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autoCompressPictures="0">
  <p:sldMasterIdLst>
    <p:sldMasterId id="2147483679" r:id="rId1"/>
    <p:sldMasterId id="2147483726" r:id="rId2"/>
    <p:sldMasterId id="2147483738" r:id="rId3"/>
    <p:sldMasterId id="2147483750" r:id="rId4"/>
  </p:sldMasterIdLst>
  <p:notesMasterIdLst>
    <p:notesMasterId r:id="rId19"/>
  </p:notesMasterIdLst>
  <p:sldIdLst>
    <p:sldId id="256" r:id="rId5"/>
    <p:sldId id="329" r:id="rId6"/>
    <p:sldId id="330" r:id="rId7"/>
    <p:sldId id="327" r:id="rId8"/>
    <p:sldId id="332" r:id="rId9"/>
    <p:sldId id="333" r:id="rId10"/>
    <p:sldId id="334" r:id="rId11"/>
    <p:sldId id="335" r:id="rId12"/>
    <p:sldId id="336" r:id="rId13"/>
    <p:sldId id="344" r:id="rId14"/>
    <p:sldId id="346" r:id="rId15"/>
    <p:sldId id="348" r:id="rId16"/>
    <p:sldId id="340" r:id="rId17"/>
    <p:sldId id="342" r:id="rId18"/>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808"/>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22DA0E9-EAA8-4F38-8311-254852CC1BC5}">
  <a:tblStyle styleId="{922DA0E9-EAA8-4F38-8311-254852CC1BC5}"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614" autoAdjust="0"/>
    <p:restoredTop sz="94560" autoAdjust="0"/>
  </p:normalViewPr>
  <p:slideViewPr>
    <p:cSldViewPr showGuides="1">
      <p:cViewPr varScale="1">
        <p:scale>
          <a:sx n="107" d="100"/>
          <a:sy n="107" d="100"/>
        </p:scale>
        <p:origin x="1166" y="8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910777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15"/>
        <p:cNvGrpSpPr/>
        <p:nvPr/>
      </p:nvGrpSpPr>
      <p:grpSpPr>
        <a:xfrm>
          <a:off x="0" y="0"/>
          <a:ext cx="0" cy="0"/>
          <a:chOff x="0" y="0"/>
          <a:chExt cx="0" cy="0"/>
        </a:xfrm>
      </p:grpSpPr>
      <p:sp>
        <p:nvSpPr>
          <p:cNvPr id="7716" name="Google Shape;7716;g8d6181af13_0_20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17" name="Google Shape;7717;g8d6181af13_0_20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1"/>
        <p:cNvGrpSpPr/>
        <p:nvPr/>
      </p:nvGrpSpPr>
      <p:grpSpPr>
        <a:xfrm>
          <a:off x="0" y="0"/>
          <a:ext cx="0" cy="0"/>
          <a:chOff x="0" y="0"/>
          <a:chExt cx="0" cy="0"/>
        </a:xfrm>
      </p:grpSpPr>
      <p:sp>
        <p:nvSpPr>
          <p:cNvPr id="1232" name="Google Shape;1232;g77cf0412cd_0_18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3" name="Google Shape;1233;g77cf0412cd_0_18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134231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1"/>
        <p:cNvGrpSpPr/>
        <p:nvPr/>
      </p:nvGrpSpPr>
      <p:grpSpPr>
        <a:xfrm>
          <a:off x="0" y="0"/>
          <a:ext cx="0" cy="0"/>
          <a:chOff x="0" y="0"/>
          <a:chExt cx="0" cy="0"/>
        </a:xfrm>
      </p:grpSpPr>
      <p:sp>
        <p:nvSpPr>
          <p:cNvPr id="1232" name="Google Shape;1232;g77cf0412cd_0_18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3" name="Google Shape;1233;g77cf0412cd_0_18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058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8228662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42124468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97451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6758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99"/>
        <p:cNvGrpSpPr/>
        <p:nvPr/>
      </p:nvGrpSpPr>
      <p:grpSpPr>
        <a:xfrm>
          <a:off x="0" y="0"/>
          <a:ext cx="0" cy="0"/>
          <a:chOff x="0" y="0"/>
          <a:chExt cx="0" cy="0"/>
        </a:xfrm>
      </p:grpSpPr>
      <p:sp>
        <p:nvSpPr>
          <p:cNvPr id="7800" name="Google Shape;7800;g8c4f0614d5_0_3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01" name="Google Shape;7801;g8c4f0614d5_0_3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76545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rgbClr val="E9FCE3"/>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135456" y="-487"/>
            <a:ext cx="9537125" cy="5143678"/>
            <a:chOff x="-135450" y="773125"/>
            <a:chExt cx="7704900" cy="4155500"/>
          </a:xfrm>
        </p:grpSpPr>
        <p:sp>
          <p:nvSpPr>
            <p:cNvPr id="10" name="Google Shape;10;p2"/>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5" name="Google Shape;265;p2"/>
          <p:cNvSpPr/>
          <p:nvPr/>
        </p:nvSpPr>
        <p:spPr>
          <a:xfrm flipH="1">
            <a:off x="2400395" y="1700"/>
            <a:ext cx="6743605" cy="5789440"/>
          </a:xfrm>
          <a:custGeom>
            <a:avLst/>
            <a:gdLst/>
            <a:ahLst/>
            <a:cxnLst/>
            <a:rect l="l" t="t" r="r" b="b"/>
            <a:pathLst>
              <a:path w="126694" h="74688" extrusionOk="0">
                <a:moveTo>
                  <a:pt x="1" y="1"/>
                </a:moveTo>
                <a:lnTo>
                  <a:pt x="1" y="74688"/>
                </a:lnTo>
                <a:lnTo>
                  <a:pt x="58197" y="74688"/>
                </a:lnTo>
                <a:cubicBezTo>
                  <a:pt x="58974" y="69074"/>
                  <a:pt x="60979" y="62131"/>
                  <a:pt x="66543" y="58347"/>
                </a:cubicBezTo>
                <a:cubicBezTo>
                  <a:pt x="69687" y="56203"/>
                  <a:pt x="72960" y="55757"/>
                  <a:pt x="76083" y="55757"/>
                </a:cubicBezTo>
                <a:cubicBezTo>
                  <a:pt x="78313" y="55757"/>
                  <a:pt x="80466" y="55984"/>
                  <a:pt x="82442" y="55984"/>
                </a:cubicBezTo>
                <a:cubicBezTo>
                  <a:pt x="85045" y="55984"/>
                  <a:pt x="87341" y="55589"/>
                  <a:pt x="89099" y="53760"/>
                </a:cubicBezTo>
                <a:cubicBezTo>
                  <a:pt x="95465" y="47093"/>
                  <a:pt x="84262" y="32482"/>
                  <a:pt x="90778" y="25339"/>
                </a:cubicBezTo>
                <a:cubicBezTo>
                  <a:pt x="93009" y="22895"/>
                  <a:pt x="95960" y="22820"/>
                  <a:pt x="99488" y="22820"/>
                </a:cubicBezTo>
                <a:cubicBezTo>
                  <a:pt x="99719" y="22820"/>
                  <a:pt x="99953" y="22821"/>
                  <a:pt x="100189" y="22821"/>
                </a:cubicBezTo>
                <a:cubicBezTo>
                  <a:pt x="103555" y="22821"/>
                  <a:pt x="107417" y="22755"/>
                  <a:pt x="111656" y="20753"/>
                </a:cubicBezTo>
                <a:cubicBezTo>
                  <a:pt x="120327" y="16642"/>
                  <a:pt x="124513" y="7244"/>
                  <a:pt x="126693" y="1"/>
                </a:cubicBezTo>
                <a:close/>
              </a:path>
            </a:pathLst>
          </a:custGeom>
          <a:solidFill>
            <a:srgbClr val="F9FF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txBox="1">
            <a:spLocks noGrp="1"/>
          </p:cNvSpPr>
          <p:nvPr>
            <p:ph type="ctrTitle"/>
          </p:nvPr>
        </p:nvSpPr>
        <p:spPr>
          <a:xfrm>
            <a:off x="4572150" y="540000"/>
            <a:ext cx="3852000" cy="2431800"/>
          </a:xfrm>
          <a:prstGeom prst="rect">
            <a:avLst/>
          </a:prstGeom>
        </p:spPr>
        <p:txBody>
          <a:bodyPr spcFirstLastPara="1" wrap="square" lIns="0" tIns="0" rIns="0" bIns="0" anchor="ctr" anchorCtr="0">
            <a:noAutofit/>
          </a:bodyPr>
          <a:lstStyle>
            <a:lvl1pPr lvl="0" algn="r">
              <a:spcBef>
                <a:spcPts val="0"/>
              </a:spcBef>
              <a:spcAft>
                <a:spcPts val="0"/>
              </a:spcAft>
              <a:buSzPts val="5200"/>
              <a:buNone/>
              <a:defRPr sz="5000">
                <a:solidFill>
                  <a:srgbClr val="674EA7"/>
                </a:solidFill>
                <a:latin typeface="Paytone One"/>
                <a:ea typeface="Paytone One"/>
                <a:cs typeface="Paytone One"/>
                <a:sym typeface="Paytone One"/>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267" name="Google Shape;267;p2"/>
          <p:cNvSpPr txBox="1">
            <a:spLocks noGrp="1"/>
          </p:cNvSpPr>
          <p:nvPr>
            <p:ph type="subTitle" idx="1"/>
          </p:nvPr>
        </p:nvSpPr>
        <p:spPr>
          <a:xfrm>
            <a:off x="4572150" y="3144838"/>
            <a:ext cx="3852000" cy="792600"/>
          </a:xfrm>
          <a:prstGeom prst="rect">
            <a:avLst/>
          </a:prstGeom>
        </p:spPr>
        <p:txBody>
          <a:bodyPr spcFirstLastPara="1" wrap="square" lIns="0" tIns="0" rIns="0" bIns="0" anchor="ctr" anchorCtr="0">
            <a:noAutofit/>
          </a:bodyPr>
          <a:lstStyle>
            <a:lvl1pPr lvl="0" algn="r">
              <a:spcBef>
                <a:spcPts val="0"/>
              </a:spcBef>
              <a:spcAft>
                <a:spcPts val="0"/>
              </a:spcAft>
              <a:buSzPts val="2800"/>
              <a:buNone/>
              <a:defRPr sz="2300">
                <a:solidFill>
                  <a:srgbClr val="351C75"/>
                </a:solidFill>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268" name="Google Shape;268;p2"/>
          <p:cNvGrpSpPr/>
          <p:nvPr/>
        </p:nvGrpSpPr>
        <p:grpSpPr>
          <a:xfrm>
            <a:off x="-849338" y="539999"/>
            <a:ext cx="5060864" cy="4763399"/>
            <a:chOff x="1354150" y="267550"/>
            <a:chExt cx="4967475" cy="4675500"/>
          </a:xfrm>
        </p:grpSpPr>
        <p:sp>
          <p:nvSpPr>
            <p:cNvPr id="269" name="Google Shape;269;p2"/>
            <p:cNvSpPr/>
            <p:nvPr/>
          </p:nvSpPr>
          <p:spPr>
            <a:xfrm>
              <a:off x="4517700" y="2132850"/>
              <a:ext cx="520700" cy="421100"/>
            </a:xfrm>
            <a:custGeom>
              <a:avLst/>
              <a:gdLst/>
              <a:ahLst/>
              <a:cxnLst/>
              <a:rect l="l" t="t" r="r" b="b"/>
              <a:pathLst>
                <a:path w="20828" h="16844" extrusionOk="0">
                  <a:moveTo>
                    <a:pt x="10401" y="1"/>
                  </a:moveTo>
                  <a:cubicBezTo>
                    <a:pt x="10351" y="1"/>
                    <a:pt x="10276" y="1"/>
                    <a:pt x="10201" y="26"/>
                  </a:cubicBezTo>
                  <a:cubicBezTo>
                    <a:pt x="9775" y="51"/>
                    <a:pt x="9374" y="151"/>
                    <a:pt x="8923" y="377"/>
                  </a:cubicBezTo>
                  <a:cubicBezTo>
                    <a:pt x="8572" y="552"/>
                    <a:pt x="8196" y="803"/>
                    <a:pt x="7820" y="1129"/>
                  </a:cubicBezTo>
                  <a:cubicBezTo>
                    <a:pt x="7419" y="1480"/>
                    <a:pt x="7093" y="1856"/>
                    <a:pt x="6843" y="2156"/>
                  </a:cubicBezTo>
                  <a:cubicBezTo>
                    <a:pt x="5464" y="3810"/>
                    <a:pt x="4437" y="5690"/>
                    <a:pt x="3609" y="7294"/>
                  </a:cubicBezTo>
                  <a:cubicBezTo>
                    <a:pt x="3334" y="7820"/>
                    <a:pt x="3083" y="8347"/>
                    <a:pt x="2807" y="8898"/>
                  </a:cubicBezTo>
                  <a:cubicBezTo>
                    <a:pt x="2632" y="9274"/>
                    <a:pt x="2432" y="9675"/>
                    <a:pt x="2231" y="10076"/>
                  </a:cubicBezTo>
                  <a:lnTo>
                    <a:pt x="2206" y="10151"/>
                  </a:lnTo>
                  <a:cubicBezTo>
                    <a:pt x="1730" y="11079"/>
                    <a:pt x="1229" y="12031"/>
                    <a:pt x="802" y="13008"/>
                  </a:cubicBezTo>
                  <a:cubicBezTo>
                    <a:pt x="502" y="13685"/>
                    <a:pt x="251" y="14337"/>
                    <a:pt x="25" y="14988"/>
                  </a:cubicBezTo>
                  <a:cubicBezTo>
                    <a:pt x="0" y="15013"/>
                    <a:pt x="25" y="15064"/>
                    <a:pt x="25" y="15114"/>
                  </a:cubicBezTo>
                  <a:cubicBezTo>
                    <a:pt x="51" y="15139"/>
                    <a:pt x="101" y="15189"/>
                    <a:pt x="151" y="15189"/>
                  </a:cubicBezTo>
                  <a:lnTo>
                    <a:pt x="201" y="15189"/>
                  </a:lnTo>
                  <a:cubicBezTo>
                    <a:pt x="276" y="15189"/>
                    <a:pt x="326" y="15139"/>
                    <a:pt x="351" y="15064"/>
                  </a:cubicBezTo>
                  <a:cubicBezTo>
                    <a:pt x="376" y="15039"/>
                    <a:pt x="376" y="14988"/>
                    <a:pt x="401" y="14963"/>
                  </a:cubicBezTo>
                  <a:cubicBezTo>
                    <a:pt x="652" y="15164"/>
                    <a:pt x="953" y="15314"/>
                    <a:pt x="1254" y="15490"/>
                  </a:cubicBezTo>
                  <a:cubicBezTo>
                    <a:pt x="1604" y="15640"/>
                    <a:pt x="2005" y="15790"/>
                    <a:pt x="2482" y="15941"/>
                  </a:cubicBezTo>
                  <a:cubicBezTo>
                    <a:pt x="3359" y="16191"/>
                    <a:pt x="4286" y="16317"/>
                    <a:pt x="5088" y="16442"/>
                  </a:cubicBezTo>
                  <a:cubicBezTo>
                    <a:pt x="5564" y="16492"/>
                    <a:pt x="6041" y="16542"/>
                    <a:pt x="6492" y="16618"/>
                  </a:cubicBezTo>
                  <a:cubicBezTo>
                    <a:pt x="7043" y="16668"/>
                    <a:pt x="7620" y="16718"/>
                    <a:pt x="8196" y="16768"/>
                  </a:cubicBezTo>
                  <a:cubicBezTo>
                    <a:pt x="9048" y="16818"/>
                    <a:pt x="9925" y="16843"/>
                    <a:pt x="10802" y="16843"/>
                  </a:cubicBezTo>
                  <a:lnTo>
                    <a:pt x="11579" y="16843"/>
                  </a:lnTo>
                  <a:cubicBezTo>
                    <a:pt x="12457" y="16818"/>
                    <a:pt x="13334" y="16768"/>
                    <a:pt x="14261" y="16693"/>
                  </a:cubicBezTo>
                  <a:cubicBezTo>
                    <a:pt x="15163" y="16618"/>
                    <a:pt x="15915" y="16492"/>
                    <a:pt x="16567" y="16367"/>
                  </a:cubicBezTo>
                  <a:cubicBezTo>
                    <a:pt x="17344" y="16217"/>
                    <a:pt x="18021" y="15991"/>
                    <a:pt x="18672" y="15715"/>
                  </a:cubicBezTo>
                  <a:cubicBezTo>
                    <a:pt x="19274" y="15465"/>
                    <a:pt x="19875" y="15139"/>
                    <a:pt x="20402" y="14738"/>
                  </a:cubicBezTo>
                  <a:cubicBezTo>
                    <a:pt x="20427" y="14838"/>
                    <a:pt x="20452" y="14938"/>
                    <a:pt x="20477" y="15039"/>
                  </a:cubicBezTo>
                  <a:cubicBezTo>
                    <a:pt x="20502" y="15114"/>
                    <a:pt x="20577" y="15164"/>
                    <a:pt x="20652" y="15164"/>
                  </a:cubicBezTo>
                  <a:lnTo>
                    <a:pt x="20702" y="15164"/>
                  </a:lnTo>
                  <a:cubicBezTo>
                    <a:pt x="20777" y="15139"/>
                    <a:pt x="20828" y="15039"/>
                    <a:pt x="20828" y="14938"/>
                  </a:cubicBezTo>
                  <a:cubicBezTo>
                    <a:pt x="20777" y="14788"/>
                    <a:pt x="20727" y="14638"/>
                    <a:pt x="20677" y="14487"/>
                  </a:cubicBezTo>
                  <a:cubicBezTo>
                    <a:pt x="20702" y="14437"/>
                    <a:pt x="20702" y="14362"/>
                    <a:pt x="20677" y="14312"/>
                  </a:cubicBezTo>
                  <a:cubicBezTo>
                    <a:pt x="20652" y="14312"/>
                    <a:pt x="20627" y="14287"/>
                    <a:pt x="20602" y="14262"/>
                  </a:cubicBezTo>
                  <a:cubicBezTo>
                    <a:pt x="20502" y="13986"/>
                    <a:pt x="20402" y="13685"/>
                    <a:pt x="20276" y="13384"/>
                  </a:cubicBezTo>
                  <a:cubicBezTo>
                    <a:pt x="20076" y="12883"/>
                    <a:pt x="19875" y="12382"/>
                    <a:pt x="19650" y="11906"/>
                  </a:cubicBezTo>
                  <a:cubicBezTo>
                    <a:pt x="19249" y="10978"/>
                    <a:pt x="18798" y="10026"/>
                    <a:pt x="18246" y="8973"/>
                  </a:cubicBezTo>
                  <a:cubicBezTo>
                    <a:pt x="17770" y="8071"/>
                    <a:pt x="17269" y="7144"/>
                    <a:pt x="16667" y="6141"/>
                  </a:cubicBezTo>
                  <a:cubicBezTo>
                    <a:pt x="16391" y="5665"/>
                    <a:pt x="16116" y="5214"/>
                    <a:pt x="15840" y="4738"/>
                  </a:cubicBezTo>
                  <a:cubicBezTo>
                    <a:pt x="15589" y="4337"/>
                    <a:pt x="15364" y="3986"/>
                    <a:pt x="15163" y="3685"/>
                  </a:cubicBezTo>
                  <a:cubicBezTo>
                    <a:pt x="14612" y="2858"/>
                    <a:pt x="14086" y="2206"/>
                    <a:pt x="13534" y="1655"/>
                  </a:cubicBezTo>
                  <a:cubicBezTo>
                    <a:pt x="13234" y="1329"/>
                    <a:pt x="12908" y="1054"/>
                    <a:pt x="12557" y="803"/>
                  </a:cubicBezTo>
                  <a:cubicBezTo>
                    <a:pt x="12231" y="552"/>
                    <a:pt x="11880" y="377"/>
                    <a:pt x="11504" y="226"/>
                  </a:cubicBezTo>
                  <a:cubicBezTo>
                    <a:pt x="11153" y="76"/>
                    <a:pt x="10777" y="1"/>
                    <a:pt x="10401" y="1"/>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4526475" y="2134750"/>
              <a:ext cx="502525" cy="365250"/>
            </a:xfrm>
            <a:custGeom>
              <a:avLst/>
              <a:gdLst/>
              <a:ahLst/>
              <a:cxnLst/>
              <a:rect l="l" t="t" r="r" b="b"/>
              <a:pathLst>
                <a:path w="20101" h="14610" extrusionOk="0">
                  <a:moveTo>
                    <a:pt x="9449" y="0"/>
                  </a:moveTo>
                  <a:cubicBezTo>
                    <a:pt x="9148" y="50"/>
                    <a:pt x="8873" y="150"/>
                    <a:pt x="8572" y="301"/>
                  </a:cubicBezTo>
                  <a:cubicBezTo>
                    <a:pt x="8221" y="476"/>
                    <a:pt x="7845" y="727"/>
                    <a:pt x="7444" y="1053"/>
                  </a:cubicBezTo>
                  <a:cubicBezTo>
                    <a:pt x="7068" y="1379"/>
                    <a:pt x="6767" y="1729"/>
                    <a:pt x="6492" y="2080"/>
                  </a:cubicBezTo>
                  <a:cubicBezTo>
                    <a:pt x="5113" y="3734"/>
                    <a:pt x="4086" y="5614"/>
                    <a:pt x="3258" y="7218"/>
                  </a:cubicBezTo>
                  <a:cubicBezTo>
                    <a:pt x="2983" y="7744"/>
                    <a:pt x="2732" y="8271"/>
                    <a:pt x="2456" y="8797"/>
                  </a:cubicBezTo>
                  <a:lnTo>
                    <a:pt x="2306" y="9123"/>
                  </a:lnTo>
                  <a:cubicBezTo>
                    <a:pt x="2156" y="9424"/>
                    <a:pt x="2005" y="9724"/>
                    <a:pt x="1880" y="10000"/>
                  </a:cubicBezTo>
                  <a:lnTo>
                    <a:pt x="1830" y="10050"/>
                  </a:lnTo>
                  <a:cubicBezTo>
                    <a:pt x="1429" y="10877"/>
                    <a:pt x="903" y="11905"/>
                    <a:pt x="451" y="12932"/>
                  </a:cubicBezTo>
                  <a:cubicBezTo>
                    <a:pt x="276" y="13283"/>
                    <a:pt x="151" y="13634"/>
                    <a:pt x="0" y="13985"/>
                  </a:cubicBezTo>
                  <a:cubicBezTo>
                    <a:pt x="1329" y="14211"/>
                    <a:pt x="2657" y="14361"/>
                    <a:pt x="3985" y="14461"/>
                  </a:cubicBezTo>
                  <a:cubicBezTo>
                    <a:pt x="5349" y="14567"/>
                    <a:pt x="6712" y="14609"/>
                    <a:pt x="8075" y="14609"/>
                  </a:cubicBezTo>
                  <a:cubicBezTo>
                    <a:pt x="8967" y="14609"/>
                    <a:pt x="9860" y="14591"/>
                    <a:pt x="10752" y="14562"/>
                  </a:cubicBezTo>
                  <a:cubicBezTo>
                    <a:pt x="11304" y="14562"/>
                    <a:pt x="11880" y="14536"/>
                    <a:pt x="12431" y="14511"/>
                  </a:cubicBezTo>
                  <a:cubicBezTo>
                    <a:pt x="12958" y="14486"/>
                    <a:pt x="13459" y="14461"/>
                    <a:pt x="13960" y="14436"/>
                  </a:cubicBezTo>
                  <a:cubicBezTo>
                    <a:pt x="14888" y="14386"/>
                    <a:pt x="15815" y="14361"/>
                    <a:pt x="16717" y="14286"/>
                  </a:cubicBezTo>
                  <a:lnTo>
                    <a:pt x="16692" y="14286"/>
                  </a:lnTo>
                  <a:cubicBezTo>
                    <a:pt x="17394" y="14236"/>
                    <a:pt x="18096" y="14161"/>
                    <a:pt x="18797" y="14035"/>
                  </a:cubicBezTo>
                  <a:cubicBezTo>
                    <a:pt x="19223" y="13960"/>
                    <a:pt x="19675" y="13860"/>
                    <a:pt x="20101" y="13734"/>
                  </a:cubicBezTo>
                  <a:cubicBezTo>
                    <a:pt x="20051" y="13609"/>
                    <a:pt x="20000" y="13459"/>
                    <a:pt x="19950" y="13333"/>
                  </a:cubicBezTo>
                  <a:cubicBezTo>
                    <a:pt x="19825" y="13359"/>
                    <a:pt x="19700" y="13384"/>
                    <a:pt x="19574" y="13409"/>
                  </a:cubicBezTo>
                  <a:cubicBezTo>
                    <a:pt x="19098" y="13534"/>
                    <a:pt x="18597" y="13609"/>
                    <a:pt x="18096" y="13659"/>
                  </a:cubicBezTo>
                  <a:cubicBezTo>
                    <a:pt x="17569" y="13709"/>
                    <a:pt x="17043" y="13734"/>
                    <a:pt x="16517" y="13734"/>
                  </a:cubicBezTo>
                  <a:cubicBezTo>
                    <a:pt x="16015" y="13734"/>
                    <a:pt x="15539" y="13734"/>
                    <a:pt x="15038" y="13709"/>
                  </a:cubicBezTo>
                  <a:cubicBezTo>
                    <a:pt x="14537" y="13659"/>
                    <a:pt x="14010" y="13634"/>
                    <a:pt x="13509" y="13534"/>
                  </a:cubicBezTo>
                  <a:cubicBezTo>
                    <a:pt x="13259" y="13509"/>
                    <a:pt x="12983" y="13459"/>
                    <a:pt x="12732" y="13384"/>
                  </a:cubicBezTo>
                  <a:cubicBezTo>
                    <a:pt x="12607" y="13359"/>
                    <a:pt x="12482" y="13308"/>
                    <a:pt x="12381" y="13283"/>
                  </a:cubicBezTo>
                  <a:cubicBezTo>
                    <a:pt x="12256" y="13258"/>
                    <a:pt x="12131" y="13208"/>
                    <a:pt x="12030" y="13158"/>
                  </a:cubicBezTo>
                  <a:cubicBezTo>
                    <a:pt x="11830" y="13083"/>
                    <a:pt x="11629" y="13008"/>
                    <a:pt x="11429" y="12857"/>
                  </a:cubicBezTo>
                  <a:cubicBezTo>
                    <a:pt x="11304" y="12757"/>
                    <a:pt x="11153" y="12657"/>
                    <a:pt x="11028" y="12531"/>
                  </a:cubicBezTo>
                  <a:cubicBezTo>
                    <a:pt x="10903" y="12406"/>
                    <a:pt x="10777" y="12281"/>
                    <a:pt x="10652" y="12156"/>
                  </a:cubicBezTo>
                  <a:cubicBezTo>
                    <a:pt x="10527" y="12005"/>
                    <a:pt x="10376" y="11880"/>
                    <a:pt x="10226" y="11755"/>
                  </a:cubicBezTo>
                  <a:cubicBezTo>
                    <a:pt x="10076" y="11654"/>
                    <a:pt x="9925" y="11554"/>
                    <a:pt x="9750" y="11479"/>
                  </a:cubicBezTo>
                  <a:lnTo>
                    <a:pt x="9775" y="11479"/>
                  </a:lnTo>
                  <a:cubicBezTo>
                    <a:pt x="9649" y="11429"/>
                    <a:pt x="9524" y="11404"/>
                    <a:pt x="9399" y="11379"/>
                  </a:cubicBezTo>
                  <a:lnTo>
                    <a:pt x="9098" y="11379"/>
                  </a:lnTo>
                  <a:cubicBezTo>
                    <a:pt x="8973" y="11404"/>
                    <a:pt x="8847" y="11454"/>
                    <a:pt x="8747" y="11479"/>
                  </a:cubicBezTo>
                  <a:cubicBezTo>
                    <a:pt x="8572" y="11554"/>
                    <a:pt x="8371" y="11679"/>
                    <a:pt x="8196" y="11805"/>
                  </a:cubicBezTo>
                  <a:cubicBezTo>
                    <a:pt x="8196" y="11805"/>
                    <a:pt x="8196" y="11805"/>
                    <a:pt x="8196" y="11830"/>
                  </a:cubicBezTo>
                  <a:cubicBezTo>
                    <a:pt x="7820" y="12105"/>
                    <a:pt x="7519" y="12456"/>
                    <a:pt x="7193" y="12757"/>
                  </a:cubicBezTo>
                  <a:cubicBezTo>
                    <a:pt x="7018" y="12932"/>
                    <a:pt x="6842" y="13083"/>
                    <a:pt x="6667" y="13233"/>
                  </a:cubicBezTo>
                  <a:cubicBezTo>
                    <a:pt x="6517" y="13359"/>
                    <a:pt x="6341" y="13484"/>
                    <a:pt x="6166" y="13559"/>
                  </a:cubicBezTo>
                  <a:cubicBezTo>
                    <a:pt x="5990" y="13659"/>
                    <a:pt x="5790" y="13709"/>
                    <a:pt x="5589" y="13734"/>
                  </a:cubicBezTo>
                  <a:cubicBezTo>
                    <a:pt x="5539" y="13741"/>
                    <a:pt x="5489" y="13744"/>
                    <a:pt x="5439" y="13744"/>
                  </a:cubicBezTo>
                  <a:cubicBezTo>
                    <a:pt x="5289" y="13744"/>
                    <a:pt x="5138" y="13716"/>
                    <a:pt x="4988" y="13659"/>
                  </a:cubicBezTo>
                  <a:cubicBezTo>
                    <a:pt x="4888" y="13609"/>
                    <a:pt x="4762" y="13559"/>
                    <a:pt x="4662" y="13484"/>
                  </a:cubicBezTo>
                  <a:cubicBezTo>
                    <a:pt x="4562" y="13409"/>
                    <a:pt x="4436" y="13333"/>
                    <a:pt x="4336" y="13258"/>
                  </a:cubicBezTo>
                  <a:cubicBezTo>
                    <a:pt x="4211" y="13133"/>
                    <a:pt x="4060" y="12983"/>
                    <a:pt x="3960" y="12832"/>
                  </a:cubicBezTo>
                  <a:cubicBezTo>
                    <a:pt x="3885" y="12682"/>
                    <a:pt x="3785" y="12531"/>
                    <a:pt x="3735" y="12381"/>
                  </a:cubicBezTo>
                  <a:cubicBezTo>
                    <a:pt x="3634" y="12055"/>
                    <a:pt x="3584" y="11679"/>
                    <a:pt x="3609" y="11328"/>
                  </a:cubicBezTo>
                  <a:cubicBezTo>
                    <a:pt x="3634" y="10953"/>
                    <a:pt x="3710" y="10577"/>
                    <a:pt x="3810" y="10201"/>
                  </a:cubicBezTo>
                  <a:cubicBezTo>
                    <a:pt x="3935" y="9825"/>
                    <a:pt x="4060" y="9424"/>
                    <a:pt x="4211" y="9073"/>
                  </a:cubicBezTo>
                  <a:cubicBezTo>
                    <a:pt x="4361" y="8722"/>
                    <a:pt x="4487" y="8371"/>
                    <a:pt x="4637" y="8045"/>
                  </a:cubicBezTo>
                  <a:cubicBezTo>
                    <a:pt x="4938" y="7268"/>
                    <a:pt x="5238" y="6491"/>
                    <a:pt x="5589" y="5714"/>
                  </a:cubicBezTo>
                  <a:cubicBezTo>
                    <a:pt x="5965" y="4912"/>
                    <a:pt x="6366" y="4110"/>
                    <a:pt x="6817" y="3333"/>
                  </a:cubicBezTo>
                  <a:cubicBezTo>
                    <a:pt x="7269" y="2582"/>
                    <a:pt x="7770" y="1830"/>
                    <a:pt x="8321" y="1153"/>
                  </a:cubicBezTo>
                  <a:cubicBezTo>
                    <a:pt x="8597" y="827"/>
                    <a:pt x="8898" y="501"/>
                    <a:pt x="9198" y="201"/>
                  </a:cubicBezTo>
                  <a:cubicBezTo>
                    <a:pt x="9274" y="125"/>
                    <a:pt x="9349" y="50"/>
                    <a:pt x="9449" y="0"/>
                  </a:cubicBezTo>
                  <a:close/>
                </a:path>
              </a:pathLst>
            </a:custGeom>
            <a:solidFill>
              <a:srgbClr val="AB3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4510800" y="2485625"/>
              <a:ext cx="531350" cy="1569575"/>
            </a:xfrm>
            <a:custGeom>
              <a:avLst/>
              <a:gdLst/>
              <a:ahLst/>
              <a:cxnLst/>
              <a:rect l="l" t="t" r="r" b="b"/>
              <a:pathLst>
                <a:path w="21254" h="62783" extrusionOk="0">
                  <a:moveTo>
                    <a:pt x="21204" y="0"/>
                  </a:moveTo>
                  <a:cubicBezTo>
                    <a:pt x="21154" y="0"/>
                    <a:pt x="21104" y="25"/>
                    <a:pt x="21053" y="50"/>
                  </a:cubicBezTo>
                  <a:cubicBezTo>
                    <a:pt x="21003" y="50"/>
                    <a:pt x="20978" y="50"/>
                    <a:pt x="20928" y="75"/>
                  </a:cubicBezTo>
                  <a:lnTo>
                    <a:pt x="20903" y="75"/>
                  </a:lnTo>
                  <a:lnTo>
                    <a:pt x="20803" y="100"/>
                  </a:lnTo>
                  <a:lnTo>
                    <a:pt x="20602" y="151"/>
                  </a:lnTo>
                  <a:lnTo>
                    <a:pt x="20452" y="176"/>
                  </a:lnTo>
                  <a:lnTo>
                    <a:pt x="20352" y="176"/>
                  </a:lnTo>
                  <a:lnTo>
                    <a:pt x="20302" y="201"/>
                  </a:lnTo>
                  <a:lnTo>
                    <a:pt x="20201" y="201"/>
                  </a:lnTo>
                  <a:cubicBezTo>
                    <a:pt x="19976" y="251"/>
                    <a:pt x="19725" y="301"/>
                    <a:pt x="19500" y="326"/>
                  </a:cubicBezTo>
                  <a:lnTo>
                    <a:pt x="19449" y="326"/>
                  </a:lnTo>
                  <a:lnTo>
                    <a:pt x="19424" y="351"/>
                  </a:lnTo>
                  <a:lnTo>
                    <a:pt x="19324" y="351"/>
                  </a:lnTo>
                  <a:cubicBezTo>
                    <a:pt x="19299" y="351"/>
                    <a:pt x="19249" y="351"/>
                    <a:pt x="19224" y="376"/>
                  </a:cubicBezTo>
                  <a:cubicBezTo>
                    <a:pt x="19048" y="401"/>
                    <a:pt x="18873" y="426"/>
                    <a:pt x="18673" y="451"/>
                  </a:cubicBezTo>
                  <a:cubicBezTo>
                    <a:pt x="17094" y="652"/>
                    <a:pt x="15414" y="802"/>
                    <a:pt x="13535" y="902"/>
                  </a:cubicBezTo>
                  <a:cubicBezTo>
                    <a:pt x="12256" y="953"/>
                    <a:pt x="10978" y="978"/>
                    <a:pt x="9675" y="978"/>
                  </a:cubicBezTo>
                  <a:cubicBezTo>
                    <a:pt x="8196" y="978"/>
                    <a:pt x="6718" y="953"/>
                    <a:pt x="5239" y="877"/>
                  </a:cubicBezTo>
                  <a:cubicBezTo>
                    <a:pt x="4938" y="852"/>
                    <a:pt x="4662" y="827"/>
                    <a:pt x="4387" y="802"/>
                  </a:cubicBezTo>
                  <a:lnTo>
                    <a:pt x="4061" y="802"/>
                  </a:lnTo>
                  <a:cubicBezTo>
                    <a:pt x="3735" y="777"/>
                    <a:pt x="3409" y="752"/>
                    <a:pt x="3058" y="702"/>
                  </a:cubicBezTo>
                  <a:lnTo>
                    <a:pt x="2908" y="702"/>
                  </a:lnTo>
                  <a:lnTo>
                    <a:pt x="2758" y="677"/>
                  </a:lnTo>
                  <a:lnTo>
                    <a:pt x="2733" y="677"/>
                  </a:lnTo>
                  <a:lnTo>
                    <a:pt x="2307" y="652"/>
                  </a:lnTo>
                  <a:lnTo>
                    <a:pt x="1956" y="602"/>
                  </a:lnTo>
                  <a:lnTo>
                    <a:pt x="1906" y="602"/>
                  </a:lnTo>
                  <a:lnTo>
                    <a:pt x="1755" y="577"/>
                  </a:lnTo>
                  <a:cubicBezTo>
                    <a:pt x="1404" y="552"/>
                    <a:pt x="1078" y="501"/>
                    <a:pt x="753" y="476"/>
                  </a:cubicBezTo>
                  <a:lnTo>
                    <a:pt x="702" y="451"/>
                  </a:lnTo>
                  <a:lnTo>
                    <a:pt x="577" y="451"/>
                  </a:lnTo>
                  <a:lnTo>
                    <a:pt x="427" y="426"/>
                  </a:lnTo>
                  <a:lnTo>
                    <a:pt x="377" y="426"/>
                  </a:lnTo>
                  <a:cubicBezTo>
                    <a:pt x="327" y="401"/>
                    <a:pt x="301" y="401"/>
                    <a:pt x="301" y="401"/>
                  </a:cubicBezTo>
                  <a:cubicBezTo>
                    <a:pt x="276" y="401"/>
                    <a:pt x="251" y="426"/>
                    <a:pt x="226" y="426"/>
                  </a:cubicBezTo>
                  <a:cubicBezTo>
                    <a:pt x="126" y="426"/>
                    <a:pt x="26" y="501"/>
                    <a:pt x="26" y="602"/>
                  </a:cubicBezTo>
                  <a:lnTo>
                    <a:pt x="26" y="19800"/>
                  </a:lnTo>
                  <a:lnTo>
                    <a:pt x="1" y="30878"/>
                  </a:lnTo>
                  <a:lnTo>
                    <a:pt x="1" y="41955"/>
                  </a:lnTo>
                  <a:lnTo>
                    <a:pt x="1" y="61580"/>
                  </a:lnTo>
                  <a:lnTo>
                    <a:pt x="1" y="61630"/>
                  </a:lnTo>
                  <a:cubicBezTo>
                    <a:pt x="1" y="61730"/>
                    <a:pt x="51" y="61780"/>
                    <a:pt x="126" y="61805"/>
                  </a:cubicBezTo>
                  <a:cubicBezTo>
                    <a:pt x="1229" y="62231"/>
                    <a:pt x="2357" y="62356"/>
                    <a:pt x="3234" y="62457"/>
                  </a:cubicBezTo>
                  <a:cubicBezTo>
                    <a:pt x="3635" y="62482"/>
                    <a:pt x="4036" y="62507"/>
                    <a:pt x="4437" y="62532"/>
                  </a:cubicBezTo>
                  <a:lnTo>
                    <a:pt x="4813" y="62557"/>
                  </a:lnTo>
                  <a:lnTo>
                    <a:pt x="5063" y="62582"/>
                  </a:lnTo>
                  <a:lnTo>
                    <a:pt x="5088" y="62582"/>
                  </a:lnTo>
                  <a:cubicBezTo>
                    <a:pt x="5565" y="62607"/>
                    <a:pt x="6016" y="62657"/>
                    <a:pt x="6492" y="62682"/>
                  </a:cubicBezTo>
                  <a:cubicBezTo>
                    <a:pt x="7720" y="62757"/>
                    <a:pt x="8823" y="62783"/>
                    <a:pt x="9901" y="62783"/>
                  </a:cubicBezTo>
                  <a:lnTo>
                    <a:pt x="10076" y="62783"/>
                  </a:lnTo>
                  <a:cubicBezTo>
                    <a:pt x="11078" y="62783"/>
                    <a:pt x="12131" y="62757"/>
                    <a:pt x="13209" y="62682"/>
                  </a:cubicBezTo>
                  <a:cubicBezTo>
                    <a:pt x="14412" y="62582"/>
                    <a:pt x="15815" y="62482"/>
                    <a:pt x="17244" y="62181"/>
                  </a:cubicBezTo>
                  <a:cubicBezTo>
                    <a:pt x="17971" y="62056"/>
                    <a:pt x="18647" y="61855"/>
                    <a:pt x="19249" y="61655"/>
                  </a:cubicBezTo>
                  <a:cubicBezTo>
                    <a:pt x="19575" y="61554"/>
                    <a:pt x="19876" y="61429"/>
                    <a:pt x="20176" y="61279"/>
                  </a:cubicBezTo>
                  <a:cubicBezTo>
                    <a:pt x="20477" y="61153"/>
                    <a:pt x="20678" y="61028"/>
                    <a:pt x="20878" y="60928"/>
                  </a:cubicBezTo>
                  <a:lnTo>
                    <a:pt x="21204" y="60702"/>
                  </a:lnTo>
                  <a:lnTo>
                    <a:pt x="21229" y="52306"/>
                  </a:lnTo>
                  <a:lnTo>
                    <a:pt x="21229" y="45615"/>
                  </a:lnTo>
                  <a:lnTo>
                    <a:pt x="21229" y="33835"/>
                  </a:lnTo>
                  <a:lnTo>
                    <a:pt x="21254" y="22030"/>
                  </a:lnTo>
                  <a:lnTo>
                    <a:pt x="21254" y="21880"/>
                  </a:lnTo>
                  <a:lnTo>
                    <a:pt x="21254" y="21830"/>
                  </a:lnTo>
                  <a:cubicBezTo>
                    <a:pt x="21254" y="14587"/>
                    <a:pt x="21254" y="7344"/>
                    <a:pt x="21254" y="126"/>
                  </a:cubicBezTo>
                  <a:cubicBezTo>
                    <a:pt x="21254" y="75"/>
                    <a:pt x="21229" y="25"/>
                    <a:pt x="21204" y="0"/>
                  </a:cubicBezTo>
                  <a:close/>
                </a:path>
              </a:pathLst>
            </a:custGeom>
            <a:solidFill>
              <a:srgbClr val="AB3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4594775" y="2561425"/>
              <a:ext cx="447375" cy="1493775"/>
            </a:xfrm>
            <a:custGeom>
              <a:avLst/>
              <a:gdLst/>
              <a:ahLst/>
              <a:cxnLst/>
              <a:rect l="l" t="t" r="r" b="b"/>
              <a:pathLst>
                <a:path w="17895" h="59751" extrusionOk="0">
                  <a:moveTo>
                    <a:pt x="17745" y="1"/>
                  </a:moveTo>
                  <a:lnTo>
                    <a:pt x="17644" y="26"/>
                  </a:lnTo>
                  <a:cubicBezTo>
                    <a:pt x="17068" y="76"/>
                    <a:pt x="16466" y="126"/>
                    <a:pt x="15865" y="151"/>
                  </a:cubicBezTo>
                  <a:cubicBezTo>
                    <a:pt x="15614" y="176"/>
                    <a:pt x="15389" y="176"/>
                    <a:pt x="15138" y="201"/>
                  </a:cubicBezTo>
                  <a:cubicBezTo>
                    <a:pt x="14436" y="251"/>
                    <a:pt x="13760" y="277"/>
                    <a:pt x="13058" y="327"/>
                  </a:cubicBezTo>
                  <a:cubicBezTo>
                    <a:pt x="12256" y="352"/>
                    <a:pt x="11479" y="402"/>
                    <a:pt x="10677" y="427"/>
                  </a:cubicBezTo>
                  <a:lnTo>
                    <a:pt x="10552" y="427"/>
                  </a:lnTo>
                  <a:cubicBezTo>
                    <a:pt x="9499" y="452"/>
                    <a:pt x="8471" y="477"/>
                    <a:pt x="7444" y="477"/>
                  </a:cubicBezTo>
                  <a:cubicBezTo>
                    <a:pt x="6742" y="502"/>
                    <a:pt x="6040" y="502"/>
                    <a:pt x="5313" y="502"/>
                  </a:cubicBezTo>
                  <a:lnTo>
                    <a:pt x="4336" y="502"/>
                  </a:lnTo>
                  <a:cubicBezTo>
                    <a:pt x="4261" y="502"/>
                    <a:pt x="4161" y="502"/>
                    <a:pt x="4060" y="477"/>
                  </a:cubicBezTo>
                  <a:lnTo>
                    <a:pt x="2531" y="477"/>
                  </a:lnTo>
                  <a:cubicBezTo>
                    <a:pt x="2406" y="452"/>
                    <a:pt x="2281" y="452"/>
                    <a:pt x="2130" y="452"/>
                  </a:cubicBezTo>
                  <a:cubicBezTo>
                    <a:pt x="1654" y="452"/>
                    <a:pt x="1203" y="427"/>
                    <a:pt x="727" y="427"/>
                  </a:cubicBezTo>
                  <a:cubicBezTo>
                    <a:pt x="652" y="427"/>
                    <a:pt x="577" y="427"/>
                    <a:pt x="476" y="402"/>
                  </a:cubicBezTo>
                  <a:lnTo>
                    <a:pt x="25" y="402"/>
                  </a:lnTo>
                  <a:cubicBezTo>
                    <a:pt x="25" y="1630"/>
                    <a:pt x="25" y="2858"/>
                    <a:pt x="25" y="4086"/>
                  </a:cubicBezTo>
                  <a:cubicBezTo>
                    <a:pt x="25" y="4086"/>
                    <a:pt x="25" y="4111"/>
                    <a:pt x="25" y="4111"/>
                  </a:cubicBezTo>
                  <a:cubicBezTo>
                    <a:pt x="25" y="8297"/>
                    <a:pt x="25" y="12457"/>
                    <a:pt x="25" y="16643"/>
                  </a:cubicBezTo>
                  <a:cubicBezTo>
                    <a:pt x="25" y="24763"/>
                    <a:pt x="25" y="32883"/>
                    <a:pt x="25" y="40979"/>
                  </a:cubicBezTo>
                  <a:cubicBezTo>
                    <a:pt x="0" y="47144"/>
                    <a:pt x="0" y="53284"/>
                    <a:pt x="0" y="59425"/>
                  </a:cubicBezTo>
                  <a:cubicBezTo>
                    <a:pt x="351" y="59450"/>
                    <a:pt x="727" y="59475"/>
                    <a:pt x="1078" y="59500"/>
                  </a:cubicBezTo>
                  <a:lnTo>
                    <a:pt x="1454" y="59525"/>
                  </a:lnTo>
                  <a:lnTo>
                    <a:pt x="1704" y="59550"/>
                  </a:lnTo>
                  <a:cubicBezTo>
                    <a:pt x="2181" y="59575"/>
                    <a:pt x="2657" y="59600"/>
                    <a:pt x="3133" y="59625"/>
                  </a:cubicBezTo>
                  <a:cubicBezTo>
                    <a:pt x="4336" y="59700"/>
                    <a:pt x="5464" y="59751"/>
                    <a:pt x="6542" y="59751"/>
                  </a:cubicBezTo>
                  <a:lnTo>
                    <a:pt x="6717" y="59751"/>
                  </a:lnTo>
                  <a:cubicBezTo>
                    <a:pt x="7719" y="59751"/>
                    <a:pt x="8797" y="59700"/>
                    <a:pt x="9850" y="59625"/>
                  </a:cubicBezTo>
                  <a:cubicBezTo>
                    <a:pt x="11053" y="59550"/>
                    <a:pt x="12481" y="59425"/>
                    <a:pt x="13885" y="59149"/>
                  </a:cubicBezTo>
                  <a:cubicBezTo>
                    <a:pt x="14612" y="58999"/>
                    <a:pt x="15263" y="58823"/>
                    <a:pt x="15890" y="58623"/>
                  </a:cubicBezTo>
                  <a:cubicBezTo>
                    <a:pt x="16216" y="58497"/>
                    <a:pt x="16517" y="58372"/>
                    <a:pt x="16817" y="58247"/>
                  </a:cubicBezTo>
                  <a:cubicBezTo>
                    <a:pt x="17093" y="58121"/>
                    <a:pt x="17319" y="57996"/>
                    <a:pt x="17494" y="57896"/>
                  </a:cubicBezTo>
                  <a:cubicBezTo>
                    <a:pt x="17619" y="57821"/>
                    <a:pt x="17745" y="57746"/>
                    <a:pt x="17845" y="57645"/>
                  </a:cubicBezTo>
                  <a:cubicBezTo>
                    <a:pt x="17845" y="54863"/>
                    <a:pt x="17845" y="52081"/>
                    <a:pt x="17845" y="49274"/>
                  </a:cubicBezTo>
                  <a:lnTo>
                    <a:pt x="17870" y="42583"/>
                  </a:lnTo>
                  <a:lnTo>
                    <a:pt x="17870" y="30803"/>
                  </a:lnTo>
                  <a:lnTo>
                    <a:pt x="17870" y="18998"/>
                  </a:lnTo>
                  <a:lnTo>
                    <a:pt x="17870" y="18848"/>
                  </a:lnTo>
                  <a:cubicBezTo>
                    <a:pt x="17870" y="12557"/>
                    <a:pt x="17870" y="6292"/>
                    <a:pt x="17895" y="1"/>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4511425" y="2681100"/>
              <a:ext cx="530725" cy="94800"/>
            </a:xfrm>
            <a:custGeom>
              <a:avLst/>
              <a:gdLst/>
              <a:ahLst/>
              <a:cxnLst/>
              <a:rect l="l" t="t" r="r" b="b"/>
              <a:pathLst>
                <a:path w="21229" h="3792" extrusionOk="0">
                  <a:moveTo>
                    <a:pt x="1" y="1"/>
                  </a:moveTo>
                  <a:lnTo>
                    <a:pt x="1" y="3535"/>
                  </a:lnTo>
                  <a:cubicBezTo>
                    <a:pt x="728" y="3560"/>
                    <a:pt x="1480" y="3610"/>
                    <a:pt x="2206" y="3635"/>
                  </a:cubicBezTo>
                  <a:cubicBezTo>
                    <a:pt x="5423" y="3739"/>
                    <a:pt x="8622" y="3792"/>
                    <a:pt x="11832" y="3792"/>
                  </a:cubicBezTo>
                  <a:cubicBezTo>
                    <a:pt x="12474" y="3792"/>
                    <a:pt x="13117" y="3789"/>
                    <a:pt x="13760" y="3785"/>
                  </a:cubicBezTo>
                  <a:cubicBezTo>
                    <a:pt x="16241" y="3760"/>
                    <a:pt x="18748" y="3685"/>
                    <a:pt x="21229" y="3585"/>
                  </a:cubicBezTo>
                  <a:cubicBezTo>
                    <a:pt x="21229" y="2407"/>
                    <a:pt x="21229" y="1229"/>
                    <a:pt x="21229" y="51"/>
                  </a:cubicBezTo>
                  <a:cubicBezTo>
                    <a:pt x="17846" y="201"/>
                    <a:pt x="14437" y="251"/>
                    <a:pt x="11028" y="251"/>
                  </a:cubicBezTo>
                  <a:lnTo>
                    <a:pt x="10878" y="251"/>
                  </a:lnTo>
                  <a:cubicBezTo>
                    <a:pt x="9700" y="251"/>
                    <a:pt x="8497" y="251"/>
                    <a:pt x="7319" y="226"/>
                  </a:cubicBezTo>
                  <a:lnTo>
                    <a:pt x="6893" y="226"/>
                  </a:lnTo>
                  <a:cubicBezTo>
                    <a:pt x="6843" y="201"/>
                    <a:pt x="6768" y="201"/>
                    <a:pt x="6693" y="201"/>
                  </a:cubicBezTo>
                  <a:lnTo>
                    <a:pt x="5815" y="201"/>
                  </a:lnTo>
                  <a:cubicBezTo>
                    <a:pt x="4637" y="176"/>
                    <a:pt x="3459" y="126"/>
                    <a:pt x="2307" y="101"/>
                  </a:cubicBezTo>
                  <a:lnTo>
                    <a:pt x="2256" y="101"/>
                  </a:lnTo>
                  <a:lnTo>
                    <a:pt x="2156" y="76"/>
                  </a:lnTo>
                  <a:cubicBezTo>
                    <a:pt x="1429" y="51"/>
                    <a:pt x="703" y="26"/>
                    <a:pt x="1" y="1"/>
                  </a:cubicBez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4510800" y="3239375"/>
              <a:ext cx="531350" cy="123925"/>
            </a:xfrm>
            <a:custGeom>
              <a:avLst/>
              <a:gdLst/>
              <a:ahLst/>
              <a:cxnLst/>
              <a:rect l="l" t="t" r="r" b="b"/>
              <a:pathLst>
                <a:path w="21254" h="4957" extrusionOk="0">
                  <a:moveTo>
                    <a:pt x="21254" y="1"/>
                  </a:moveTo>
                  <a:cubicBezTo>
                    <a:pt x="17422" y="199"/>
                    <a:pt x="13571" y="281"/>
                    <a:pt x="9734" y="281"/>
                  </a:cubicBezTo>
                  <a:cubicBezTo>
                    <a:pt x="9205" y="281"/>
                    <a:pt x="8675" y="280"/>
                    <a:pt x="8146" y="276"/>
                  </a:cubicBezTo>
                  <a:lnTo>
                    <a:pt x="8121" y="276"/>
                  </a:lnTo>
                  <a:cubicBezTo>
                    <a:pt x="5414" y="276"/>
                    <a:pt x="2708" y="201"/>
                    <a:pt x="1" y="101"/>
                  </a:cubicBezTo>
                  <a:lnTo>
                    <a:pt x="1" y="728"/>
                  </a:lnTo>
                  <a:lnTo>
                    <a:pt x="1" y="4763"/>
                  </a:lnTo>
                  <a:cubicBezTo>
                    <a:pt x="2848" y="4896"/>
                    <a:pt x="5695" y="4957"/>
                    <a:pt x="8542" y="4957"/>
                  </a:cubicBezTo>
                  <a:cubicBezTo>
                    <a:pt x="9455" y="4957"/>
                    <a:pt x="10367" y="4950"/>
                    <a:pt x="11279" y="4938"/>
                  </a:cubicBezTo>
                  <a:cubicBezTo>
                    <a:pt x="14612" y="4888"/>
                    <a:pt x="17921" y="4763"/>
                    <a:pt x="21229" y="4537"/>
                  </a:cubicBezTo>
                  <a:lnTo>
                    <a:pt x="21254" y="3685"/>
                  </a:lnTo>
                  <a:lnTo>
                    <a:pt x="21254" y="1"/>
                  </a:ln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4878600" y="4089625"/>
              <a:ext cx="806425" cy="852800"/>
            </a:xfrm>
            <a:custGeom>
              <a:avLst/>
              <a:gdLst/>
              <a:ahLst/>
              <a:cxnLst/>
              <a:rect l="l" t="t" r="r" b="b"/>
              <a:pathLst>
                <a:path w="32257" h="34112" extrusionOk="0">
                  <a:moveTo>
                    <a:pt x="25063" y="1"/>
                  </a:moveTo>
                  <a:cubicBezTo>
                    <a:pt x="25038" y="1"/>
                    <a:pt x="24988" y="1"/>
                    <a:pt x="24963" y="51"/>
                  </a:cubicBezTo>
                  <a:lnTo>
                    <a:pt x="23033" y="1881"/>
                  </a:lnTo>
                  <a:lnTo>
                    <a:pt x="22081" y="2808"/>
                  </a:lnTo>
                  <a:cubicBezTo>
                    <a:pt x="22056" y="2808"/>
                    <a:pt x="22031" y="2833"/>
                    <a:pt x="22031" y="2858"/>
                  </a:cubicBezTo>
                  <a:cubicBezTo>
                    <a:pt x="19725" y="5064"/>
                    <a:pt x="17419" y="7294"/>
                    <a:pt x="15113" y="9500"/>
                  </a:cubicBezTo>
                  <a:cubicBezTo>
                    <a:pt x="11454" y="13059"/>
                    <a:pt x="8246" y="16192"/>
                    <a:pt x="5339" y="19049"/>
                  </a:cubicBezTo>
                  <a:cubicBezTo>
                    <a:pt x="3534" y="20853"/>
                    <a:pt x="1755" y="22608"/>
                    <a:pt x="76" y="24312"/>
                  </a:cubicBezTo>
                  <a:cubicBezTo>
                    <a:pt x="26" y="24362"/>
                    <a:pt x="1" y="24412"/>
                    <a:pt x="26" y="24487"/>
                  </a:cubicBezTo>
                  <a:cubicBezTo>
                    <a:pt x="26" y="24487"/>
                    <a:pt x="26" y="24512"/>
                    <a:pt x="26" y="24512"/>
                  </a:cubicBezTo>
                  <a:cubicBezTo>
                    <a:pt x="502" y="25966"/>
                    <a:pt x="1404" y="27344"/>
                    <a:pt x="2833" y="28798"/>
                  </a:cubicBezTo>
                  <a:cubicBezTo>
                    <a:pt x="3434" y="29400"/>
                    <a:pt x="4136" y="30001"/>
                    <a:pt x="4888" y="30578"/>
                  </a:cubicBezTo>
                  <a:cubicBezTo>
                    <a:pt x="5565" y="31079"/>
                    <a:pt x="6291" y="31555"/>
                    <a:pt x="7043" y="32006"/>
                  </a:cubicBezTo>
                  <a:cubicBezTo>
                    <a:pt x="7444" y="32257"/>
                    <a:pt x="7895" y="32507"/>
                    <a:pt x="8472" y="32808"/>
                  </a:cubicBezTo>
                  <a:cubicBezTo>
                    <a:pt x="9073" y="33109"/>
                    <a:pt x="9625" y="33360"/>
                    <a:pt x="10151" y="33560"/>
                  </a:cubicBezTo>
                  <a:cubicBezTo>
                    <a:pt x="10828" y="33811"/>
                    <a:pt x="11404" y="33986"/>
                    <a:pt x="11956" y="34061"/>
                  </a:cubicBezTo>
                  <a:cubicBezTo>
                    <a:pt x="12181" y="34111"/>
                    <a:pt x="12407" y="34111"/>
                    <a:pt x="12607" y="34111"/>
                  </a:cubicBezTo>
                  <a:cubicBezTo>
                    <a:pt x="12958" y="34111"/>
                    <a:pt x="13284" y="34061"/>
                    <a:pt x="13585" y="33961"/>
                  </a:cubicBezTo>
                  <a:cubicBezTo>
                    <a:pt x="13685" y="33961"/>
                    <a:pt x="13735" y="33911"/>
                    <a:pt x="13760" y="33861"/>
                  </a:cubicBezTo>
                  <a:cubicBezTo>
                    <a:pt x="14712" y="32457"/>
                    <a:pt x="15715" y="31054"/>
                    <a:pt x="16692" y="29700"/>
                  </a:cubicBezTo>
                  <a:cubicBezTo>
                    <a:pt x="17018" y="29224"/>
                    <a:pt x="17344" y="28773"/>
                    <a:pt x="17670" y="28322"/>
                  </a:cubicBezTo>
                  <a:cubicBezTo>
                    <a:pt x="18798" y="26718"/>
                    <a:pt x="20026" y="24938"/>
                    <a:pt x="21530" y="22733"/>
                  </a:cubicBezTo>
                  <a:cubicBezTo>
                    <a:pt x="22958" y="20653"/>
                    <a:pt x="24387" y="18522"/>
                    <a:pt x="25790" y="16467"/>
                  </a:cubicBezTo>
                  <a:cubicBezTo>
                    <a:pt x="26893" y="14813"/>
                    <a:pt x="28021" y="13159"/>
                    <a:pt x="29149" y="11505"/>
                  </a:cubicBezTo>
                  <a:cubicBezTo>
                    <a:pt x="30251" y="9901"/>
                    <a:pt x="31254" y="8422"/>
                    <a:pt x="32231" y="7019"/>
                  </a:cubicBezTo>
                  <a:cubicBezTo>
                    <a:pt x="32256" y="6994"/>
                    <a:pt x="32256" y="6943"/>
                    <a:pt x="32256" y="6893"/>
                  </a:cubicBezTo>
                  <a:cubicBezTo>
                    <a:pt x="32231" y="6843"/>
                    <a:pt x="32206" y="6793"/>
                    <a:pt x="32156" y="6768"/>
                  </a:cubicBezTo>
                  <a:cubicBezTo>
                    <a:pt x="32131" y="6768"/>
                    <a:pt x="32106" y="6743"/>
                    <a:pt x="32081" y="6743"/>
                  </a:cubicBezTo>
                  <a:cubicBezTo>
                    <a:pt x="32006" y="6743"/>
                    <a:pt x="31956" y="6793"/>
                    <a:pt x="31931" y="6843"/>
                  </a:cubicBezTo>
                  <a:cubicBezTo>
                    <a:pt x="31354" y="7645"/>
                    <a:pt x="30803" y="8472"/>
                    <a:pt x="30226" y="9274"/>
                  </a:cubicBezTo>
                  <a:cubicBezTo>
                    <a:pt x="29976" y="8547"/>
                    <a:pt x="29449" y="7971"/>
                    <a:pt x="28898" y="7369"/>
                  </a:cubicBezTo>
                  <a:cubicBezTo>
                    <a:pt x="28246" y="6693"/>
                    <a:pt x="27595" y="6041"/>
                    <a:pt x="26918" y="5465"/>
                  </a:cubicBezTo>
                  <a:cubicBezTo>
                    <a:pt x="25464" y="4262"/>
                    <a:pt x="23986" y="3384"/>
                    <a:pt x="22507" y="2858"/>
                  </a:cubicBezTo>
                  <a:lnTo>
                    <a:pt x="23835" y="1580"/>
                  </a:lnTo>
                  <a:lnTo>
                    <a:pt x="25189" y="302"/>
                  </a:lnTo>
                  <a:cubicBezTo>
                    <a:pt x="25264" y="227"/>
                    <a:pt x="25264" y="126"/>
                    <a:pt x="25189" y="51"/>
                  </a:cubicBezTo>
                  <a:cubicBezTo>
                    <a:pt x="25164" y="26"/>
                    <a:pt x="25114" y="1"/>
                    <a:pt x="25063" y="1"/>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5124225" y="4089000"/>
              <a:ext cx="560800" cy="854050"/>
            </a:xfrm>
            <a:custGeom>
              <a:avLst/>
              <a:gdLst/>
              <a:ahLst/>
              <a:cxnLst/>
              <a:rect l="l" t="t" r="r" b="b"/>
              <a:pathLst>
                <a:path w="22432" h="34162" extrusionOk="0">
                  <a:moveTo>
                    <a:pt x="15238" y="1"/>
                  </a:moveTo>
                  <a:cubicBezTo>
                    <a:pt x="15188" y="1"/>
                    <a:pt x="15163" y="26"/>
                    <a:pt x="15113" y="51"/>
                  </a:cubicBezTo>
                  <a:lnTo>
                    <a:pt x="13183" y="1906"/>
                  </a:lnTo>
                  <a:lnTo>
                    <a:pt x="12256" y="2808"/>
                  </a:lnTo>
                  <a:cubicBezTo>
                    <a:pt x="12231" y="2833"/>
                    <a:pt x="12206" y="2858"/>
                    <a:pt x="12206" y="2858"/>
                  </a:cubicBezTo>
                  <a:cubicBezTo>
                    <a:pt x="11930" y="3109"/>
                    <a:pt x="11679" y="3384"/>
                    <a:pt x="11404" y="3635"/>
                  </a:cubicBezTo>
                  <a:cubicBezTo>
                    <a:pt x="11429" y="3735"/>
                    <a:pt x="11454" y="3810"/>
                    <a:pt x="11479" y="3911"/>
                  </a:cubicBezTo>
                  <a:cubicBezTo>
                    <a:pt x="11479" y="3911"/>
                    <a:pt x="11479" y="3911"/>
                    <a:pt x="11479" y="3886"/>
                  </a:cubicBezTo>
                  <a:cubicBezTo>
                    <a:pt x="11579" y="4237"/>
                    <a:pt x="11705" y="4562"/>
                    <a:pt x="11880" y="4863"/>
                  </a:cubicBezTo>
                  <a:cubicBezTo>
                    <a:pt x="12030" y="5189"/>
                    <a:pt x="12181" y="5490"/>
                    <a:pt x="12381" y="5790"/>
                  </a:cubicBezTo>
                  <a:cubicBezTo>
                    <a:pt x="12632" y="6166"/>
                    <a:pt x="12908" y="6517"/>
                    <a:pt x="13208" y="6868"/>
                  </a:cubicBezTo>
                  <a:cubicBezTo>
                    <a:pt x="13484" y="7194"/>
                    <a:pt x="13810" y="7495"/>
                    <a:pt x="14136" y="7795"/>
                  </a:cubicBezTo>
                  <a:lnTo>
                    <a:pt x="14111" y="7795"/>
                  </a:lnTo>
                  <a:cubicBezTo>
                    <a:pt x="14963" y="8547"/>
                    <a:pt x="15915" y="9174"/>
                    <a:pt x="16918" y="9700"/>
                  </a:cubicBezTo>
                  <a:lnTo>
                    <a:pt x="16893" y="9700"/>
                  </a:lnTo>
                  <a:cubicBezTo>
                    <a:pt x="17319" y="9926"/>
                    <a:pt x="17770" y="10101"/>
                    <a:pt x="18246" y="10302"/>
                  </a:cubicBezTo>
                  <a:cubicBezTo>
                    <a:pt x="18271" y="10302"/>
                    <a:pt x="18296" y="10352"/>
                    <a:pt x="18296" y="10402"/>
                  </a:cubicBezTo>
                  <a:cubicBezTo>
                    <a:pt x="18271" y="10427"/>
                    <a:pt x="18246" y="10452"/>
                    <a:pt x="18221" y="10452"/>
                  </a:cubicBezTo>
                  <a:cubicBezTo>
                    <a:pt x="18221" y="10452"/>
                    <a:pt x="18221" y="10477"/>
                    <a:pt x="18221" y="10477"/>
                  </a:cubicBezTo>
                  <a:cubicBezTo>
                    <a:pt x="17218" y="11730"/>
                    <a:pt x="16241" y="12983"/>
                    <a:pt x="15263" y="14237"/>
                  </a:cubicBezTo>
                  <a:cubicBezTo>
                    <a:pt x="12507" y="17745"/>
                    <a:pt x="9750" y="21304"/>
                    <a:pt x="6968" y="24813"/>
                  </a:cubicBezTo>
                  <a:cubicBezTo>
                    <a:pt x="4662" y="27720"/>
                    <a:pt x="2356" y="30603"/>
                    <a:pt x="0" y="33460"/>
                  </a:cubicBezTo>
                  <a:cubicBezTo>
                    <a:pt x="100" y="33510"/>
                    <a:pt x="201" y="33535"/>
                    <a:pt x="301" y="33585"/>
                  </a:cubicBezTo>
                  <a:cubicBezTo>
                    <a:pt x="978" y="33861"/>
                    <a:pt x="1554" y="34011"/>
                    <a:pt x="2131" y="34086"/>
                  </a:cubicBezTo>
                  <a:cubicBezTo>
                    <a:pt x="2356" y="34136"/>
                    <a:pt x="2582" y="34162"/>
                    <a:pt x="2782" y="34162"/>
                  </a:cubicBezTo>
                  <a:cubicBezTo>
                    <a:pt x="3133" y="34162"/>
                    <a:pt x="3459" y="34086"/>
                    <a:pt x="3760" y="33986"/>
                  </a:cubicBezTo>
                  <a:cubicBezTo>
                    <a:pt x="3860" y="33986"/>
                    <a:pt x="3910" y="33961"/>
                    <a:pt x="3935" y="33911"/>
                  </a:cubicBezTo>
                  <a:cubicBezTo>
                    <a:pt x="4862" y="32532"/>
                    <a:pt x="5840" y="31179"/>
                    <a:pt x="6767" y="29876"/>
                  </a:cubicBezTo>
                  <a:lnTo>
                    <a:pt x="6867" y="29725"/>
                  </a:lnTo>
                  <a:cubicBezTo>
                    <a:pt x="7193" y="29249"/>
                    <a:pt x="7519" y="28798"/>
                    <a:pt x="7845" y="28347"/>
                  </a:cubicBezTo>
                  <a:cubicBezTo>
                    <a:pt x="9023" y="26693"/>
                    <a:pt x="10251" y="24938"/>
                    <a:pt x="11730" y="22758"/>
                  </a:cubicBezTo>
                  <a:cubicBezTo>
                    <a:pt x="13033" y="20853"/>
                    <a:pt x="14336" y="18898"/>
                    <a:pt x="15614" y="17019"/>
                  </a:cubicBezTo>
                  <a:lnTo>
                    <a:pt x="15790" y="16768"/>
                  </a:lnTo>
                  <a:lnTo>
                    <a:pt x="15965" y="16492"/>
                  </a:lnTo>
                  <a:lnTo>
                    <a:pt x="16366" y="15916"/>
                  </a:lnTo>
                  <a:lnTo>
                    <a:pt x="16867" y="15164"/>
                  </a:lnTo>
                  <a:cubicBezTo>
                    <a:pt x="17695" y="13961"/>
                    <a:pt x="18497" y="12733"/>
                    <a:pt x="19324" y="11530"/>
                  </a:cubicBezTo>
                  <a:cubicBezTo>
                    <a:pt x="20451" y="9876"/>
                    <a:pt x="21454" y="8422"/>
                    <a:pt x="22406" y="7044"/>
                  </a:cubicBezTo>
                  <a:cubicBezTo>
                    <a:pt x="22431" y="7019"/>
                    <a:pt x="22431" y="6968"/>
                    <a:pt x="22431" y="6918"/>
                  </a:cubicBezTo>
                  <a:cubicBezTo>
                    <a:pt x="22406" y="6868"/>
                    <a:pt x="22381" y="6818"/>
                    <a:pt x="22356" y="6793"/>
                  </a:cubicBezTo>
                  <a:cubicBezTo>
                    <a:pt x="22306" y="6768"/>
                    <a:pt x="22281" y="6768"/>
                    <a:pt x="22256" y="6768"/>
                  </a:cubicBezTo>
                  <a:cubicBezTo>
                    <a:pt x="22181" y="6768"/>
                    <a:pt x="22131" y="6793"/>
                    <a:pt x="22081" y="6868"/>
                  </a:cubicBezTo>
                  <a:cubicBezTo>
                    <a:pt x="21529" y="7670"/>
                    <a:pt x="20953" y="8472"/>
                    <a:pt x="20401" y="9299"/>
                  </a:cubicBezTo>
                  <a:cubicBezTo>
                    <a:pt x="20151" y="8572"/>
                    <a:pt x="19624" y="7971"/>
                    <a:pt x="19073" y="7369"/>
                  </a:cubicBezTo>
                  <a:cubicBezTo>
                    <a:pt x="18446" y="6718"/>
                    <a:pt x="17770" y="6066"/>
                    <a:pt x="17093" y="5490"/>
                  </a:cubicBezTo>
                  <a:cubicBezTo>
                    <a:pt x="15639" y="4262"/>
                    <a:pt x="14161" y="3384"/>
                    <a:pt x="12682" y="2883"/>
                  </a:cubicBezTo>
                  <a:lnTo>
                    <a:pt x="14035" y="1630"/>
                  </a:lnTo>
                  <a:lnTo>
                    <a:pt x="15364" y="327"/>
                  </a:lnTo>
                  <a:cubicBezTo>
                    <a:pt x="15439" y="252"/>
                    <a:pt x="15439" y="151"/>
                    <a:pt x="15389" y="76"/>
                  </a:cubicBezTo>
                  <a:cubicBezTo>
                    <a:pt x="15339" y="26"/>
                    <a:pt x="15289" y="1"/>
                    <a:pt x="15238" y="1"/>
                  </a:cubicBezTo>
                  <a:close/>
                </a:path>
              </a:pathLst>
            </a:custGeom>
            <a:solidFill>
              <a:srgbClr val="0072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5433750" y="4233750"/>
              <a:ext cx="25" cy="25"/>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0072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5433750" y="4233750"/>
              <a:ext cx="25" cy="25"/>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0072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5424350" y="4005675"/>
              <a:ext cx="349025" cy="330225"/>
            </a:xfrm>
            <a:custGeom>
              <a:avLst/>
              <a:gdLst/>
              <a:ahLst/>
              <a:cxnLst/>
              <a:rect l="l" t="t" r="r" b="b"/>
              <a:pathLst>
                <a:path w="13961" h="13209" extrusionOk="0">
                  <a:moveTo>
                    <a:pt x="4637" y="1"/>
                  </a:moveTo>
                  <a:cubicBezTo>
                    <a:pt x="4512" y="1"/>
                    <a:pt x="4386" y="1"/>
                    <a:pt x="4261" y="26"/>
                  </a:cubicBezTo>
                  <a:cubicBezTo>
                    <a:pt x="3835" y="76"/>
                    <a:pt x="3409" y="226"/>
                    <a:pt x="3008" y="477"/>
                  </a:cubicBezTo>
                  <a:cubicBezTo>
                    <a:pt x="2832" y="602"/>
                    <a:pt x="2657" y="752"/>
                    <a:pt x="2507" y="878"/>
                  </a:cubicBezTo>
                  <a:cubicBezTo>
                    <a:pt x="2356" y="1028"/>
                    <a:pt x="2231" y="1179"/>
                    <a:pt x="2106" y="1329"/>
                  </a:cubicBezTo>
                  <a:cubicBezTo>
                    <a:pt x="1905" y="1630"/>
                    <a:pt x="1755" y="1955"/>
                    <a:pt x="1679" y="2306"/>
                  </a:cubicBezTo>
                  <a:cubicBezTo>
                    <a:pt x="1629" y="2482"/>
                    <a:pt x="1604" y="2682"/>
                    <a:pt x="1604" y="2858"/>
                  </a:cubicBezTo>
                  <a:cubicBezTo>
                    <a:pt x="1454" y="2908"/>
                    <a:pt x="1278" y="2983"/>
                    <a:pt x="1128" y="3083"/>
                  </a:cubicBezTo>
                  <a:cubicBezTo>
                    <a:pt x="827" y="3259"/>
                    <a:pt x="577" y="3484"/>
                    <a:pt x="401" y="3760"/>
                  </a:cubicBezTo>
                  <a:cubicBezTo>
                    <a:pt x="226" y="4036"/>
                    <a:pt x="101" y="4336"/>
                    <a:pt x="50" y="4687"/>
                  </a:cubicBezTo>
                  <a:cubicBezTo>
                    <a:pt x="0" y="5013"/>
                    <a:pt x="25" y="5364"/>
                    <a:pt x="75" y="5740"/>
                  </a:cubicBezTo>
                  <a:cubicBezTo>
                    <a:pt x="226" y="6467"/>
                    <a:pt x="527" y="7244"/>
                    <a:pt x="1053" y="8096"/>
                  </a:cubicBezTo>
                  <a:cubicBezTo>
                    <a:pt x="1529" y="8873"/>
                    <a:pt x="2156" y="9650"/>
                    <a:pt x="2908" y="10402"/>
                  </a:cubicBezTo>
                  <a:cubicBezTo>
                    <a:pt x="3634" y="11128"/>
                    <a:pt x="4436" y="11730"/>
                    <a:pt x="5263" y="12231"/>
                  </a:cubicBezTo>
                  <a:cubicBezTo>
                    <a:pt x="6141" y="12732"/>
                    <a:pt x="6993" y="13058"/>
                    <a:pt x="7820" y="13159"/>
                  </a:cubicBezTo>
                  <a:cubicBezTo>
                    <a:pt x="8020" y="13184"/>
                    <a:pt x="8221" y="13209"/>
                    <a:pt x="8421" y="13209"/>
                  </a:cubicBezTo>
                  <a:cubicBezTo>
                    <a:pt x="8998" y="13209"/>
                    <a:pt x="9549" y="13083"/>
                    <a:pt x="10025" y="12833"/>
                  </a:cubicBezTo>
                  <a:cubicBezTo>
                    <a:pt x="10201" y="12758"/>
                    <a:pt x="10376" y="12657"/>
                    <a:pt x="10552" y="12532"/>
                  </a:cubicBezTo>
                  <a:cubicBezTo>
                    <a:pt x="10677" y="12432"/>
                    <a:pt x="10852" y="12281"/>
                    <a:pt x="11028" y="12106"/>
                  </a:cubicBezTo>
                  <a:cubicBezTo>
                    <a:pt x="11228" y="11880"/>
                    <a:pt x="11429" y="11605"/>
                    <a:pt x="11604" y="11304"/>
                  </a:cubicBezTo>
                  <a:cubicBezTo>
                    <a:pt x="11705" y="11128"/>
                    <a:pt x="11805" y="10903"/>
                    <a:pt x="11855" y="10702"/>
                  </a:cubicBezTo>
                  <a:lnTo>
                    <a:pt x="11880" y="10602"/>
                  </a:lnTo>
                  <a:lnTo>
                    <a:pt x="11930" y="10552"/>
                  </a:lnTo>
                  <a:lnTo>
                    <a:pt x="12030" y="10527"/>
                  </a:lnTo>
                  <a:cubicBezTo>
                    <a:pt x="12306" y="10427"/>
                    <a:pt x="12582" y="10301"/>
                    <a:pt x="12832" y="10126"/>
                  </a:cubicBezTo>
                  <a:cubicBezTo>
                    <a:pt x="13083" y="9951"/>
                    <a:pt x="13309" y="9750"/>
                    <a:pt x="13459" y="9499"/>
                  </a:cubicBezTo>
                  <a:cubicBezTo>
                    <a:pt x="13634" y="9249"/>
                    <a:pt x="13785" y="8948"/>
                    <a:pt x="13860" y="8622"/>
                  </a:cubicBezTo>
                  <a:cubicBezTo>
                    <a:pt x="13935" y="8321"/>
                    <a:pt x="13960" y="7996"/>
                    <a:pt x="13935" y="7620"/>
                  </a:cubicBezTo>
                  <a:cubicBezTo>
                    <a:pt x="13910" y="7269"/>
                    <a:pt x="13835" y="6918"/>
                    <a:pt x="13710" y="6592"/>
                  </a:cubicBezTo>
                  <a:cubicBezTo>
                    <a:pt x="13584" y="6266"/>
                    <a:pt x="13409" y="5966"/>
                    <a:pt x="13183" y="5715"/>
                  </a:cubicBezTo>
                  <a:cubicBezTo>
                    <a:pt x="12958" y="5439"/>
                    <a:pt x="12682" y="5214"/>
                    <a:pt x="12381" y="5063"/>
                  </a:cubicBezTo>
                  <a:cubicBezTo>
                    <a:pt x="12356" y="5038"/>
                    <a:pt x="12331" y="5038"/>
                    <a:pt x="12281" y="5038"/>
                  </a:cubicBezTo>
                  <a:lnTo>
                    <a:pt x="12256" y="5038"/>
                  </a:lnTo>
                  <a:cubicBezTo>
                    <a:pt x="12106" y="4888"/>
                    <a:pt x="11930" y="4737"/>
                    <a:pt x="11654" y="4512"/>
                  </a:cubicBezTo>
                  <a:cubicBezTo>
                    <a:pt x="11354" y="4236"/>
                    <a:pt x="11053" y="4011"/>
                    <a:pt x="10652" y="3710"/>
                  </a:cubicBezTo>
                  <a:cubicBezTo>
                    <a:pt x="10376" y="3484"/>
                    <a:pt x="10151" y="3309"/>
                    <a:pt x="9900" y="3108"/>
                  </a:cubicBezTo>
                  <a:cubicBezTo>
                    <a:pt x="9725" y="2958"/>
                    <a:pt x="9549" y="2808"/>
                    <a:pt x="9374" y="2657"/>
                  </a:cubicBezTo>
                  <a:cubicBezTo>
                    <a:pt x="8421" y="1880"/>
                    <a:pt x="7419" y="1053"/>
                    <a:pt x="6291" y="477"/>
                  </a:cubicBezTo>
                  <a:cubicBezTo>
                    <a:pt x="6065" y="351"/>
                    <a:pt x="5815" y="226"/>
                    <a:pt x="5539" y="151"/>
                  </a:cubicBezTo>
                  <a:cubicBezTo>
                    <a:pt x="5238" y="51"/>
                    <a:pt x="4938" y="1"/>
                    <a:pt x="4637" y="1"/>
                  </a:cubicBezTo>
                  <a:close/>
                </a:path>
              </a:pathLst>
            </a:custGeom>
            <a:solidFill>
              <a:srgbClr val="8091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5443775" y="4037625"/>
              <a:ext cx="329600" cy="297650"/>
            </a:xfrm>
            <a:custGeom>
              <a:avLst/>
              <a:gdLst/>
              <a:ahLst/>
              <a:cxnLst/>
              <a:rect l="l" t="t" r="r" b="b"/>
              <a:pathLst>
                <a:path w="13184" h="11906" extrusionOk="0">
                  <a:moveTo>
                    <a:pt x="6792" y="1"/>
                  </a:moveTo>
                  <a:cubicBezTo>
                    <a:pt x="6642" y="26"/>
                    <a:pt x="6517" y="51"/>
                    <a:pt x="6366" y="76"/>
                  </a:cubicBezTo>
                  <a:cubicBezTo>
                    <a:pt x="6166" y="126"/>
                    <a:pt x="5965" y="176"/>
                    <a:pt x="5765" y="251"/>
                  </a:cubicBezTo>
                  <a:cubicBezTo>
                    <a:pt x="5614" y="327"/>
                    <a:pt x="5439" y="402"/>
                    <a:pt x="5288" y="477"/>
                  </a:cubicBezTo>
                  <a:cubicBezTo>
                    <a:pt x="5138" y="552"/>
                    <a:pt x="4988" y="652"/>
                    <a:pt x="4862" y="753"/>
                  </a:cubicBezTo>
                  <a:cubicBezTo>
                    <a:pt x="4687" y="878"/>
                    <a:pt x="4537" y="1003"/>
                    <a:pt x="4386" y="1129"/>
                  </a:cubicBezTo>
                  <a:cubicBezTo>
                    <a:pt x="4261" y="1254"/>
                    <a:pt x="4136" y="1379"/>
                    <a:pt x="4010" y="1530"/>
                  </a:cubicBezTo>
                  <a:cubicBezTo>
                    <a:pt x="3910" y="1630"/>
                    <a:pt x="3835" y="1755"/>
                    <a:pt x="3760" y="1880"/>
                  </a:cubicBezTo>
                  <a:cubicBezTo>
                    <a:pt x="3684" y="1981"/>
                    <a:pt x="3634" y="2081"/>
                    <a:pt x="3584" y="2206"/>
                  </a:cubicBezTo>
                  <a:cubicBezTo>
                    <a:pt x="3534" y="2281"/>
                    <a:pt x="3509" y="2357"/>
                    <a:pt x="3484" y="2432"/>
                  </a:cubicBezTo>
                  <a:cubicBezTo>
                    <a:pt x="3484" y="2482"/>
                    <a:pt x="3459" y="2507"/>
                    <a:pt x="3459" y="2532"/>
                  </a:cubicBezTo>
                  <a:cubicBezTo>
                    <a:pt x="3484" y="2507"/>
                    <a:pt x="3484" y="2482"/>
                    <a:pt x="3509" y="2457"/>
                  </a:cubicBezTo>
                  <a:cubicBezTo>
                    <a:pt x="3534" y="2432"/>
                    <a:pt x="3559" y="2432"/>
                    <a:pt x="3584" y="2432"/>
                  </a:cubicBezTo>
                  <a:cubicBezTo>
                    <a:pt x="3609" y="2432"/>
                    <a:pt x="3634" y="2432"/>
                    <a:pt x="3634" y="2457"/>
                  </a:cubicBezTo>
                  <a:cubicBezTo>
                    <a:pt x="3659" y="2482"/>
                    <a:pt x="3684" y="2532"/>
                    <a:pt x="3659" y="2557"/>
                  </a:cubicBezTo>
                  <a:cubicBezTo>
                    <a:pt x="3659" y="2582"/>
                    <a:pt x="3684" y="2582"/>
                    <a:pt x="3684" y="2607"/>
                  </a:cubicBezTo>
                  <a:cubicBezTo>
                    <a:pt x="3710" y="2557"/>
                    <a:pt x="3760" y="2532"/>
                    <a:pt x="3810" y="2482"/>
                  </a:cubicBezTo>
                  <a:cubicBezTo>
                    <a:pt x="3835" y="2482"/>
                    <a:pt x="3860" y="2457"/>
                    <a:pt x="3885" y="2457"/>
                  </a:cubicBezTo>
                  <a:cubicBezTo>
                    <a:pt x="3910" y="2457"/>
                    <a:pt x="3910" y="2482"/>
                    <a:pt x="3935" y="2482"/>
                  </a:cubicBezTo>
                  <a:cubicBezTo>
                    <a:pt x="3960" y="2532"/>
                    <a:pt x="3960" y="2582"/>
                    <a:pt x="3935" y="2607"/>
                  </a:cubicBezTo>
                  <a:cubicBezTo>
                    <a:pt x="3885" y="2632"/>
                    <a:pt x="3860" y="2657"/>
                    <a:pt x="3810" y="2708"/>
                  </a:cubicBezTo>
                  <a:cubicBezTo>
                    <a:pt x="3785" y="2733"/>
                    <a:pt x="3760" y="2758"/>
                    <a:pt x="3735" y="2808"/>
                  </a:cubicBezTo>
                  <a:cubicBezTo>
                    <a:pt x="3684" y="2833"/>
                    <a:pt x="3659" y="2883"/>
                    <a:pt x="3634" y="2958"/>
                  </a:cubicBezTo>
                  <a:cubicBezTo>
                    <a:pt x="3609" y="2958"/>
                    <a:pt x="3609" y="2983"/>
                    <a:pt x="3609" y="3008"/>
                  </a:cubicBezTo>
                  <a:cubicBezTo>
                    <a:pt x="3634" y="3008"/>
                    <a:pt x="3634" y="3033"/>
                    <a:pt x="3659" y="3058"/>
                  </a:cubicBezTo>
                  <a:cubicBezTo>
                    <a:pt x="3684" y="3209"/>
                    <a:pt x="3710" y="3384"/>
                    <a:pt x="3760" y="3535"/>
                  </a:cubicBezTo>
                  <a:cubicBezTo>
                    <a:pt x="3785" y="3660"/>
                    <a:pt x="3835" y="3810"/>
                    <a:pt x="3885" y="3936"/>
                  </a:cubicBezTo>
                  <a:cubicBezTo>
                    <a:pt x="3910" y="4011"/>
                    <a:pt x="3935" y="4086"/>
                    <a:pt x="3985" y="4161"/>
                  </a:cubicBezTo>
                  <a:cubicBezTo>
                    <a:pt x="4010" y="4236"/>
                    <a:pt x="4035" y="4287"/>
                    <a:pt x="4085" y="4337"/>
                  </a:cubicBezTo>
                  <a:cubicBezTo>
                    <a:pt x="4186" y="4537"/>
                    <a:pt x="4286" y="4713"/>
                    <a:pt x="4411" y="4863"/>
                  </a:cubicBezTo>
                  <a:cubicBezTo>
                    <a:pt x="4512" y="4988"/>
                    <a:pt x="4612" y="5114"/>
                    <a:pt x="4712" y="5239"/>
                  </a:cubicBezTo>
                  <a:cubicBezTo>
                    <a:pt x="4762" y="5314"/>
                    <a:pt x="4812" y="5364"/>
                    <a:pt x="4862" y="5414"/>
                  </a:cubicBezTo>
                  <a:cubicBezTo>
                    <a:pt x="4938" y="5464"/>
                    <a:pt x="5013" y="5540"/>
                    <a:pt x="5063" y="5590"/>
                  </a:cubicBezTo>
                  <a:cubicBezTo>
                    <a:pt x="5263" y="5765"/>
                    <a:pt x="5464" y="5916"/>
                    <a:pt x="5639" y="6066"/>
                  </a:cubicBezTo>
                  <a:cubicBezTo>
                    <a:pt x="6216" y="6517"/>
                    <a:pt x="6817" y="6893"/>
                    <a:pt x="7444" y="7269"/>
                  </a:cubicBezTo>
                  <a:lnTo>
                    <a:pt x="7419" y="7269"/>
                  </a:lnTo>
                  <a:cubicBezTo>
                    <a:pt x="8070" y="7645"/>
                    <a:pt x="8722" y="8021"/>
                    <a:pt x="9399" y="8347"/>
                  </a:cubicBezTo>
                  <a:cubicBezTo>
                    <a:pt x="9449" y="8372"/>
                    <a:pt x="9474" y="8422"/>
                    <a:pt x="9449" y="8472"/>
                  </a:cubicBezTo>
                  <a:cubicBezTo>
                    <a:pt x="9449" y="8497"/>
                    <a:pt x="9374" y="8522"/>
                    <a:pt x="9349" y="8522"/>
                  </a:cubicBezTo>
                  <a:cubicBezTo>
                    <a:pt x="9349" y="8522"/>
                    <a:pt x="9349" y="8497"/>
                    <a:pt x="9324" y="8497"/>
                  </a:cubicBezTo>
                  <a:cubicBezTo>
                    <a:pt x="9324" y="8505"/>
                    <a:pt x="9321" y="8508"/>
                    <a:pt x="9316" y="8508"/>
                  </a:cubicBezTo>
                  <a:cubicBezTo>
                    <a:pt x="9307" y="8508"/>
                    <a:pt x="9290" y="8497"/>
                    <a:pt x="9273" y="8497"/>
                  </a:cubicBezTo>
                  <a:cubicBezTo>
                    <a:pt x="9073" y="8447"/>
                    <a:pt x="8872" y="8372"/>
                    <a:pt x="8672" y="8271"/>
                  </a:cubicBezTo>
                  <a:cubicBezTo>
                    <a:pt x="8497" y="8221"/>
                    <a:pt x="8346" y="8146"/>
                    <a:pt x="8196" y="8071"/>
                  </a:cubicBezTo>
                  <a:cubicBezTo>
                    <a:pt x="7870" y="7921"/>
                    <a:pt x="7544" y="7770"/>
                    <a:pt x="7243" y="7595"/>
                  </a:cubicBezTo>
                  <a:cubicBezTo>
                    <a:pt x="6642" y="7244"/>
                    <a:pt x="6040" y="6893"/>
                    <a:pt x="5489" y="6492"/>
                  </a:cubicBezTo>
                  <a:cubicBezTo>
                    <a:pt x="5439" y="6467"/>
                    <a:pt x="5414" y="6417"/>
                    <a:pt x="5364" y="6392"/>
                  </a:cubicBezTo>
                  <a:cubicBezTo>
                    <a:pt x="5364" y="6392"/>
                    <a:pt x="5339" y="6392"/>
                    <a:pt x="5314" y="6367"/>
                  </a:cubicBezTo>
                  <a:cubicBezTo>
                    <a:pt x="5314" y="6367"/>
                    <a:pt x="5314" y="6367"/>
                    <a:pt x="5288" y="6342"/>
                  </a:cubicBezTo>
                  <a:cubicBezTo>
                    <a:pt x="4286" y="5590"/>
                    <a:pt x="3359" y="4738"/>
                    <a:pt x="2557" y="3785"/>
                  </a:cubicBezTo>
                  <a:lnTo>
                    <a:pt x="2306" y="3785"/>
                  </a:lnTo>
                  <a:cubicBezTo>
                    <a:pt x="2231" y="3810"/>
                    <a:pt x="2156" y="3810"/>
                    <a:pt x="2080" y="3835"/>
                  </a:cubicBezTo>
                  <a:cubicBezTo>
                    <a:pt x="2005" y="3860"/>
                    <a:pt x="1930" y="3860"/>
                    <a:pt x="1855" y="3911"/>
                  </a:cubicBezTo>
                  <a:cubicBezTo>
                    <a:pt x="1755" y="3936"/>
                    <a:pt x="1679" y="3986"/>
                    <a:pt x="1579" y="4036"/>
                  </a:cubicBezTo>
                  <a:cubicBezTo>
                    <a:pt x="1487" y="4082"/>
                    <a:pt x="1416" y="4128"/>
                    <a:pt x="1328" y="4193"/>
                  </a:cubicBezTo>
                  <a:lnTo>
                    <a:pt x="1328" y="4193"/>
                  </a:lnTo>
                  <a:cubicBezTo>
                    <a:pt x="1328" y="4191"/>
                    <a:pt x="1329" y="4189"/>
                    <a:pt x="1329" y="4186"/>
                  </a:cubicBezTo>
                  <a:lnTo>
                    <a:pt x="1329" y="4186"/>
                  </a:lnTo>
                  <a:cubicBezTo>
                    <a:pt x="1178" y="4287"/>
                    <a:pt x="1053" y="4412"/>
                    <a:pt x="928" y="4537"/>
                  </a:cubicBezTo>
                  <a:cubicBezTo>
                    <a:pt x="827" y="4637"/>
                    <a:pt x="727" y="4738"/>
                    <a:pt x="627" y="4838"/>
                  </a:cubicBezTo>
                  <a:lnTo>
                    <a:pt x="652" y="4838"/>
                  </a:lnTo>
                  <a:cubicBezTo>
                    <a:pt x="552" y="4938"/>
                    <a:pt x="451" y="5063"/>
                    <a:pt x="376" y="5189"/>
                  </a:cubicBezTo>
                  <a:cubicBezTo>
                    <a:pt x="326" y="5289"/>
                    <a:pt x="276" y="5414"/>
                    <a:pt x="201" y="5515"/>
                  </a:cubicBezTo>
                  <a:cubicBezTo>
                    <a:pt x="201" y="5540"/>
                    <a:pt x="201" y="5540"/>
                    <a:pt x="201" y="5540"/>
                  </a:cubicBezTo>
                  <a:cubicBezTo>
                    <a:pt x="151" y="5640"/>
                    <a:pt x="100" y="5740"/>
                    <a:pt x="75" y="5865"/>
                  </a:cubicBezTo>
                  <a:cubicBezTo>
                    <a:pt x="50" y="5966"/>
                    <a:pt x="25" y="6091"/>
                    <a:pt x="0" y="6191"/>
                  </a:cubicBezTo>
                  <a:cubicBezTo>
                    <a:pt x="0" y="6216"/>
                    <a:pt x="0" y="6266"/>
                    <a:pt x="0" y="6317"/>
                  </a:cubicBezTo>
                  <a:cubicBezTo>
                    <a:pt x="75" y="6467"/>
                    <a:pt x="176" y="6642"/>
                    <a:pt x="276" y="6818"/>
                  </a:cubicBezTo>
                  <a:cubicBezTo>
                    <a:pt x="752" y="7595"/>
                    <a:pt x="1379" y="8372"/>
                    <a:pt x="2131" y="9124"/>
                  </a:cubicBezTo>
                  <a:cubicBezTo>
                    <a:pt x="2857" y="9825"/>
                    <a:pt x="3659" y="10452"/>
                    <a:pt x="4486" y="10953"/>
                  </a:cubicBezTo>
                  <a:cubicBezTo>
                    <a:pt x="5364" y="11454"/>
                    <a:pt x="6216" y="11755"/>
                    <a:pt x="7043" y="11881"/>
                  </a:cubicBezTo>
                  <a:cubicBezTo>
                    <a:pt x="7243" y="11906"/>
                    <a:pt x="7444" y="11906"/>
                    <a:pt x="7619" y="11906"/>
                  </a:cubicBezTo>
                  <a:cubicBezTo>
                    <a:pt x="8221" y="11906"/>
                    <a:pt x="8772" y="11780"/>
                    <a:pt x="9248" y="11555"/>
                  </a:cubicBezTo>
                  <a:cubicBezTo>
                    <a:pt x="9424" y="11454"/>
                    <a:pt x="9599" y="11354"/>
                    <a:pt x="9750" y="11254"/>
                  </a:cubicBezTo>
                  <a:cubicBezTo>
                    <a:pt x="9900" y="11129"/>
                    <a:pt x="10075" y="11003"/>
                    <a:pt x="10226" y="10828"/>
                  </a:cubicBezTo>
                  <a:cubicBezTo>
                    <a:pt x="10451" y="10602"/>
                    <a:pt x="10652" y="10327"/>
                    <a:pt x="10802" y="10026"/>
                  </a:cubicBezTo>
                  <a:cubicBezTo>
                    <a:pt x="10928" y="9825"/>
                    <a:pt x="11003" y="9625"/>
                    <a:pt x="11078" y="9399"/>
                  </a:cubicBezTo>
                  <a:lnTo>
                    <a:pt x="11103" y="9324"/>
                  </a:lnTo>
                  <a:lnTo>
                    <a:pt x="11153" y="9274"/>
                  </a:lnTo>
                  <a:lnTo>
                    <a:pt x="11253" y="9249"/>
                  </a:lnTo>
                  <a:cubicBezTo>
                    <a:pt x="11529" y="9149"/>
                    <a:pt x="11805" y="8998"/>
                    <a:pt x="12055" y="8848"/>
                  </a:cubicBezTo>
                  <a:cubicBezTo>
                    <a:pt x="12306" y="8673"/>
                    <a:pt x="12507" y="8447"/>
                    <a:pt x="12682" y="8221"/>
                  </a:cubicBezTo>
                  <a:cubicBezTo>
                    <a:pt x="12857" y="7971"/>
                    <a:pt x="12983" y="7670"/>
                    <a:pt x="13058" y="7344"/>
                  </a:cubicBezTo>
                  <a:cubicBezTo>
                    <a:pt x="13158" y="7043"/>
                    <a:pt x="13183" y="6718"/>
                    <a:pt x="13158" y="6342"/>
                  </a:cubicBezTo>
                  <a:cubicBezTo>
                    <a:pt x="13133" y="5991"/>
                    <a:pt x="13058" y="5640"/>
                    <a:pt x="12908" y="5314"/>
                  </a:cubicBezTo>
                  <a:cubicBezTo>
                    <a:pt x="12782" y="4988"/>
                    <a:pt x="12607" y="4688"/>
                    <a:pt x="12406" y="4437"/>
                  </a:cubicBezTo>
                  <a:cubicBezTo>
                    <a:pt x="12181" y="4161"/>
                    <a:pt x="11905" y="3936"/>
                    <a:pt x="11579" y="3785"/>
                  </a:cubicBezTo>
                  <a:cubicBezTo>
                    <a:pt x="11554" y="3785"/>
                    <a:pt x="11529" y="3760"/>
                    <a:pt x="11504" y="3760"/>
                  </a:cubicBezTo>
                  <a:lnTo>
                    <a:pt x="11479" y="3760"/>
                  </a:lnTo>
                  <a:cubicBezTo>
                    <a:pt x="11304" y="3610"/>
                    <a:pt x="11128" y="3434"/>
                    <a:pt x="10877" y="3234"/>
                  </a:cubicBezTo>
                  <a:cubicBezTo>
                    <a:pt x="10552" y="2958"/>
                    <a:pt x="10226" y="2708"/>
                    <a:pt x="9875" y="2432"/>
                  </a:cubicBezTo>
                  <a:cubicBezTo>
                    <a:pt x="9599" y="2231"/>
                    <a:pt x="9349" y="2031"/>
                    <a:pt x="9123" y="1830"/>
                  </a:cubicBezTo>
                  <a:cubicBezTo>
                    <a:pt x="8948" y="1705"/>
                    <a:pt x="8772" y="1555"/>
                    <a:pt x="8572" y="1404"/>
                  </a:cubicBezTo>
                  <a:cubicBezTo>
                    <a:pt x="7995" y="928"/>
                    <a:pt x="7419" y="427"/>
                    <a:pt x="6792"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5565325" y="4056425"/>
              <a:ext cx="25" cy="25"/>
            </a:xfrm>
            <a:custGeom>
              <a:avLst/>
              <a:gdLst/>
              <a:ahLst/>
              <a:cxnLst/>
              <a:rect l="l" t="t" r="r" b="b"/>
              <a:pathLst>
                <a:path w="1" h="1" extrusionOk="0">
                  <a:moveTo>
                    <a:pt x="0" y="1"/>
                  </a:moveTo>
                  <a:cubicBezTo>
                    <a:pt x="0" y="1"/>
                    <a:pt x="0" y="1"/>
                    <a:pt x="0" y="1"/>
                  </a:cubicBezTo>
                  <a:lnTo>
                    <a:pt x="0" y="1"/>
                  </a:lnTo>
                  <a:cubicBezTo>
                    <a:pt x="0" y="1"/>
                    <a:pt x="0" y="1"/>
                    <a:pt x="0"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5565325" y="4056425"/>
              <a:ext cx="25" cy="25"/>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5544025" y="4075850"/>
              <a:ext cx="25" cy="25"/>
            </a:xfrm>
            <a:custGeom>
              <a:avLst/>
              <a:gdLst/>
              <a:ahLst/>
              <a:cxnLst/>
              <a:rect l="l" t="t" r="r" b="b"/>
              <a:pathLst>
                <a:path w="1" h="1" extrusionOk="0">
                  <a:moveTo>
                    <a:pt x="0" y="1"/>
                  </a:moveTo>
                  <a:lnTo>
                    <a:pt x="0" y="1"/>
                  </a:ln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5533375" y="4092775"/>
              <a:ext cx="25" cy="25"/>
            </a:xfrm>
            <a:custGeom>
              <a:avLst/>
              <a:gdLst/>
              <a:ahLst/>
              <a:cxnLst/>
              <a:rect l="l" t="t" r="r" b="b"/>
              <a:pathLst>
                <a:path w="1" h="1" extrusionOk="0">
                  <a:moveTo>
                    <a:pt x="0" y="0"/>
                  </a:moveTo>
                  <a:cubicBezTo>
                    <a:pt x="0" y="0"/>
                    <a:pt x="0" y="0"/>
                    <a:pt x="0" y="0"/>
                  </a:cubicBezTo>
                  <a:cubicBezTo>
                    <a:pt x="0" y="0"/>
                    <a:pt x="0" y="0"/>
                    <a:pt x="0" y="0"/>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5449400" y="4175475"/>
              <a:ext cx="25" cy="25"/>
            </a:xfrm>
            <a:custGeom>
              <a:avLst/>
              <a:gdLst/>
              <a:ahLst/>
              <a:cxnLst/>
              <a:rect l="l" t="t" r="r" b="b"/>
              <a:pathLst>
                <a:path w="1" h="1" extrusionOk="0">
                  <a:moveTo>
                    <a:pt x="1" y="1"/>
                  </a:moveTo>
                  <a:cubicBezTo>
                    <a:pt x="1" y="1"/>
                    <a:pt x="1" y="1"/>
                    <a:pt x="1" y="1"/>
                  </a:cubicBezTo>
                  <a:lnTo>
                    <a:pt x="1" y="1"/>
                  </a:lnTo>
                  <a:cubicBezTo>
                    <a:pt x="1" y="1"/>
                    <a:pt x="1" y="1"/>
                    <a:pt x="1"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5448775" y="4175475"/>
              <a:ext cx="650" cy="25"/>
            </a:xfrm>
            <a:custGeom>
              <a:avLst/>
              <a:gdLst/>
              <a:ahLst/>
              <a:cxnLst/>
              <a:rect l="l" t="t" r="r" b="b"/>
              <a:pathLst>
                <a:path w="26" h="1" extrusionOk="0">
                  <a:moveTo>
                    <a:pt x="1" y="1"/>
                  </a:moveTo>
                  <a:lnTo>
                    <a:pt x="26" y="1"/>
                  </a:lnTo>
                  <a:cubicBezTo>
                    <a:pt x="26" y="1"/>
                    <a:pt x="26" y="1"/>
                    <a:pt x="26" y="1"/>
                  </a:cubicBezTo>
                  <a:cubicBezTo>
                    <a:pt x="26" y="1"/>
                    <a:pt x="1" y="1"/>
                    <a:pt x="1"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5448775" y="4175475"/>
              <a:ext cx="25" cy="650"/>
            </a:xfrm>
            <a:custGeom>
              <a:avLst/>
              <a:gdLst/>
              <a:ahLst/>
              <a:cxnLst/>
              <a:rect l="l" t="t" r="r" b="b"/>
              <a:pathLst>
                <a:path w="1" h="26" extrusionOk="0">
                  <a:moveTo>
                    <a:pt x="1" y="26"/>
                  </a:moveTo>
                  <a:cubicBezTo>
                    <a:pt x="1" y="26"/>
                    <a:pt x="1" y="26"/>
                    <a:pt x="1" y="1"/>
                  </a:cubicBezTo>
                  <a:cubicBezTo>
                    <a:pt x="1" y="26"/>
                    <a:pt x="1" y="26"/>
                    <a:pt x="1" y="26"/>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5539625" y="3291375"/>
              <a:ext cx="782000" cy="914825"/>
            </a:xfrm>
            <a:custGeom>
              <a:avLst/>
              <a:gdLst/>
              <a:ahLst/>
              <a:cxnLst/>
              <a:rect l="l" t="t" r="r" b="b"/>
              <a:pathLst>
                <a:path w="31280" h="36593" extrusionOk="0">
                  <a:moveTo>
                    <a:pt x="27495" y="1"/>
                  </a:moveTo>
                  <a:cubicBezTo>
                    <a:pt x="27269" y="1"/>
                    <a:pt x="27069" y="26"/>
                    <a:pt x="26893" y="101"/>
                  </a:cubicBezTo>
                  <a:cubicBezTo>
                    <a:pt x="26442" y="176"/>
                    <a:pt x="26041" y="427"/>
                    <a:pt x="25665" y="753"/>
                  </a:cubicBezTo>
                  <a:cubicBezTo>
                    <a:pt x="25465" y="953"/>
                    <a:pt x="25314" y="1179"/>
                    <a:pt x="25189" y="1430"/>
                  </a:cubicBezTo>
                  <a:cubicBezTo>
                    <a:pt x="25039" y="1680"/>
                    <a:pt x="24963" y="1956"/>
                    <a:pt x="24938" y="2232"/>
                  </a:cubicBezTo>
                  <a:cubicBezTo>
                    <a:pt x="24938" y="2357"/>
                    <a:pt x="24963" y="2507"/>
                    <a:pt x="24963" y="2608"/>
                  </a:cubicBezTo>
                  <a:cubicBezTo>
                    <a:pt x="24988" y="2758"/>
                    <a:pt x="25039" y="2883"/>
                    <a:pt x="25089" y="3009"/>
                  </a:cubicBezTo>
                  <a:cubicBezTo>
                    <a:pt x="25164" y="3209"/>
                    <a:pt x="25314" y="3410"/>
                    <a:pt x="25540" y="3585"/>
                  </a:cubicBezTo>
                  <a:cubicBezTo>
                    <a:pt x="25314" y="3811"/>
                    <a:pt x="25089" y="4011"/>
                    <a:pt x="24863" y="4212"/>
                  </a:cubicBezTo>
                  <a:cubicBezTo>
                    <a:pt x="24387" y="4562"/>
                    <a:pt x="23836" y="4863"/>
                    <a:pt x="23234" y="5139"/>
                  </a:cubicBezTo>
                  <a:cubicBezTo>
                    <a:pt x="22282" y="5515"/>
                    <a:pt x="21204" y="5790"/>
                    <a:pt x="19800" y="5991"/>
                  </a:cubicBezTo>
                  <a:cubicBezTo>
                    <a:pt x="18948" y="6091"/>
                    <a:pt x="18096" y="6166"/>
                    <a:pt x="17244" y="6242"/>
                  </a:cubicBezTo>
                  <a:cubicBezTo>
                    <a:pt x="16492" y="6292"/>
                    <a:pt x="15740" y="6367"/>
                    <a:pt x="14988" y="6467"/>
                  </a:cubicBezTo>
                  <a:cubicBezTo>
                    <a:pt x="14587" y="6517"/>
                    <a:pt x="14211" y="6567"/>
                    <a:pt x="13861" y="6618"/>
                  </a:cubicBezTo>
                  <a:cubicBezTo>
                    <a:pt x="13485" y="6693"/>
                    <a:pt x="13109" y="6768"/>
                    <a:pt x="12683" y="6893"/>
                  </a:cubicBezTo>
                  <a:cubicBezTo>
                    <a:pt x="11931" y="7094"/>
                    <a:pt x="11154" y="7344"/>
                    <a:pt x="10402" y="7670"/>
                  </a:cubicBezTo>
                  <a:cubicBezTo>
                    <a:pt x="8998" y="8297"/>
                    <a:pt x="7695" y="9124"/>
                    <a:pt x="6492" y="10176"/>
                  </a:cubicBezTo>
                  <a:cubicBezTo>
                    <a:pt x="5389" y="11154"/>
                    <a:pt x="4387" y="12332"/>
                    <a:pt x="3585" y="13660"/>
                  </a:cubicBezTo>
                  <a:cubicBezTo>
                    <a:pt x="2783" y="14938"/>
                    <a:pt x="2156" y="16342"/>
                    <a:pt x="1730" y="17871"/>
                  </a:cubicBezTo>
                  <a:cubicBezTo>
                    <a:pt x="1329" y="19349"/>
                    <a:pt x="1104" y="20928"/>
                    <a:pt x="1104" y="22532"/>
                  </a:cubicBezTo>
                  <a:cubicBezTo>
                    <a:pt x="1104" y="23410"/>
                    <a:pt x="1154" y="24262"/>
                    <a:pt x="1304" y="25039"/>
                  </a:cubicBezTo>
                  <a:cubicBezTo>
                    <a:pt x="1429" y="25891"/>
                    <a:pt x="1630" y="26718"/>
                    <a:pt x="1830" y="27545"/>
                  </a:cubicBezTo>
                  <a:lnTo>
                    <a:pt x="1956" y="28021"/>
                  </a:lnTo>
                  <a:cubicBezTo>
                    <a:pt x="1805" y="28347"/>
                    <a:pt x="1605" y="28673"/>
                    <a:pt x="1354" y="28999"/>
                  </a:cubicBezTo>
                  <a:lnTo>
                    <a:pt x="1379" y="28974"/>
                  </a:lnTo>
                  <a:lnTo>
                    <a:pt x="1379" y="28974"/>
                  </a:lnTo>
                  <a:cubicBezTo>
                    <a:pt x="978" y="29475"/>
                    <a:pt x="527" y="29951"/>
                    <a:pt x="101" y="30377"/>
                  </a:cubicBezTo>
                  <a:cubicBezTo>
                    <a:pt x="101" y="30402"/>
                    <a:pt x="101" y="30402"/>
                    <a:pt x="76" y="30427"/>
                  </a:cubicBezTo>
                  <a:cubicBezTo>
                    <a:pt x="26" y="30452"/>
                    <a:pt x="1" y="30502"/>
                    <a:pt x="26" y="30578"/>
                  </a:cubicBezTo>
                  <a:cubicBezTo>
                    <a:pt x="126" y="31154"/>
                    <a:pt x="352" y="31756"/>
                    <a:pt x="703" y="32407"/>
                  </a:cubicBezTo>
                  <a:cubicBezTo>
                    <a:pt x="1053" y="33009"/>
                    <a:pt x="1505" y="33585"/>
                    <a:pt x="2081" y="34187"/>
                  </a:cubicBezTo>
                  <a:cubicBezTo>
                    <a:pt x="2607" y="34738"/>
                    <a:pt x="3209" y="35214"/>
                    <a:pt x="3886" y="35640"/>
                  </a:cubicBezTo>
                  <a:cubicBezTo>
                    <a:pt x="4537" y="36041"/>
                    <a:pt x="5214" y="36342"/>
                    <a:pt x="5891" y="36492"/>
                  </a:cubicBezTo>
                  <a:cubicBezTo>
                    <a:pt x="6191" y="36543"/>
                    <a:pt x="6492" y="36593"/>
                    <a:pt x="6818" y="36593"/>
                  </a:cubicBezTo>
                  <a:cubicBezTo>
                    <a:pt x="7119" y="36593"/>
                    <a:pt x="7419" y="36543"/>
                    <a:pt x="7720" y="36467"/>
                  </a:cubicBezTo>
                  <a:cubicBezTo>
                    <a:pt x="7745" y="36467"/>
                    <a:pt x="7770" y="36442"/>
                    <a:pt x="7795" y="36417"/>
                  </a:cubicBezTo>
                  <a:cubicBezTo>
                    <a:pt x="7845" y="36392"/>
                    <a:pt x="7871" y="36367"/>
                    <a:pt x="7871" y="36317"/>
                  </a:cubicBezTo>
                  <a:cubicBezTo>
                    <a:pt x="7896" y="36217"/>
                    <a:pt x="7921" y="36142"/>
                    <a:pt x="7946" y="36041"/>
                  </a:cubicBezTo>
                  <a:cubicBezTo>
                    <a:pt x="8046" y="35816"/>
                    <a:pt x="8171" y="35590"/>
                    <a:pt x="8372" y="35314"/>
                  </a:cubicBezTo>
                  <a:lnTo>
                    <a:pt x="8372" y="35340"/>
                  </a:lnTo>
                  <a:cubicBezTo>
                    <a:pt x="8723" y="34888"/>
                    <a:pt x="9099" y="34512"/>
                    <a:pt x="9550" y="34162"/>
                  </a:cubicBezTo>
                  <a:cubicBezTo>
                    <a:pt x="9600" y="34111"/>
                    <a:pt x="9650" y="34086"/>
                    <a:pt x="9700" y="34036"/>
                  </a:cubicBezTo>
                  <a:lnTo>
                    <a:pt x="10151" y="34061"/>
                  </a:lnTo>
                  <a:lnTo>
                    <a:pt x="11229" y="34061"/>
                  </a:lnTo>
                  <a:cubicBezTo>
                    <a:pt x="11805" y="34061"/>
                    <a:pt x="12282" y="34061"/>
                    <a:pt x="12733" y="34011"/>
                  </a:cubicBezTo>
                  <a:cubicBezTo>
                    <a:pt x="13535" y="33961"/>
                    <a:pt x="14362" y="33836"/>
                    <a:pt x="15214" y="33635"/>
                  </a:cubicBezTo>
                  <a:cubicBezTo>
                    <a:pt x="16793" y="33259"/>
                    <a:pt x="18272" y="32708"/>
                    <a:pt x="19625" y="31956"/>
                  </a:cubicBezTo>
                  <a:cubicBezTo>
                    <a:pt x="21003" y="31179"/>
                    <a:pt x="22232" y="30277"/>
                    <a:pt x="23309" y="29199"/>
                  </a:cubicBezTo>
                  <a:cubicBezTo>
                    <a:pt x="24412" y="28121"/>
                    <a:pt x="25314" y="26893"/>
                    <a:pt x="26016" y="25565"/>
                  </a:cubicBezTo>
                  <a:cubicBezTo>
                    <a:pt x="26768" y="24187"/>
                    <a:pt x="27294" y="22708"/>
                    <a:pt x="27570" y="21204"/>
                  </a:cubicBezTo>
                  <a:cubicBezTo>
                    <a:pt x="27720" y="20377"/>
                    <a:pt x="27795" y="19575"/>
                    <a:pt x="27821" y="18798"/>
                  </a:cubicBezTo>
                  <a:cubicBezTo>
                    <a:pt x="27846" y="18372"/>
                    <a:pt x="27821" y="17971"/>
                    <a:pt x="27821" y="17595"/>
                  </a:cubicBezTo>
                  <a:cubicBezTo>
                    <a:pt x="27795" y="17244"/>
                    <a:pt x="27770" y="16893"/>
                    <a:pt x="27720" y="16467"/>
                  </a:cubicBezTo>
                  <a:cubicBezTo>
                    <a:pt x="27645" y="15715"/>
                    <a:pt x="27520" y="14963"/>
                    <a:pt x="27420" y="14237"/>
                  </a:cubicBezTo>
                  <a:cubicBezTo>
                    <a:pt x="27294" y="13385"/>
                    <a:pt x="27169" y="12507"/>
                    <a:pt x="27094" y="11655"/>
                  </a:cubicBezTo>
                  <a:lnTo>
                    <a:pt x="27094" y="11705"/>
                  </a:lnTo>
                  <a:cubicBezTo>
                    <a:pt x="26943" y="10277"/>
                    <a:pt x="26968" y="9149"/>
                    <a:pt x="27144" y="8146"/>
                  </a:cubicBezTo>
                  <a:cubicBezTo>
                    <a:pt x="27244" y="7470"/>
                    <a:pt x="27420" y="6868"/>
                    <a:pt x="27670" y="6342"/>
                  </a:cubicBezTo>
                  <a:cubicBezTo>
                    <a:pt x="27795" y="6066"/>
                    <a:pt x="27946" y="5790"/>
                    <a:pt x="28121" y="5540"/>
                  </a:cubicBezTo>
                  <a:cubicBezTo>
                    <a:pt x="28347" y="5715"/>
                    <a:pt x="28572" y="5816"/>
                    <a:pt x="28798" y="5841"/>
                  </a:cubicBezTo>
                  <a:cubicBezTo>
                    <a:pt x="28873" y="5866"/>
                    <a:pt x="28973" y="5866"/>
                    <a:pt x="29099" y="5866"/>
                  </a:cubicBezTo>
                  <a:lnTo>
                    <a:pt x="29199" y="5866"/>
                  </a:lnTo>
                  <a:cubicBezTo>
                    <a:pt x="29299" y="5866"/>
                    <a:pt x="29450" y="5841"/>
                    <a:pt x="29575" y="5790"/>
                  </a:cubicBezTo>
                  <a:cubicBezTo>
                    <a:pt x="29851" y="5715"/>
                    <a:pt x="30076" y="5565"/>
                    <a:pt x="30302" y="5389"/>
                  </a:cubicBezTo>
                  <a:cubicBezTo>
                    <a:pt x="30527" y="5214"/>
                    <a:pt x="30703" y="4988"/>
                    <a:pt x="30828" y="4763"/>
                  </a:cubicBezTo>
                  <a:cubicBezTo>
                    <a:pt x="31154" y="4237"/>
                    <a:pt x="31279" y="3635"/>
                    <a:pt x="31179" y="3109"/>
                  </a:cubicBezTo>
                  <a:lnTo>
                    <a:pt x="31179" y="3059"/>
                  </a:lnTo>
                  <a:cubicBezTo>
                    <a:pt x="31154" y="2883"/>
                    <a:pt x="31104" y="2708"/>
                    <a:pt x="31029" y="2532"/>
                  </a:cubicBezTo>
                  <a:cubicBezTo>
                    <a:pt x="30953" y="2282"/>
                    <a:pt x="30828" y="2056"/>
                    <a:pt x="30653" y="1780"/>
                  </a:cubicBezTo>
                  <a:cubicBezTo>
                    <a:pt x="30502" y="1580"/>
                    <a:pt x="30327" y="1354"/>
                    <a:pt x="30126" y="1179"/>
                  </a:cubicBezTo>
                  <a:cubicBezTo>
                    <a:pt x="29374" y="2106"/>
                    <a:pt x="28648" y="3034"/>
                    <a:pt x="27896" y="3961"/>
                  </a:cubicBezTo>
                  <a:cubicBezTo>
                    <a:pt x="25339" y="7169"/>
                    <a:pt x="22783" y="10402"/>
                    <a:pt x="20227" y="13610"/>
                  </a:cubicBezTo>
                  <a:cubicBezTo>
                    <a:pt x="18723" y="15490"/>
                    <a:pt x="17219" y="17370"/>
                    <a:pt x="15715" y="19274"/>
                  </a:cubicBezTo>
                  <a:cubicBezTo>
                    <a:pt x="15715" y="19274"/>
                    <a:pt x="15690" y="19299"/>
                    <a:pt x="15690" y="19324"/>
                  </a:cubicBezTo>
                  <a:cubicBezTo>
                    <a:pt x="15665" y="19324"/>
                    <a:pt x="15640" y="19349"/>
                    <a:pt x="15615" y="19349"/>
                  </a:cubicBezTo>
                  <a:cubicBezTo>
                    <a:pt x="15590" y="19324"/>
                    <a:pt x="15540" y="19324"/>
                    <a:pt x="15515" y="19324"/>
                  </a:cubicBezTo>
                  <a:cubicBezTo>
                    <a:pt x="15490" y="19324"/>
                    <a:pt x="15465" y="19299"/>
                    <a:pt x="15440" y="19299"/>
                  </a:cubicBezTo>
                  <a:cubicBezTo>
                    <a:pt x="15364" y="19274"/>
                    <a:pt x="15314" y="19224"/>
                    <a:pt x="15264" y="19174"/>
                  </a:cubicBezTo>
                  <a:cubicBezTo>
                    <a:pt x="15214" y="19149"/>
                    <a:pt x="15189" y="19099"/>
                    <a:pt x="15139" y="19074"/>
                  </a:cubicBezTo>
                  <a:cubicBezTo>
                    <a:pt x="15139" y="19049"/>
                    <a:pt x="15114" y="19024"/>
                    <a:pt x="15114" y="18999"/>
                  </a:cubicBezTo>
                  <a:cubicBezTo>
                    <a:pt x="15089" y="18974"/>
                    <a:pt x="15064" y="18923"/>
                    <a:pt x="15039" y="18873"/>
                  </a:cubicBezTo>
                  <a:cubicBezTo>
                    <a:pt x="15039" y="18848"/>
                    <a:pt x="15013" y="18823"/>
                    <a:pt x="15013" y="18798"/>
                  </a:cubicBezTo>
                  <a:cubicBezTo>
                    <a:pt x="15013" y="18798"/>
                    <a:pt x="15013" y="18773"/>
                    <a:pt x="15013" y="18748"/>
                  </a:cubicBezTo>
                  <a:cubicBezTo>
                    <a:pt x="15013" y="18723"/>
                    <a:pt x="15039" y="18723"/>
                    <a:pt x="15039" y="18698"/>
                  </a:cubicBezTo>
                  <a:cubicBezTo>
                    <a:pt x="15139" y="18573"/>
                    <a:pt x="15239" y="18472"/>
                    <a:pt x="15314" y="18347"/>
                  </a:cubicBezTo>
                  <a:cubicBezTo>
                    <a:pt x="17545" y="15565"/>
                    <a:pt x="19775" y="12758"/>
                    <a:pt x="22006" y="9951"/>
                  </a:cubicBezTo>
                  <a:cubicBezTo>
                    <a:pt x="24487" y="6868"/>
                    <a:pt x="26943" y="3760"/>
                    <a:pt x="29425" y="653"/>
                  </a:cubicBezTo>
                  <a:cubicBezTo>
                    <a:pt x="29299" y="577"/>
                    <a:pt x="29149" y="477"/>
                    <a:pt x="28998" y="402"/>
                  </a:cubicBezTo>
                  <a:cubicBezTo>
                    <a:pt x="28723" y="277"/>
                    <a:pt x="28447" y="151"/>
                    <a:pt x="28171" y="101"/>
                  </a:cubicBezTo>
                  <a:cubicBezTo>
                    <a:pt x="27921" y="26"/>
                    <a:pt x="27695" y="1"/>
                    <a:pt x="27495" y="1"/>
                  </a:cubicBezTo>
                  <a:close/>
                </a:path>
              </a:pathLst>
            </a:custGeom>
            <a:solidFill>
              <a:srgbClr val="847C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5539625" y="3291375"/>
              <a:ext cx="695525" cy="813950"/>
            </a:xfrm>
            <a:custGeom>
              <a:avLst/>
              <a:gdLst/>
              <a:ahLst/>
              <a:cxnLst/>
              <a:rect l="l" t="t" r="r" b="b"/>
              <a:pathLst>
                <a:path w="27821" h="32558" extrusionOk="0">
                  <a:moveTo>
                    <a:pt x="27495" y="1"/>
                  </a:moveTo>
                  <a:cubicBezTo>
                    <a:pt x="27269" y="1"/>
                    <a:pt x="27069" y="26"/>
                    <a:pt x="26893" y="76"/>
                  </a:cubicBezTo>
                  <a:cubicBezTo>
                    <a:pt x="26442" y="176"/>
                    <a:pt x="26016" y="402"/>
                    <a:pt x="25665" y="753"/>
                  </a:cubicBezTo>
                  <a:cubicBezTo>
                    <a:pt x="25465" y="953"/>
                    <a:pt x="25289" y="1179"/>
                    <a:pt x="25164" y="1430"/>
                  </a:cubicBezTo>
                  <a:cubicBezTo>
                    <a:pt x="25039" y="1680"/>
                    <a:pt x="24963" y="1931"/>
                    <a:pt x="24938" y="2232"/>
                  </a:cubicBezTo>
                  <a:cubicBezTo>
                    <a:pt x="24938" y="2382"/>
                    <a:pt x="24938" y="2507"/>
                    <a:pt x="24963" y="2608"/>
                  </a:cubicBezTo>
                  <a:cubicBezTo>
                    <a:pt x="24988" y="2758"/>
                    <a:pt x="25039" y="2883"/>
                    <a:pt x="25064" y="3009"/>
                  </a:cubicBezTo>
                  <a:cubicBezTo>
                    <a:pt x="25164" y="3209"/>
                    <a:pt x="25314" y="3410"/>
                    <a:pt x="25515" y="3610"/>
                  </a:cubicBezTo>
                  <a:cubicBezTo>
                    <a:pt x="25314" y="3811"/>
                    <a:pt x="25089" y="4011"/>
                    <a:pt x="24838" y="4186"/>
                  </a:cubicBezTo>
                  <a:cubicBezTo>
                    <a:pt x="24387" y="4562"/>
                    <a:pt x="23836" y="4863"/>
                    <a:pt x="23209" y="5139"/>
                  </a:cubicBezTo>
                  <a:cubicBezTo>
                    <a:pt x="22282" y="5515"/>
                    <a:pt x="21179" y="5790"/>
                    <a:pt x="19800" y="5966"/>
                  </a:cubicBezTo>
                  <a:cubicBezTo>
                    <a:pt x="18998" y="6091"/>
                    <a:pt x="18171" y="6166"/>
                    <a:pt x="17344" y="6217"/>
                  </a:cubicBezTo>
                  <a:lnTo>
                    <a:pt x="17294" y="6217"/>
                  </a:lnTo>
                  <a:lnTo>
                    <a:pt x="17244" y="6242"/>
                  </a:lnTo>
                  <a:lnTo>
                    <a:pt x="17169" y="6242"/>
                  </a:lnTo>
                  <a:cubicBezTo>
                    <a:pt x="16467" y="6292"/>
                    <a:pt x="15715" y="6367"/>
                    <a:pt x="14988" y="6442"/>
                  </a:cubicBezTo>
                  <a:cubicBezTo>
                    <a:pt x="14562" y="6492"/>
                    <a:pt x="14186" y="6567"/>
                    <a:pt x="13861" y="6618"/>
                  </a:cubicBezTo>
                  <a:cubicBezTo>
                    <a:pt x="13510" y="6693"/>
                    <a:pt x="13109" y="6768"/>
                    <a:pt x="12683" y="6868"/>
                  </a:cubicBezTo>
                  <a:cubicBezTo>
                    <a:pt x="11931" y="7069"/>
                    <a:pt x="11154" y="7344"/>
                    <a:pt x="10402" y="7670"/>
                  </a:cubicBezTo>
                  <a:cubicBezTo>
                    <a:pt x="8998" y="8297"/>
                    <a:pt x="7695" y="9124"/>
                    <a:pt x="6492" y="10176"/>
                  </a:cubicBezTo>
                  <a:cubicBezTo>
                    <a:pt x="5364" y="11154"/>
                    <a:pt x="4387" y="12332"/>
                    <a:pt x="3560" y="13660"/>
                  </a:cubicBezTo>
                  <a:cubicBezTo>
                    <a:pt x="2783" y="14938"/>
                    <a:pt x="2156" y="16342"/>
                    <a:pt x="1730" y="17871"/>
                  </a:cubicBezTo>
                  <a:cubicBezTo>
                    <a:pt x="1304" y="19349"/>
                    <a:pt x="1104" y="20928"/>
                    <a:pt x="1104" y="22532"/>
                  </a:cubicBezTo>
                  <a:cubicBezTo>
                    <a:pt x="1104" y="23410"/>
                    <a:pt x="1154" y="24237"/>
                    <a:pt x="1279" y="25039"/>
                  </a:cubicBezTo>
                  <a:cubicBezTo>
                    <a:pt x="1429" y="25866"/>
                    <a:pt x="1630" y="26693"/>
                    <a:pt x="1830" y="27495"/>
                  </a:cubicBezTo>
                  <a:lnTo>
                    <a:pt x="1830" y="27545"/>
                  </a:lnTo>
                  <a:lnTo>
                    <a:pt x="1956" y="28021"/>
                  </a:lnTo>
                  <a:cubicBezTo>
                    <a:pt x="1780" y="28347"/>
                    <a:pt x="1580" y="28673"/>
                    <a:pt x="1354" y="28999"/>
                  </a:cubicBezTo>
                  <a:lnTo>
                    <a:pt x="1379" y="28974"/>
                  </a:lnTo>
                  <a:lnTo>
                    <a:pt x="1379" y="28974"/>
                  </a:lnTo>
                  <a:cubicBezTo>
                    <a:pt x="978" y="29475"/>
                    <a:pt x="527" y="29951"/>
                    <a:pt x="101" y="30377"/>
                  </a:cubicBezTo>
                  <a:cubicBezTo>
                    <a:pt x="101" y="30377"/>
                    <a:pt x="76" y="30402"/>
                    <a:pt x="76" y="30402"/>
                  </a:cubicBezTo>
                  <a:cubicBezTo>
                    <a:pt x="26" y="30452"/>
                    <a:pt x="1" y="30502"/>
                    <a:pt x="1" y="30578"/>
                  </a:cubicBezTo>
                  <a:cubicBezTo>
                    <a:pt x="101" y="31154"/>
                    <a:pt x="327" y="31756"/>
                    <a:pt x="703" y="32407"/>
                  </a:cubicBezTo>
                  <a:cubicBezTo>
                    <a:pt x="728" y="32457"/>
                    <a:pt x="778" y="32507"/>
                    <a:pt x="803" y="32558"/>
                  </a:cubicBezTo>
                  <a:cubicBezTo>
                    <a:pt x="1505" y="31856"/>
                    <a:pt x="2131" y="31104"/>
                    <a:pt x="2657" y="30252"/>
                  </a:cubicBezTo>
                  <a:cubicBezTo>
                    <a:pt x="2858" y="29901"/>
                    <a:pt x="3059" y="29550"/>
                    <a:pt x="3209" y="29174"/>
                  </a:cubicBezTo>
                  <a:cubicBezTo>
                    <a:pt x="3359" y="28848"/>
                    <a:pt x="3485" y="28522"/>
                    <a:pt x="3585" y="28172"/>
                  </a:cubicBezTo>
                  <a:cubicBezTo>
                    <a:pt x="3585" y="28172"/>
                    <a:pt x="3585" y="28172"/>
                    <a:pt x="3585" y="28197"/>
                  </a:cubicBezTo>
                  <a:cubicBezTo>
                    <a:pt x="3710" y="27771"/>
                    <a:pt x="3810" y="27319"/>
                    <a:pt x="3861" y="26893"/>
                  </a:cubicBezTo>
                  <a:cubicBezTo>
                    <a:pt x="3911" y="26467"/>
                    <a:pt x="3961" y="26016"/>
                    <a:pt x="3961" y="25590"/>
                  </a:cubicBezTo>
                  <a:cubicBezTo>
                    <a:pt x="3961" y="25224"/>
                    <a:pt x="3961" y="24881"/>
                    <a:pt x="3961" y="24537"/>
                  </a:cubicBezTo>
                  <a:cubicBezTo>
                    <a:pt x="3936" y="24337"/>
                    <a:pt x="3936" y="24136"/>
                    <a:pt x="3911" y="23936"/>
                  </a:cubicBezTo>
                  <a:cubicBezTo>
                    <a:pt x="3911" y="23735"/>
                    <a:pt x="3886" y="23560"/>
                    <a:pt x="3886" y="23360"/>
                  </a:cubicBezTo>
                  <a:cubicBezTo>
                    <a:pt x="3861" y="22558"/>
                    <a:pt x="3886" y="21755"/>
                    <a:pt x="4011" y="20979"/>
                  </a:cubicBezTo>
                  <a:cubicBezTo>
                    <a:pt x="4061" y="20552"/>
                    <a:pt x="4161" y="20151"/>
                    <a:pt x="4287" y="19750"/>
                  </a:cubicBezTo>
                  <a:cubicBezTo>
                    <a:pt x="4387" y="19375"/>
                    <a:pt x="4512" y="18999"/>
                    <a:pt x="4663" y="18648"/>
                  </a:cubicBezTo>
                  <a:cubicBezTo>
                    <a:pt x="4938" y="17996"/>
                    <a:pt x="5264" y="17395"/>
                    <a:pt x="5640" y="16793"/>
                  </a:cubicBezTo>
                  <a:cubicBezTo>
                    <a:pt x="6166" y="16016"/>
                    <a:pt x="6793" y="15264"/>
                    <a:pt x="7470" y="14588"/>
                  </a:cubicBezTo>
                  <a:cubicBezTo>
                    <a:pt x="8121" y="13936"/>
                    <a:pt x="8848" y="13309"/>
                    <a:pt x="9625" y="12783"/>
                  </a:cubicBezTo>
                  <a:cubicBezTo>
                    <a:pt x="10001" y="12507"/>
                    <a:pt x="10377" y="12257"/>
                    <a:pt x="10753" y="12031"/>
                  </a:cubicBezTo>
                  <a:cubicBezTo>
                    <a:pt x="11054" y="11856"/>
                    <a:pt x="11354" y="11680"/>
                    <a:pt x="11655" y="11530"/>
                  </a:cubicBezTo>
                  <a:cubicBezTo>
                    <a:pt x="12307" y="11204"/>
                    <a:pt x="12958" y="10928"/>
                    <a:pt x="13635" y="10678"/>
                  </a:cubicBezTo>
                  <a:cubicBezTo>
                    <a:pt x="15039" y="10126"/>
                    <a:pt x="16492" y="9700"/>
                    <a:pt x="17921" y="9224"/>
                  </a:cubicBezTo>
                  <a:cubicBezTo>
                    <a:pt x="19324" y="8748"/>
                    <a:pt x="20728" y="8247"/>
                    <a:pt x="22031" y="7570"/>
                  </a:cubicBezTo>
                  <a:cubicBezTo>
                    <a:pt x="22056" y="7545"/>
                    <a:pt x="22056" y="7545"/>
                    <a:pt x="22056" y="7545"/>
                  </a:cubicBezTo>
                  <a:cubicBezTo>
                    <a:pt x="22507" y="7319"/>
                    <a:pt x="22958" y="7044"/>
                    <a:pt x="23384" y="6743"/>
                  </a:cubicBezTo>
                  <a:cubicBezTo>
                    <a:pt x="23785" y="6467"/>
                    <a:pt x="24161" y="6166"/>
                    <a:pt x="24537" y="5841"/>
                  </a:cubicBezTo>
                  <a:lnTo>
                    <a:pt x="24512" y="5841"/>
                  </a:lnTo>
                  <a:cubicBezTo>
                    <a:pt x="24813" y="5565"/>
                    <a:pt x="25064" y="5289"/>
                    <a:pt x="25314" y="4988"/>
                  </a:cubicBezTo>
                  <a:cubicBezTo>
                    <a:pt x="25565" y="4713"/>
                    <a:pt x="25765" y="4412"/>
                    <a:pt x="25966" y="4086"/>
                  </a:cubicBezTo>
                  <a:cubicBezTo>
                    <a:pt x="26166" y="3760"/>
                    <a:pt x="26342" y="3410"/>
                    <a:pt x="26517" y="3059"/>
                  </a:cubicBezTo>
                  <a:cubicBezTo>
                    <a:pt x="26317" y="2908"/>
                    <a:pt x="26141" y="2733"/>
                    <a:pt x="26041" y="2532"/>
                  </a:cubicBezTo>
                  <a:cubicBezTo>
                    <a:pt x="25941" y="2332"/>
                    <a:pt x="25891" y="2131"/>
                    <a:pt x="25891" y="1931"/>
                  </a:cubicBezTo>
                  <a:cubicBezTo>
                    <a:pt x="25916" y="1505"/>
                    <a:pt x="26191" y="1104"/>
                    <a:pt x="26492" y="803"/>
                  </a:cubicBezTo>
                  <a:cubicBezTo>
                    <a:pt x="26693" y="628"/>
                    <a:pt x="26893" y="477"/>
                    <a:pt x="27119" y="352"/>
                  </a:cubicBezTo>
                  <a:cubicBezTo>
                    <a:pt x="27319" y="227"/>
                    <a:pt x="27570" y="101"/>
                    <a:pt x="27821" y="26"/>
                  </a:cubicBezTo>
                  <a:cubicBezTo>
                    <a:pt x="27695" y="1"/>
                    <a:pt x="27595" y="1"/>
                    <a:pt x="27495" y="1"/>
                  </a:cubicBezTo>
                  <a:close/>
                </a:path>
              </a:pathLst>
            </a:custGeom>
            <a:solidFill>
              <a:srgbClr val="B2A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5606675" y="3684250"/>
              <a:ext cx="146025" cy="406900"/>
            </a:xfrm>
            <a:custGeom>
              <a:avLst/>
              <a:gdLst/>
              <a:ahLst/>
              <a:cxnLst/>
              <a:rect l="l" t="t" r="r" b="b"/>
              <a:pathLst>
                <a:path w="5841" h="16276" extrusionOk="0">
                  <a:moveTo>
                    <a:pt x="5740" y="0"/>
                  </a:moveTo>
                  <a:cubicBezTo>
                    <a:pt x="5715" y="0"/>
                    <a:pt x="5690" y="0"/>
                    <a:pt x="5665" y="25"/>
                  </a:cubicBezTo>
                  <a:cubicBezTo>
                    <a:pt x="5038" y="602"/>
                    <a:pt x="4487" y="1254"/>
                    <a:pt x="4086" y="2005"/>
                  </a:cubicBezTo>
                  <a:cubicBezTo>
                    <a:pt x="3685" y="2682"/>
                    <a:pt x="3409" y="3409"/>
                    <a:pt x="3234" y="4186"/>
                  </a:cubicBezTo>
                  <a:cubicBezTo>
                    <a:pt x="3033" y="4963"/>
                    <a:pt x="2908" y="5740"/>
                    <a:pt x="2833" y="6542"/>
                  </a:cubicBezTo>
                  <a:cubicBezTo>
                    <a:pt x="2783" y="6943"/>
                    <a:pt x="2732" y="7344"/>
                    <a:pt x="2707" y="7770"/>
                  </a:cubicBezTo>
                  <a:cubicBezTo>
                    <a:pt x="2657" y="8171"/>
                    <a:pt x="2632" y="8572"/>
                    <a:pt x="2582" y="8973"/>
                  </a:cubicBezTo>
                  <a:cubicBezTo>
                    <a:pt x="2507" y="9499"/>
                    <a:pt x="2457" y="10025"/>
                    <a:pt x="2356" y="10527"/>
                  </a:cubicBezTo>
                  <a:cubicBezTo>
                    <a:pt x="2181" y="11554"/>
                    <a:pt x="1880" y="12557"/>
                    <a:pt x="1454" y="13484"/>
                  </a:cubicBezTo>
                  <a:cubicBezTo>
                    <a:pt x="1454" y="13459"/>
                    <a:pt x="1479" y="13434"/>
                    <a:pt x="1479" y="13409"/>
                  </a:cubicBezTo>
                  <a:lnTo>
                    <a:pt x="1479" y="13409"/>
                  </a:lnTo>
                  <a:cubicBezTo>
                    <a:pt x="1103" y="14236"/>
                    <a:pt x="602" y="15013"/>
                    <a:pt x="76" y="15740"/>
                  </a:cubicBezTo>
                  <a:cubicBezTo>
                    <a:pt x="26" y="15815"/>
                    <a:pt x="1" y="15915"/>
                    <a:pt x="26" y="16015"/>
                  </a:cubicBezTo>
                  <a:cubicBezTo>
                    <a:pt x="26" y="16091"/>
                    <a:pt x="101" y="16166"/>
                    <a:pt x="176" y="16216"/>
                  </a:cubicBezTo>
                  <a:cubicBezTo>
                    <a:pt x="231" y="16253"/>
                    <a:pt x="300" y="16276"/>
                    <a:pt x="362" y="16276"/>
                  </a:cubicBezTo>
                  <a:cubicBezTo>
                    <a:pt x="385" y="16276"/>
                    <a:pt x="406" y="16273"/>
                    <a:pt x="427" y="16266"/>
                  </a:cubicBezTo>
                  <a:cubicBezTo>
                    <a:pt x="527" y="16241"/>
                    <a:pt x="602" y="16191"/>
                    <a:pt x="652" y="16116"/>
                  </a:cubicBezTo>
                  <a:cubicBezTo>
                    <a:pt x="953" y="15690"/>
                    <a:pt x="1254" y="15264"/>
                    <a:pt x="1529" y="14787"/>
                  </a:cubicBezTo>
                  <a:cubicBezTo>
                    <a:pt x="1780" y="14361"/>
                    <a:pt x="2006" y="13935"/>
                    <a:pt x="2206" y="13484"/>
                  </a:cubicBezTo>
                  <a:cubicBezTo>
                    <a:pt x="2382" y="13083"/>
                    <a:pt x="2507" y="12682"/>
                    <a:pt x="2632" y="12306"/>
                  </a:cubicBezTo>
                  <a:cubicBezTo>
                    <a:pt x="2732" y="11880"/>
                    <a:pt x="2808" y="11479"/>
                    <a:pt x="2883" y="11053"/>
                  </a:cubicBezTo>
                  <a:cubicBezTo>
                    <a:pt x="3008" y="10251"/>
                    <a:pt x="3083" y="9424"/>
                    <a:pt x="3108" y="8622"/>
                  </a:cubicBezTo>
                  <a:cubicBezTo>
                    <a:pt x="3158" y="7795"/>
                    <a:pt x="3184" y="6993"/>
                    <a:pt x="3259" y="6166"/>
                  </a:cubicBezTo>
                  <a:cubicBezTo>
                    <a:pt x="3284" y="5690"/>
                    <a:pt x="3359" y="5188"/>
                    <a:pt x="3434" y="4687"/>
                  </a:cubicBezTo>
                  <a:cubicBezTo>
                    <a:pt x="3585" y="3885"/>
                    <a:pt x="3810" y="3108"/>
                    <a:pt x="4136" y="2356"/>
                  </a:cubicBezTo>
                  <a:cubicBezTo>
                    <a:pt x="4412" y="1805"/>
                    <a:pt x="4762" y="1279"/>
                    <a:pt x="5163" y="802"/>
                  </a:cubicBezTo>
                  <a:cubicBezTo>
                    <a:pt x="5364" y="577"/>
                    <a:pt x="5565" y="351"/>
                    <a:pt x="5790" y="151"/>
                  </a:cubicBezTo>
                  <a:cubicBezTo>
                    <a:pt x="5840" y="101"/>
                    <a:pt x="5790" y="0"/>
                    <a:pt x="5740" y="0"/>
                  </a:cubicBezTo>
                  <a:close/>
                </a:path>
              </a:pathLst>
            </a:custGeom>
            <a:solidFill>
              <a:srgbClr val="B2A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5760825" y="3667325"/>
              <a:ext cx="10025" cy="9425"/>
            </a:xfrm>
            <a:custGeom>
              <a:avLst/>
              <a:gdLst/>
              <a:ahLst/>
              <a:cxnLst/>
              <a:rect l="l" t="t" r="r" b="b"/>
              <a:pathLst>
                <a:path w="401" h="377" extrusionOk="0">
                  <a:moveTo>
                    <a:pt x="201" y="1"/>
                  </a:moveTo>
                  <a:cubicBezTo>
                    <a:pt x="100" y="1"/>
                    <a:pt x="25" y="76"/>
                    <a:pt x="25" y="176"/>
                  </a:cubicBezTo>
                  <a:cubicBezTo>
                    <a:pt x="0" y="276"/>
                    <a:pt x="100" y="377"/>
                    <a:pt x="201" y="377"/>
                  </a:cubicBezTo>
                  <a:cubicBezTo>
                    <a:pt x="301" y="377"/>
                    <a:pt x="376" y="301"/>
                    <a:pt x="376" y="201"/>
                  </a:cubicBezTo>
                  <a:cubicBezTo>
                    <a:pt x="401" y="101"/>
                    <a:pt x="301" y="1"/>
                    <a:pt x="201" y="1"/>
                  </a:cubicBezTo>
                  <a:close/>
                </a:path>
              </a:pathLst>
            </a:custGeom>
            <a:solidFill>
              <a:srgbClr val="B2A7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5522725" y="4032625"/>
              <a:ext cx="226200" cy="194875"/>
            </a:xfrm>
            <a:custGeom>
              <a:avLst/>
              <a:gdLst/>
              <a:ahLst/>
              <a:cxnLst/>
              <a:rect l="l" t="t" r="r" b="b"/>
              <a:pathLst>
                <a:path w="9048" h="7795" extrusionOk="0">
                  <a:moveTo>
                    <a:pt x="927" y="0"/>
                  </a:moveTo>
                  <a:cubicBezTo>
                    <a:pt x="827" y="25"/>
                    <a:pt x="752" y="50"/>
                    <a:pt x="702" y="75"/>
                  </a:cubicBezTo>
                  <a:cubicBezTo>
                    <a:pt x="627" y="101"/>
                    <a:pt x="552" y="151"/>
                    <a:pt x="501" y="176"/>
                  </a:cubicBezTo>
                  <a:cubicBezTo>
                    <a:pt x="351" y="301"/>
                    <a:pt x="251" y="451"/>
                    <a:pt x="176" y="552"/>
                  </a:cubicBezTo>
                  <a:cubicBezTo>
                    <a:pt x="100" y="702"/>
                    <a:pt x="75" y="852"/>
                    <a:pt x="50" y="1003"/>
                  </a:cubicBezTo>
                  <a:cubicBezTo>
                    <a:pt x="0" y="1178"/>
                    <a:pt x="0" y="1354"/>
                    <a:pt x="0" y="1529"/>
                  </a:cubicBezTo>
                  <a:cubicBezTo>
                    <a:pt x="0" y="1830"/>
                    <a:pt x="50" y="2156"/>
                    <a:pt x="176" y="2582"/>
                  </a:cubicBezTo>
                  <a:cubicBezTo>
                    <a:pt x="276" y="2983"/>
                    <a:pt x="451" y="3384"/>
                    <a:pt x="677" y="3810"/>
                  </a:cubicBezTo>
                  <a:cubicBezTo>
                    <a:pt x="1103" y="4537"/>
                    <a:pt x="1679" y="5213"/>
                    <a:pt x="2406" y="5840"/>
                  </a:cubicBezTo>
                  <a:cubicBezTo>
                    <a:pt x="2958" y="6291"/>
                    <a:pt x="3584" y="6692"/>
                    <a:pt x="4261" y="7018"/>
                  </a:cubicBezTo>
                  <a:cubicBezTo>
                    <a:pt x="4662" y="7218"/>
                    <a:pt x="5113" y="7369"/>
                    <a:pt x="5564" y="7519"/>
                  </a:cubicBezTo>
                  <a:cubicBezTo>
                    <a:pt x="6141" y="7695"/>
                    <a:pt x="6642" y="7795"/>
                    <a:pt x="7093" y="7795"/>
                  </a:cubicBezTo>
                  <a:lnTo>
                    <a:pt x="7218" y="7795"/>
                  </a:lnTo>
                  <a:cubicBezTo>
                    <a:pt x="7419" y="7795"/>
                    <a:pt x="7619" y="7770"/>
                    <a:pt x="7795" y="7745"/>
                  </a:cubicBezTo>
                  <a:cubicBezTo>
                    <a:pt x="8020" y="7695"/>
                    <a:pt x="8246" y="7619"/>
                    <a:pt x="8446" y="7494"/>
                  </a:cubicBezTo>
                  <a:cubicBezTo>
                    <a:pt x="8597" y="7394"/>
                    <a:pt x="8772" y="7218"/>
                    <a:pt x="8872" y="7043"/>
                  </a:cubicBezTo>
                  <a:cubicBezTo>
                    <a:pt x="8923" y="6968"/>
                    <a:pt x="8948" y="6918"/>
                    <a:pt x="8973" y="6842"/>
                  </a:cubicBezTo>
                  <a:cubicBezTo>
                    <a:pt x="9023" y="6767"/>
                    <a:pt x="9023" y="6692"/>
                    <a:pt x="9048" y="6617"/>
                  </a:cubicBezTo>
                  <a:cubicBezTo>
                    <a:pt x="9048" y="6517"/>
                    <a:pt x="9048" y="6416"/>
                    <a:pt x="9048" y="6366"/>
                  </a:cubicBezTo>
                  <a:cubicBezTo>
                    <a:pt x="9048" y="6291"/>
                    <a:pt x="9048" y="6241"/>
                    <a:pt x="9048" y="6191"/>
                  </a:cubicBezTo>
                  <a:cubicBezTo>
                    <a:pt x="9048" y="6166"/>
                    <a:pt x="9048" y="6116"/>
                    <a:pt x="9048" y="6091"/>
                  </a:cubicBezTo>
                  <a:cubicBezTo>
                    <a:pt x="9048" y="6015"/>
                    <a:pt x="8973" y="5940"/>
                    <a:pt x="8872" y="5940"/>
                  </a:cubicBezTo>
                  <a:lnTo>
                    <a:pt x="8722" y="5940"/>
                  </a:lnTo>
                  <a:cubicBezTo>
                    <a:pt x="8547" y="5940"/>
                    <a:pt x="8371" y="5915"/>
                    <a:pt x="8246" y="5865"/>
                  </a:cubicBezTo>
                  <a:cubicBezTo>
                    <a:pt x="8045" y="5815"/>
                    <a:pt x="7845" y="5765"/>
                    <a:pt x="7644" y="5690"/>
                  </a:cubicBezTo>
                  <a:lnTo>
                    <a:pt x="7544" y="5664"/>
                  </a:lnTo>
                  <a:cubicBezTo>
                    <a:pt x="7293" y="5589"/>
                    <a:pt x="7068" y="5489"/>
                    <a:pt x="6817" y="5389"/>
                  </a:cubicBezTo>
                  <a:cubicBezTo>
                    <a:pt x="6341" y="5213"/>
                    <a:pt x="5890" y="4988"/>
                    <a:pt x="5439" y="4737"/>
                  </a:cubicBezTo>
                  <a:cubicBezTo>
                    <a:pt x="4562" y="4236"/>
                    <a:pt x="3785" y="3634"/>
                    <a:pt x="3108" y="2958"/>
                  </a:cubicBezTo>
                  <a:cubicBezTo>
                    <a:pt x="2506" y="2381"/>
                    <a:pt x="2030" y="1730"/>
                    <a:pt x="1629" y="1053"/>
                  </a:cubicBezTo>
                  <a:cubicBezTo>
                    <a:pt x="1479" y="752"/>
                    <a:pt x="1328" y="451"/>
                    <a:pt x="1178" y="151"/>
                  </a:cubicBezTo>
                  <a:cubicBezTo>
                    <a:pt x="1178" y="75"/>
                    <a:pt x="1128" y="50"/>
                    <a:pt x="1078" y="25"/>
                  </a:cubicBezTo>
                  <a:cubicBezTo>
                    <a:pt x="1053" y="25"/>
                    <a:pt x="1003" y="0"/>
                    <a:pt x="953" y="0"/>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1354150" y="267550"/>
              <a:ext cx="1778225" cy="2920475"/>
            </a:xfrm>
            <a:custGeom>
              <a:avLst/>
              <a:gdLst/>
              <a:ahLst/>
              <a:cxnLst/>
              <a:rect l="l" t="t" r="r" b="b"/>
              <a:pathLst>
                <a:path w="71129" h="116819" extrusionOk="0">
                  <a:moveTo>
                    <a:pt x="47369" y="1"/>
                  </a:moveTo>
                  <a:cubicBezTo>
                    <a:pt x="47344" y="1"/>
                    <a:pt x="47344" y="1"/>
                    <a:pt x="47344" y="26"/>
                  </a:cubicBezTo>
                  <a:lnTo>
                    <a:pt x="35991" y="25465"/>
                  </a:lnTo>
                  <a:lnTo>
                    <a:pt x="0" y="106192"/>
                  </a:lnTo>
                  <a:lnTo>
                    <a:pt x="1404" y="106844"/>
                  </a:lnTo>
                  <a:lnTo>
                    <a:pt x="1404" y="106844"/>
                  </a:lnTo>
                  <a:lnTo>
                    <a:pt x="953" y="106618"/>
                  </a:lnTo>
                  <a:lnTo>
                    <a:pt x="953" y="106618"/>
                  </a:lnTo>
                  <a:cubicBezTo>
                    <a:pt x="7494" y="109575"/>
                    <a:pt x="14061" y="112483"/>
                    <a:pt x="20627" y="115415"/>
                  </a:cubicBezTo>
                  <a:lnTo>
                    <a:pt x="23610" y="116743"/>
                  </a:lnTo>
                  <a:lnTo>
                    <a:pt x="23760" y="116819"/>
                  </a:lnTo>
                  <a:lnTo>
                    <a:pt x="24637" y="114839"/>
                  </a:lnTo>
                  <a:lnTo>
                    <a:pt x="34612" y="92508"/>
                  </a:lnTo>
                  <a:lnTo>
                    <a:pt x="71129" y="10628"/>
                  </a:lnTo>
                  <a:lnTo>
                    <a:pt x="70652" y="10402"/>
                  </a:lnTo>
                  <a:cubicBezTo>
                    <a:pt x="63058" y="6993"/>
                    <a:pt x="55464" y="3610"/>
                    <a:pt x="47870" y="227"/>
                  </a:cubicBezTo>
                  <a:lnTo>
                    <a:pt x="47494" y="51"/>
                  </a:lnTo>
                  <a:lnTo>
                    <a:pt x="47369" y="1"/>
                  </a:ln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1354150" y="267550"/>
              <a:ext cx="1733750" cy="2905450"/>
            </a:xfrm>
            <a:custGeom>
              <a:avLst/>
              <a:gdLst/>
              <a:ahLst/>
              <a:cxnLst/>
              <a:rect l="l" t="t" r="r" b="b"/>
              <a:pathLst>
                <a:path w="69350" h="116218" extrusionOk="0">
                  <a:moveTo>
                    <a:pt x="47369" y="1"/>
                  </a:moveTo>
                  <a:cubicBezTo>
                    <a:pt x="47369" y="1"/>
                    <a:pt x="47344" y="1"/>
                    <a:pt x="47344" y="26"/>
                  </a:cubicBezTo>
                  <a:lnTo>
                    <a:pt x="36016" y="25465"/>
                  </a:lnTo>
                  <a:lnTo>
                    <a:pt x="0" y="106192"/>
                  </a:lnTo>
                  <a:cubicBezTo>
                    <a:pt x="6868" y="109275"/>
                    <a:pt x="13760" y="112357"/>
                    <a:pt x="20627" y="115415"/>
                  </a:cubicBezTo>
                  <a:lnTo>
                    <a:pt x="22407" y="116217"/>
                  </a:lnTo>
                  <a:cubicBezTo>
                    <a:pt x="26868" y="106117"/>
                    <a:pt x="31329" y="96042"/>
                    <a:pt x="35765" y="85941"/>
                  </a:cubicBezTo>
                  <a:cubicBezTo>
                    <a:pt x="41479" y="72984"/>
                    <a:pt x="47219" y="60026"/>
                    <a:pt x="52933" y="47069"/>
                  </a:cubicBezTo>
                  <a:cubicBezTo>
                    <a:pt x="58397" y="34663"/>
                    <a:pt x="63885" y="22232"/>
                    <a:pt x="69349" y="9826"/>
                  </a:cubicBezTo>
                  <a:cubicBezTo>
                    <a:pt x="62056" y="6567"/>
                    <a:pt x="54763" y="3309"/>
                    <a:pt x="47469" y="51"/>
                  </a:cubicBezTo>
                  <a:lnTo>
                    <a:pt x="47369" y="1"/>
                  </a:ln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1354150" y="268200"/>
              <a:ext cx="1733750" cy="2904800"/>
            </a:xfrm>
            <a:custGeom>
              <a:avLst/>
              <a:gdLst/>
              <a:ahLst/>
              <a:cxnLst/>
              <a:rect l="l" t="t" r="r" b="b"/>
              <a:pathLst>
                <a:path w="69350" h="116192" extrusionOk="0">
                  <a:moveTo>
                    <a:pt x="47369" y="0"/>
                  </a:moveTo>
                  <a:cubicBezTo>
                    <a:pt x="46517" y="1880"/>
                    <a:pt x="45690" y="3759"/>
                    <a:pt x="44838" y="5639"/>
                  </a:cubicBezTo>
                  <a:cubicBezTo>
                    <a:pt x="45138" y="5790"/>
                    <a:pt x="45439" y="5915"/>
                    <a:pt x="45740" y="6065"/>
                  </a:cubicBezTo>
                  <a:cubicBezTo>
                    <a:pt x="49399" y="7769"/>
                    <a:pt x="53058" y="9474"/>
                    <a:pt x="56717" y="11203"/>
                  </a:cubicBezTo>
                  <a:cubicBezTo>
                    <a:pt x="56793" y="11228"/>
                    <a:pt x="56843" y="11328"/>
                    <a:pt x="56868" y="11404"/>
                  </a:cubicBezTo>
                  <a:cubicBezTo>
                    <a:pt x="56893" y="11504"/>
                    <a:pt x="56868" y="11604"/>
                    <a:pt x="56818" y="11679"/>
                  </a:cubicBezTo>
                  <a:cubicBezTo>
                    <a:pt x="56768" y="11754"/>
                    <a:pt x="56692" y="11805"/>
                    <a:pt x="56617" y="11830"/>
                  </a:cubicBezTo>
                  <a:cubicBezTo>
                    <a:pt x="56590" y="11836"/>
                    <a:pt x="56565" y="11839"/>
                    <a:pt x="56541" y="11839"/>
                  </a:cubicBezTo>
                  <a:cubicBezTo>
                    <a:pt x="56475" y="11839"/>
                    <a:pt x="56415" y="11816"/>
                    <a:pt x="56342" y="11780"/>
                  </a:cubicBezTo>
                  <a:cubicBezTo>
                    <a:pt x="55464" y="11379"/>
                    <a:pt x="54562" y="10952"/>
                    <a:pt x="53685" y="10526"/>
                  </a:cubicBezTo>
                  <a:cubicBezTo>
                    <a:pt x="50652" y="9123"/>
                    <a:pt x="47595" y="7694"/>
                    <a:pt x="44562" y="6266"/>
                  </a:cubicBezTo>
                  <a:cubicBezTo>
                    <a:pt x="44311" y="6817"/>
                    <a:pt x="44061" y="7394"/>
                    <a:pt x="43810" y="7945"/>
                  </a:cubicBezTo>
                  <a:lnTo>
                    <a:pt x="51003" y="11328"/>
                  </a:lnTo>
                  <a:cubicBezTo>
                    <a:pt x="51078" y="11353"/>
                    <a:pt x="51128" y="11454"/>
                    <a:pt x="51154" y="11529"/>
                  </a:cubicBezTo>
                  <a:cubicBezTo>
                    <a:pt x="51179" y="11629"/>
                    <a:pt x="51179" y="11729"/>
                    <a:pt x="51128" y="11805"/>
                  </a:cubicBezTo>
                  <a:cubicBezTo>
                    <a:pt x="51078" y="11880"/>
                    <a:pt x="51003" y="11930"/>
                    <a:pt x="50903" y="11955"/>
                  </a:cubicBezTo>
                  <a:cubicBezTo>
                    <a:pt x="50876" y="11962"/>
                    <a:pt x="50851" y="11965"/>
                    <a:pt x="50827" y="11965"/>
                  </a:cubicBezTo>
                  <a:cubicBezTo>
                    <a:pt x="50762" y="11965"/>
                    <a:pt x="50707" y="11942"/>
                    <a:pt x="50652" y="11905"/>
                  </a:cubicBezTo>
                  <a:cubicBezTo>
                    <a:pt x="48271" y="10802"/>
                    <a:pt x="45890" y="9699"/>
                    <a:pt x="43534" y="8571"/>
                  </a:cubicBezTo>
                  <a:cubicBezTo>
                    <a:pt x="43309" y="9098"/>
                    <a:pt x="43083" y="9599"/>
                    <a:pt x="42858" y="10100"/>
                  </a:cubicBezTo>
                  <a:lnTo>
                    <a:pt x="42883" y="10100"/>
                  </a:lnTo>
                  <a:cubicBezTo>
                    <a:pt x="42933" y="10100"/>
                    <a:pt x="42983" y="10125"/>
                    <a:pt x="43058" y="10150"/>
                  </a:cubicBezTo>
                  <a:cubicBezTo>
                    <a:pt x="45414" y="11253"/>
                    <a:pt x="47770" y="12356"/>
                    <a:pt x="50126" y="13459"/>
                  </a:cubicBezTo>
                  <a:cubicBezTo>
                    <a:pt x="50201" y="13484"/>
                    <a:pt x="50251" y="13584"/>
                    <a:pt x="50276" y="13659"/>
                  </a:cubicBezTo>
                  <a:cubicBezTo>
                    <a:pt x="50301" y="13759"/>
                    <a:pt x="50301" y="13860"/>
                    <a:pt x="50251" y="13935"/>
                  </a:cubicBezTo>
                  <a:cubicBezTo>
                    <a:pt x="50201" y="14010"/>
                    <a:pt x="50126" y="14060"/>
                    <a:pt x="50026" y="14085"/>
                  </a:cubicBezTo>
                  <a:cubicBezTo>
                    <a:pt x="49999" y="14092"/>
                    <a:pt x="49974" y="14095"/>
                    <a:pt x="49950" y="14095"/>
                  </a:cubicBezTo>
                  <a:cubicBezTo>
                    <a:pt x="49885" y="14095"/>
                    <a:pt x="49830" y="14072"/>
                    <a:pt x="49775" y="14035"/>
                  </a:cubicBezTo>
                  <a:cubicBezTo>
                    <a:pt x="47419" y="12932"/>
                    <a:pt x="45063" y="11830"/>
                    <a:pt x="42707" y="10727"/>
                  </a:cubicBezTo>
                  <a:cubicBezTo>
                    <a:pt x="42657" y="10727"/>
                    <a:pt x="42632" y="10677"/>
                    <a:pt x="42607" y="10652"/>
                  </a:cubicBezTo>
                  <a:cubicBezTo>
                    <a:pt x="42382" y="11153"/>
                    <a:pt x="42156" y="11629"/>
                    <a:pt x="41956" y="12130"/>
                  </a:cubicBezTo>
                  <a:cubicBezTo>
                    <a:pt x="44311" y="13233"/>
                    <a:pt x="46667" y="14336"/>
                    <a:pt x="49023" y="15439"/>
                  </a:cubicBezTo>
                  <a:cubicBezTo>
                    <a:pt x="49098" y="15464"/>
                    <a:pt x="49149" y="15564"/>
                    <a:pt x="49174" y="15639"/>
                  </a:cubicBezTo>
                  <a:cubicBezTo>
                    <a:pt x="49199" y="15739"/>
                    <a:pt x="49174" y="15815"/>
                    <a:pt x="49123" y="15915"/>
                  </a:cubicBezTo>
                  <a:cubicBezTo>
                    <a:pt x="49073" y="15990"/>
                    <a:pt x="48998" y="16040"/>
                    <a:pt x="48923" y="16065"/>
                  </a:cubicBezTo>
                  <a:cubicBezTo>
                    <a:pt x="48896" y="16072"/>
                    <a:pt x="48871" y="16075"/>
                    <a:pt x="48847" y="16075"/>
                  </a:cubicBezTo>
                  <a:cubicBezTo>
                    <a:pt x="48781" y="16075"/>
                    <a:pt x="48721" y="16052"/>
                    <a:pt x="48647" y="16015"/>
                  </a:cubicBezTo>
                  <a:cubicBezTo>
                    <a:pt x="46316" y="14937"/>
                    <a:pt x="43986" y="13835"/>
                    <a:pt x="41680" y="12757"/>
                  </a:cubicBezTo>
                  <a:cubicBezTo>
                    <a:pt x="41404" y="13308"/>
                    <a:pt x="41153" y="13885"/>
                    <a:pt x="40903" y="14436"/>
                  </a:cubicBezTo>
                  <a:cubicBezTo>
                    <a:pt x="43209" y="15514"/>
                    <a:pt x="45514" y="16592"/>
                    <a:pt x="47820" y="17669"/>
                  </a:cubicBezTo>
                  <a:cubicBezTo>
                    <a:pt x="47895" y="17719"/>
                    <a:pt x="47946" y="17820"/>
                    <a:pt x="47971" y="17895"/>
                  </a:cubicBezTo>
                  <a:cubicBezTo>
                    <a:pt x="47996" y="17970"/>
                    <a:pt x="47971" y="18070"/>
                    <a:pt x="47946" y="18145"/>
                  </a:cubicBezTo>
                  <a:cubicBezTo>
                    <a:pt x="47895" y="18221"/>
                    <a:pt x="47820" y="18296"/>
                    <a:pt x="47720" y="18296"/>
                  </a:cubicBezTo>
                  <a:cubicBezTo>
                    <a:pt x="47691" y="18303"/>
                    <a:pt x="47663" y="18306"/>
                    <a:pt x="47638" y="18306"/>
                  </a:cubicBezTo>
                  <a:cubicBezTo>
                    <a:pt x="47576" y="18306"/>
                    <a:pt x="47522" y="18289"/>
                    <a:pt x="47469" y="18271"/>
                  </a:cubicBezTo>
                  <a:cubicBezTo>
                    <a:pt x="45189" y="17193"/>
                    <a:pt x="42908" y="16140"/>
                    <a:pt x="40627" y="15063"/>
                  </a:cubicBezTo>
                  <a:cubicBezTo>
                    <a:pt x="40427" y="15539"/>
                    <a:pt x="40201" y="16015"/>
                    <a:pt x="40001" y="16491"/>
                  </a:cubicBezTo>
                  <a:cubicBezTo>
                    <a:pt x="40276" y="16642"/>
                    <a:pt x="40552" y="16767"/>
                    <a:pt x="40828" y="16892"/>
                  </a:cubicBezTo>
                  <a:cubicBezTo>
                    <a:pt x="44437" y="18572"/>
                    <a:pt x="48046" y="20276"/>
                    <a:pt x="51655" y="21955"/>
                  </a:cubicBezTo>
                  <a:cubicBezTo>
                    <a:pt x="51730" y="22005"/>
                    <a:pt x="51780" y="22105"/>
                    <a:pt x="51805" y="22181"/>
                  </a:cubicBezTo>
                  <a:cubicBezTo>
                    <a:pt x="51830" y="22256"/>
                    <a:pt x="51805" y="22356"/>
                    <a:pt x="51755" y="22431"/>
                  </a:cubicBezTo>
                  <a:cubicBezTo>
                    <a:pt x="51730" y="22506"/>
                    <a:pt x="51630" y="22557"/>
                    <a:pt x="51555" y="22582"/>
                  </a:cubicBezTo>
                  <a:cubicBezTo>
                    <a:pt x="51525" y="22589"/>
                    <a:pt x="51498" y="22592"/>
                    <a:pt x="51472" y="22592"/>
                  </a:cubicBezTo>
                  <a:cubicBezTo>
                    <a:pt x="51408" y="22592"/>
                    <a:pt x="51350" y="22574"/>
                    <a:pt x="51279" y="22557"/>
                  </a:cubicBezTo>
                  <a:cubicBezTo>
                    <a:pt x="50301" y="22080"/>
                    <a:pt x="49324" y="21629"/>
                    <a:pt x="48347" y="21178"/>
                  </a:cubicBezTo>
                  <a:cubicBezTo>
                    <a:pt x="45464" y="19825"/>
                    <a:pt x="42582" y="18471"/>
                    <a:pt x="39725" y="17118"/>
                  </a:cubicBezTo>
                  <a:cubicBezTo>
                    <a:pt x="39524" y="17569"/>
                    <a:pt x="39324" y="17995"/>
                    <a:pt x="39123" y="18421"/>
                  </a:cubicBezTo>
                  <a:cubicBezTo>
                    <a:pt x="41555" y="19549"/>
                    <a:pt x="43986" y="20702"/>
                    <a:pt x="46417" y="21830"/>
                  </a:cubicBezTo>
                  <a:cubicBezTo>
                    <a:pt x="46492" y="21880"/>
                    <a:pt x="46542" y="21955"/>
                    <a:pt x="46567" y="22055"/>
                  </a:cubicBezTo>
                  <a:cubicBezTo>
                    <a:pt x="46592" y="22130"/>
                    <a:pt x="46567" y="22231"/>
                    <a:pt x="46517" y="22306"/>
                  </a:cubicBezTo>
                  <a:cubicBezTo>
                    <a:pt x="46492" y="22381"/>
                    <a:pt x="46392" y="22431"/>
                    <a:pt x="46316" y="22456"/>
                  </a:cubicBezTo>
                  <a:cubicBezTo>
                    <a:pt x="46287" y="22464"/>
                    <a:pt x="46260" y="22467"/>
                    <a:pt x="46234" y="22467"/>
                  </a:cubicBezTo>
                  <a:cubicBezTo>
                    <a:pt x="46170" y="22467"/>
                    <a:pt x="46112" y="22449"/>
                    <a:pt x="46041" y="22431"/>
                  </a:cubicBezTo>
                  <a:cubicBezTo>
                    <a:pt x="43660" y="21303"/>
                    <a:pt x="41254" y="20176"/>
                    <a:pt x="38848" y="19048"/>
                  </a:cubicBezTo>
                  <a:cubicBezTo>
                    <a:pt x="38647" y="19524"/>
                    <a:pt x="38447" y="20000"/>
                    <a:pt x="38221" y="20476"/>
                  </a:cubicBezTo>
                  <a:cubicBezTo>
                    <a:pt x="40577" y="21554"/>
                    <a:pt x="42908" y="22657"/>
                    <a:pt x="45264" y="23760"/>
                  </a:cubicBezTo>
                  <a:cubicBezTo>
                    <a:pt x="45339" y="23785"/>
                    <a:pt x="45389" y="23885"/>
                    <a:pt x="45414" y="23960"/>
                  </a:cubicBezTo>
                  <a:cubicBezTo>
                    <a:pt x="45439" y="24060"/>
                    <a:pt x="45414" y="24161"/>
                    <a:pt x="45364" y="24236"/>
                  </a:cubicBezTo>
                  <a:cubicBezTo>
                    <a:pt x="45339" y="24311"/>
                    <a:pt x="45239" y="24361"/>
                    <a:pt x="45164" y="24386"/>
                  </a:cubicBezTo>
                  <a:cubicBezTo>
                    <a:pt x="45137" y="24393"/>
                    <a:pt x="45112" y="24396"/>
                    <a:pt x="45088" y="24396"/>
                  </a:cubicBezTo>
                  <a:cubicBezTo>
                    <a:pt x="45023" y="24396"/>
                    <a:pt x="44968" y="24373"/>
                    <a:pt x="44913" y="24336"/>
                  </a:cubicBezTo>
                  <a:cubicBezTo>
                    <a:pt x="42582" y="23258"/>
                    <a:pt x="40276" y="22181"/>
                    <a:pt x="37945" y="21103"/>
                  </a:cubicBezTo>
                  <a:lnTo>
                    <a:pt x="37344" y="22456"/>
                  </a:lnTo>
                  <a:cubicBezTo>
                    <a:pt x="39725" y="23559"/>
                    <a:pt x="42106" y="24687"/>
                    <a:pt x="44512" y="25790"/>
                  </a:cubicBezTo>
                  <a:cubicBezTo>
                    <a:pt x="44587" y="25840"/>
                    <a:pt x="44637" y="25940"/>
                    <a:pt x="44662" y="26015"/>
                  </a:cubicBezTo>
                  <a:cubicBezTo>
                    <a:pt x="44687" y="26090"/>
                    <a:pt x="44662" y="26191"/>
                    <a:pt x="44612" y="26266"/>
                  </a:cubicBezTo>
                  <a:cubicBezTo>
                    <a:pt x="44562" y="26341"/>
                    <a:pt x="44487" y="26416"/>
                    <a:pt x="44412" y="26416"/>
                  </a:cubicBezTo>
                  <a:cubicBezTo>
                    <a:pt x="44382" y="26424"/>
                    <a:pt x="44355" y="26427"/>
                    <a:pt x="44329" y="26427"/>
                  </a:cubicBezTo>
                  <a:cubicBezTo>
                    <a:pt x="44265" y="26427"/>
                    <a:pt x="44207" y="26409"/>
                    <a:pt x="44136" y="26391"/>
                  </a:cubicBezTo>
                  <a:cubicBezTo>
                    <a:pt x="41780" y="25288"/>
                    <a:pt x="39424" y="24186"/>
                    <a:pt x="37068" y="23083"/>
                  </a:cubicBezTo>
                  <a:cubicBezTo>
                    <a:pt x="36868" y="23534"/>
                    <a:pt x="36667" y="23960"/>
                    <a:pt x="36467" y="24411"/>
                  </a:cubicBezTo>
                  <a:cubicBezTo>
                    <a:pt x="38798" y="25514"/>
                    <a:pt x="41128" y="26592"/>
                    <a:pt x="43459" y="27694"/>
                  </a:cubicBezTo>
                  <a:cubicBezTo>
                    <a:pt x="43534" y="27719"/>
                    <a:pt x="43585" y="27820"/>
                    <a:pt x="43610" y="27895"/>
                  </a:cubicBezTo>
                  <a:cubicBezTo>
                    <a:pt x="43635" y="27995"/>
                    <a:pt x="43610" y="28095"/>
                    <a:pt x="43560" y="28171"/>
                  </a:cubicBezTo>
                  <a:cubicBezTo>
                    <a:pt x="43509" y="28246"/>
                    <a:pt x="43434" y="28296"/>
                    <a:pt x="43359" y="28321"/>
                  </a:cubicBezTo>
                  <a:cubicBezTo>
                    <a:pt x="43332" y="28328"/>
                    <a:pt x="43307" y="28331"/>
                    <a:pt x="43283" y="28331"/>
                  </a:cubicBezTo>
                  <a:cubicBezTo>
                    <a:pt x="43217" y="28331"/>
                    <a:pt x="43157" y="28308"/>
                    <a:pt x="43083" y="28271"/>
                  </a:cubicBezTo>
                  <a:cubicBezTo>
                    <a:pt x="40778" y="27193"/>
                    <a:pt x="38472" y="26115"/>
                    <a:pt x="36191" y="25038"/>
                  </a:cubicBezTo>
                  <a:cubicBezTo>
                    <a:pt x="35965" y="25564"/>
                    <a:pt x="35715" y="26065"/>
                    <a:pt x="35489" y="26592"/>
                  </a:cubicBezTo>
                  <a:cubicBezTo>
                    <a:pt x="35640" y="26642"/>
                    <a:pt x="35765" y="26717"/>
                    <a:pt x="35915" y="26767"/>
                  </a:cubicBezTo>
                  <a:cubicBezTo>
                    <a:pt x="39575" y="28496"/>
                    <a:pt x="43234" y="30201"/>
                    <a:pt x="46918" y="31930"/>
                  </a:cubicBezTo>
                  <a:cubicBezTo>
                    <a:pt x="46993" y="31955"/>
                    <a:pt x="47043" y="32055"/>
                    <a:pt x="47068" y="32131"/>
                  </a:cubicBezTo>
                  <a:cubicBezTo>
                    <a:pt x="47093" y="32231"/>
                    <a:pt x="47068" y="32331"/>
                    <a:pt x="47018" y="32406"/>
                  </a:cubicBezTo>
                  <a:cubicBezTo>
                    <a:pt x="46968" y="32481"/>
                    <a:pt x="46893" y="32532"/>
                    <a:pt x="46818" y="32557"/>
                  </a:cubicBezTo>
                  <a:cubicBezTo>
                    <a:pt x="46791" y="32563"/>
                    <a:pt x="46766" y="32566"/>
                    <a:pt x="46742" y="32566"/>
                  </a:cubicBezTo>
                  <a:cubicBezTo>
                    <a:pt x="46675" y="32566"/>
                    <a:pt x="46615" y="32543"/>
                    <a:pt x="46542" y="32506"/>
                  </a:cubicBezTo>
                  <a:cubicBezTo>
                    <a:pt x="45840" y="32181"/>
                    <a:pt x="45113" y="31855"/>
                    <a:pt x="44412" y="31504"/>
                  </a:cubicBezTo>
                  <a:cubicBezTo>
                    <a:pt x="41354" y="30075"/>
                    <a:pt x="38271" y="28647"/>
                    <a:pt x="35214" y="27218"/>
                  </a:cubicBezTo>
                  <a:cubicBezTo>
                    <a:pt x="34963" y="27770"/>
                    <a:pt x="34712" y="28346"/>
                    <a:pt x="34462" y="28897"/>
                  </a:cubicBezTo>
                  <a:cubicBezTo>
                    <a:pt x="36793" y="30000"/>
                    <a:pt x="39123" y="31078"/>
                    <a:pt x="41429" y="32181"/>
                  </a:cubicBezTo>
                  <a:cubicBezTo>
                    <a:pt x="41504" y="32206"/>
                    <a:pt x="41580" y="32306"/>
                    <a:pt x="41605" y="32381"/>
                  </a:cubicBezTo>
                  <a:cubicBezTo>
                    <a:pt x="41605" y="32481"/>
                    <a:pt x="41605" y="32557"/>
                    <a:pt x="41555" y="32657"/>
                  </a:cubicBezTo>
                  <a:cubicBezTo>
                    <a:pt x="41504" y="32732"/>
                    <a:pt x="41429" y="32782"/>
                    <a:pt x="41329" y="32807"/>
                  </a:cubicBezTo>
                  <a:cubicBezTo>
                    <a:pt x="41302" y="32814"/>
                    <a:pt x="41277" y="32817"/>
                    <a:pt x="41253" y="32817"/>
                  </a:cubicBezTo>
                  <a:cubicBezTo>
                    <a:pt x="41188" y="32817"/>
                    <a:pt x="41133" y="32794"/>
                    <a:pt x="41078" y="32757"/>
                  </a:cubicBezTo>
                  <a:cubicBezTo>
                    <a:pt x="38773" y="31679"/>
                    <a:pt x="36492" y="30602"/>
                    <a:pt x="34186" y="29524"/>
                  </a:cubicBezTo>
                  <a:cubicBezTo>
                    <a:pt x="33986" y="29975"/>
                    <a:pt x="33785" y="30401"/>
                    <a:pt x="33610" y="30827"/>
                  </a:cubicBezTo>
                  <a:cubicBezTo>
                    <a:pt x="35840" y="31880"/>
                    <a:pt x="38096" y="32933"/>
                    <a:pt x="40351" y="33985"/>
                  </a:cubicBezTo>
                  <a:cubicBezTo>
                    <a:pt x="40427" y="34035"/>
                    <a:pt x="40477" y="34136"/>
                    <a:pt x="40502" y="34211"/>
                  </a:cubicBezTo>
                  <a:cubicBezTo>
                    <a:pt x="40527" y="34286"/>
                    <a:pt x="40502" y="34386"/>
                    <a:pt x="40452" y="34461"/>
                  </a:cubicBezTo>
                  <a:cubicBezTo>
                    <a:pt x="40402" y="34537"/>
                    <a:pt x="40326" y="34612"/>
                    <a:pt x="40251" y="34637"/>
                  </a:cubicBezTo>
                  <a:cubicBezTo>
                    <a:pt x="40151" y="34637"/>
                    <a:pt x="40076" y="34637"/>
                    <a:pt x="39976" y="34587"/>
                  </a:cubicBezTo>
                  <a:cubicBezTo>
                    <a:pt x="37770" y="33534"/>
                    <a:pt x="35539" y="32506"/>
                    <a:pt x="33309" y="31454"/>
                  </a:cubicBezTo>
                  <a:cubicBezTo>
                    <a:pt x="33108" y="31955"/>
                    <a:pt x="32883" y="32456"/>
                    <a:pt x="32657" y="32933"/>
                  </a:cubicBezTo>
                  <a:cubicBezTo>
                    <a:pt x="34888" y="33985"/>
                    <a:pt x="37093" y="35013"/>
                    <a:pt x="39299" y="36065"/>
                  </a:cubicBezTo>
                  <a:cubicBezTo>
                    <a:pt x="39399" y="36090"/>
                    <a:pt x="39449" y="36191"/>
                    <a:pt x="39474" y="36266"/>
                  </a:cubicBezTo>
                  <a:cubicBezTo>
                    <a:pt x="39499" y="36366"/>
                    <a:pt x="39474" y="36466"/>
                    <a:pt x="39424" y="36542"/>
                  </a:cubicBezTo>
                  <a:cubicBezTo>
                    <a:pt x="39374" y="36617"/>
                    <a:pt x="39299" y="36667"/>
                    <a:pt x="39199" y="36692"/>
                  </a:cubicBezTo>
                  <a:cubicBezTo>
                    <a:pt x="39178" y="36699"/>
                    <a:pt x="39157" y="36702"/>
                    <a:pt x="39134" y="36702"/>
                  </a:cubicBezTo>
                  <a:cubicBezTo>
                    <a:pt x="39071" y="36702"/>
                    <a:pt x="39003" y="36679"/>
                    <a:pt x="38948" y="36642"/>
                  </a:cubicBezTo>
                  <a:cubicBezTo>
                    <a:pt x="36768" y="35614"/>
                    <a:pt x="34562" y="34587"/>
                    <a:pt x="32382" y="33584"/>
                  </a:cubicBezTo>
                  <a:cubicBezTo>
                    <a:pt x="32156" y="34060"/>
                    <a:pt x="31955" y="34537"/>
                    <a:pt x="31730" y="35013"/>
                  </a:cubicBezTo>
                  <a:cubicBezTo>
                    <a:pt x="33935" y="36040"/>
                    <a:pt x="36141" y="37093"/>
                    <a:pt x="38346" y="38121"/>
                  </a:cubicBezTo>
                  <a:cubicBezTo>
                    <a:pt x="38422" y="38146"/>
                    <a:pt x="38472" y="38246"/>
                    <a:pt x="38497" y="38321"/>
                  </a:cubicBezTo>
                  <a:cubicBezTo>
                    <a:pt x="38522" y="38421"/>
                    <a:pt x="38497" y="38522"/>
                    <a:pt x="38447" y="38597"/>
                  </a:cubicBezTo>
                  <a:cubicBezTo>
                    <a:pt x="38397" y="38672"/>
                    <a:pt x="38321" y="38722"/>
                    <a:pt x="38246" y="38747"/>
                  </a:cubicBezTo>
                  <a:cubicBezTo>
                    <a:pt x="38219" y="38754"/>
                    <a:pt x="38194" y="38757"/>
                    <a:pt x="38170" y="38757"/>
                  </a:cubicBezTo>
                  <a:cubicBezTo>
                    <a:pt x="38104" y="38757"/>
                    <a:pt x="38044" y="38734"/>
                    <a:pt x="37971" y="38697"/>
                  </a:cubicBezTo>
                  <a:cubicBezTo>
                    <a:pt x="35815" y="37694"/>
                    <a:pt x="33635" y="36667"/>
                    <a:pt x="31454" y="35639"/>
                  </a:cubicBezTo>
                  <a:cubicBezTo>
                    <a:pt x="31229" y="36141"/>
                    <a:pt x="31028" y="36617"/>
                    <a:pt x="30803" y="37093"/>
                  </a:cubicBezTo>
                  <a:cubicBezTo>
                    <a:pt x="34437" y="38772"/>
                    <a:pt x="38046" y="40476"/>
                    <a:pt x="41655" y="42181"/>
                  </a:cubicBezTo>
                  <a:cubicBezTo>
                    <a:pt x="41730" y="42206"/>
                    <a:pt x="41780" y="42306"/>
                    <a:pt x="41805" y="42381"/>
                  </a:cubicBezTo>
                  <a:cubicBezTo>
                    <a:pt x="41830" y="42481"/>
                    <a:pt x="41805" y="42557"/>
                    <a:pt x="41780" y="42657"/>
                  </a:cubicBezTo>
                  <a:cubicBezTo>
                    <a:pt x="41730" y="42732"/>
                    <a:pt x="41655" y="42782"/>
                    <a:pt x="41555" y="42807"/>
                  </a:cubicBezTo>
                  <a:cubicBezTo>
                    <a:pt x="41528" y="42814"/>
                    <a:pt x="41503" y="42817"/>
                    <a:pt x="41479" y="42817"/>
                  </a:cubicBezTo>
                  <a:cubicBezTo>
                    <a:pt x="41414" y="42817"/>
                    <a:pt x="41359" y="42794"/>
                    <a:pt x="41304" y="42757"/>
                  </a:cubicBezTo>
                  <a:cubicBezTo>
                    <a:pt x="40978" y="42607"/>
                    <a:pt x="40677" y="42456"/>
                    <a:pt x="40351" y="42331"/>
                  </a:cubicBezTo>
                  <a:cubicBezTo>
                    <a:pt x="37093" y="40777"/>
                    <a:pt x="33810" y="39248"/>
                    <a:pt x="30527" y="37720"/>
                  </a:cubicBezTo>
                  <a:cubicBezTo>
                    <a:pt x="30326" y="38196"/>
                    <a:pt x="30101" y="38672"/>
                    <a:pt x="29900" y="39148"/>
                  </a:cubicBezTo>
                  <a:cubicBezTo>
                    <a:pt x="32056" y="40151"/>
                    <a:pt x="34211" y="41153"/>
                    <a:pt x="36367" y="42156"/>
                  </a:cubicBezTo>
                  <a:cubicBezTo>
                    <a:pt x="36442" y="42206"/>
                    <a:pt x="36492" y="42306"/>
                    <a:pt x="36517" y="42381"/>
                  </a:cubicBezTo>
                  <a:cubicBezTo>
                    <a:pt x="36542" y="42481"/>
                    <a:pt x="36517" y="42557"/>
                    <a:pt x="36467" y="42632"/>
                  </a:cubicBezTo>
                  <a:cubicBezTo>
                    <a:pt x="36417" y="42732"/>
                    <a:pt x="36341" y="42782"/>
                    <a:pt x="36266" y="42807"/>
                  </a:cubicBezTo>
                  <a:cubicBezTo>
                    <a:pt x="36239" y="42814"/>
                    <a:pt x="36214" y="42817"/>
                    <a:pt x="36190" y="42817"/>
                  </a:cubicBezTo>
                  <a:cubicBezTo>
                    <a:pt x="36124" y="42817"/>
                    <a:pt x="36064" y="42794"/>
                    <a:pt x="35991" y="42757"/>
                  </a:cubicBezTo>
                  <a:cubicBezTo>
                    <a:pt x="33860" y="41755"/>
                    <a:pt x="31730" y="40777"/>
                    <a:pt x="29625" y="39775"/>
                  </a:cubicBezTo>
                  <a:cubicBezTo>
                    <a:pt x="29424" y="40226"/>
                    <a:pt x="29199" y="40677"/>
                    <a:pt x="28998" y="41128"/>
                  </a:cubicBezTo>
                  <a:cubicBezTo>
                    <a:pt x="31103" y="42106"/>
                    <a:pt x="33209" y="43108"/>
                    <a:pt x="35314" y="44085"/>
                  </a:cubicBezTo>
                  <a:cubicBezTo>
                    <a:pt x="35389" y="44111"/>
                    <a:pt x="35464" y="44211"/>
                    <a:pt x="35464" y="44311"/>
                  </a:cubicBezTo>
                  <a:cubicBezTo>
                    <a:pt x="35489" y="44386"/>
                    <a:pt x="35489" y="44486"/>
                    <a:pt x="35439" y="44562"/>
                  </a:cubicBezTo>
                  <a:cubicBezTo>
                    <a:pt x="35389" y="44637"/>
                    <a:pt x="35314" y="44687"/>
                    <a:pt x="35214" y="44712"/>
                  </a:cubicBezTo>
                  <a:cubicBezTo>
                    <a:pt x="35184" y="44719"/>
                    <a:pt x="35157" y="44722"/>
                    <a:pt x="35131" y="44722"/>
                  </a:cubicBezTo>
                  <a:cubicBezTo>
                    <a:pt x="35069" y="44722"/>
                    <a:pt x="35016" y="44705"/>
                    <a:pt x="34963" y="44687"/>
                  </a:cubicBezTo>
                  <a:cubicBezTo>
                    <a:pt x="32883" y="43710"/>
                    <a:pt x="30803" y="42732"/>
                    <a:pt x="28722" y="41755"/>
                  </a:cubicBezTo>
                  <a:cubicBezTo>
                    <a:pt x="28547" y="42181"/>
                    <a:pt x="28346" y="42632"/>
                    <a:pt x="28146" y="43058"/>
                  </a:cubicBezTo>
                  <a:cubicBezTo>
                    <a:pt x="30251" y="44035"/>
                    <a:pt x="32382" y="45013"/>
                    <a:pt x="34487" y="46015"/>
                  </a:cubicBezTo>
                  <a:cubicBezTo>
                    <a:pt x="34562" y="46040"/>
                    <a:pt x="34612" y="46141"/>
                    <a:pt x="34637" y="46216"/>
                  </a:cubicBezTo>
                  <a:cubicBezTo>
                    <a:pt x="34662" y="46316"/>
                    <a:pt x="34637" y="46416"/>
                    <a:pt x="34587" y="46491"/>
                  </a:cubicBezTo>
                  <a:cubicBezTo>
                    <a:pt x="34537" y="46567"/>
                    <a:pt x="34462" y="46617"/>
                    <a:pt x="34387" y="46642"/>
                  </a:cubicBezTo>
                  <a:cubicBezTo>
                    <a:pt x="34360" y="46649"/>
                    <a:pt x="34335" y="46652"/>
                    <a:pt x="34310" y="46652"/>
                  </a:cubicBezTo>
                  <a:cubicBezTo>
                    <a:pt x="34244" y="46652"/>
                    <a:pt x="34184" y="46628"/>
                    <a:pt x="34111" y="46592"/>
                  </a:cubicBezTo>
                  <a:cubicBezTo>
                    <a:pt x="32031" y="45639"/>
                    <a:pt x="29950" y="44662"/>
                    <a:pt x="27870" y="43684"/>
                  </a:cubicBezTo>
                  <a:cubicBezTo>
                    <a:pt x="27670" y="44111"/>
                    <a:pt x="27494" y="44562"/>
                    <a:pt x="27294" y="44988"/>
                  </a:cubicBezTo>
                  <a:cubicBezTo>
                    <a:pt x="29424" y="45990"/>
                    <a:pt x="31580" y="46993"/>
                    <a:pt x="33735" y="47995"/>
                  </a:cubicBezTo>
                  <a:cubicBezTo>
                    <a:pt x="33810" y="48045"/>
                    <a:pt x="33860" y="48146"/>
                    <a:pt x="33885" y="48221"/>
                  </a:cubicBezTo>
                  <a:cubicBezTo>
                    <a:pt x="33910" y="48296"/>
                    <a:pt x="33885" y="48396"/>
                    <a:pt x="33835" y="48471"/>
                  </a:cubicBezTo>
                  <a:cubicBezTo>
                    <a:pt x="33785" y="48547"/>
                    <a:pt x="33710" y="48597"/>
                    <a:pt x="33635" y="48622"/>
                  </a:cubicBezTo>
                  <a:cubicBezTo>
                    <a:pt x="33605" y="48629"/>
                    <a:pt x="33578" y="48632"/>
                    <a:pt x="33552" y="48632"/>
                  </a:cubicBezTo>
                  <a:cubicBezTo>
                    <a:pt x="33488" y="48632"/>
                    <a:pt x="33430" y="48614"/>
                    <a:pt x="33359" y="48597"/>
                  </a:cubicBezTo>
                  <a:cubicBezTo>
                    <a:pt x="31254" y="47594"/>
                    <a:pt x="29123" y="46617"/>
                    <a:pt x="27018" y="45614"/>
                  </a:cubicBezTo>
                  <a:cubicBezTo>
                    <a:pt x="26793" y="46116"/>
                    <a:pt x="26567" y="46592"/>
                    <a:pt x="26341" y="47093"/>
                  </a:cubicBezTo>
                  <a:cubicBezTo>
                    <a:pt x="26542" y="47193"/>
                    <a:pt x="26742" y="47294"/>
                    <a:pt x="26943" y="47369"/>
                  </a:cubicBezTo>
                  <a:cubicBezTo>
                    <a:pt x="26943" y="47394"/>
                    <a:pt x="26943" y="47394"/>
                    <a:pt x="26968" y="47394"/>
                  </a:cubicBezTo>
                  <a:cubicBezTo>
                    <a:pt x="29048" y="48371"/>
                    <a:pt x="31128" y="49349"/>
                    <a:pt x="33209" y="50326"/>
                  </a:cubicBezTo>
                  <a:cubicBezTo>
                    <a:pt x="33509" y="50451"/>
                    <a:pt x="33785" y="50577"/>
                    <a:pt x="34086" y="50727"/>
                  </a:cubicBezTo>
                  <a:cubicBezTo>
                    <a:pt x="34988" y="51153"/>
                    <a:pt x="35890" y="51579"/>
                    <a:pt x="36793" y="51980"/>
                  </a:cubicBezTo>
                  <a:cubicBezTo>
                    <a:pt x="36868" y="52030"/>
                    <a:pt x="36943" y="52131"/>
                    <a:pt x="36943" y="52206"/>
                  </a:cubicBezTo>
                  <a:cubicBezTo>
                    <a:pt x="36968" y="52306"/>
                    <a:pt x="36968" y="52381"/>
                    <a:pt x="36918" y="52456"/>
                  </a:cubicBezTo>
                  <a:cubicBezTo>
                    <a:pt x="36868" y="52557"/>
                    <a:pt x="36793" y="52607"/>
                    <a:pt x="36692" y="52632"/>
                  </a:cubicBezTo>
                  <a:cubicBezTo>
                    <a:pt x="36665" y="52639"/>
                    <a:pt x="36640" y="52642"/>
                    <a:pt x="36617" y="52642"/>
                  </a:cubicBezTo>
                  <a:cubicBezTo>
                    <a:pt x="36552" y="52642"/>
                    <a:pt x="36497" y="52618"/>
                    <a:pt x="36442" y="52582"/>
                  </a:cubicBezTo>
                  <a:cubicBezTo>
                    <a:pt x="36191" y="52456"/>
                    <a:pt x="35940" y="52356"/>
                    <a:pt x="35715" y="52231"/>
                  </a:cubicBezTo>
                  <a:lnTo>
                    <a:pt x="33735" y="51304"/>
                  </a:lnTo>
                  <a:lnTo>
                    <a:pt x="33710" y="51304"/>
                  </a:lnTo>
                  <a:cubicBezTo>
                    <a:pt x="31580" y="50301"/>
                    <a:pt x="29449" y="49299"/>
                    <a:pt x="27294" y="48296"/>
                  </a:cubicBezTo>
                  <a:cubicBezTo>
                    <a:pt x="27068" y="48196"/>
                    <a:pt x="26843" y="48096"/>
                    <a:pt x="26592" y="47970"/>
                  </a:cubicBezTo>
                  <a:cubicBezTo>
                    <a:pt x="26417" y="47895"/>
                    <a:pt x="26241" y="47820"/>
                    <a:pt x="26066" y="47720"/>
                  </a:cubicBezTo>
                  <a:cubicBezTo>
                    <a:pt x="25840" y="48221"/>
                    <a:pt x="25615" y="48747"/>
                    <a:pt x="25389" y="49248"/>
                  </a:cubicBezTo>
                  <a:cubicBezTo>
                    <a:pt x="27494" y="50226"/>
                    <a:pt x="29574" y="51203"/>
                    <a:pt x="31680" y="52181"/>
                  </a:cubicBezTo>
                  <a:cubicBezTo>
                    <a:pt x="31755" y="52231"/>
                    <a:pt x="31805" y="52331"/>
                    <a:pt x="31830" y="52406"/>
                  </a:cubicBezTo>
                  <a:cubicBezTo>
                    <a:pt x="31855" y="52482"/>
                    <a:pt x="31830" y="52582"/>
                    <a:pt x="31780" y="52657"/>
                  </a:cubicBezTo>
                  <a:cubicBezTo>
                    <a:pt x="31730" y="52732"/>
                    <a:pt x="31655" y="52807"/>
                    <a:pt x="31580" y="52807"/>
                  </a:cubicBezTo>
                  <a:cubicBezTo>
                    <a:pt x="31550" y="52815"/>
                    <a:pt x="31523" y="52818"/>
                    <a:pt x="31497" y="52818"/>
                  </a:cubicBezTo>
                  <a:cubicBezTo>
                    <a:pt x="31433" y="52818"/>
                    <a:pt x="31375" y="52800"/>
                    <a:pt x="31304" y="52782"/>
                  </a:cubicBezTo>
                  <a:cubicBezTo>
                    <a:pt x="29249" y="51805"/>
                    <a:pt x="27168" y="50827"/>
                    <a:pt x="25113" y="49875"/>
                  </a:cubicBezTo>
                  <a:cubicBezTo>
                    <a:pt x="24888" y="50351"/>
                    <a:pt x="24687" y="50827"/>
                    <a:pt x="24462" y="51329"/>
                  </a:cubicBezTo>
                  <a:cubicBezTo>
                    <a:pt x="26442" y="52256"/>
                    <a:pt x="28447" y="53183"/>
                    <a:pt x="30427" y="54111"/>
                  </a:cubicBezTo>
                  <a:cubicBezTo>
                    <a:pt x="30502" y="54161"/>
                    <a:pt x="30552" y="54236"/>
                    <a:pt x="30577" y="54336"/>
                  </a:cubicBezTo>
                  <a:cubicBezTo>
                    <a:pt x="30602" y="54411"/>
                    <a:pt x="30577" y="54512"/>
                    <a:pt x="30527" y="54587"/>
                  </a:cubicBezTo>
                  <a:cubicBezTo>
                    <a:pt x="30477" y="54662"/>
                    <a:pt x="30402" y="54712"/>
                    <a:pt x="30326" y="54737"/>
                  </a:cubicBezTo>
                  <a:cubicBezTo>
                    <a:pt x="30297" y="54744"/>
                    <a:pt x="30270" y="54748"/>
                    <a:pt x="30243" y="54748"/>
                  </a:cubicBezTo>
                  <a:cubicBezTo>
                    <a:pt x="30180" y="54748"/>
                    <a:pt x="30122" y="54730"/>
                    <a:pt x="30051" y="54712"/>
                  </a:cubicBezTo>
                  <a:cubicBezTo>
                    <a:pt x="28096" y="53785"/>
                    <a:pt x="26141" y="52857"/>
                    <a:pt x="24186" y="51955"/>
                  </a:cubicBezTo>
                  <a:cubicBezTo>
                    <a:pt x="23935" y="52482"/>
                    <a:pt x="23710" y="53008"/>
                    <a:pt x="23484" y="53534"/>
                  </a:cubicBezTo>
                  <a:cubicBezTo>
                    <a:pt x="25539" y="54512"/>
                    <a:pt x="27620" y="55464"/>
                    <a:pt x="29675" y="56441"/>
                  </a:cubicBezTo>
                  <a:cubicBezTo>
                    <a:pt x="29750" y="56466"/>
                    <a:pt x="29800" y="56567"/>
                    <a:pt x="29825" y="56667"/>
                  </a:cubicBezTo>
                  <a:cubicBezTo>
                    <a:pt x="29850" y="56742"/>
                    <a:pt x="29825" y="56842"/>
                    <a:pt x="29775" y="56918"/>
                  </a:cubicBezTo>
                  <a:cubicBezTo>
                    <a:pt x="29750" y="56993"/>
                    <a:pt x="29650" y="57043"/>
                    <a:pt x="29574" y="57068"/>
                  </a:cubicBezTo>
                  <a:cubicBezTo>
                    <a:pt x="29545" y="57075"/>
                    <a:pt x="29518" y="57078"/>
                    <a:pt x="29492" y="57078"/>
                  </a:cubicBezTo>
                  <a:cubicBezTo>
                    <a:pt x="29428" y="57078"/>
                    <a:pt x="29370" y="57061"/>
                    <a:pt x="29299" y="57043"/>
                  </a:cubicBezTo>
                  <a:cubicBezTo>
                    <a:pt x="27269" y="56065"/>
                    <a:pt x="25239" y="55113"/>
                    <a:pt x="23183" y="54161"/>
                  </a:cubicBezTo>
                  <a:cubicBezTo>
                    <a:pt x="22958" y="54687"/>
                    <a:pt x="22732" y="55213"/>
                    <a:pt x="22482" y="55740"/>
                  </a:cubicBezTo>
                  <a:cubicBezTo>
                    <a:pt x="24537" y="56692"/>
                    <a:pt x="26567" y="57670"/>
                    <a:pt x="28622" y="58622"/>
                  </a:cubicBezTo>
                  <a:cubicBezTo>
                    <a:pt x="28697" y="58647"/>
                    <a:pt x="28747" y="58747"/>
                    <a:pt x="28772" y="58822"/>
                  </a:cubicBezTo>
                  <a:cubicBezTo>
                    <a:pt x="28798" y="58923"/>
                    <a:pt x="28772" y="59023"/>
                    <a:pt x="28722" y="59098"/>
                  </a:cubicBezTo>
                  <a:cubicBezTo>
                    <a:pt x="28697" y="59173"/>
                    <a:pt x="28597" y="59223"/>
                    <a:pt x="28522" y="59248"/>
                  </a:cubicBezTo>
                  <a:cubicBezTo>
                    <a:pt x="28495" y="59255"/>
                    <a:pt x="28470" y="59258"/>
                    <a:pt x="28446" y="59258"/>
                  </a:cubicBezTo>
                  <a:cubicBezTo>
                    <a:pt x="28380" y="59258"/>
                    <a:pt x="28320" y="59235"/>
                    <a:pt x="28246" y="59198"/>
                  </a:cubicBezTo>
                  <a:cubicBezTo>
                    <a:pt x="26241" y="58271"/>
                    <a:pt x="24236" y="57319"/>
                    <a:pt x="22206" y="56366"/>
                  </a:cubicBezTo>
                  <a:cubicBezTo>
                    <a:pt x="22031" y="56792"/>
                    <a:pt x="21830" y="57218"/>
                    <a:pt x="21655" y="57619"/>
                  </a:cubicBezTo>
                  <a:cubicBezTo>
                    <a:pt x="25264" y="59324"/>
                    <a:pt x="28873" y="61003"/>
                    <a:pt x="32482" y="62707"/>
                  </a:cubicBezTo>
                  <a:cubicBezTo>
                    <a:pt x="32557" y="62732"/>
                    <a:pt x="32632" y="62832"/>
                    <a:pt x="32657" y="62908"/>
                  </a:cubicBezTo>
                  <a:cubicBezTo>
                    <a:pt x="32657" y="63008"/>
                    <a:pt x="32657" y="63083"/>
                    <a:pt x="32607" y="63183"/>
                  </a:cubicBezTo>
                  <a:cubicBezTo>
                    <a:pt x="32557" y="63259"/>
                    <a:pt x="32482" y="63309"/>
                    <a:pt x="32382" y="63334"/>
                  </a:cubicBezTo>
                  <a:cubicBezTo>
                    <a:pt x="32355" y="63340"/>
                    <a:pt x="32330" y="63344"/>
                    <a:pt x="32306" y="63344"/>
                  </a:cubicBezTo>
                  <a:cubicBezTo>
                    <a:pt x="32241" y="63344"/>
                    <a:pt x="32186" y="63320"/>
                    <a:pt x="32131" y="63284"/>
                  </a:cubicBezTo>
                  <a:cubicBezTo>
                    <a:pt x="31805" y="63133"/>
                    <a:pt x="31479" y="62983"/>
                    <a:pt x="31179" y="62832"/>
                  </a:cubicBezTo>
                  <a:cubicBezTo>
                    <a:pt x="27895" y="61304"/>
                    <a:pt x="24637" y="59775"/>
                    <a:pt x="21379" y="58246"/>
                  </a:cubicBezTo>
                  <a:cubicBezTo>
                    <a:pt x="21153" y="58722"/>
                    <a:pt x="20953" y="59198"/>
                    <a:pt x="20727" y="59675"/>
                  </a:cubicBezTo>
                  <a:cubicBezTo>
                    <a:pt x="22883" y="60677"/>
                    <a:pt x="25013" y="61680"/>
                    <a:pt x="27143" y="62682"/>
                  </a:cubicBezTo>
                  <a:cubicBezTo>
                    <a:pt x="27219" y="62732"/>
                    <a:pt x="27294" y="62832"/>
                    <a:pt x="27294" y="62908"/>
                  </a:cubicBezTo>
                  <a:cubicBezTo>
                    <a:pt x="27319" y="62983"/>
                    <a:pt x="27319" y="63083"/>
                    <a:pt x="27269" y="63158"/>
                  </a:cubicBezTo>
                  <a:cubicBezTo>
                    <a:pt x="27219" y="63233"/>
                    <a:pt x="27143" y="63309"/>
                    <a:pt x="27043" y="63309"/>
                  </a:cubicBezTo>
                  <a:cubicBezTo>
                    <a:pt x="27014" y="63316"/>
                    <a:pt x="26987" y="63319"/>
                    <a:pt x="26961" y="63319"/>
                  </a:cubicBezTo>
                  <a:cubicBezTo>
                    <a:pt x="26899" y="63319"/>
                    <a:pt x="26846" y="63301"/>
                    <a:pt x="26793" y="63284"/>
                  </a:cubicBezTo>
                  <a:lnTo>
                    <a:pt x="20452" y="60301"/>
                  </a:lnTo>
                  <a:cubicBezTo>
                    <a:pt x="20201" y="60878"/>
                    <a:pt x="19950" y="61429"/>
                    <a:pt x="19700" y="61980"/>
                  </a:cubicBezTo>
                  <a:cubicBezTo>
                    <a:pt x="21905" y="63008"/>
                    <a:pt x="24086" y="64035"/>
                    <a:pt x="26291" y="65063"/>
                  </a:cubicBezTo>
                  <a:cubicBezTo>
                    <a:pt x="26366" y="65088"/>
                    <a:pt x="26417" y="65188"/>
                    <a:pt x="26442" y="65264"/>
                  </a:cubicBezTo>
                  <a:cubicBezTo>
                    <a:pt x="26467" y="65364"/>
                    <a:pt x="26442" y="65464"/>
                    <a:pt x="26392" y="65539"/>
                  </a:cubicBezTo>
                  <a:cubicBezTo>
                    <a:pt x="26341" y="65614"/>
                    <a:pt x="26266" y="65665"/>
                    <a:pt x="26191" y="65690"/>
                  </a:cubicBezTo>
                  <a:cubicBezTo>
                    <a:pt x="26164" y="65696"/>
                    <a:pt x="26139" y="65699"/>
                    <a:pt x="26115" y="65699"/>
                  </a:cubicBezTo>
                  <a:cubicBezTo>
                    <a:pt x="26049" y="65699"/>
                    <a:pt x="25989" y="65676"/>
                    <a:pt x="25915" y="65639"/>
                  </a:cubicBezTo>
                  <a:cubicBezTo>
                    <a:pt x="23760" y="64637"/>
                    <a:pt x="21605" y="63609"/>
                    <a:pt x="19424" y="62607"/>
                  </a:cubicBezTo>
                  <a:cubicBezTo>
                    <a:pt x="19224" y="63083"/>
                    <a:pt x="19023" y="63534"/>
                    <a:pt x="18797" y="64010"/>
                  </a:cubicBezTo>
                  <a:cubicBezTo>
                    <a:pt x="20903" y="64988"/>
                    <a:pt x="23033" y="65990"/>
                    <a:pt x="25138" y="66968"/>
                  </a:cubicBezTo>
                  <a:cubicBezTo>
                    <a:pt x="25214" y="67018"/>
                    <a:pt x="25264" y="67118"/>
                    <a:pt x="25289" y="67193"/>
                  </a:cubicBezTo>
                  <a:cubicBezTo>
                    <a:pt x="25314" y="67269"/>
                    <a:pt x="25289" y="67369"/>
                    <a:pt x="25239" y="67444"/>
                  </a:cubicBezTo>
                  <a:cubicBezTo>
                    <a:pt x="25188" y="67519"/>
                    <a:pt x="25113" y="67594"/>
                    <a:pt x="25038" y="67594"/>
                  </a:cubicBezTo>
                  <a:cubicBezTo>
                    <a:pt x="25009" y="67602"/>
                    <a:pt x="24982" y="67605"/>
                    <a:pt x="24955" y="67605"/>
                  </a:cubicBezTo>
                  <a:cubicBezTo>
                    <a:pt x="24892" y="67605"/>
                    <a:pt x="24833" y="67587"/>
                    <a:pt x="24762" y="67569"/>
                  </a:cubicBezTo>
                  <a:cubicBezTo>
                    <a:pt x="22682" y="66592"/>
                    <a:pt x="20602" y="65614"/>
                    <a:pt x="18522" y="64637"/>
                  </a:cubicBezTo>
                  <a:cubicBezTo>
                    <a:pt x="18246" y="65238"/>
                    <a:pt x="17995" y="65840"/>
                    <a:pt x="17720" y="66441"/>
                  </a:cubicBezTo>
                  <a:cubicBezTo>
                    <a:pt x="19850" y="67419"/>
                    <a:pt x="21955" y="68421"/>
                    <a:pt x="24086" y="69399"/>
                  </a:cubicBezTo>
                  <a:cubicBezTo>
                    <a:pt x="24161" y="69449"/>
                    <a:pt x="24211" y="69549"/>
                    <a:pt x="24236" y="69624"/>
                  </a:cubicBezTo>
                  <a:cubicBezTo>
                    <a:pt x="24261" y="69700"/>
                    <a:pt x="24236" y="69800"/>
                    <a:pt x="24186" y="69875"/>
                  </a:cubicBezTo>
                  <a:cubicBezTo>
                    <a:pt x="24161" y="69950"/>
                    <a:pt x="24061" y="70025"/>
                    <a:pt x="23985" y="70025"/>
                  </a:cubicBezTo>
                  <a:cubicBezTo>
                    <a:pt x="23956" y="70033"/>
                    <a:pt x="23929" y="70036"/>
                    <a:pt x="23903" y="70036"/>
                  </a:cubicBezTo>
                  <a:cubicBezTo>
                    <a:pt x="23839" y="70036"/>
                    <a:pt x="23781" y="70018"/>
                    <a:pt x="23710" y="70000"/>
                  </a:cubicBezTo>
                  <a:cubicBezTo>
                    <a:pt x="21630" y="69023"/>
                    <a:pt x="19549" y="68045"/>
                    <a:pt x="17444" y="67068"/>
                  </a:cubicBezTo>
                  <a:lnTo>
                    <a:pt x="16692" y="68747"/>
                  </a:lnTo>
                  <a:cubicBezTo>
                    <a:pt x="20276" y="70426"/>
                    <a:pt x="23860" y="72106"/>
                    <a:pt x="27419" y="73785"/>
                  </a:cubicBezTo>
                  <a:cubicBezTo>
                    <a:pt x="27519" y="73810"/>
                    <a:pt x="27569" y="73910"/>
                    <a:pt x="27595" y="73985"/>
                  </a:cubicBezTo>
                  <a:cubicBezTo>
                    <a:pt x="27595" y="74086"/>
                    <a:pt x="27595" y="74186"/>
                    <a:pt x="27544" y="74261"/>
                  </a:cubicBezTo>
                  <a:cubicBezTo>
                    <a:pt x="27494" y="74336"/>
                    <a:pt x="27419" y="74386"/>
                    <a:pt x="27319" y="74411"/>
                  </a:cubicBezTo>
                  <a:cubicBezTo>
                    <a:pt x="27299" y="74418"/>
                    <a:pt x="27277" y="74421"/>
                    <a:pt x="27254" y="74421"/>
                  </a:cubicBezTo>
                  <a:cubicBezTo>
                    <a:pt x="27192" y="74421"/>
                    <a:pt x="27123" y="74398"/>
                    <a:pt x="27068" y="74361"/>
                  </a:cubicBezTo>
                  <a:cubicBezTo>
                    <a:pt x="26667" y="74186"/>
                    <a:pt x="26291" y="74010"/>
                    <a:pt x="25890" y="73810"/>
                  </a:cubicBezTo>
                  <a:cubicBezTo>
                    <a:pt x="22732" y="72331"/>
                    <a:pt x="19574" y="70853"/>
                    <a:pt x="16417" y="69374"/>
                  </a:cubicBezTo>
                  <a:cubicBezTo>
                    <a:pt x="10953" y="81655"/>
                    <a:pt x="5464" y="93910"/>
                    <a:pt x="0" y="106191"/>
                  </a:cubicBezTo>
                  <a:cubicBezTo>
                    <a:pt x="7469" y="109524"/>
                    <a:pt x="14938" y="112858"/>
                    <a:pt x="22407" y="116191"/>
                  </a:cubicBezTo>
                  <a:cubicBezTo>
                    <a:pt x="26868" y="106091"/>
                    <a:pt x="31329" y="96016"/>
                    <a:pt x="35765" y="85915"/>
                  </a:cubicBezTo>
                  <a:cubicBezTo>
                    <a:pt x="41479" y="72958"/>
                    <a:pt x="47219" y="60000"/>
                    <a:pt x="52933" y="47043"/>
                  </a:cubicBezTo>
                  <a:cubicBezTo>
                    <a:pt x="58397" y="34637"/>
                    <a:pt x="63885" y="22206"/>
                    <a:pt x="69349" y="9800"/>
                  </a:cubicBezTo>
                  <a:cubicBezTo>
                    <a:pt x="62031" y="6541"/>
                    <a:pt x="54687" y="3258"/>
                    <a:pt x="47369" y="0"/>
                  </a:cubicBezTo>
                  <a:close/>
                </a:path>
              </a:pathLst>
            </a:custGeom>
            <a:solidFill>
              <a:srgbClr val="D998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2404900" y="1789500"/>
              <a:ext cx="391625" cy="386625"/>
            </a:xfrm>
            <a:custGeom>
              <a:avLst/>
              <a:gdLst/>
              <a:ahLst/>
              <a:cxnLst/>
              <a:rect l="l" t="t" r="r" b="b"/>
              <a:pathLst>
                <a:path w="15665" h="15465" extrusionOk="0">
                  <a:moveTo>
                    <a:pt x="15489" y="0"/>
                  </a:moveTo>
                  <a:cubicBezTo>
                    <a:pt x="15439" y="0"/>
                    <a:pt x="15389" y="26"/>
                    <a:pt x="15364" y="51"/>
                  </a:cubicBezTo>
                  <a:cubicBezTo>
                    <a:pt x="15088" y="301"/>
                    <a:pt x="14813" y="527"/>
                    <a:pt x="14512" y="727"/>
                  </a:cubicBezTo>
                  <a:cubicBezTo>
                    <a:pt x="13961" y="1078"/>
                    <a:pt x="13384" y="1354"/>
                    <a:pt x="12682" y="1579"/>
                  </a:cubicBezTo>
                  <a:cubicBezTo>
                    <a:pt x="11580" y="1955"/>
                    <a:pt x="10427" y="2131"/>
                    <a:pt x="9299" y="2281"/>
                  </a:cubicBezTo>
                  <a:cubicBezTo>
                    <a:pt x="8923" y="2356"/>
                    <a:pt x="8547" y="2407"/>
                    <a:pt x="8146" y="2457"/>
                  </a:cubicBezTo>
                  <a:cubicBezTo>
                    <a:pt x="7244" y="2632"/>
                    <a:pt x="6517" y="2782"/>
                    <a:pt x="5865" y="3008"/>
                  </a:cubicBezTo>
                  <a:cubicBezTo>
                    <a:pt x="5464" y="3133"/>
                    <a:pt x="5114" y="3259"/>
                    <a:pt x="4788" y="3409"/>
                  </a:cubicBezTo>
                  <a:cubicBezTo>
                    <a:pt x="4462" y="3584"/>
                    <a:pt x="4111" y="3760"/>
                    <a:pt x="3760" y="4011"/>
                  </a:cubicBezTo>
                  <a:cubicBezTo>
                    <a:pt x="3083" y="4437"/>
                    <a:pt x="2507" y="4988"/>
                    <a:pt x="2031" y="5640"/>
                  </a:cubicBezTo>
                  <a:cubicBezTo>
                    <a:pt x="1605" y="6216"/>
                    <a:pt x="1229" y="6893"/>
                    <a:pt x="928" y="7720"/>
                  </a:cubicBezTo>
                  <a:cubicBezTo>
                    <a:pt x="627" y="8447"/>
                    <a:pt x="427" y="9224"/>
                    <a:pt x="276" y="10101"/>
                  </a:cubicBezTo>
                  <a:cubicBezTo>
                    <a:pt x="126" y="10928"/>
                    <a:pt x="76" y="11755"/>
                    <a:pt x="76" y="12582"/>
                  </a:cubicBezTo>
                  <a:cubicBezTo>
                    <a:pt x="101" y="13155"/>
                    <a:pt x="150" y="13702"/>
                    <a:pt x="249" y="14225"/>
                  </a:cubicBezTo>
                  <a:lnTo>
                    <a:pt x="249" y="14225"/>
                  </a:lnTo>
                  <a:cubicBezTo>
                    <a:pt x="243" y="14211"/>
                    <a:pt x="222" y="14211"/>
                    <a:pt x="201" y="14211"/>
                  </a:cubicBezTo>
                  <a:cubicBezTo>
                    <a:pt x="126" y="14211"/>
                    <a:pt x="76" y="14261"/>
                    <a:pt x="51" y="14311"/>
                  </a:cubicBezTo>
                  <a:cubicBezTo>
                    <a:pt x="1" y="14336"/>
                    <a:pt x="1" y="14387"/>
                    <a:pt x="26" y="14437"/>
                  </a:cubicBezTo>
                  <a:cubicBezTo>
                    <a:pt x="26" y="14437"/>
                    <a:pt x="26" y="14462"/>
                    <a:pt x="26" y="14462"/>
                  </a:cubicBezTo>
                  <a:cubicBezTo>
                    <a:pt x="26" y="14512"/>
                    <a:pt x="51" y="14537"/>
                    <a:pt x="76" y="14562"/>
                  </a:cubicBezTo>
                  <a:lnTo>
                    <a:pt x="126" y="14662"/>
                  </a:lnTo>
                  <a:cubicBezTo>
                    <a:pt x="176" y="14712"/>
                    <a:pt x="226" y="14762"/>
                    <a:pt x="301" y="14838"/>
                  </a:cubicBezTo>
                  <a:cubicBezTo>
                    <a:pt x="327" y="14863"/>
                    <a:pt x="352" y="14888"/>
                    <a:pt x="402" y="14913"/>
                  </a:cubicBezTo>
                  <a:lnTo>
                    <a:pt x="427" y="15013"/>
                  </a:lnTo>
                  <a:lnTo>
                    <a:pt x="427" y="15088"/>
                  </a:lnTo>
                  <a:cubicBezTo>
                    <a:pt x="452" y="15138"/>
                    <a:pt x="477" y="15163"/>
                    <a:pt x="527" y="15189"/>
                  </a:cubicBezTo>
                  <a:cubicBezTo>
                    <a:pt x="552" y="15214"/>
                    <a:pt x="577" y="15239"/>
                    <a:pt x="627" y="15239"/>
                  </a:cubicBezTo>
                  <a:cubicBezTo>
                    <a:pt x="677" y="15214"/>
                    <a:pt x="728" y="15189"/>
                    <a:pt x="753" y="15163"/>
                  </a:cubicBezTo>
                  <a:cubicBezTo>
                    <a:pt x="978" y="15289"/>
                    <a:pt x="1254" y="15364"/>
                    <a:pt x="1580" y="15414"/>
                  </a:cubicBezTo>
                  <a:cubicBezTo>
                    <a:pt x="1730" y="15439"/>
                    <a:pt x="1905" y="15464"/>
                    <a:pt x="2081" y="15464"/>
                  </a:cubicBezTo>
                  <a:cubicBezTo>
                    <a:pt x="2231" y="15464"/>
                    <a:pt x="2382" y="15464"/>
                    <a:pt x="2582" y="15439"/>
                  </a:cubicBezTo>
                  <a:cubicBezTo>
                    <a:pt x="2908" y="15389"/>
                    <a:pt x="3259" y="15339"/>
                    <a:pt x="3660" y="15239"/>
                  </a:cubicBezTo>
                  <a:cubicBezTo>
                    <a:pt x="4261" y="15088"/>
                    <a:pt x="4888" y="14863"/>
                    <a:pt x="5640" y="14512"/>
                  </a:cubicBezTo>
                  <a:cubicBezTo>
                    <a:pt x="5916" y="14387"/>
                    <a:pt x="6191" y="14261"/>
                    <a:pt x="6467" y="14136"/>
                  </a:cubicBezTo>
                  <a:cubicBezTo>
                    <a:pt x="6868" y="13935"/>
                    <a:pt x="7294" y="13710"/>
                    <a:pt x="7720" y="13434"/>
                  </a:cubicBezTo>
                  <a:cubicBezTo>
                    <a:pt x="8547" y="12933"/>
                    <a:pt x="9374" y="12331"/>
                    <a:pt x="10126" y="11655"/>
                  </a:cubicBezTo>
                  <a:cubicBezTo>
                    <a:pt x="10878" y="11003"/>
                    <a:pt x="11580" y="10276"/>
                    <a:pt x="12181" y="9524"/>
                  </a:cubicBezTo>
                  <a:cubicBezTo>
                    <a:pt x="12432" y="9199"/>
                    <a:pt x="12682" y="8823"/>
                    <a:pt x="12933" y="8447"/>
                  </a:cubicBezTo>
                  <a:cubicBezTo>
                    <a:pt x="13109" y="8171"/>
                    <a:pt x="13309" y="7845"/>
                    <a:pt x="13510" y="7444"/>
                  </a:cubicBezTo>
                  <a:cubicBezTo>
                    <a:pt x="13885" y="6717"/>
                    <a:pt x="14236" y="5915"/>
                    <a:pt x="14562" y="5038"/>
                  </a:cubicBezTo>
                  <a:cubicBezTo>
                    <a:pt x="14888" y="4186"/>
                    <a:pt x="15139" y="3334"/>
                    <a:pt x="15339" y="2507"/>
                  </a:cubicBezTo>
                  <a:cubicBezTo>
                    <a:pt x="15540" y="1630"/>
                    <a:pt x="15640" y="903"/>
                    <a:pt x="15665" y="201"/>
                  </a:cubicBezTo>
                  <a:cubicBezTo>
                    <a:pt x="15665" y="151"/>
                    <a:pt x="15640" y="76"/>
                    <a:pt x="15590" y="51"/>
                  </a:cubicBezTo>
                  <a:cubicBezTo>
                    <a:pt x="15565" y="26"/>
                    <a:pt x="15515" y="0"/>
                    <a:pt x="15489" y="0"/>
                  </a:cubicBezTo>
                  <a:close/>
                </a:path>
              </a:pathLst>
            </a:custGeom>
            <a:solidFill>
              <a:srgbClr val="87C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2404900" y="1790125"/>
              <a:ext cx="386625" cy="369700"/>
            </a:xfrm>
            <a:custGeom>
              <a:avLst/>
              <a:gdLst/>
              <a:ahLst/>
              <a:cxnLst/>
              <a:rect l="l" t="t" r="r" b="b"/>
              <a:pathLst>
                <a:path w="15465" h="14788" extrusionOk="0">
                  <a:moveTo>
                    <a:pt x="15464" y="1"/>
                  </a:moveTo>
                  <a:cubicBezTo>
                    <a:pt x="15414" y="1"/>
                    <a:pt x="15389" y="26"/>
                    <a:pt x="15364" y="26"/>
                  </a:cubicBezTo>
                  <a:cubicBezTo>
                    <a:pt x="15114" y="276"/>
                    <a:pt x="14813" y="502"/>
                    <a:pt x="14512" y="702"/>
                  </a:cubicBezTo>
                  <a:cubicBezTo>
                    <a:pt x="13986" y="1053"/>
                    <a:pt x="13384" y="1329"/>
                    <a:pt x="12682" y="1579"/>
                  </a:cubicBezTo>
                  <a:lnTo>
                    <a:pt x="12682" y="1554"/>
                  </a:lnTo>
                  <a:cubicBezTo>
                    <a:pt x="11580" y="1930"/>
                    <a:pt x="10427" y="2106"/>
                    <a:pt x="9299" y="2281"/>
                  </a:cubicBezTo>
                  <a:cubicBezTo>
                    <a:pt x="8923" y="2331"/>
                    <a:pt x="8547" y="2382"/>
                    <a:pt x="8146" y="2457"/>
                  </a:cubicBezTo>
                  <a:cubicBezTo>
                    <a:pt x="7244" y="2607"/>
                    <a:pt x="6517" y="2783"/>
                    <a:pt x="5890" y="2983"/>
                  </a:cubicBezTo>
                  <a:cubicBezTo>
                    <a:pt x="5489" y="3108"/>
                    <a:pt x="5114" y="3259"/>
                    <a:pt x="4788" y="3409"/>
                  </a:cubicBezTo>
                  <a:cubicBezTo>
                    <a:pt x="4462" y="3559"/>
                    <a:pt x="4111" y="3760"/>
                    <a:pt x="3760" y="3986"/>
                  </a:cubicBezTo>
                  <a:cubicBezTo>
                    <a:pt x="3108" y="4412"/>
                    <a:pt x="2507" y="4988"/>
                    <a:pt x="2031" y="5640"/>
                  </a:cubicBezTo>
                  <a:cubicBezTo>
                    <a:pt x="1605" y="6216"/>
                    <a:pt x="1229" y="6868"/>
                    <a:pt x="928" y="7695"/>
                  </a:cubicBezTo>
                  <a:cubicBezTo>
                    <a:pt x="652" y="8422"/>
                    <a:pt x="427" y="9199"/>
                    <a:pt x="276" y="10076"/>
                  </a:cubicBezTo>
                  <a:cubicBezTo>
                    <a:pt x="126" y="10878"/>
                    <a:pt x="76" y="11730"/>
                    <a:pt x="101" y="12557"/>
                  </a:cubicBezTo>
                  <a:cubicBezTo>
                    <a:pt x="101" y="13133"/>
                    <a:pt x="151" y="13685"/>
                    <a:pt x="251" y="14211"/>
                  </a:cubicBezTo>
                  <a:cubicBezTo>
                    <a:pt x="226" y="14186"/>
                    <a:pt x="226" y="14186"/>
                    <a:pt x="201" y="14186"/>
                  </a:cubicBezTo>
                  <a:cubicBezTo>
                    <a:pt x="126" y="14211"/>
                    <a:pt x="76" y="14236"/>
                    <a:pt x="51" y="14286"/>
                  </a:cubicBezTo>
                  <a:cubicBezTo>
                    <a:pt x="26" y="14311"/>
                    <a:pt x="1" y="14362"/>
                    <a:pt x="26" y="14412"/>
                  </a:cubicBezTo>
                  <a:cubicBezTo>
                    <a:pt x="26" y="14412"/>
                    <a:pt x="26" y="14437"/>
                    <a:pt x="26" y="14462"/>
                  </a:cubicBezTo>
                  <a:cubicBezTo>
                    <a:pt x="26" y="14487"/>
                    <a:pt x="51" y="14512"/>
                    <a:pt x="76" y="14537"/>
                  </a:cubicBezTo>
                  <a:cubicBezTo>
                    <a:pt x="101" y="14562"/>
                    <a:pt x="126" y="14587"/>
                    <a:pt x="151" y="14637"/>
                  </a:cubicBezTo>
                  <a:cubicBezTo>
                    <a:pt x="176" y="14687"/>
                    <a:pt x="226" y="14737"/>
                    <a:pt x="276" y="14788"/>
                  </a:cubicBezTo>
                  <a:cubicBezTo>
                    <a:pt x="477" y="14311"/>
                    <a:pt x="702" y="13835"/>
                    <a:pt x="953" y="13384"/>
                  </a:cubicBezTo>
                  <a:cubicBezTo>
                    <a:pt x="1279" y="12808"/>
                    <a:pt x="1630" y="12256"/>
                    <a:pt x="2031" y="11755"/>
                  </a:cubicBezTo>
                  <a:cubicBezTo>
                    <a:pt x="2031" y="11730"/>
                    <a:pt x="2031" y="11730"/>
                    <a:pt x="2031" y="11730"/>
                  </a:cubicBezTo>
                  <a:cubicBezTo>
                    <a:pt x="1905" y="11529"/>
                    <a:pt x="1830" y="11304"/>
                    <a:pt x="1780" y="11103"/>
                  </a:cubicBezTo>
                  <a:cubicBezTo>
                    <a:pt x="1705" y="10903"/>
                    <a:pt x="1680" y="10702"/>
                    <a:pt x="1655" y="10502"/>
                  </a:cubicBezTo>
                  <a:cubicBezTo>
                    <a:pt x="1580" y="10051"/>
                    <a:pt x="1555" y="9625"/>
                    <a:pt x="1479" y="9174"/>
                  </a:cubicBezTo>
                  <a:cubicBezTo>
                    <a:pt x="1479" y="9123"/>
                    <a:pt x="1504" y="9098"/>
                    <a:pt x="1555" y="9073"/>
                  </a:cubicBezTo>
                  <a:cubicBezTo>
                    <a:pt x="1605" y="9073"/>
                    <a:pt x="1630" y="9123"/>
                    <a:pt x="1655" y="9148"/>
                  </a:cubicBezTo>
                  <a:cubicBezTo>
                    <a:pt x="1705" y="9474"/>
                    <a:pt x="1730" y="9800"/>
                    <a:pt x="1780" y="10126"/>
                  </a:cubicBezTo>
                  <a:cubicBezTo>
                    <a:pt x="1780" y="10276"/>
                    <a:pt x="1805" y="10427"/>
                    <a:pt x="1830" y="10602"/>
                  </a:cubicBezTo>
                  <a:cubicBezTo>
                    <a:pt x="1855" y="10727"/>
                    <a:pt x="1880" y="10853"/>
                    <a:pt x="1931" y="11003"/>
                  </a:cubicBezTo>
                  <a:cubicBezTo>
                    <a:pt x="1906" y="10978"/>
                    <a:pt x="1905" y="10978"/>
                    <a:pt x="1905" y="10978"/>
                  </a:cubicBezTo>
                  <a:lnTo>
                    <a:pt x="1905" y="10978"/>
                  </a:lnTo>
                  <a:cubicBezTo>
                    <a:pt x="1956" y="11078"/>
                    <a:pt x="1981" y="11204"/>
                    <a:pt x="2031" y="11329"/>
                  </a:cubicBezTo>
                  <a:cubicBezTo>
                    <a:pt x="2056" y="11404"/>
                    <a:pt x="2106" y="11504"/>
                    <a:pt x="2156" y="11605"/>
                  </a:cubicBezTo>
                  <a:cubicBezTo>
                    <a:pt x="2156" y="11580"/>
                    <a:pt x="2181" y="11580"/>
                    <a:pt x="2181" y="11554"/>
                  </a:cubicBezTo>
                  <a:cubicBezTo>
                    <a:pt x="2607" y="11003"/>
                    <a:pt x="3083" y="10502"/>
                    <a:pt x="3610" y="10001"/>
                  </a:cubicBezTo>
                  <a:cubicBezTo>
                    <a:pt x="3585" y="10001"/>
                    <a:pt x="3585" y="9976"/>
                    <a:pt x="3560" y="9950"/>
                  </a:cubicBezTo>
                  <a:cubicBezTo>
                    <a:pt x="3409" y="9650"/>
                    <a:pt x="3284" y="9299"/>
                    <a:pt x="3209" y="8948"/>
                  </a:cubicBezTo>
                  <a:cubicBezTo>
                    <a:pt x="3134" y="8597"/>
                    <a:pt x="3108" y="8246"/>
                    <a:pt x="3083" y="7895"/>
                  </a:cubicBezTo>
                  <a:cubicBezTo>
                    <a:pt x="3058" y="7219"/>
                    <a:pt x="3108" y="6517"/>
                    <a:pt x="3184" y="5840"/>
                  </a:cubicBezTo>
                  <a:cubicBezTo>
                    <a:pt x="3184" y="5790"/>
                    <a:pt x="3209" y="5765"/>
                    <a:pt x="3259" y="5765"/>
                  </a:cubicBezTo>
                  <a:cubicBezTo>
                    <a:pt x="3309" y="5765"/>
                    <a:pt x="3359" y="5815"/>
                    <a:pt x="3334" y="5865"/>
                  </a:cubicBezTo>
                  <a:cubicBezTo>
                    <a:pt x="3284" y="6392"/>
                    <a:pt x="3259" y="6918"/>
                    <a:pt x="3234" y="7419"/>
                  </a:cubicBezTo>
                  <a:cubicBezTo>
                    <a:pt x="3234" y="7720"/>
                    <a:pt x="3259" y="7996"/>
                    <a:pt x="3284" y="8296"/>
                  </a:cubicBezTo>
                  <a:cubicBezTo>
                    <a:pt x="3309" y="8547"/>
                    <a:pt x="3359" y="8823"/>
                    <a:pt x="3434" y="9073"/>
                  </a:cubicBezTo>
                  <a:cubicBezTo>
                    <a:pt x="3434" y="9073"/>
                    <a:pt x="3434" y="9098"/>
                    <a:pt x="3434" y="9098"/>
                  </a:cubicBezTo>
                  <a:cubicBezTo>
                    <a:pt x="3459" y="9249"/>
                    <a:pt x="3509" y="9374"/>
                    <a:pt x="3560" y="9524"/>
                  </a:cubicBezTo>
                  <a:cubicBezTo>
                    <a:pt x="3610" y="9650"/>
                    <a:pt x="3660" y="9775"/>
                    <a:pt x="3710" y="9875"/>
                  </a:cubicBezTo>
                  <a:cubicBezTo>
                    <a:pt x="4211" y="9399"/>
                    <a:pt x="4738" y="8973"/>
                    <a:pt x="5264" y="8522"/>
                  </a:cubicBezTo>
                  <a:cubicBezTo>
                    <a:pt x="5540" y="8296"/>
                    <a:pt x="5840" y="8071"/>
                    <a:pt x="6141" y="7845"/>
                  </a:cubicBezTo>
                  <a:cubicBezTo>
                    <a:pt x="6141" y="7845"/>
                    <a:pt x="6141" y="7820"/>
                    <a:pt x="6141" y="7820"/>
                  </a:cubicBezTo>
                  <a:cubicBezTo>
                    <a:pt x="5991" y="7519"/>
                    <a:pt x="5916" y="7219"/>
                    <a:pt x="5840" y="6918"/>
                  </a:cubicBezTo>
                  <a:cubicBezTo>
                    <a:pt x="5790" y="6592"/>
                    <a:pt x="5740" y="6266"/>
                    <a:pt x="5740" y="5915"/>
                  </a:cubicBezTo>
                  <a:cubicBezTo>
                    <a:pt x="5715" y="5615"/>
                    <a:pt x="5740" y="5289"/>
                    <a:pt x="5765" y="4963"/>
                  </a:cubicBezTo>
                  <a:cubicBezTo>
                    <a:pt x="5790" y="4813"/>
                    <a:pt x="5790" y="4662"/>
                    <a:pt x="5840" y="4512"/>
                  </a:cubicBezTo>
                  <a:cubicBezTo>
                    <a:pt x="5865" y="4361"/>
                    <a:pt x="5890" y="4236"/>
                    <a:pt x="5916" y="4111"/>
                  </a:cubicBezTo>
                  <a:cubicBezTo>
                    <a:pt x="5941" y="4086"/>
                    <a:pt x="5941" y="4061"/>
                    <a:pt x="5966" y="4061"/>
                  </a:cubicBezTo>
                  <a:cubicBezTo>
                    <a:pt x="5991" y="4061"/>
                    <a:pt x="5991" y="4036"/>
                    <a:pt x="5991" y="4036"/>
                  </a:cubicBezTo>
                  <a:cubicBezTo>
                    <a:pt x="6016" y="4036"/>
                    <a:pt x="6016" y="4061"/>
                    <a:pt x="6041" y="4061"/>
                  </a:cubicBezTo>
                  <a:cubicBezTo>
                    <a:pt x="6066" y="4061"/>
                    <a:pt x="6066" y="4086"/>
                    <a:pt x="6091" y="4111"/>
                  </a:cubicBezTo>
                  <a:cubicBezTo>
                    <a:pt x="6091" y="4136"/>
                    <a:pt x="6091" y="4136"/>
                    <a:pt x="6091" y="4161"/>
                  </a:cubicBezTo>
                  <a:cubicBezTo>
                    <a:pt x="6091" y="4186"/>
                    <a:pt x="6066" y="4211"/>
                    <a:pt x="6066" y="4211"/>
                  </a:cubicBezTo>
                  <a:cubicBezTo>
                    <a:pt x="6066" y="4211"/>
                    <a:pt x="6066" y="4211"/>
                    <a:pt x="6066" y="4186"/>
                  </a:cubicBezTo>
                  <a:cubicBezTo>
                    <a:pt x="5966" y="4662"/>
                    <a:pt x="5916" y="5163"/>
                    <a:pt x="5890" y="5640"/>
                  </a:cubicBezTo>
                  <a:cubicBezTo>
                    <a:pt x="5890" y="6141"/>
                    <a:pt x="5941" y="6667"/>
                    <a:pt x="6066" y="7143"/>
                  </a:cubicBezTo>
                  <a:cubicBezTo>
                    <a:pt x="6066" y="7143"/>
                    <a:pt x="6066" y="7143"/>
                    <a:pt x="6066" y="7118"/>
                  </a:cubicBezTo>
                  <a:cubicBezTo>
                    <a:pt x="6116" y="7344"/>
                    <a:pt x="6191" y="7544"/>
                    <a:pt x="6291" y="7745"/>
                  </a:cubicBezTo>
                  <a:cubicBezTo>
                    <a:pt x="7093" y="7118"/>
                    <a:pt x="7946" y="6517"/>
                    <a:pt x="8798" y="5940"/>
                  </a:cubicBezTo>
                  <a:cubicBezTo>
                    <a:pt x="8622" y="5489"/>
                    <a:pt x="8547" y="4988"/>
                    <a:pt x="8572" y="4512"/>
                  </a:cubicBezTo>
                  <a:cubicBezTo>
                    <a:pt x="8597" y="4261"/>
                    <a:pt x="8622" y="3986"/>
                    <a:pt x="8647" y="3710"/>
                  </a:cubicBezTo>
                  <a:cubicBezTo>
                    <a:pt x="8697" y="3509"/>
                    <a:pt x="8748" y="3284"/>
                    <a:pt x="8823" y="3058"/>
                  </a:cubicBezTo>
                  <a:cubicBezTo>
                    <a:pt x="8823" y="3033"/>
                    <a:pt x="8848" y="3033"/>
                    <a:pt x="8848" y="3008"/>
                  </a:cubicBezTo>
                  <a:lnTo>
                    <a:pt x="8923" y="3008"/>
                  </a:lnTo>
                  <a:cubicBezTo>
                    <a:pt x="8948" y="3033"/>
                    <a:pt x="8973" y="3033"/>
                    <a:pt x="8973" y="3058"/>
                  </a:cubicBezTo>
                  <a:cubicBezTo>
                    <a:pt x="8973" y="3083"/>
                    <a:pt x="8973" y="3108"/>
                    <a:pt x="8973" y="3133"/>
                  </a:cubicBezTo>
                  <a:cubicBezTo>
                    <a:pt x="8973" y="3158"/>
                    <a:pt x="8948" y="3184"/>
                    <a:pt x="8948" y="3209"/>
                  </a:cubicBezTo>
                  <a:lnTo>
                    <a:pt x="8948" y="3234"/>
                  </a:lnTo>
                  <a:cubicBezTo>
                    <a:pt x="8823" y="3683"/>
                    <a:pt x="8748" y="4158"/>
                    <a:pt x="8748" y="4657"/>
                  </a:cubicBezTo>
                  <a:lnTo>
                    <a:pt x="8748" y="4657"/>
                  </a:lnTo>
                  <a:cubicBezTo>
                    <a:pt x="8748" y="4651"/>
                    <a:pt x="8748" y="4644"/>
                    <a:pt x="8748" y="4637"/>
                  </a:cubicBezTo>
                  <a:cubicBezTo>
                    <a:pt x="8748" y="4637"/>
                    <a:pt x="8748" y="4662"/>
                    <a:pt x="8748" y="4662"/>
                  </a:cubicBezTo>
                  <a:cubicBezTo>
                    <a:pt x="8748" y="4661"/>
                    <a:pt x="8748" y="4659"/>
                    <a:pt x="8748" y="4657"/>
                  </a:cubicBezTo>
                  <a:lnTo>
                    <a:pt x="8748" y="4657"/>
                  </a:lnTo>
                  <a:cubicBezTo>
                    <a:pt x="8748" y="4801"/>
                    <a:pt x="8749" y="4945"/>
                    <a:pt x="8773" y="5088"/>
                  </a:cubicBezTo>
                  <a:cubicBezTo>
                    <a:pt x="8773" y="5239"/>
                    <a:pt x="8798" y="5389"/>
                    <a:pt x="8848" y="5514"/>
                  </a:cubicBezTo>
                  <a:cubicBezTo>
                    <a:pt x="8873" y="5615"/>
                    <a:pt x="8898" y="5740"/>
                    <a:pt x="8948" y="5840"/>
                  </a:cubicBezTo>
                  <a:cubicBezTo>
                    <a:pt x="9725" y="5264"/>
                    <a:pt x="10527" y="4712"/>
                    <a:pt x="11304" y="4111"/>
                  </a:cubicBezTo>
                  <a:cubicBezTo>
                    <a:pt x="11254" y="3986"/>
                    <a:pt x="11229" y="3835"/>
                    <a:pt x="11229" y="3710"/>
                  </a:cubicBezTo>
                  <a:cubicBezTo>
                    <a:pt x="11229" y="3534"/>
                    <a:pt x="11204" y="3384"/>
                    <a:pt x="11229" y="3234"/>
                  </a:cubicBezTo>
                  <a:cubicBezTo>
                    <a:pt x="11229" y="2908"/>
                    <a:pt x="11304" y="2582"/>
                    <a:pt x="11429" y="2281"/>
                  </a:cubicBezTo>
                  <a:cubicBezTo>
                    <a:pt x="11429" y="2256"/>
                    <a:pt x="11479" y="2231"/>
                    <a:pt x="11505" y="2231"/>
                  </a:cubicBezTo>
                  <a:lnTo>
                    <a:pt x="11530" y="2231"/>
                  </a:lnTo>
                  <a:cubicBezTo>
                    <a:pt x="11580" y="2256"/>
                    <a:pt x="11605" y="2306"/>
                    <a:pt x="11580" y="2356"/>
                  </a:cubicBezTo>
                  <a:cubicBezTo>
                    <a:pt x="11555" y="2432"/>
                    <a:pt x="11505" y="2532"/>
                    <a:pt x="11479" y="2632"/>
                  </a:cubicBezTo>
                  <a:cubicBezTo>
                    <a:pt x="11479" y="2632"/>
                    <a:pt x="11479" y="2607"/>
                    <a:pt x="11479" y="2607"/>
                  </a:cubicBezTo>
                  <a:cubicBezTo>
                    <a:pt x="11454" y="2732"/>
                    <a:pt x="11429" y="2858"/>
                    <a:pt x="11404" y="2983"/>
                  </a:cubicBezTo>
                  <a:cubicBezTo>
                    <a:pt x="11404" y="3108"/>
                    <a:pt x="11404" y="3234"/>
                    <a:pt x="11379" y="3359"/>
                  </a:cubicBezTo>
                  <a:cubicBezTo>
                    <a:pt x="11379" y="3484"/>
                    <a:pt x="11404" y="3610"/>
                    <a:pt x="11404" y="3735"/>
                  </a:cubicBezTo>
                  <a:cubicBezTo>
                    <a:pt x="11429" y="3810"/>
                    <a:pt x="11429" y="3910"/>
                    <a:pt x="11454" y="3986"/>
                  </a:cubicBezTo>
                  <a:cubicBezTo>
                    <a:pt x="11730" y="3760"/>
                    <a:pt x="12031" y="3534"/>
                    <a:pt x="12307" y="3309"/>
                  </a:cubicBezTo>
                  <a:cubicBezTo>
                    <a:pt x="12332" y="3284"/>
                    <a:pt x="12332" y="3284"/>
                    <a:pt x="12332" y="3284"/>
                  </a:cubicBezTo>
                  <a:cubicBezTo>
                    <a:pt x="12657" y="3008"/>
                    <a:pt x="12958" y="2757"/>
                    <a:pt x="13259" y="2457"/>
                  </a:cubicBezTo>
                  <a:cubicBezTo>
                    <a:pt x="13234" y="2281"/>
                    <a:pt x="13259" y="2106"/>
                    <a:pt x="13309" y="1930"/>
                  </a:cubicBezTo>
                  <a:cubicBezTo>
                    <a:pt x="13334" y="1855"/>
                    <a:pt x="13359" y="1755"/>
                    <a:pt x="13384" y="1680"/>
                  </a:cubicBezTo>
                  <a:cubicBezTo>
                    <a:pt x="13434" y="1605"/>
                    <a:pt x="13459" y="1554"/>
                    <a:pt x="13484" y="1504"/>
                  </a:cubicBezTo>
                  <a:cubicBezTo>
                    <a:pt x="13510" y="1479"/>
                    <a:pt x="13535" y="1454"/>
                    <a:pt x="13560" y="1454"/>
                  </a:cubicBezTo>
                  <a:cubicBezTo>
                    <a:pt x="13585" y="1454"/>
                    <a:pt x="13610" y="1479"/>
                    <a:pt x="13610" y="1479"/>
                  </a:cubicBezTo>
                  <a:cubicBezTo>
                    <a:pt x="13635" y="1504"/>
                    <a:pt x="13635" y="1504"/>
                    <a:pt x="13635" y="1529"/>
                  </a:cubicBezTo>
                  <a:cubicBezTo>
                    <a:pt x="13660" y="1554"/>
                    <a:pt x="13635" y="1579"/>
                    <a:pt x="13635" y="1605"/>
                  </a:cubicBezTo>
                  <a:cubicBezTo>
                    <a:pt x="13635" y="1605"/>
                    <a:pt x="13610" y="1630"/>
                    <a:pt x="13610" y="1630"/>
                  </a:cubicBezTo>
                  <a:cubicBezTo>
                    <a:pt x="13585" y="1705"/>
                    <a:pt x="13535" y="1780"/>
                    <a:pt x="13510" y="1830"/>
                  </a:cubicBezTo>
                  <a:cubicBezTo>
                    <a:pt x="13484" y="1880"/>
                    <a:pt x="13484" y="1955"/>
                    <a:pt x="13459" y="2006"/>
                  </a:cubicBezTo>
                  <a:cubicBezTo>
                    <a:pt x="13459" y="2056"/>
                    <a:pt x="13434" y="2106"/>
                    <a:pt x="13434" y="2156"/>
                  </a:cubicBezTo>
                  <a:cubicBezTo>
                    <a:pt x="13434" y="2206"/>
                    <a:pt x="13409" y="2256"/>
                    <a:pt x="13409" y="2306"/>
                  </a:cubicBezTo>
                  <a:cubicBezTo>
                    <a:pt x="13635" y="2106"/>
                    <a:pt x="13860" y="1880"/>
                    <a:pt x="14086" y="1655"/>
                  </a:cubicBezTo>
                  <a:cubicBezTo>
                    <a:pt x="14562" y="1128"/>
                    <a:pt x="15038" y="577"/>
                    <a:pt x="15464" y="1"/>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2490750" y="2016950"/>
              <a:ext cx="25" cy="650"/>
            </a:xfrm>
            <a:custGeom>
              <a:avLst/>
              <a:gdLst/>
              <a:ahLst/>
              <a:cxnLst/>
              <a:rect l="l" t="t" r="r" b="b"/>
              <a:pathLst>
                <a:path w="1" h="26" extrusionOk="0">
                  <a:moveTo>
                    <a:pt x="0" y="25"/>
                  </a:moveTo>
                  <a:cubicBezTo>
                    <a:pt x="0" y="25"/>
                    <a:pt x="0" y="25"/>
                    <a:pt x="0" y="25"/>
                  </a:cubicBezTo>
                  <a:lnTo>
                    <a:pt x="0" y="25"/>
                  </a:lnTo>
                  <a:cubicBezTo>
                    <a:pt x="0" y="25"/>
                    <a:pt x="0" y="25"/>
                    <a:pt x="0" y="0"/>
                  </a:cubicBezTo>
                  <a:cubicBezTo>
                    <a:pt x="0" y="25"/>
                    <a:pt x="0" y="25"/>
                    <a:pt x="0" y="25"/>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2713175" y="1872200"/>
              <a:ext cx="25" cy="25"/>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2414925" y="1791375"/>
              <a:ext cx="381600" cy="384750"/>
            </a:xfrm>
            <a:custGeom>
              <a:avLst/>
              <a:gdLst/>
              <a:ahLst/>
              <a:cxnLst/>
              <a:rect l="l" t="t" r="r" b="b"/>
              <a:pathLst>
                <a:path w="15264" h="15390" extrusionOk="0">
                  <a:moveTo>
                    <a:pt x="15214" y="1"/>
                  </a:moveTo>
                  <a:cubicBezTo>
                    <a:pt x="14838" y="552"/>
                    <a:pt x="14412" y="1078"/>
                    <a:pt x="13936" y="1555"/>
                  </a:cubicBezTo>
                  <a:cubicBezTo>
                    <a:pt x="14036" y="1580"/>
                    <a:pt x="14111" y="1580"/>
                    <a:pt x="14186" y="1580"/>
                  </a:cubicBezTo>
                  <a:cubicBezTo>
                    <a:pt x="14236" y="1580"/>
                    <a:pt x="14312" y="1580"/>
                    <a:pt x="14362" y="1555"/>
                  </a:cubicBezTo>
                  <a:lnTo>
                    <a:pt x="14337" y="1555"/>
                  </a:lnTo>
                  <a:cubicBezTo>
                    <a:pt x="14437" y="1555"/>
                    <a:pt x="14537" y="1529"/>
                    <a:pt x="14637" y="1504"/>
                  </a:cubicBezTo>
                  <a:lnTo>
                    <a:pt x="14662" y="1504"/>
                  </a:lnTo>
                  <a:cubicBezTo>
                    <a:pt x="14713" y="1504"/>
                    <a:pt x="14738" y="1529"/>
                    <a:pt x="14763" y="1580"/>
                  </a:cubicBezTo>
                  <a:cubicBezTo>
                    <a:pt x="14763" y="1630"/>
                    <a:pt x="14738" y="1680"/>
                    <a:pt x="14687" y="1680"/>
                  </a:cubicBezTo>
                  <a:cubicBezTo>
                    <a:pt x="14612" y="1705"/>
                    <a:pt x="14537" y="1705"/>
                    <a:pt x="14437" y="1730"/>
                  </a:cubicBezTo>
                  <a:cubicBezTo>
                    <a:pt x="14387" y="1730"/>
                    <a:pt x="14312" y="1755"/>
                    <a:pt x="14236" y="1755"/>
                  </a:cubicBezTo>
                  <a:lnTo>
                    <a:pt x="13986" y="1755"/>
                  </a:lnTo>
                  <a:cubicBezTo>
                    <a:pt x="13936" y="1730"/>
                    <a:pt x="13885" y="1730"/>
                    <a:pt x="13835" y="1730"/>
                  </a:cubicBezTo>
                  <a:cubicBezTo>
                    <a:pt x="13835" y="1705"/>
                    <a:pt x="13835" y="1705"/>
                    <a:pt x="13810" y="1705"/>
                  </a:cubicBezTo>
                  <a:cubicBezTo>
                    <a:pt x="13760" y="1755"/>
                    <a:pt x="13735" y="1805"/>
                    <a:pt x="13685" y="1855"/>
                  </a:cubicBezTo>
                  <a:cubicBezTo>
                    <a:pt x="13184" y="2357"/>
                    <a:pt x="12657" y="2833"/>
                    <a:pt x="12131" y="3284"/>
                  </a:cubicBezTo>
                  <a:cubicBezTo>
                    <a:pt x="12181" y="3309"/>
                    <a:pt x="12231" y="3309"/>
                    <a:pt x="12281" y="3334"/>
                  </a:cubicBezTo>
                  <a:cubicBezTo>
                    <a:pt x="12382" y="3359"/>
                    <a:pt x="12457" y="3359"/>
                    <a:pt x="12532" y="3384"/>
                  </a:cubicBezTo>
                  <a:cubicBezTo>
                    <a:pt x="12657" y="3409"/>
                    <a:pt x="12808" y="3409"/>
                    <a:pt x="12933" y="3409"/>
                  </a:cubicBezTo>
                  <a:cubicBezTo>
                    <a:pt x="13058" y="3409"/>
                    <a:pt x="13159" y="3409"/>
                    <a:pt x="13284" y="3384"/>
                  </a:cubicBezTo>
                  <a:lnTo>
                    <a:pt x="13309" y="3384"/>
                  </a:lnTo>
                  <a:cubicBezTo>
                    <a:pt x="13434" y="3384"/>
                    <a:pt x="13560" y="3359"/>
                    <a:pt x="13710" y="3309"/>
                  </a:cubicBezTo>
                  <a:cubicBezTo>
                    <a:pt x="13735" y="3309"/>
                    <a:pt x="13785" y="3334"/>
                    <a:pt x="13810" y="3384"/>
                  </a:cubicBezTo>
                  <a:cubicBezTo>
                    <a:pt x="13810" y="3434"/>
                    <a:pt x="13785" y="3459"/>
                    <a:pt x="13735" y="3484"/>
                  </a:cubicBezTo>
                  <a:cubicBezTo>
                    <a:pt x="13459" y="3560"/>
                    <a:pt x="13159" y="3585"/>
                    <a:pt x="12858" y="3585"/>
                  </a:cubicBezTo>
                  <a:cubicBezTo>
                    <a:pt x="12708" y="3585"/>
                    <a:pt x="12557" y="3560"/>
                    <a:pt x="12432" y="3535"/>
                  </a:cubicBezTo>
                  <a:cubicBezTo>
                    <a:pt x="12281" y="3509"/>
                    <a:pt x="12156" y="3484"/>
                    <a:pt x="12006" y="3434"/>
                  </a:cubicBezTo>
                  <a:cubicBezTo>
                    <a:pt x="12006" y="3434"/>
                    <a:pt x="11981" y="3409"/>
                    <a:pt x="11981" y="3409"/>
                  </a:cubicBezTo>
                  <a:cubicBezTo>
                    <a:pt x="11855" y="3509"/>
                    <a:pt x="11730" y="3610"/>
                    <a:pt x="11605" y="3710"/>
                  </a:cubicBezTo>
                  <a:cubicBezTo>
                    <a:pt x="11429" y="3860"/>
                    <a:pt x="11254" y="4011"/>
                    <a:pt x="11078" y="4136"/>
                  </a:cubicBezTo>
                  <a:cubicBezTo>
                    <a:pt x="11053" y="4161"/>
                    <a:pt x="11053" y="4186"/>
                    <a:pt x="11028" y="4186"/>
                  </a:cubicBezTo>
                  <a:cubicBezTo>
                    <a:pt x="10577" y="4537"/>
                    <a:pt x="10126" y="4863"/>
                    <a:pt x="9675" y="5189"/>
                  </a:cubicBezTo>
                  <a:cubicBezTo>
                    <a:pt x="9750" y="5239"/>
                    <a:pt x="9825" y="5289"/>
                    <a:pt x="9901" y="5339"/>
                  </a:cubicBezTo>
                  <a:cubicBezTo>
                    <a:pt x="9976" y="5389"/>
                    <a:pt x="10026" y="5414"/>
                    <a:pt x="10101" y="5439"/>
                  </a:cubicBezTo>
                  <a:cubicBezTo>
                    <a:pt x="10276" y="5514"/>
                    <a:pt x="10427" y="5590"/>
                    <a:pt x="10602" y="5640"/>
                  </a:cubicBezTo>
                  <a:cubicBezTo>
                    <a:pt x="10753" y="5665"/>
                    <a:pt x="10903" y="5690"/>
                    <a:pt x="11053" y="5715"/>
                  </a:cubicBezTo>
                  <a:cubicBezTo>
                    <a:pt x="11053" y="5715"/>
                    <a:pt x="11078" y="5740"/>
                    <a:pt x="11078" y="5740"/>
                  </a:cubicBezTo>
                  <a:cubicBezTo>
                    <a:pt x="11404" y="5765"/>
                    <a:pt x="11730" y="5790"/>
                    <a:pt x="12056" y="5790"/>
                  </a:cubicBezTo>
                  <a:cubicBezTo>
                    <a:pt x="12106" y="5790"/>
                    <a:pt x="12131" y="5840"/>
                    <a:pt x="12131" y="5890"/>
                  </a:cubicBezTo>
                  <a:cubicBezTo>
                    <a:pt x="12131" y="5941"/>
                    <a:pt x="12106" y="5966"/>
                    <a:pt x="12056" y="5966"/>
                  </a:cubicBezTo>
                  <a:cubicBezTo>
                    <a:pt x="11830" y="5966"/>
                    <a:pt x="11605" y="5966"/>
                    <a:pt x="11379" y="5941"/>
                  </a:cubicBezTo>
                  <a:cubicBezTo>
                    <a:pt x="11154" y="5915"/>
                    <a:pt x="10928" y="5890"/>
                    <a:pt x="10703" y="5840"/>
                  </a:cubicBezTo>
                  <a:cubicBezTo>
                    <a:pt x="10602" y="5815"/>
                    <a:pt x="10477" y="5765"/>
                    <a:pt x="10352" y="5740"/>
                  </a:cubicBezTo>
                  <a:cubicBezTo>
                    <a:pt x="10251" y="5690"/>
                    <a:pt x="10151" y="5665"/>
                    <a:pt x="10051" y="5615"/>
                  </a:cubicBezTo>
                  <a:cubicBezTo>
                    <a:pt x="9875" y="5540"/>
                    <a:pt x="9700" y="5439"/>
                    <a:pt x="9550" y="5314"/>
                  </a:cubicBezTo>
                  <a:cubicBezTo>
                    <a:pt x="9550" y="5314"/>
                    <a:pt x="9525" y="5289"/>
                    <a:pt x="9525" y="5289"/>
                  </a:cubicBezTo>
                  <a:cubicBezTo>
                    <a:pt x="8748" y="5865"/>
                    <a:pt x="7946" y="6392"/>
                    <a:pt x="7169" y="6968"/>
                  </a:cubicBezTo>
                  <a:cubicBezTo>
                    <a:pt x="7194" y="6993"/>
                    <a:pt x="7219" y="7018"/>
                    <a:pt x="7244" y="7043"/>
                  </a:cubicBezTo>
                  <a:cubicBezTo>
                    <a:pt x="7369" y="7144"/>
                    <a:pt x="7520" y="7244"/>
                    <a:pt x="7670" y="7319"/>
                  </a:cubicBezTo>
                  <a:cubicBezTo>
                    <a:pt x="7795" y="7394"/>
                    <a:pt x="7921" y="7469"/>
                    <a:pt x="8046" y="7520"/>
                  </a:cubicBezTo>
                  <a:cubicBezTo>
                    <a:pt x="8497" y="7720"/>
                    <a:pt x="8998" y="7870"/>
                    <a:pt x="9474" y="7946"/>
                  </a:cubicBezTo>
                  <a:lnTo>
                    <a:pt x="9449" y="7946"/>
                  </a:lnTo>
                  <a:cubicBezTo>
                    <a:pt x="9670" y="7982"/>
                    <a:pt x="9890" y="8006"/>
                    <a:pt x="10110" y="8006"/>
                  </a:cubicBezTo>
                  <a:cubicBezTo>
                    <a:pt x="10190" y="8006"/>
                    <a:pt x="10271" y="8002"/>
                    <a:pt x="10352" y="7996"/>
                  </a:cubicBezTo>
                  <a:cubicBezTo>
                    <a:pt x="10402" y="7996"/>
                    <a:pt x="10427" y="8046"/>
                    <a:pt x="10427" y="8096"/>
                  </a:cubicBezTo>
                  <a:cubicBezTo>
                    <a:pt x="10427" y="8146"/>
                    <a:pt x="10402" y="8171"/>
                    <a:pt x="10352" y="8171"/>
                  </a:cubicBezTo>
                  <a:cubicBezTo>
                    <a:pt x="10271" y="8178"/>
                    <a:pt x="10190" y="8181"/>
                    <a:pt x="10110" y="8181"/>
                  </a:cubicBezTo>
                  <a:cubicBezTo>
                    <a:pt x="9890" y="8181"/>
                    <a:pt x="9670" y="8158"/>
                    <a:pt x="9449" y="8121"/>
                  </a:cubicBezTo>
                  <a:cubicBezTo>
                    <a:pt x="9149" y="8071"/>
                    <a:pt x="8848" y="7996"/>
                    <a:pt x="8547" y="7895"/>
                  </a:cubicBezTo>
                  <a:cubicBezTo>
                    <a:pt x="8246" y="7795"/>
                    <a:pt x="7971" y="7695"/>
                    <a:pt x="7695" y="7545"/>
                  </a:cubicBezTo>
                  <a:cubicBezTo>
                    <a:pt x="7570" y="7469"/>
                    <a:pt x="7444" y="7394"/>
                    <a:pt x="7319" y="7294"/>
                  </a:cubicBezTo>
                  <a:cubicBezTo>
                    <a:pt x="7219" y="7219"/>
                    <a:pt x="7119" y="7144"/>
                    <a:pt x="7018" y="7068"/>
                  </a:cubicBezTo>
                  <a:cubicBezTo>
                    <a:pt x="6266" y="7595"/>
                    <a:pt x="5515" y="8146"/>
                    <a:pt x="4813" y="8748"/>
                  </a:cubicBezTo>
                  <a:cubicBezTo>
                    <a:pt x="4863" y="8798"/>
                    <a:pt x="4938" y="8873"/>
                    <a:pt x="5013" y="8923"/>
                  </a:cubicBezTo>
                  <a:cubicBezTo>
                    <a:pt x="5164" y="9048"/>
                    <a:pt x="5314" y="9174"/>
                    <a:pt x="5489" y="9249"/>
                  </a:cubicBezTo>
                  <a:cubicBezTo>
                    <a:pt x="5640" y="9374"/>
                    <a:pt x="5815" y="9449"/>
                    <a:pt x="6016" y="9525"/>
                  </a:cubicBezTo>
                  <a:cubicBezTo>
                    <a:pt x="6617" y="9800"/>
                    <a:pt x="7244" y="9976"/>
                    <a:pt x="7870" y="10076"/>
                  </a:cubicBezTo>
                  <a:cubicBezTo>
                    <a:pt x="8121" y="10101"/>
                    <a:pt x="8372" y="10151"/>
                    <a:pt x="8647" y="10151"/>
                  </a:cubicBezTo>
                  <a:cubicBezTo>
                    <a:pt x="8697" y="10151"/>
                    <a:pt x="8723" y="10201"/>
                    <a:pt x="8723" y="10251"/>
                  </a:cubicBezTo>
                  <a:cubicBezTo>
                    <a:pt x="8723" y="10301"/>
                    <a:pt x="8672" y="10327"/>
                    <a:pt x="8647" y="10327"/>
                  </a:cubicBezTo>
                  <a:cubicBezTo>
                    <a:pt x="8296" y="10301"/>
                    <a:pt x="7946" y="10251"/>
                    <a:pt x="7595" y="10201"/>
                  </a:cubicBezTo>
                  <a:cubicBezTo>
                    <a:pt x="7219" y="10126"/>
                    <a:pt x="6868" y="10026"/>
                    <a:pt x="6517" y="9926"/>
                  </a:cubicBezTo>
                  <a:cubicBezTo>
                    <a:pt x="5840" y="9675"/>
                    <a:pt x="5189" y="9349"/>
                    <a:pt x="4662" y="8848"/>
                  </a:cubicBezTo>
                  <a:lnTo>
                    <a:pt x="4562" y="8948"/>
                  </a:lnTo>
                  <a:cubicBezTo>
                    <a:pt x="3961" y="9449"/>
                    <a:pt x="3384" y="9976"/>
                    <a:pt x="2858" y="10552"/>
                  </a:cubicBezTo>
                  <a:cubicBezTo>
                    <a:pt x="2783" y="10602"/>
                    <a:pt x="2733" y="10652"/>
                    <a:pt x="2682" y="10728"/>
                  </a:cubicBezTo>
                  <a:lnTo>
                    <a:pt x="2707" y="10728"/>
                  </a:lnTo>
                  <a:cubicBezTo>
                    <a:pt x="2783" y="10828"/>
                    <a:pt x="2883" y="10928"/>
                    <a:pt x="3008" y="11028"/>
                  </a:cubicBezTo>
                  <a:cubicBezTo>
                    <a:pt x="3008" y="11028"/>
                    <a:pt x="3008" y="11003"/>
                    <a:pt x="3008" y="11003"/>
                  </a:cubicBezTo>
                  <a:cubicBezTo>
                    <a:pt x="3159" y="11129"/>
                    <a:pt x="3309" y="11254"/>
                    <a:pt x="3484" y="11354"/>
                  </a:cubicBezTo>
                  <a:cubicBezTo>
                    <a:pt x="3660" y="11454"/>
                    <a:pt x="3835" y="11530"/>
                    <a:pt x="4011" y="11630"/>
                  </a:cubicBezTo>
                  <a:lnTo>
                    <a:pt x="3986" y="11630"/>
                  </a:lnTo>
                  <a:cubicBezTo>
                    <a:pt x="4562" y="11880"/>
                    <a:pt x="5189" y="12056"/>
                    <a:pt x="5790" y="12156"/>
                  </a:cubicBezTo>
                  <a:lnTo>
                    <a:pt x="5765" y="12156"/>
                  </a:lnTo>
                  <a:cubicBezTo>
                    <a:pt x="5991" y="12181"/>
                    <a:pt x="6216" y="12206"/>
                    <a:pt x="6417" y="12206"/>
                  </a:cubicBezTo>
                  <a:cubicBezTo>
                    <a:pt x="6467" y="12206"/>
                    <a:pt x="6517" y="12256"/>
                    <a:pt x="6517" y="12306"/>
                  </a:cubicBezTo>
                  <a:cubicBezTo>
                    <a:pt x="6517" y="12357"/>
                    <a:pt x="6467" y="12382"/>
                    <a:pt x="6417" y="12382"/>
                  </a:cubicBezTo>
                  <a:cubicBezTo>
                    <a:pt x="6091" y="12382"/>
                    <a:pt x="5740" y="12332"/>
                    <a:pt x="5414" y="12256"/>
                  </a:cubicBezTo>
                  <a:cubicBezTo>
                    <a:pt x="5038" y="12181"/>
                    <a:pt x="4687" y="12081"/>
                    <a:pt x="4337" y="11931"/>
                  </a:cubicBezTo>
                  <a:cubicBezTo>
                    <a:pt x="3685" y="11705"/>
                    <a:pt x="3058" y="11354"/>
                    <a:pt x="2582" y="10853"/>
                  </a:cubicBezTo>
                  <a:lnTo>
                    <a:pt x="2557" y="10853"/>
                  </a:lnTo>
                  <a:cubicBezTo>
                    <a:pt x="2131" y="11329"/>
                    <a:pt x="1730" y="11830"/>
                    <a:pt x="1354" y="12357"/>
                  </a:cubicBezTo>
                  <a:cubicBezTo>
                    <a:pt x="1329" y="12407"/>
                    <a:pt x="1279" y="12482"/>
                    <a:pt x="1254" y="12532"/>
                  </a:cubicBezTo>
                  <a:cubicBezTo>
                    <a:pt x="1254" y="12532"/>
                    <a:pt x="1279" y="12532"/>
                    <a:pt x="1279" y="12557"/>
                  </a:cubicBezTo>
                  <a:cubicBezTo>
                    <a:pt x="1329" y="12632"/>
                    <a:pt x="1379" y="12682"/>
                    <a:pt x="1454" y="12758"/>
                  </a:cubicBezTo>
                  <a:cubicBezTo>
                    <a:pt x="1504" y="12808"/>
                    <a:pt x="1555" y="12858"/>
                    <a:pt x="1630" y="12908"/>
                  </a:cubicBezTo>
                  <a:cubicBezTo>
                    <a:pt x="1730" y="13008"/>
                    <a:pt x="1855" y="13083"/>
                    <a:pt x="1956" y="13159"/>
                  </a:cubicBezTo>
                  <a:cubicBezTo>
                    <a:pt x="2081" y="13209"/>
                    <a:pt x="2181" y="13259"/>
                    <a:pt x="2306" y="13309"/>
                  </a:cubicBezTo>
                  <a:lnTo>
                    <a:pt x="2281" y="13309"/>
                  </a:lnTo>
                  <a:cubicBezTo>
                    <a:pt x="2557" y="13434"/>
                    <a:pt x="2833" y="13510"/>
                    <a:pt x="3108" y="13610"/>
                  </a:cubicBezTo>
                  <a:cubicBezTo>
                    <a:pt x="3159" y="13610"/>
                    <a:pt x="3184" y="13660"/>
                    <a:pt x="3184" y="13710"/>
                  </a:cubicBezTo>
                  <a:cubicBezTo>
                    <a:pt x="3165" y="13747"/>
                    <a:pt x="3134" y="13770"/>
                    <a:pt x="3098" y="13770"/>
                  </a:cubicBezTo>
                  <a:cubicBezTo>
                    <a:pt x="3085" y="13770"/>
                    <a:pt x="3072" y="13767"/>
                    <a:pt x="3058" y="13760"/>
                  </a:cubicBezTo>
                  <a:cubicBezTo>
                    <a:pt x="2883" y="13710"/>
                    <a:pt x="2707" y="13660"/>
                    <a:pt x="2532" y="13585"/>
                  </a:cubicBezTo>
                  <a:cubicBezTo>
                    <a:pt x="2357" y="13535"/>
                    <a:pt x="2181" y="13459"/>
                    <a:pt x="2006" y="13359"/>
                  </a:cubicBezTo>
                  <a:cubicBezTo>
                    <a:pt x="1931" y="13309"/>
                    <a:pt x="1830" y="13259"/>
                    <a:pt x="1730" y="13209"/>
                  </a:cubicBezTo>
                  <a:cubicBezTo>
                    <a:pt x="1680" y="13159"/>
                    <a:pt x="1605" y="13109"/>
                    <a:pt x="1530" y="13058"/>
                  </a:cubicBezTo>
                  <a:cubicBezTo>
                    <a:pt x="1379" y="12933"/>
                    <a:pt x="1254" y="12808"/>
                    <a:pt x="1154" y="12682"/>
                  </a:cubicBezTo>
                  <a:cubicBezTo>
                    <a:pt x="928" y="13033"/>
                    <a:pt x="702" y="13384"/>
                    <a:pt x="502" y="13760"/>
                  </a:cubicBezTo>
                  <a:cubicBezTo>
                    <a:pt x="327" y="14136"/>
                    <a:pt x="151" y="14487"/>
                    <a:pt x="1" y="14863"/>
                  </a:cubicBezTo>
                  <a:lnTo>
                    <a:pt x="26" y="14913"/>
                  </a:lnTo>
                  <a:lnTo>
                    <a:pt x="51" y="15013"/>
                  </a:lnTo>
                  <a:cubicBezTo>
                    <a:pt x="51" y="15063"/>
                    <a:pt x="76" y="15088"/>
                    <a:pt x="126" y="15114"/>
                  </a:cubicBezTo>
                  <a:cubicBezTo>
                    <a:pt x="151" y="15139"/>
                    <a:pt x="176" y="15139"/>
                    <a:pt x="201" y="15139"/>
                  </a:cubicBezTo>
                  <a:cubicBezTo>
                    <a:pt x="276" y="15139"/>
                    <a:pt x="327" y="15114"/>
                    <a:pt x="352" y="15088"/>
                  </a:cubicBezTo>
                  <a:cubicBezTo>
                    <a:pt x="577" y="15214"/>
                    <a:pt x="853" y="15289"/>
                    <a:pt x="1179" y="15339"/>
                  </a:cubicBezTo>
                  <a:cubicBezTo>
                    <a:pt x="1329" y="15364"/>
                    <a:pt x="1479" y="15389"/>
                    <a:pt x="1655" y="15389"/>
                  </a:cubicBezTo>
                  <a:cubicBezTo>
                    <a:pt x="1830" y="15389"/>
                    <a:pt x="1981" y="15364"/>
                    <a:pt x="2181" y="15339"/>
                  </a:cubicBezTo>
                  <a:cubicBezTo>
                    <a:pt x="2507" y="15314"/>
                    <a:pt x="2858" y="15264"/>
                    <a:pt x="3259" y="15139"/>
                  </a:cubicBezTo>
                  <a:cubicBezTo>
                    <a:pt x="3835" y="14988"/>
                    <a:pt x="4462" y="14763"/>
                    <a:pt x="5239" y="14437"/>
                  </a:cubicBezTo>
                  <a:cubicBezTo>
                    <a:pt x="5515" y="14312"/>
                    <a:pt x="5765" y="14186"/>
                    <a:pt x="6041" y="14061"/>
                  </a:cubicBezTo>
                  <a:cubicBezTo>
                    <a:pt x="6467" y="13860"/>
                    <a:pt x="6868" y="13635"/>
                    <a:pt x="7319" y="13359"/>
                  </a:cubicBezTo>
                  <a:cubicBezTo>
                    <a:pt x="8146" y="12858"/>
                    <a:pt x="8948" y="12256"/>
                    <a:pt x="9725" y="11580"/>
                  </a:cubicBezTo>
                  <a:cubicBezTo>
                    <a:pt x="10477" y="10928"/>
                    <a:pt x="11154" y="10201"/>
                    <a:pt x="11755" y="9449"/>
                  </a:cubicBezTo>
                  <a:cubicBezTo>
                    <a:pt x="12031" y="9098"/>
                    <a:pt x="12281" y="8748"/>
                    <a:pt x="12507" y="8372"/>
                  </a:cubicBezTo>
                  <a:cubicBezTo>
                    <a:pt x="12708" y="8096"/>
                    <a:pt x="12883" y="7770"/>
                    <a:pt x="13109" y="7344"/>
                  </a:cubicBezTo>
                  <a:cubicBezTo>
                    <a:pt x="13484" y="6617"/>
                    <a:pt x="13835" y="5840"/>
                    <a:pt x="14161" y="4938"/>
                  </a:cubicBezTo>
                  <a:cubicBezTo>
                    <a:pt x="14462" y="4111"/>
                    <a:pt x="14713" y="3259"/>
                    <a:pt x="14913" y="2432"/>
                  </a:cubicBezTo>
                  <a:cubicBezTo>
                    <a:pt x="15114" y="1555"/>
                    <a:pt x="15239" y="828"/>
                    <a:pt x="15264" y="126"/>
                  </a:cubicBezTo>
                  <a:cubicBezTo>
                    <a:pt x="15264" y="76"/>
                    <a:pt x="15239" y="51"/>
                    <a:pt x="15214" y="1"/>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2691250" y="1934225"/>
              <a:ext cx="650" cy="675"/>
            </a:xfrm>
            <a:custGeom>
              <a:avLst/>
              <a:gdLst/>
              <a:ahLst/>
              <a:cxnLst/>
              <a:rect l="l" t="t" r="r" b="b"/>
              <a:pathLst>
                <a:path w="26" h="27" extrusionOk="0">
                  <a:moveTo>
                    <a:pt x="25" y="26"/>
                  </a:moveTo>
                  <a:cubicBezTo>
                    <a:pt x="0" y="26"/>
                    <a:pt x="0" y="26"/>
                    <a:pt x="0" y="1"/>
                  </a:cubicBezTo>
                  <a:lnTo>
                    <a:pt x="0" y="1"/>
                  </a:lnTo>
                  <a:cubicBezTo>
                    <a:pt x="0" y="26"/>
                    <a:pt x="0" y="26"/>
                    <a:pt x="25" y="26"/>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2691875" y="1934875"/>
              <a:ext cx="25" cy="25"/>
            </a:xfrm>
            <a:custGeom>
              <a:avLst/>
              <a:gdLst/>
              <a:ahLst/>
              <a:cxnLst/>
              <a:rect l="l" t="t" r="r" b="b"/>
              <a:pathLst>
                <a:path w="1" h="1" extrusionOk="0">
                  <a:moveTo>
                    <a:pt x="0" y="0"/>
                  </a:moveTo>
                  <a:cubicBezTo>
                    <a:pt x="0" y="0"/>
                    <a:pt x="0" y="0"/>
                    <a:pt x="0" y="0"/>
                  </a:cubicBezTo>
                  <a:cubicBezTo>
                    <a:pt x="0" y="0"/>
                    <a:pt x="0" y="0"/>
                    <a:pt x="0" y="0"/>
                  </a:cubicBezTo>
                  <a:cubicBezTo>
                    <a:pt x="0" y="0"/>
                    <a:pt x="0" y="0"/>
                    <a:pt x="0" y="0"/>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2747000" y="1875975"/>
              <a:ext cx="675" cy="25"/>
            </a:xfrm>
            <a:custGeom>
              <a:avLst/>
              <a:gdLst/>
              <a:ahLst/>
              <a:cxnLst/>
              <a:rect l="l" t="t" r="r" b="b"/>
              <a:pathLst>
                <a:path w="27" h="1" extrusionOk="0">
                  <a:moveTo>
                    <a:pt x="1" y="0"/>
                  </a:moveTo>
                  <a:lnTo>
                    <a:pt x="1" y="0"/>
                  </a:lnTo>
                  <a:cubicBezTo>
                    <a:pt x="1" y="0"/>
                    <a:pt x="26" y="0"/>
                    <a:pt x="26" y="0"/>
                  </a:cubicBezTo>
                  <a:close/>
                </a:path>
              </a:pathLst>
            </a:custGeom>
            <a:solidFill>
              <a:srgbClr val="7382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2317175" y="1858425"/>
              <a:ext cx="150400" cy="301400"/>
            </a:xfrm>
            <a:custGeom>
              <a:avLst/>
              <a:gdLst/>
              <a:ahLst/>
              <a:cxnLst/>
              <a:rect l="l" t="t" r="r" b="b"/>
              <a:pathLst>
                <a:path w="6016" h="12056" extrusionOk="0">
                  <a:moveTo>
                    <a:pt x="4011" y="0"/>
                  </a:moveTo>
                  <a:cubicBezTo>
                    <a:pt x="3886" y="0"/>
                    <a:pt x="3735" y="25"/>
                    <a:pt x="3585" y="51"/>
                  </a:cubicBezTo>
                  <a:cubicBezTo>
                    <a:pt x="3359" y="76"/>
                    <a:pt x="3159" y="126"/>
                    <a:pt x="2908" y="226"/>
                  </a:cubicBezTo>
                  <a:cubicBezTo>
                    <a:pt x="2632" y="326"/>
                    <a:pt x="2382" y="452"/>
                    <a:pt x="2106" y="577"/>
                  </a:cubicBezTo>
                  <a:cubicBezTo>
                    <a:pt x="1856" y="727"/>
                    <a:pt x="1630" y="903"/>
                    <a:pt x="1379" y="1103"/>
                  </a:cubicBezTo>
                  <a:cubicBezTo>
                    <a:pt x="1204" y="1279"/>
                    <a:pt x="1003" y="1504"/>
                    <a:pt x="828" y="1755"/>
                  </a:cubicBezTo>
                  <a:cubicBezTo>
                    <a:pt x="527" y="2181"/>
                    <a:pt x="302" y="2732"/>
                    <a:pt x="151" y="3334"/>
                  </a:cubicBezTo>
                  <a:cubicBezTo>
                    <a:pt x="26" y="3885"/>
                    <a:pt x="1" y="4512"/>
                    <a:pt x="26" y="5163"/>
                  </a:cubicBezTo>
                  <a:cubicBezTo>
                    <a:pt x="51" y="5790"/>
                    <a:pt x="176" y="6442"/>
                    <a:pt x="352" y="7093"/>
                  </a:cubicBezTo>
                  <a:cubicBezTo>
                    <a:pt x="477" y="7569"/>
                    <a:pt x="653" y="8071"/>
                    <a:pt x="878" y="8597"/>
                  </a:cubicBezTo>
                  <a:cubicBezTo>
                    <a:pt x="1104" y="9073"/>
                    <a:pt x="1329" y="9524"/>
                    <a:pt x="1605" y="9950"/>
                  </a:cubicBezTo>
                  <a:cubicBezTo>
                    <a:pt x="1881" y="10376"/>
                    <a:pt x="2181" y="10752"/>
                    <a:pt x="2507" y="11103"/>
                  </a:cubicBezTo>
                  <a:cubicBezTo>
                    <a:pt x="2658" y="11254"/>
                    <a:pt x="2833" y="11404"/>
                    <a:pt x="2983" y="11554"/>
                  </a:cubicBezTo>
                  <a:cubicBezTo>
                    <a:pt x="3034" y="11630"/>
                    <a:pt x="3109" y="11705"/>
                    <a:pt x="3184" y="11780"/>
                  </a:cubicBezTo>
                  <a:cubicBezTo>
                    <a:pt x="3234" y="11830"/>
                    <a:pt x="3309" y="11880"/>
                    <a:pt x="3384" y="11955"/>
                  </a:cubicBezTo>
                  <a:cubicBezTo>
                    <a:pt x="3435" y="11980"/>
                    <a:pt x="3485" y="12005"/>
                    <a:pt x="3585" y="12031"/>
                  </a:cubicBezTo>
                  <a:cubicBezTo>
                    <a:pt x="3610" y="12056"/>
                    <a:pt x="3660" y="12056"/>
                    <a:pt x="3685" y="12056"/>
                  </a:cubicBezTo>
                  <a:cubicBezTo>
                    <a:pt x="3710" y="12056"/>
                    <a:pt x="3760" y="12056"/>
                    <a:pt x="3810" y="12031"/>
                  </a:cubicBezTo>
                  <a:cubicBezTo>
                    <a:pt x="3861" y="12031"/>
                    <a:pt x="3911" y="12005"/>
                    <a:pt x="3961" y="11955"/>
                  </a:cubicBezTo>
                  <a:cubicBezTo>
                    <a:pt x="4036" y="11930"/>
                    <a:pt x="4086" y="11880"/>
                    <a:pt x="4111" y="11830"/>
                  </a:cubicBezTo>
                  <a:cubicBezTo>
                    <a:pt x="4211" y="11705"/>
                    <a:pt x="4287" y="11579"/>
                    <a:pt x="4337" y="11429"/>
                  </a:cubicBezTo>
                  <a:cubicBezTo>
                    <a:pt x="4462" y="11203"/>
                    <a:pt x="4537" y="10978"/>
                    <a:pt x="4587" y="10828"/>
                  </a:cubicBezTo>
                  <a:cubicBezTo>
                    <a:pt x="4638" y="10677"/>
                    <a:pt x="4688" y="10502"/>
                    <a:pt x="4738" y="10351"/>
                  </a:cubicBezTo>
                  <a:cubicBezTo>
                    <a:pt x="5013" y="9574"/>
                    <a:pt x="5239" y="8722"/>
                    <a:pt x="5440" y="7770"/>
                  </a:cubicBezTo>
                  <a:cubicBezTo>
                    <a:pt x="5715" y="6617"/>
                    <a:pt x="5866" y="5589"/>
                    <a:pt x="5966" y="4612"/>
                  </a:cubicBezTo>
                  <a:cubicBezTo>
                    <a:pt x="6016" y="4061"/>
                    <a:pt x="6016" y="3584"/>
                    <a:pt x="6016" y="3108"/>
                  </a:cubicBezTo>
                  <a:cubicBezTo>
                    <a:pt x="5991" y="2632"/>
                    <a:pt x="5941" y="2181"/>
                    <a:pt x="5866" y="1780"/>
                  </a:cubicBezTo>
                  <a:cubicBezTo>
                    <a:pt x="5765" y="1379"/>
                    <a:pt x="5615" y="1053"/>
                    <a:pt x="5440" y="777"/>
                  </a:cubicBezTo>
                  <a:cubicBezTo>
                    <a:pt x="5339" y="627"/>
                    <a:pt x="5239" y="502"/>
                    <a:pt x="5114" y="401"/>
                  </a:cubicBezTo>
                  <a:cubicBezTo>
                    <a:pt x="4988" y="276"/>
                    <a:pt x="4838" y="201"/>
                    <a:pt x="4688" y="126"/>
                  </a:cubicBezTo>
                  <a:cubicBezTo>
                    <a:pt x="4487" y="51"/>
                    <a:pt x="4262" y="0"/>
                    <a:pt x="4011" y="0"/>
                  </a:cubicBezTo>
                  <a:close/>
                </a:path>
              </a:pathLst>
            </a:custGeom>
            <a:solidFill>
              <a:srgbClr val="A379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2317175" y="1858425"/>
              <a:ext cx="150400" cy="300775"/>
            </a:xfrm>
            <a:custGeom>
              <a:avLst/>
              <a:gdLst/>
              <a:ahLst/>
              <a:cxnLst/>
              <a:rect l="l" t="t" r="r" b="b"/>
              <a:pathLst>
                <a:path w="6016" h="12031" extrusionOk="0">
                  <a:moveTo>
                    <a:pt x="4237" y="502"/>
                  </a:moveTo>
                  <a:cubicBezTo>
                    <a:pt x="4262" y="502"/>
                    <a:pt x="4312" y="527"/>
                    <a:pt x="4337" y="527"/>
                  </a:cubicBezTo>
                  <a:cubicBezTo>
                    <a:pt x="4412" y="527"/>
                    <a:pt x="4487" y="527"/>
                    <a:pt x="4537" y="552"/>
                  </a:cubicBezTo>
                  <a:cubicBezTo>
                    <a:pt x="4612" y="552"/>
                    <a:pt x="4663" y="577"/>
                    <a:pt x="4713" y="602"/>
                  </a:cubicBezTo>
                  <a:cubicBezTo>
                    <a:pt x="4788" y="627"/>
                    <a:pt x="4838" y="652"/>
                    <a:pt x="4888" y="677"/>
                  </a:cubicBezTo>
                  <a:cubicBezTo>
                    <a:pt x="4938" y="727"/>
                    <a:pt x="4988" y="752"/>
                    <a:pt x="5013" y="802"/>
                  </a:cubicBezTo>
                  <a:cubicBezTo>
                    <a:pt x="5089" y="903"/>
                    <a:pt x="5139" y="1003"/>
                    <a:pt x="5139" y="1128"/>
                  </a:cubicBezTo>
                  <a:cubicBezTo>
                    <a:pt x="5164" y="1203"/>
                    <a:pt x="5139" y="1279"/>
                    <a:pt x="5114" y="1354"/>
                  </a:cubicBezTo>
                  <a:cubicBezTo>
                    <a:pt x="5114" y="1379"/>
                    <a:pt x="5089" y="1404"/>
                    <a:pt x="5089" y="1404"/>
                  </a:cubicBezTo>
                  <a:cubicBezTo>
                    <a:pt x="5089" y="1429"/>
                    <a:pt x="5089" y="1429"/>
                    <a:pt x="5064" y="1454"/>
                  </a:cubicBezTo>
                  <a:cubicBezTo>
                    <a:pt x="5064" y="1454"/>
                    <a:pt x="5064" y="1454"/>
                    <a:pt x="5064" y="1479"/>
                  </a:cubicBezTo>
                  <a:cubicBezTo>
                    <a:pt x="5039" y="1479"/>
                    <a:pt x="5039" y="1504"/>
                    <a:pt x="5039" y="1529"/>
                  </a:cubicBezTo>
                  <a:cubicBezTo>
                    <a:pt x="4963" y="1604"/>
                    <a:pt x="4888" y="1680"/>
                    <a:pt x="4813" y="1730"/>
                  </a:cubicBezTo>
                  <a:cubicBezTo>
                    <a:pt x="4788" y="1755"/>
                    <a:pt x="4763" y="1805"/>
                    <a:pt x="4713" y="1830"/>
                  </a:cubicBezTo>
                  <a:cubicBezTo>
                    <a:pt x="4562" y="1955"/>
                    <a:pt x="4387" y="2081"/>
                    <a:pt x="4211" y="2181"/>
                  </a:cubicBezTo>
                  <a:cubicBezTo>
                    <a:pt x="3836" y="2406"/>
                    <a:pt x="3409" y="2607"/>
                    <a:pt x="2983" y="2732"/>
                  </a:cubicBezTo>
                  <a:cubicBezTo>
                    <a:pt x="2783" y="2782"/>
                    <a:pt x="2557" y="2832"/>
                    <a:pt x="2357" y="2858"/>
                  </a:cubicBezTo>
                  <a:cubicBezTo>
                    <a:pt x="2257" y="2858"/>
                    <a:pt x="2181" y="2883"/>
                    <a:pt x="2106" y="2883"/>
                  </a:cubicBezTo>
                  <a:cubicBezTo>
                    <a:pt x="2006" y="2883"/>
                    <a:pt x="1906" y="2858"/>
                    <a:pt x="1830" y="2858"/>
                  </a:cubicBezTo>
                  <a:cubicBezTo>
                    <a:pt x="1730" y="2832"/>
                    <a:pt x="1605" y="2807"/>
                    <a:pt x="1505" y="2757"/>
                  </a:cubicBezTo>
                  <a:cubicBezTo>
                    <a:pt x="1429" y="2707"/>
                    <a:pt x="1354" y="2682"/>
                    <a:pt x="1279" y="2607"/>
                  </a:cubicBezTo>
                  <a:cubicBezTo>
                    <a:pt x="1204" y="2582"/>
                    <a:pt x="1154" y="2532"/>
                    <a:pt x="1129" y="2457"/>
                  </a:cubicBezTo>
                  <a:cubicBezTo>
                    <a:pt x="1104" y="2431"/>
                    <a:pt x="1104" y="2406"/>
                    <a:pt x="1079" y="2356"/>
                  </a:cubicBezTo>
                  <a:cubicBezTo>
                    <a:pt x="1079" y="2331"/>
                    <a:pt x="1054" y="2306"/>
                    <a:pt x="1054" y="2281"/>
                  </a:cubicBezTo>
                  <a:cubicBezTo>
                    <a:pt x="1054" y="2256"/>
                    <a:pt x="1054" y="2231"/>
                    <a:pt x="1054" y="2181"/>
                  </a:cubicBezTo>
                  <a:cubicBezTo>
                    <a:pt x="1054" y="2156"/>
                    <a:pt x="1079" y="2131"/>
                    <a:pt x="1079" y="2106"/>
                  </a:cubicBezTo>
                  <a:cubicBezTo>
                    <a:pt x="1079" y="2056"/>
                    <a:pt x="1104" y="2005"/>
                    <a:pt x="1129" y="1955"/>
                  </a:cubicBezTo>
                  <a:cubicBezTo>
                    <a:pt x="1204" y="1830"/>
                    <a:pt x="1279" y="1730"/>
                    <a:pt x="1379" y="1629"/>
                  </a:cubicBezTo>
                  <a:cubicBezTo>
                    <a:pt x="1505" y="1504"/>
                    <a:pt x="1655" y="1404"/>
                    <a:pt x="1780" y="1304"/>
                  </a:cubicBezTo>
                  <a:cubicBezTo>
                    <a:pt x="1906" y="1203"/>
                    <a:pt x="2031" y="1128"/>
                    <a:pt x="2181" y="1053"/>
                  </a:cubicBezTo>
                  <a:cubicBezTo>
                    <a:pt x="2407" y="953"/>
                    <a:pt x="2632" y="853"/>
                    <a:pt x="2883" y="777"/>
                  </a:cubicBezTo>
                  <a:cubicBezTo>
                    <a:pt x="3059" y="727"/>
                    <a:pt x="3209" y="677"/>
                    <a:pt x="3384" y="627"/>
                  </a:cubicBezTo>
                  <a:cubicBezTo>
                    <a:pt x="3535" y="602"/>
                    <a:pt x="3710" y="552"/>
                    <a:pt x="3861" y="552"/>
                  </a:cubicBezTo>
                  <a:cubicBezTo>
                    <a:pt x="3986" y="527"/>
                    <a:pt x="4111" y="502"/>
                    <a:pt x="4237" y="502"/>
                  </a:cubicBezTo>
                  <a:close/>
                  <a:moveTo>
                    <a:pt x="4011" y="0"/>
                  </a:moveTo>
                  <a:cubicBezTo>
                    <a:pt x="3861" y="0"/>
                    <a:pt x="3735" y="25"/>
                    <a:pt x="3585" y="51"/>
                  </a:cubicBezTo>
                  <a:cubicBezTo>
                    <a:pt x="3359" y="76"/>
                    <a:pt x="3159" y="151"/>
                    <a:pt x="2908" y="226"/>
                  </a:cubicBezTo>
                  <a:cubicBezTo>
                    <a:pt x="2632" y="326"/>
                    <a:pt x="2357" y="452"/>
                    <a:pt x="2106" y="577"/>
                  </a:cubicBezTo>
                  <a:cubicBezTo>
                    <a:pt x="1881" y="727"/>
                    <a:pt x="1630" y="903"/>
                    <a:pt x="1404" y="1103"/>
                  </a:cubicBezTo>
                  <a:cubicBezTo>
                    <a:pt x="1204" y="1279"/>
                    <a:pt x="1003" y="1504"/>
                    <a:pt x="828" y="1755"/>
                  </a:cubicBezTo>
                  <a:cubicBezTo>
                    <a:pt x="527" y="2206"/>
                    <a:pt x="302" y="2732"/>
                    <a:pt x="176" y="3334"/>
                  </a:cubicBezTo>
                  <a:cubicBezTo>
                    <a:pt x="51" y="3885"/>
                    <a:pt x="1" y="4512"/>
                    <a:pt x="26" y="5163"/>
                  </a:cubicBezTo>
                  <a:cubicBezTo>
                    <a:pt x="76" y="5790"/>
                    <a:pt x="176" y="6442"/>
                    <a:pt x="352" y="7093"/>
                  </a:cubicBezTo>
                  <a:cubicBezTo>
                    <a:pt x="477" y="7594"/>
                    <a:pt x="653" y="8071"/>
                    <a:pt x="878" y="8597"/>
                  </a:cubicBezTo>
                  <a:cubicBezTo>
                    <a:pt x="1104" y="9048"/>
                    <a:pt x="1329" y="9524"/>
                    <a:pt x="1630" y="9950"/>
                  </a:cubicBezTo>
                  <a:cubicBezTo>
                    <a:pt x="1881" y="10376"/>
                    <a:pt x="2181" y="10752"/>
                    <a:pt x="2507" y="11103"/>
                  </a:cubicBezTo>
                  <a:cubicBezTo>
                    <a:pt x="2658" y="11254"/>
                    <a:pt x="2833" y="11404"/>
                    <a:pt x="2983" y="11554"/>
                  </a:cubicBezTo>
                  <a:cubicBezTo>
                    <a:pt x="3059" y="11630"/>
                    <a:pt x="3109" y="11705"/>
                    <a:pt x="3184" y="11780"/>
                  </a:cubicBezTo>
                  <a:cubicBezTo>
                    <a:pt x="3234" y="11830"/>
                    <a:pt x="3309" y="11880"/>
                    <a:pt x="3384" y="11930"/>
                  </a:cubicBezTo>
                  <a:cubicBezTo>
                    <a:pt x="3435" y="11980"/>
                    <a:pt x="3485" y="12005"/>
                    <a:pt x="3585" y="12031"/>
                  </a:cubicBezTo>
                  <a:lnTo>
                    <a:pt x="3810" y="12031"/>
                  </a:lnTo>
                  <a:cubicBezTo>
                    <a:pt x="3861" y="12031"/>
                    <a:pt x="3911" y="12005"/>
                    <a:pt x="3961" y="11955"/>
                  </a:cubicBezTo>
                  <a:cubicBezTo>
                    <a:pt x="4011" y="11930"/>
                    <a:pt x="4061" y="11880"/>
                    <a:pt x="4111" y="11830"/>
                  </a:cubicBezTo>
                  <a:cubicBezTo>
                    <a:pt x="4211" y="11705"/>
                    <a:pt x="4287" y="11554"/>
                    <a:pt x="4337" y="11429"/>
                  </a:cubicBezTo>
                  <a:cubicBezTo>
                    <a:pt x="4437" y="11203"/>
                    <a:pt x="4512" y="10978"/>
                    <a:pt x="4587" y="10802"/>
                  </a:cubicBezTo>
                  <a:cubicBezTo>
                    <a:pt x="4638" y="10652"/>
                    <a:pt x="4688" y="10502"/>
                    <a:pt x="4738" y="10351"/>
                  </a:cubicBezTo>
                  <a:cubicBezTo>
                    <a:pt x="4988" y="9574"/>
                    <a:pt x="5214" y="8722"/>
                    <a:pt x="5440" y="7770"/>
                  </a:cubicBezTo>
                  <a:cubicBezTo>
                    <a:pt x="5690" y="6617"/>
                    <a:pt x="5866" y="5589"/>
                    <a:pt x="5966" y="4612"/>
                  </a:cubicBezTo>
                  <a:cubicBezTo>
                    <a:pt x="5991" y="4086"/>
                    <a:pt x="6016" y="3584"/>
                    <a:pt x="6016" y="3108"/>
                  </a:cubicBezTo>
                  <a:cubicBezTo>
                    <a:pt x="5991" y="2632"/>
                    <a:pt x="5941" y="2181"/>
                    <a:pt x="5841" y="1805"/>
                  </a:cubicBezTo>
                  <a:cubicBezTo>
                    <a:pt x="5765" y="1379"/>
                    <a:pt x="5615" y="1053"/>
                    <a:pt x="5440" y="777"/>
                  </a:cubicBezTo>
                  <a:cubicBezTo>
                    <a:pt x="5339" y="627"/>
                    <a:pt x="5239" y="502"/>
                    <a:pt x="5114" y="401"/>
                  </a:cubicBezTo>
                  <a:cubicBezTo>
                    <a:pt x="4988" y="301"/>
                    <a:pt x="4838" y="201"/>
                    <a:pt x="4663" y="126"/>
                  </a:cubicBezTo>
                  <a:cubicBezTo>
                    <a:pt x="4462" y="51"/>
                    <a:pt x="4237" y="0"/>
                    <a:pt x="4011" y="0"/>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1916175" y="2061425"/>
              <a:ext cx="924850" cy="824600"/>
            </a:xfrm>
            <a:custGeom>
              <a:avLst/>
              <a:gdLst/>
              <a:ahLst/>
              <a:cxnLst/>
              <a:rect l="l" t="t" r="r" b="b"/>
              <a:pathLst>
                <a:path w="36994" h="32984" extrusionOk="0">
                  <a:moveTo>
                    <a:pt x="11780" y="1"/>
                  </a:moveTo>
                  <a:cubicBezTo>
                    <a:pt x="10903" y="1"/>
                    <a:pt x="10051" y="101"/>
                    <a:pt x="9174" y="301"/>
                  </a:cubicBezTo>
                  <a:cubicBezTo>
                    <a:pt x="8246" y="527"/>
                    <a:pt x="7319" y="878"/>
                    <a:pt x="6442" y="1329"/>
                  </a:cubicBezTo>
                  <a:cubicBezTo>
                    <a:pt x="5865" y="1630"/>
                    <a:pt x="5289" y="2006"/>
                    <a:pt x="4763" y="2457"/>
                  </a:cubicBezTo>
                  <a:cubicBezTo>
                    <a:pt x="3785" y="3234"/>
                    <a:pt x="2933" y="4236"/>
                    <a:pt x="2206" y="5414"/>
                  </a:cubicBezTo>
                  <a:cubicBezTo>
                    <a:pt x="1555" y="6517"/>
                    <a:pt x="1028" y="7795"/>
                    <a:pt x="652" y="9174"/>
                  </a:cubicBezTo>
                  <a:cubicBezTo>
                    <a:pt x="327" y="10477"/>
                    <a:pt x="101" y="11931"/>
                    <a:pt x="51" y="13434"/>
                  </a:cubicBezTo>
                  <a:cubicBezTo>
                    <a:pt x="1" y="14863"/>
                    <a:pt x="76" y="16367"/>
                    <a:pt x="301" y="17896"/>
                  </a:cubicBezTo>
                  <a:cubicBezTo>
                    <a:pt x="527" y="19374"/>
                    <a:pt x="878" y="20828"/>
                    <a:pt x="1354" y="22256"/>
                  </a:cubicBezTo>
                  <a:cubicBezTo>
                    <a:pt x="1830" y="23685"/>
                    <a:pt x="2432" y="25013"/>
                    <a:pt x="3134" y="26267"/>
                  </a:cubicBezTo>
                  <a:cubicBezTo>
                    <a:pt x="3860" y="27495"/>
                    <a:pt x="4687" y="28622"/>
                    <a:pt x="5590" y="29600"/>
                  </a:cubicBezTo>
                  <a:cubicBezTo>
                    <a:pt x="6542" y="30577"/>
                    <a:pt x="7570" y="31379"/>
                    <a:pt x="8647" y="31981"/>
                  </a:cubicBezTo>
                  <a:cubicBezTo>
                    <a:pt x="8923" y="32131"/>
                    <a:pt x="9224" y="32257"/>
                    <a:pt x="9500" y="32382"/>
                  </a:cubicBezTo>
                  <a:cubicBezTo>
                    <a:pt x="9926" y="32557"/>
                    <a:pt x="10302" y="32708"/>
                    <a:pt x="10652" y="32808"/>
                  </a:cubicBezTo>
                  <a:cubicBezTo>
                    <a:pt x="11129" y="32933"/>
                    <a:pt x="11630" y="32983"/>
                    <a:pt x="12131" y="32983"/>
                  </a:cubicBezTo>
                  <a:lnTo>
                    <a:pt x="12206" y="32983"/>
                  </a:lnTo>
                  <a:cubicBezTo>
                    <a:pt x="12632" y="32983"/>
                    <a:pt x="13083" y="32908"/>
                    <a:pt x="13585" y="32783"/>
                  </a:cubicBezTo>
                  <a:cubicBezTo>
                    <a:pt x="14186" y="32632"/>
                    <a:pt x="14788" y="32357"/>
                    <a:pt x="15314" y="32131"/>
                  </a:cubicBezTo>
                  <a:cubicBezTo>
                    <a:pt x="15515" y="32031"/>
                    <a:pt x="15715" y="31931"/>
                    <a:pt x="15891" y="31856"/>
                  </a:cubicBezTo>
                  <a:cubicBezTo>
                    <a:pt x="16292" y="31655"/>
                    <a:pt x="16693" y="31480"/>
                    <a:pt x="17094" y="31304"/>
                  </a:cubicBezTo>
                  <a:cubicBezTo>
                    <a:pt x="17419" y="31179"/>
                    <a:pt x="17720" y="31054"/>
                    <a:pt x="17996" y="30953"/>
                  </a:cubicBezTo>
                  <a:cubicBezTo>
                    <a:pt x="18347" y="30853"/>
                    <a:pt x="18672" y="30778"/>
                    <a:pt x="18948" y="30728"/>
                  </a:cubicBezTo>
                  <a:cubicBezTo>
                    <a:pt x="19174" y="30703"/>
                    <a:pt x="19374" y="30678"/>
                    <a:pt x="19600" y="30678"/>
                  </a:cubicBezTo>
                  <a:cubicBezTo>
                    <a:pt x="19800" y="30678"/>
                    <a:pt x="20001" y="30703"/>
                    <a:pt x="20226" y="30728"/>
                  </a:cubicBezTo>
                  <a:cubicBezTo>
                    <a:pt x="20953" y="30828"/>
                    <a:pt x="21655" y="31054"/>
                    <a:pt x="22357" y="31279"/>
                  </a:cubicBezTo>
                  <a:cubicBezTo>
                    <a:pt x="22532" y="31329"/>
                    <a:pt x="22733" y="31404"/>
                    <a:pt x="22933" y="31455"/>
                  </a:cubicBezTo>
                  <a:cubicBezTo>
                    <a:pt x="23434" y="31605"/>
                    <a:pt x="23860" y="31705"/>
                    <a:pt x="24287" y="31780"/>
                  </a:cubicBezTo>
                  <a:cubicBezTo>
                    <a:pt x="24537" y="31805"/>
                    <a:pt x="24813" y="31830"/>
                    <a:pt x="25064" y="31830"/>
                  </a:cubicBezTo>
                  <a:cubicBezTo>
                    <a:pt x="25264" y="31830"/>
                    <a:pt x="25465" y="31830"/>
                    <a:pt x="25665" y="31805"/>
                  </a:cubicBezTo>
                  <a:cubicBezTo>
                    <a:pt x="25891" y="31755"/>
                    <a:pt x="26116" y="31705"/>
                    <a:pt x="26367" y="31630"/>
                  </a:cubicBezTo>
                  <a:cubicBezTo>
                    <a:pt x="26567" y="31580"/>
                    <a:pt x="26768" y="31505"/>
                    <a:pt x="26918" y="31429"/>
                  </a:cubicBezTo>
                  <a:cubicBezTo>
                    <a:pt x="27244" y="31304"/>
                    <a:pt x="27570" y="31154"/>
                    <a:pt x="27896" y="30953"/>
                  </a:cubicBezTo>
                  <a:cubicBezTo>
                    <a:pt x="28522" y="30627"/>
                    <a:pt x="29124" y="30201"/>
                    <a:pt x="29725" y="29675"/>
                  </a:cubicBezTo>
                  <a:cubicBezTo>
                    <a:pt x="30277" y="29174"/>
                    <a:pt x="30803" y="28622"/>
                    <a:pt x="31354" y="27971"/>
                  </a:cubicBezTo>
                  <a:cubicBezTo>
                    <a:pt x="31830" y="27369"/>
                    <a:pt x="32307" y="26693"/>
                    <a:pt x="32758" y="25941"/>
                  </a:cubicBezTo>
                  <a:cubicBezTo>
                    <a:pt x="33610" y="24587"/>
                    <a:pt x="34337" y="23033"/>
                    <a:pt x="34988" y="21254"/>
                  </a:cubicBezTo>
                  <a:cubicBezTo>
                    <a:pt x="35565" y="19675"/>
                    <a:pt x="36041" y="17996"/>
                    <a:pt x="36367" y="16266"/>
                  </a:cubicBezTo>
                  <a:cubicBezTo>
                    <a:pt x="36693" y="14637"/>
                    <a:pt x="36893" y="13084"/>
                    <a:pt x="36918" y="11630"/>
                  </a:cubicBezTo>
                  <a:cubicBezTo>
                    <a:pt x="36993" y="9901"/>
                    <a:pt x="36818" y="8271"/>
                    <a:pt x="36417" y="6768"/>
                  </a:cubicBezTo>
                  <a:cubicBezTo>
                    <a:pt x="35941" y="4963"/>
                    <a:pt x="35139" y="3484"/>
                    <a:pt x="34061" y="2382"/>
                  </a:cubicBezTo>
                  <a:cubicBezTo>
                    <a:pt x="33485" y="1780"/>
                    <a:pt x="32808" y="1279"/>
                    <a:pt x="32056" y="928"/>
                  </a:cubicBezTo>
                  <a:cubicBezTo>
                    <a:pt x="31680" y="728"/>
                    <a:pt x="31279" y="577"/>
                    <a:pt x="30853" y="452"/>
                  </a:cubicBezTo>
                  <a:cubicBezTo>
                    <a:pt x="30427" y="327"/>
                    <a:pt x="29976" y="226"/>
                    <a:pt x="29475" y="151"/>
                  </a:cubicBezTo>
                  <a:cubicBezTo>
                    <a:pt x="29149" y="101"/>
                    <a:pt x="28823" y="101"/>
                    <a:pt x="28547" y="101"/>
                  </a:cubicBezTo>
                  <a:lnTo>
                    <a:pt x="28171" y="101"/>
                  </a:lnTo>
                  <a:cubicBezTo>
                    <a:pt x="27795" y="126"/>
                    <a:pt x="27394" y="201"/>
                    <a:pt x="26993" y="301"/>
                  </a:cubicBezTo>
                  <a:cubicBezTo>
                    <a:pt x="26292" y="452"/>
                    <a:pt x="25540" y="753"/>
                    <a:pt x="24663" y="1204"/>
                  </a:cubicBezTo>
                  <a:cubicBezTo>
                    <a:pt x="23810" y="1630"/>
                    <a:pt x="22958" y="2156"/>
                    <a:pt x="22156" y="2632"/>
                  </a:cubicBezTo>
                  <a:lnTo>
                    <a:pt x="21680" y="2933"/>
                  </a:lnTo>
                  <a:cubicBezTo>
                    <a:pt x="21229" y="3209"/>
                    <a:pt x="20703" y="3510"/>
                    <a:pt x="20151" y="3810"/>
                  </a:cubicBezTo>
                  <a:cubicBezTo>
                    <a:pt x="20176" y="3760"/>
                    <a:pt x="20176" y="3685"/>
                    <a:pt x="20126" y="3635"/>
                  </a:cubicBezTo>
                  <a:cubicBezTo>
                    <a:pt x="19449" y="2908"/>
                    <a:pt x="18672" y="2256"/>
                    <a:pt x="17795" y="1705"/>
                  </a:cubicBezTo>
                  <a:cubicBezTo>
                    <a:pt x="16993" y="1204"/>
                    <a:pt x="16066" y="803"/>
                    <a:pt x="15089" y="502"/>
                  </a:cubicBezTo>
                  <a:cubicBezTo>
                    <a:pt x="14161" y="226"/>
                    <a:pt x="13184" y="51"/>
                    <a:pt x="12156" y="26"/>
                  </a:cubicBezTo>
                  <a:cubicBezTo>
                    <a:pt x="12031" y="1"/>
                    <a:pt x="11906" y="1"/>
                    <a:pt x="11780" y="1"/>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2220700" y="2130975"/>
              <a:ext cx="245625" cy="57150"/>
            </a:xfrm>
            <a:custGeom>
              <a:avLst/>
              <a:gdLst/>
              <a:ahLst/>
              <a:cxnLst/>
              <a:rect l="l" t="t" r="r" b="b"/>
              <a:pathLst>
                <a:path w="9825" h="2286" extrusionOk="0">
                  <a:moveTo>
                    <a:pt x="9725" y="1"/>
                  </a:moveTo>
                  <a:cubicBezTo>
                    <a:pt x="9700" y="1"/>
                    <a:pt x="9674" y="1"/>
                    <a:pt x="9674" y="26"/>
                  </a:cubicBezTo>
                  <a:cubicBezTo>
                    <a:pt x="9649" y="26"/>
                    <a:pt x="9649" y="51"/>
                    <a:pt x="9624" y="51"/>
                  </a:cubicBezTo>
                  <a:cubicBezTo>
                    <a:pt x="9624" y="51"/>
                    <a:pt x="9649" y="51"/>
                    <a:pt x="9649" y="26"/>
                  </a:cubicBezTo>
                  <a:lnTo>
                    <a:pt x="9649" y="26"/>
                  </a:lnTo>
                  <a:cubicBezTo>
                    <a:pt x="9299" y="276"/>
                    <a:pt x="8923" y="452"/>
                    <a:pt x="8547" y="577"/>
                  </a:cubicBezTo>
                  <a:lnTo>
                    <a:pt x="8572" y="577"/>
                  </a:lnTo>
                  <a:cubicBezTo>
                    <a:pt x="8371" y="652"/>
                    <a:pt x="8171" y="702"/>
                    <a:pt x="7970" y="778"/>
                  </a:cubicBezTo>
                  <a:lnTo>
                    <a:pt x="8020" y="753"/>
                  </a:lnTo>
                  <a:lnTo>
                    <a:pt x="8020" y="753"/>
                  </a:lnTo>
                  <a:cubicBezTo>
                    <a:pt x="7745" y="853"/>
                    <a:pt x="7444" y="928"/>
                    <a:pt x="7143" y="1003"/>
                  </a:cubicBezTo>
                  <a:cubicBezTo>
                    <a:pt x="6842" y="1103"/>
                    <a:pt x="6542" y="1179"/>
                    <a:pt x="6241" y="1229"/>
                  </a:cubicBezTo>
                  <a:cubicBezTo>
                    <a:pt x="5614" y="1354"/>
                    <a:pt x="4988" y="1454"/>
                    <a:pt x="4361" y="1504"/>
                  </a:cubicBezTo>
                  <a:cubicBezTo>
                    <a:pt x="4080" y="1520"/>
                    <a:pt x="3802" y="1528"/>
                    <a:pt x="3525" y="1528"/>
                  </a:cubicBezTo>
                  <a:cubicBezTo>
                    <a:pt x="2887" y="1528"/>
                    <a:pt x="2258" y="1484"/>
                    <a:pt x="1629" y="1379"/>
                  </a:cubicBezTo>
                  <a:cubicBezTo>
                    <a:pt x="1454" y="1329"/>
                    <a:pt x="1253" y="1279"/>
                    <a:pt x="1078" y="1229"/>
                  </a:cubicBezTo>
                  <a:cubicBezTo>
                    <a:pt x="953" y="1204"/>
                    <a:pt x="852" y="1179"/>
                    <a:pt x="752" y="1129"/>
                  </a:cubicBezTo>
                  <a:cubicBezTo>
                    <a:pt x="702" y="1129"/>
                    <a:pt x="677" y="1103"/>
                    <a:pt x="627" y="1103"/>
                  </a:cubicBezTo>
                  <a:cubicBezTo>
                    <a:pt x="577" y="1078"/>
                    <a:pt x="501" y="1078"/>
                    <a:pt x="451" y="1053"/>
                  </a:cubicBezTo>
                  <a:cubicBezTo>
                    <a:pt x="411" y="1036"/>
                    <a:pt x="370" y="1028"/>
                    <a:pt x="329" y="1028"/>
                  </a:cubicBezTo>
                  <a:cubicBezTo>
                    <a:pt x="192" y="1028"/>
                    <a:pt x="64" y="1119"/>
                    <a:pt x="25" y="1254"/>
                  </a:cubicBezTo>
                  <a:cubicBezTo>
                    <a:pt x="0" y="1329"/>
                    <a:pt x="0" y="1429"/>
                    <a:pt x="50" y="1504"/>
                  </a:cubicBezTo>
                  <a:cubicBezTo>
                    <a:pt x="100" y="1580"/>
                    <a:pt x="151" y="1630"/>
                    <a:pt x="226" y="1680"/>
                  </a:cubicBezTo>
                  <a:lnTo>
                    <a:pt x="251" y="1680"/>
                  </a:lnTo>
                  <a:cubicBezTo>
                    <a:pt x="577" y="1855"/>
                    <a:pt x="902" y="1956"/>
                    <a:pt x="1253" y="2031"/>
                  </a:cubicBezTo>
                  <a:cubicBezTo>
                    <a:pt x="1629" y="2131"/>
                    <a:pt x="2030" y="2181"/>
                    <a:pt x="2431" y="2231"/>
                  </a:cubicBezTo>
                  <a:cubicBezTo>
                    <a:pt x="2757" y="2270"/>
                    <a:pt x="3079" y="2286"/>
                    <a:pt x="3398" y="2286"/>
                  </a:cubicBezTo>
                  <a:cubicBezTo>
                    <a:pt x="3915" y="2286"/>
                    <a:pt x="4426" y="2243"/>
                    <a:pt x="4938" y="2181"/>
                  </a:cubicBezTo>
                  <a:cubicBezTo>
                    <a:pt x="5339" y="2131"/>
                    <a:pt x="5740" y="2056"/>
                    <a:pt x="6141" y="1956"/>
                  </a:cubicBezTo>
                  <a:cubicBezTo>
                    <a:pt x="6341" y="1905"/>
                    <a:pt x="6542" y="1830"/>
                    <a:pt x="6742" y="1780"/>
                  </a:cubicBezTo>
                  <a:cubicBezTo>
                    <a:pt x="6943" y="1705"/>
                    <a:pt x="7143" y="1630"/>
                    <a:pt x="7344" y="1555"/>
                  </a:cubicBezTo>
                  <a:cubicBezTo>
                    <a:pt x="7544" y="1504"/>
                    <a:pt x="7720" y="1404"/>
                    <a:pt x="7895" y="1329"/>
                  </a:cubicBezTo>
                  <a:cubicBezTo>
                    <a:pt x="7995" y="1279"/>
                    <a:pt x="8070" y="1229"/>
                    <a:pt x="8171" y="1179"/>
                  </a:cubicBezTo>
                  <a:cubicBezTo>
                    <a:pt x="8271" y="1154"/>
                    <a:pt x="8346" y="1103"/>
                    <a:pt x="8421" y="1028"/>
                  </a:cubicBezTo>
                  <a:cubicBezTo>
                    <a:pt x="8772" y="828"/>
                    <a:pt x="9073" y="627"/>
                    <a:pt x="9399" y="427"/>
                  </a:cubicBezTo>
                  <a:lnTo>
                    <a:pt x="9374" y="427"/>
                  </a:lnTo>
                  <a:cubicBezTo>
                    <a:pt x="9424" y="402"/>
                    <a:pt x="9499" y="352"/>
                    <a:pt x="9549" y="327"/>
                  </a:cubicBezTo>
                  <a:lnTo>
                    <a:pt x="9524" y="327"/>
                  </a:lnTo>
                  <a:cubicBezTo>
                    <a:pt x="9624" y="276"/>
                    <a:pt x="9700" y="201"/>
                    <a:pt x="9775" y="151"/>
                  </a:cubicBezTo>
                  <a:cubicBezTo>
                    <a:pt x="9825" y="126"/>
                    <a:pt x="9825" y="51"/>
                    <a:pt x="9800" y="26"/>
                  </a:cubicBezTo>
                  <a:cubicBezTo>
                    <a:pt x="9775" y="1"/>
                    <a:pt x="9750" y="1"/>
                    <a:pt x="9725" y="1"/>
                  </a:cubicBezTo>
                  <a:close/>
                </a:path>
              </a:pathLst>
            </a:custGeom>
            <a:solidFill>
              <a:srgbClr val="AB3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1915550" y="2066450"/>
              <a:ext cx="753800" cy="820200"/>
            </a:xfrm>
            <a:custGeom>
              <a:avLst/>
              <a:gdLst/>
              <a:ahLst/>
              <a:cxnLst/>
              <a:rect l="l" t="t" r="r" b="b"/>
              <a:pathLst>
                <a:path w="30152" h="32808" extrusionOk="0">
                  <a:moveTo>
                    <a:pt x="9625" y="0"/>
                  </a:moveTo>
                  <a:cubicBezTo>
                    <a:pt x="9474" y="50"/>
                    <a:pt x="9349" y="75"/>
                    <a:pt x="9199" y="100"/>
                  </a:cubicBezTo>
                  <a:cubicBezTo>
                    <a:pt x="8246" y="326"/>
                    <a:pt x="7319" y="677"/>
                    <a:pt x="6442" y="1128"/>
                  </a:cubicBezTo>
                  <a:cubicBezTo>
                    <a:pt x="5890" y="1429"/>
                    <a:pt x="5314" y="1805"/>
                    <a:pt x="4788" y="2231"/>
                  </a:cubicBezTo>
                  <a:cubicBezTo>
                    <a:pt x="3810" y="3033"/>
                    <a:pt x="2958" y="4035"/>
                    <a:pt x="2231" y="5213"/>
                  </a:cubicBezTo>
                  <a:cubicBezTo>
                    <a:pt x="1580" y="6316"/>
                    <a:pt x="1053" y="7594"/>
                    <a:pt x="677" y="8973"/>
                  </a:cubicBezTo>
                  <a:cubicBezTo>
                    <a:pt x="326" y="10301"/>
                    <a:pt x="126" y="11730"/>
                    <a:pt x="76" y="13233"/>
                  </a:cubicBezTo>
                  <a:cubicBezTo>
                    <a:pt x="1" y="14662"/>
                    <a:pt x="101" y="16166"/>
                    <a:pt x="326" y="17695"/>
                  </a:cubicBezTo>
                  <a:cubicBezTo>
                    <a:pt x="527" y="19173"/>
                    <a:pt x="878" y="20627"/>
                    <a:pt x="1379" y="22055"/>
                  </a:cubicBezTo>
                  <a:cubicBezTo>
                    <a:pt x="1855" y="23484"/>
                    <a:pt x="2457" y="24837"/>
                    <a:pt x="3159" y="26066"/>
                  </a:cubicBezTo>
                  <a:cubicBezTo>
                    <a:pt x="3860" y="27294"/>
                    <a:pt x="4687" y="28421"/>
                    <a:pt x="5615" y="29399"/>
                  </a:cubicBezTo>
                  <a:cubicBezTo>
                    <a:pt x="6567" y="30376"/>
                    <a:pt x="7595" y="31178"/>
                    <a:pt x="8672" y="31780"/>
                  </a:cubicBezTo>
                  <a:cubicBezTo>
                    <a:pt x="8948" y="31930"/>
                    <a:pt x="9249" y="32081"/>
                    <a:pt x="9525" y="32206"/>
                  </a:cubicBezTo>
                  <a:cubicBezTo>
                    <a:pt x="9951" y="32381"/>
                    <a:pt x="10327" y="32507"/>
                    <a:pt x="10677" y="32607"/>
                  </a:cubicBezTo>
                  <a:cubicBezTo>
                    <a:pt x="11154" y="32732"/>
                    <a:pt x="11655" y="32807"/>
                    <a:pt x="12156" y="32807"/>
                  </a:cubicBezTo>
                  <a:lnTo>
                    <a:pt x="12231" y="32807"/>
                  </a:lnTo>
                  <a:cubicBezTo>
                    <a:pt x="12657" y="32782"/>
                    <a:pt x="13108" y="32732"/>
                    <a:pt x="13610" y="32582"/>
                  </a:cubicBezTo>
                  <a:cubicBezTo>
                    <a:pt x="14211" y="32431"/>
                    <a:pt x="14788" y="32181"/>
                    <a:pt x="15339" y="31930"/>
                  </a:cubicBezTo>
                  <a:cubicBezTo>
                    <a:pt x="15439" y="31880"/>
                    <a:pt x="15565" y="31830"/>
                    <a:pt x="15665" y="31780"/>
                  </a:cubicBezTo>
                  <a:lnTo>
                    <a:pt x="15815" y="31705"/>
                  </a:lnTo>
                  <a:lnTo>
                    <a:pt x="15941" y="31655"/>
                  </a:lnTo>
                  <a:cubicBezTo>
                    <a:pt x="16291" y="31479"/>
                    <a:pt x="16718" y="31279"/>
                    <a:pt x="17119" y="31103"/>
                  </a:cubicBezTo>
                  <a:cubicBezTo>
                    <a:pt x="17444" y="30978"/>
                    <a:pt x="17720" y="30878"/>
                    <a:pt x="18021" y="30777"/>
                  </a:cubicBezTo>
                  <a:cubicBezTo>
                    <a:pt x="18372" y="30652"/>
                    <a:pt x="18697" y="30577"/>
                    <a:pt x="18973" y="30527"/>
                  </a:cubicBezTo>
                  <a:cubicBezTo>
                    <a:pt x="19174" y="30502"/>
                    <a:pt x="19399" y="30502"/>
                    <a:pt x="19625" y="30502"/>
                  </a:cubicBezTo>
                  <a:cubicBezTo>
                    <a:pt x="19825" y="30502"/>
                    <a:pt x="20051" y="30502"/>
                    <a:pt x="20251" y="30527"/>
                  </a:cubicBezTo>
                  <a:cubicBezTo>
                    <a:pt x="20978" y="30627"/>
                    <a:pt x="21680" y="30853"/>
                    <a:pt x="22357" y="31078"/>
                  </a:cubicBezTo>
                  <a:lnTo>
                    <a:pt x="22532" y="31128"/>
                  </a:lnTo>
                  <a:cubicBezTo>
                    <a:pt x="22682" y="31178"/>
                    <a:pt x="22808" y="31228"/>
                    <a:pt x="22958" y="31254"/>
                  </a:cubicBezTo>
                  <a:cubicBezTo>
                    <a:pt x="23459" y="31404"/>
                    <a:pt x="23885" y="31529"/>
                    <a:pt x="24312" y="31579"/>
                  </a:cubicBezTo>
                  <a:cubicBezTo>
                    <a:pt x="24562" y="31629"/>
                    <a:pt x="24838" y="31629"/>
                    <a:pt x="25089" y="31629"/>
                  </a:cubicBezTo>
                  <a:cubicBezTo>
                    <a:pt x="25289" y="31629"/>
                    <a:pt x="25490" y="31629"/>
                    <a:pt x="25690" y="31604"/>
                  </a:cubicBezTo>
                  <a:cubicBezTo>
                    <a:pt x="25916" y="31579"/>
                    <a:pt x="26141" y="31504"/>
                    <a:pt x="26392" y="31454"/>
                  </a:cubicBezTo>
                  <a:cubicBezTo>
                    <a:pt x="26592" y="31379"/>
                    <a:pt x="26793" y="31304"/>
                    <a:pt x="26943" y="31228"/>
                  </a:cubicBezTo>
                  <a:cubicBezTo>
                    <a:pt x="27269" y="31103"/>
                    <a:pt x="27595" y="30953"/>
                    <a:pt x="27946" y="30777"/>
                  </a:cubicBezTo>
                  <a:cubicBezTo>
                    <a:pt x="28547" y="30452"/>
                    <a:pt x="29149" y="30000"/>
                    <a:pt x="29750" y="29474"/>
                  </a:cubicBezTo>
                  <a:cubicBezTo>
                    <a:pt x="29876" y="29349"/>
                    <a:pt x="30026" y="29249"/>
                    <a:pt x="30151" y="29123"/>
                  </a:cubicBezTo>
                  <a:cubicBezTo>
                    <a:pt x="29700" y="29023"/>
                    <a:pt x="29249" y="28898"/>
                    <a:pt x="28798" y="28747"/>
                  </a:cubicBezTo>
                  <a:cubicBezTo>
                    <a:pt x="27921" y="28446"/>
                    <a:pt x="27068" y="28071"/>
                    <a:pt x="26266" y="27594"/>
                  </a:cubicBezTo>
                  <a:cubicBezTo>
                    <a:pt x="25840" y="27369"/>
                    <a:pt x="25439" y="27093"/>
                    <a:pt x="25063" y="26817"/>
                  </a:cubicBezTo>
                  <a:cubicBezTo>
                    <a:pt x="24713" y="26542"/>
                    <a:pt x="24362" y="26266"/>
                    <a:pt x="24036" y="25965"/>
                  </a:cubicBezTo>
                  <a:cubicBezTo>
                    <a:pt x="23384" y="25389"/>
                    <a:pt x="22808" y="24737"/>
                    <a:pt x="22281" y="24061"/>
                  </a:cubicBezTo>
                  <a:cubicBezTo>
                    <a:pt x="21780" y="23384"/>
                    <a:pt x="21304" y="22657"/>
                    <a:pt x="20828" y="21930"/>
                  </a:cubicBezTo>
                  <a:cubicBezTo>
                    <a:pt x="19926" y="20477"/>
                    <a:pt x="19073" y="18973"/>
                    <a:pt x="18021" y="17594"/>
                  </a:cubicBezTo>
                  <a:cubicBezTo>
                    <a:pt x="17695" y="17193"/>
                    <a:pt x="17344" y="16792"/>
                    <a:pt x="16993" y="16391"/>
                  </a:cubicBezTo>
                  <a:cubicBezTo>
                    <a:pt x="16793" y="16191"/>
                    <a:pt x="16617" y="16015"/>
                    <a:pt x="16417" y="15840"/>
                  </a:cubicBezTo>
                  <a:cubicBezTo>
                    <a:pt x="16266" y="15690"/>
                    <a:pt x="16116" y="15564"/>
                    <a:pt x="15966" y="15464"/>
                  </a:cubicBezTo>
                  <a:cubicBezTo>
                    <a:pt x="15489" y="15088"/>
                    <a:pt x="14988" y="14787"/>
                    <a:pt x="14437" y="14562"/>
                  </a:cubicBezTo>
                  <a:lnTo>
                    <a:pt x="14462" y="14562"/>
                  </a:lnTo>
                  <a:cubicBezTo>
                    <a:pt x="14061" y="14386"/>
                    <a:pt x="13635" y="14261"/>
                    <a:pt x="13209" y="14211"/>
                  </a:cubicBezTo>
                  <a:cubicBezTo>
                    <a:pt x="13071" y="14198"/>
                    <a:pt x="12933" y="14192"/>
                    <a:pt x="12792" y="14192"/>
                  </a:cubicBezTo>
                  <a:cubicBezTo>
                    <a:pt x="12651" y="14192"/>
                    <a:pt x="12507" y="14198"/>
                    <a:pt x="12357" y="14211"/>
                  </a:cubicBezTo>
                  <a:lnTo>
                    <a:pt x="12382" y="14211"/>
                  </a:lnTo>
                  <a:cubicBezTo>
                    <a:pt x="12156" y="14236"/>
                    <a:pt x="11956" y="14311"/>
                    <a:pt x="11730" y="14386"/>
                  </a:cubicBezTo>
                  <a:lnTo>
                    <a:pt x="11755" y="14386"/>
                  </a:lnTo>
                  <a:cubicBezTo>
                    <a:pt x="11580" y="14461"/>
                    <a:pt x="11404" y="14562"/>
                    <a:pt x="11229" y="14687"/>
                  </a:cubicBezTo>
                  <a:cubicBezTo>
                    <a:pt x="11078" y="14812"/>
                    <a:pt x="10928" y="14963"/>
                    <a:pt x="10778" y="15138"/>
                  </a:cubicBezTo>
                  <a:cubicBezTo>
                    <a:pt x="10602" y="15364"/>
                    <a:pt x="10477" y="15639"/>
                    <a:pt x="10352" y="15890"/>
                  </a:cubicBezTo>
                  <a:cubicBezTo>
                    <a:pt x="10276" y="16065"/>
                    <a:pt x="10201" y="16241"/>
                    <a:pt x="10151" y="16441"/>
                  </a:cubicBezTo>
                  <a:cubicBezTo>
                    <a:pt x="10101" y="16667"/>
                    <a:pt x="10051" y="16893"/>
                    <a:pt x="10001" y="17143"/>
                  </a:cubicBezTo>
                  <a:cubicBezTo>
                    <a:pt x="9976" y="17369"/>
                    <a:pt x="9976" y="17594"/>
                    <a:pt x="9976" y="17795"/>
                  </a:cubicBezTo>
                  <a:cubicBezTo>
                    <a:pt x="9976" y="18020"/>
                    <a:pt x="10001" y="18246"/>
                    <a:pt x="10026" y="18472"/>
                  </a:cubicBezTo>
                  <a:cubicBezTo>
                    <a:pt x="10026" y="18472"/>
                    <a:pt x="10026" y="18472"/>
                    <a:pt x="10026" y="18446"/>
                  </a:cubicBezTo>
                  <a:cubicBezTo>
                    <a:pt x="10076" y="18822"/>
                    <a:pt x="10151" y="19173"/>
                    <a:pt x="10251" y="19499"/>
                  </a:cubicBezTo>
                  <a:cubicBezTo>
                    <a:pt x="10352" y="19825"/>
                    <a:pt x="10477" y="20151"/>
                    <a:pt x="10602" y="20477"/>
                  </a:cubicBezTo>
                  <a:cubicBezTo>
                    <a:pt x="10602" y="20477"/>
                    <a:pt x="10602" y="20451"/>
                    <a:pt x="10602" y="20451"/>
                  </a:cubicBezTo>
                  <a:cubicBezTo>
                    <a:pt x="11003" y="21429"/>
                    <a:pt x="11530" y="22331"/>
                    <a:pt x="12006" y="23284"/>
                  </a:cubicBezTo>
                  <a:cubicBezTo>
                    <a:pt x="12031" y="23309"/>
                    <a:pt x="12031" y="23359"/>
                    <a:pt x="12006" y="23384"/>
                  </a:cubicBezTo>
                  <a:cubicBezTo>
                    <a:pt x="11981" y="23409"/>
                    <a:pt x="11956" y="23409"/>
                    <a:pt x="11931" y="23409"/>
                  </a:cubicBezTo>
                  <a:lnTo>
                    <a:pt x="11905" y="23409"/>
                  </a:lnTo>
                  <a:cubicBezTo>
                    <a:pt x="11605" y="23284"/>
                    <a:pt x="11354" y="23133"/>
                    <a:pt x="11078" y="22983"/>
                  </a:cubicBezTo>
                  <a:cubicBezTo>
                    <a:pt x="9700" y="22206"/>
                    <a:pt x="8497" y="21078"/>
                    <a:pt x="7545" y="19800"/>
                  </a:cubicBezTo>
                  <a:cubicBezTo>
                    <a:pt x="7068" y="19123"/>
                    <a:pt x="6617" y="18421"/>
                    <a:pt x="6266" y="17669"/>
                  </a:cubicBezTo>
                  <a:cubicBezTo>
                    <a:pt x="5890" y="16943"/>
                    <a:pt x="5565" y="16191"/>
                    <a:pt x="5339" y="15389"/>
                  </a:cubicBezTo>
                  <a:cubicBezTo>
                    <a:pt x="4838" y="13860"/>
                    <a:pt x="4562" y="12206"/>
                    <a:pt x="4637" y="10577"/>
                  </a:cubicBezTo>
                  <a:cubicBezTo>
                    <a:pt x="4662" y="9700"/>
                    <a:pt x="4763" y="8847"/>
                    <a:pt x="4963" y="7995"/>
                  </a:cubicBezTo>
                  <a:cubicBezTo>
                    <a:pt x="5164" y="7143"/>
                    <a:pt x="5439" y="6341"/>
                    <a:pt x="5765" y="5564"/>
                  </a:cubicBezTo>
                  <a:cubicBezTo>
                    <a:pt x="6667" y="3459"/>
                    <a:pt x="8021" y="1604"/>
                    <a:pt x="9625" y="0"/>
                  </a:cubicBezTo>
                  <a:close/>
                </a:path>
              </a:pathLst>
            </a:custGeom>
            <a:solidFill>
              <a:srgbClr val="AB3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2609800" y="2130350"/>
              <a:ext cx="189250" cy="330225"/>
            </a:xfrm>
            <a:custGeom>
              <a:avLst/>
              <a:gdLst/>
              <a:ahLst/>
              <a:cxnLst/>
              <a:rect l="l" t="t" r="r" b="b"/>
              <a:pathLst>
                <a:path w="7570" h="13209" extrusionOk="0">
                  <a:moveTo>
                    <a:pt x="1253" y="1"/>
                  </a:moveTo>
                  <a:cubicBezTo>
                    <a:pt x="1153" y="1"/>
                    <a:pt x="1053" y="26"/>
                    <a:pt x="928" y="26"/>
                  </a:cubicBezTo>
                  <a:cubicBezTo>
                    <a:pt x="827" y="51"/>
                    <a:pt x="727" y="101"/>
                    <a:pt x="602" y="151"/>
                  </a:cubicBezTo>
                  <a:cubicBezTo>
                    <a:pt x="401" y="251"/>
                    <a:pt x="251" y="402"/>
                    <a:pt x="126" y="627"/>
                  </a:cubicBezTo>
                  <a:cubicBezTo>
                    <a:pt x="75" y="727"/>
                    <a:pt x="50" y="828"/>
                    <a:pt x="25" y="978"/>
                  </a:cubicBezTo>
                  <a:cubicBezTo>
                    <a:pt x="0" y="1128"/>
                    <a:pt x="50" y="1304"/>
                    <a:pt x="75" y="1404"/>
                  </a:cubicBezTo>
                  <a:cubicBezTo>
                    <a:pt x="100" y="1529"/>
                    <a:pt x="176" y="1680"/>
                    <a:pt x="226" y="1780"/>
                  </a:cubicBezTo>
                  <a:cubicBezTo>
                    <a:pt x="301" y="1930"/>
                    <a:pt x="376" y="2056"/>
                    <a:pt x="451" y="2206"/>
                  </a:cubicBezTo>
                  <a:lnTo>
                    <a:pt x="577" y="2382"/>
                  </a:lnTo>
                  <a:cubicBezTo>
                    <a:pt x="677" y="2557"/>
                    <a:pt x="802" y="2732"/>
                    <a:pt x="877" y="2933"/>
                  </a:cubicBezTo>
                  <a:cubicBezTo>
                    <a:pt x="1128" y="3534"/>
                    <a:pt x="1228" y="4186"/>
                    <a:pt x="1329" y="4763"/>
                  </a:cubicBezTo>
                  <a:lnTo>
                    <a:pt x="1303" y="4763"/>
                  </a:lnTo>
                  <a:cubicBezTo>
                    <a:pt x="1354" y="5013"/>
                    <a:pt x="1379" y="5264"/>
                    <a:pt x="1404" y="5514"/>
                  </a:cubicBezTo>
                  <a:cubicBezTo>
                    <a:pt x="1454" y="5840"/>
                    <a:pt x="1479" y="6191"/>
                    <a:pt x="1529" y="6517"/>
                  </a:cubicBezTo>
                  <a:cubicBezTo>
                    <a:pt x="1529" y="6517"/>
                    <a:pt x="1554" y="6542"/>
                    <a:pt x="1554" y="6542"/>
                  </a:cubicBezTo>
                  <a:lnTo>
                    <a:pt x="1579" y="6818"/>
                  </a:lnTo>
                  <a:cubicBezTo>
                    <a:pt x="1579" y="6993"/>
                    <a:pt x="1604" y="7169"/>
                    <a:pt x="1604" y="7344"/>
                  </a:cubicBezTo>
                  <a:cubicBezTo>
                    <a:pt x="1654" y="7820"/>
                    <a:pt x="1704" y="8196"/>
                    <a:pt x="1755" y="8572"/>
                  </a:cubicBezTo>
                  <a:cubicBezTo>
                    <a:pt x="1805" y="8848"/>
                    <a:pt x="1880" y="9123"/>
                    <a:pt x="1980" y="9399"/>
                  </a:cubicBezTo>
                  <a:cubicBezTo>
                    <a:pt x="2156" y="9976"/>
                    <a:pt x="2431" y="10527"/>
                    <a:pt x="2782" y="11078"/>
                  </a:cubicBezTo>
                  <a:cubicBezTo>
                    <a:pt x="2933" y="11329"/>
                    <a:pt x="3133" y="11605"/>
                    <a:pt x="3334" y="11855"/>
                  </a:cubicBezTo>
                  <a:cubicBezTo>
                    <a:pt x="3509" y="12081"/>
                    <a:pt x="3710" y="12306"/>
                    <a:pt x="3935" y="12482"/>
                  </a:cubicBezTo>
                  <a:cubicBezTo>
                    <a:pt x="4136" y="12682"/>
                    <a:pt x="4361" y="12833"/>
                    <a:pt x="4562" y="12958"/>
                  </a:cubicBezTo>
                  <a:cubicBezTo>
                    <a:pt x="4787" y="13083"/>
                    <a:pt x="5013" y="13159"/>
                    <a:pt x="5213" y="13184"/>
                  </a:cubicBezTo>
                  <a:cubicBezTo>
                    <a:pt x="5288" y="13184"/>
                    <a:pt x="5364" y="13209"/>
                    <a:pt x="5439" y="13209"/>
                  </a:cubicBezTo>
                  <a:cubicBezTo>
                    <a:pt x="5589" y="13209"/>
                    <a:pt x="5740" y="13184"/>
                    <a:pt x="5890" y="13134"/>
                  </a:cubicBezTo>
                  <a:cubicBezTo>
                    <a:pt x="6090" y="13058"/>
                    <a:pt x="6291" y="12908"/>
                    <a:pt x="6466" y="12707"/>
                  </a:cubicBezTo>
                  <a:cubicBezTo>
                    <a:pt x="6667" y="12507"/>
                    <a:pt x="6817" y="12256"/>
                    <a:pt x="6968" y="11931"/>
                  </a:cubicBezTo>
                  <a:cubicBezTo>
                    <a:pt x="7143" y="11580"/>
                    <a:pt x="7243" y="11204"/>
                    <a:pt x="7369" y="10753"/>
                  </a:cubicBezTo>
                  <a:cubicBezTo>
                    <a:pt x="7519" y="10076"/>
                    <a:pt x="7569" y="9324"/>
                    <a:pt x="7519" y="8522"/>
                  </a:cubicBezTo>
                  <a:cubicBezTo>
                    <a:pt x="7494" y="7770"/>
                    <a:pt x="7344" y="6968"/>
                    <a:pt x="7118" y="6166"/>
                  </a:cubicBezTo>
                  <a:cubicBezTo>
                    <a:pt x="6918" y="5389"/>
                    <a:pt x="6617" y="4637"/>
                    <a:pt x="6216" y="3910"/>
                  </a:cubicBezTo>
                  <a:cubicBezTo>
                    <a:pt x="5840" y="3209"/>
                    <a:pt x="5414" y="2557"/>
                    <a:pt x="4887" y="1981"/>
                  </a:cubicBezTo>
                  <a:cubicBezTo>
                    <a:pt x="4637" y="1705"/>
                    <a:pt x="4386" y="1454"/>
                    <a:pt x="4085" y="1204"/>
                  </a:cubicBezTo>
                  <a:cubicBezTo>
                    <a:pt x="3835" y="1003"/>
                    <a:pt x="3584" y="828"/>
                    <a:pt x="3334" y="677"/>
                  </a:cubicBezTo>
                  <a:cubicBezTo>
                    <a:pt x="3158" y="577"/>
                    <a:pt x="2958" y="477"/>
                    <a:pt x="2732" y="377"/>
                  </a:cubicBezTo>
                  <a:cubicBezTo>
                    <a:pt x="2481" y="251"/>
                    <a:pt x="2231" y="176"/>
                    <a:pt x="2005" y="101"/>
                  </a:cubicBezTo>
                  <a:cubicBezTo>
                    <a:pt x="1755" y="51"/>
                    <a:pt x="1504" y="1"/>
                    <a:pt x="1253"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2678100" y="2473725"/>
              <a:ext cx="93375" cy="134100"/>
            </a:xfrm>
            <a:custGeom>
              <a:avLst/>
              <a:gdLst/>
              <a:ahLst/>
              <a:cxnLst/>
              <a:rect l="l" t="t" r="r" b="b"/>
              <a:pathLst>
                <a:path w="3735" h="5364" extrusionOk="0">
                  <a:moveTo>
                    <a:pt x="1980" y="0"/>
                  </a:moveTo>
                  <a:cubicBezTo>
                    <a:pt x="1905" y="0"/>
                    <a:pt x="1805" y="0"/>
                    <a:pt x="1729" y="25"/>
                  </a:cubicBezTo>
                  <a:cubicBezTo>
                    <a:pt x="1579" y="50"/>
                    <a:pt x="1429" y="100"/>
                    <a:pt x="1253" y="201"/>
                  </a:cubicBezTo>
                  <a:cubicBezTo>
                    <a:pt x="1103" y="276"/>
                    <a:pt x="952" y="426"/>
                    <a:pt x="777" y="602"/>
                  </a:cubicBezTo>
                  <a:cubicBezTo>
                    <a:pt x="652" y="752"/>
                    <a:pt x="526" y="902"/>
                    <a:pt x="451" y="1078"/>
                  </a:cubicBezTo>
                  <a:cubicBezTo>
                    <a:pt x="351" y="1253"/>
                    <a:pt x="301" y="1429"/>
                    <a:pt x="226" y="1679"/>
                  </a:cubicBezTo>
                  <a:cubicBezTo>
                    <a:pt x="201" y="1830"/>
                    <a:pt x="176" y="1980"/>
                    <a:pt x="150" y="2155"/>
                  </a:cubicBezTo>
                  <a:cubicBezTo>
                    <a:pt x="75" y="2456"/>
                    <a:pt x="25" y="2757"/>
                    <a:pt x="25" y="3083"/>
                  </a:cubicBezTo>
                  <a:cubicBezTo>
                    <a:pt x="0" y="3434"/>
                    <a:pt x="50" y="3759"/>
                    <a:pt x="125" y="4060"/>
                  </a:cubicBezTo>
                  <a:cubicBezTo>
                    <a:pt x="176" y="4186"/>
                    <a:pt x="226" y="4311"/>
                    <a:pt x="301" y="4436"/>
                  </a:cubicBezTo>
                  <a:cubicBezTo>
                    <a:pt x="326" y="4511"/>
                    <a:pt x="376" y="4561"/>
                    <a:pt x="401" y="4612"/>
                  </a:cubicBezTo>
                  <a:cubicBezTo>
                    <a:pt x="476" y="4712"/>
                    <a:pt x="551" y="4787"/>
                    <a:pt x="602" y="4887"/>
                  </a:cubicBezTo>
                  <a:cubicBezTo>
                    <a:pt x="827" y="5113"/>
                    <a:pt x="1103" y="5288"/>
                    <a:pt x="1379" y="5338"/>
                  </a:cubicBezTo>
                  <a:cubicBezTo>
                    <a:pt x="1454" y="5363"/>
                    <a:pt x="1529" y="5363"/>
                    <a:pt x="1604" y="5363"/>
                  </a:cubicBezTo>
                  <a:lnTo>
                    <a:pt x="1780" y="5363"/>
                  </a:lnTo>
                  <a:cubicBezTo>
                    <a:pt x="1905" y="5338"/>
                    <a:pt x="2030" y="5288"/>
                    <a:pt x="2155" y="5238"/>
                  </a:cubicBezTo>
                  <a:cubicBezTo>
                    <a:pt x="2281" y="5163"/>
                    <a:pt x="2381" y="5088"/>
                    <a:pt x="2481" y="5013"/>
                  </a:cubicBezTo>
                  <a:cubicBezTo>
                    <a:pt x="2582" y="4912"/>
                    <a:pt x="2707" y="4812"/>
                    <a:pt x="2807" y="4687"/>
                  </a:cubicBezTo>
                  <a:cubicBezTo>
                    <a:pt x="3008" y="4436"/>
                    <a:pt x="3183" y="4160"/>
                    <a:pt x="3333" y="3835"/>
                  </a:cubicBezTo>
                  <a:cubicBezTo>
                    <a:pt x="3459" y="3534"/>
                    <a:pt x="3584" y="3233"/>
                    <a:pt x="3634" y="2907"/>
                  </a:cubicBezTo>
                  <a:cubicBezTo>
                    <a:pt x="3709" y="2582"/>
                    <a:pt x="3734" y="2281"/>
                    <a:pt x="3709" y="2005"/>
                  </a:cubicBezTo>
                  <a:cubicBezTo>
                    <a:pt x="3684" y="1629"/>
                    <a:pt x="3559" y="1253"/>
                    <a:pt x="3384" y="902"/>
                  </a:cubicBezTo>
                  <a:cubicBezTo>
                    <a:pt x="3208" y="602"/>
                    <a:pt x="2957" y="351"/>
                    <a:pt x="2657" y="175"/>
                  </a:cubicBezTo>
                  <a:cubicBezTo>
                    <a:pt x="2531" y="100"/>
                    <a:pt x="2381" y="50"/>
                    <a:pt x="2231" y="25"/>
                  </a:cubicBezTo>
                  <a:cubicBezTo>
                    <a:pt x="2155" y="0"/>
                    <a:pt x="2055" y="0"/>
                    <a:pt x="1980" y="0"/>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2679975" y="2479975"/>
              <a:ext cx="38250" cy="87750"/>
            </a:xfrm>
            <a:custGeom>
              <a:avLst/>
              <a:gdLst/>
              <a:ahLst/>
              <a:cxnLst/>
              <a:rect l="l" t="t" r="r" b="b"/>
              <a:pathLst>
                <a:path w="1530" h="3510" extrusionOk="0">
                  <a:moveTo>
                    <a:pt x="1278" y="1"/>
                  </a:moveTo>
                  <a:cubicBezTo>
                    <a:pt x="1128" y="76"/>
                    <a:pt x="1003" y="151"/>
                    <a:pt x="877" y="251"/>
                  </a:cubicBezTo>
                  <a:cubicBezTo>
                    <a:pt x="752" y="352"/>
                    <a:pt x="627" y="477"/>
                    <a:pt x="527" y="602"/>
                  </a:cubicBezTo>
                  <a:cubicBezTo>
                    <a:pt x="326" y="853"/>
                    <a:pt x="201" y="1154"/>
                    <a:pt x="126" y="1479"/>
                  </a:cubicBezTo>
                  <a:cubicBezTo>
                    <a:pt x="25" y="1805"/>
                    <a:pt x="0" y="2131"/>
                    <a:pt x="0" y="2457"/>
                  </a:cubicBezTo>
                  <a:cubicBezTo>
                    <a:pt x="0" y="2783"/>
                    <a:pt x="50" y="3083"/>
                    <a:pt x="126" y="3384"/>
                  </a:cubicBezTo>
                  <a:cubicBezTo>
                    <a:pt x="126" y="3434"/>
                    <a:pt x="176" y="3484"/>
                    <a:pt x="201" y="3484"/>
                  </a:cubicBezTo>
                  <a:cubicBezTo>
                    <a:pt x="251" y="3509"/>
                    <a:pt x="301" y="3509"/>
                    <a:pt x="326" y="3509"/>
                  </a:cubicBezTo>
                  <a:cubicBezTo>
                    <a:pt x="376" y="3484"/>
                    <a:pt x="426" y="3459"/>
                    <a:pt x="451" y="3409"/>
                  </a:cubicBezTo>
                  <a:cubicBezTo>
                    <a:pt x="451" y="3384"/>
                    <a:pt x="451" y="3334"/>
                    <a:pt x="451" y="3284"/>
                  </a:cubicBezTo>
                  <a:cubicBezTo>
                    <a:pt x="451" y="3259"/>
                    <a:pt x="426" y="3234"/>
                    <a:pt x="426" y="3209"/>
                  </a:cubicBezTo>
                  <a:cubicBezTo>
                    <a:pt x="376" y="2858"/>
                    <a:pt x="351" y="2507"/>
                    <a:pt x="376" y="2131"/>
                  </a:cubicBezTo>
                  <a:lnTo>
                    <a:pt x="376" y="2131"/>
                  </a:lnTo>
                  <a:lnTo>
                    <a:pt x="351" y="2181"/>
                  </a:lnTo>
                  <a:cubicBezTo>
                    <a:pt x="376" y="1905"/>
                    <a:pt x="426" y="1630"/>
                    <a:pt x="527" y="1354"/>
                  </a:cubicBezTo>
                  <a:cubicBezTo>
                    <a:pt x="577" y="1204"/>
                    <a:pt x="652" y="1053"/>
                    <a:pt x="752" y="903"/>
                  </a:cubicBezTo>
                  <a:cubicBezTo>
                    <a:pt x="827" y="778"/>
                    <a:pt x="928" y="652"/>
                    <a:pt x="1053" y="552"/>
                  </a:cubicBezTo>
                  <a:cubicBezTo>
                    <a:pt x="1153" y="452"/>
                    <a:pt x="1278" y="402"/>
                    <a:pt x="1404" y="326"/>
                  </a:cubicBezTo>
                  <a:cubicBezTo>
                    <a:pt x="1429" y="301"/>
                    <a:pt x="1479" y="276"/>
                    <a:pt x="1504" y="251"/>
                  </a:cubicBezTo>
                  <a:cubicBezTo>
                    <a:pt x="1504" y="201"/>
                    <a:pt x="1529" y="151"/>
                    <a:pt x="1504" y="101"/>
                  </a:cubicBezTo>
                  <a:cubicBezTo>
                    <a:pt x="1479" y="76"/>
                    <a:pt x="1454" y="26"/>
                    <a:pt x="1429"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2676825" y="2490000"/>
              <a:ext cx="27600" cy="80250"/>
            </a:xfrm>
            <a:custGeom>
              <a:avLst/>
              <a:gdLst/>
              <a:ahLst/>
              <a:cxnLst/>
              <a:rect l="l" t="t" r="r" b="b"/>
              <a:pathLst>
                <a:path w="1104" h="3210" extrusionOk="0">
                  <a:moveTo>
                    <a:pt x="928" y="1"/>
                  </a:moveTo>
                  <a:cubicBezTo>
                    <a:pt x="878" y="1"/>
                    <a:pt x="828" y="26"/>
                    <a:pt x="803" y="51"/>
                  </a:cubicBezTo>
                  <a:cubicBezTo>
                    <a:pt x="452" y="477"/>
                    <a:pt x="201" y="1003"/>
                    <a:pt x="76" y="1530"/>
                  </a:cubicBezTo>
                  <a:cubicBezTo>
                    <a:pt x="26" y="1805"/>
                    <a:pt x="1" y="2081"/>
                    <a:pt x="26" y="2357"/>
                  </a:cubicBezTo>
                  <a:cubicBezTo>
                    <a:pt x="51" y="2507"/>
                    <a:pt x="76" y="2632"/>
                    <a:pt x="101" y="2758"/>
                  </a:cubicBezTo>
                  <a:cubicBezTo>
                    <a:pt x="151" y="2883"/>
                    <a:pt x="201" y="3008"/>
                    <a:pt x="277" y="3134"/>
                  </a:cubicBezTo>
                  <a:cubicBezTo>
                    <a:pt x="293" y="3182"/>
                    <a:pt x="351" y="3210"/>
                    <a:pt x="410" y="3210"/>
                  </a:cubicBezTo>
                  <a:cubicBezTo>
                    <a:pt x="443" y="3210"/>
                    <a:pt x="476" y="3201"/>
                    <a:pt x="502" y="3184"/>
                  </a:cubicBezTo>
                  <a:cubicBezTo>
                    <a:pt x="552" y="3159"/>
                    <a:pt x="577" y="3108"/>
                    <a:pt x="577" y="3083"/>
                  </a:cubicBezTo>
                  <a:cubicBezTo>
                    <a:pt x="602" y="3033"/>
                    <a:pt x="577" y="2983"/>
                    <a:pt x="552" y="2958"/>
                  </a:cubicBezTo>
                  <a:cubicBezTo>
                    <a:pt x="552" y="2933"/>
                    <a:pt x="527" y="2908"/>
                    <a:pt x="527" y="2883"/>
                  </a:cubicBezTo>
                  <a:cubicBezTo>
                    <a:pt x="477" y="2758"/>
                    <a:pt x="427" y="2632"/>
                    <a:pt x="402" y="2482"/>
                  </a:cubicBezTo>
                  <a:cubicBezTo>
                    <a:pt x="377" y="2306"/>
                    <a:pt x="352" y="2106"/>
                    <a:pt x="377" y="1931"/>
                  </a:cubicBezTo>
                  <a:cubicBezTo>
                    <a:pt x="402" y="1705"/>
                    <a:pt x="452" y="1479"/>
                    <a:pt x="527" y="1254"/>
                  </a:cubicBezTo>
                  <a:lnTo>
                    <a:pt x="527" y="1254"/>
                  </a:lnTo>
                  <a:cubicBezTo>
                    <a:pt x="527" y="1254"/>
                    <a:pt x="502" y="1279"/>
                    <a:pt x="502" y="1279"/>
                  </a:cubicBezTo>
                  <a:cubicBezTo>
                    <a:pt x="602" y="1003"/>
                    <a:pt x="728" y="727"/>
                    <a:pt x="903" y="477"/>
                  </a:cubicBezTo>
                  <a:cubicBezTo>
                    <a:pt x="953" y="427"/>
                    <a:pt x="1003" y="352"/>
                    <a:pt x="1054" y="276"/>
                  </a:cubicBezTo>
                  <a:cubicBezTo>
                    <a:pt x="1104" y="201"/>
                    <a:pt x="1104" y="101"/>
                    <a:pt x="1029" y="51"/>
                  </a:cubicBezTo>
                  <a:cubicBezTo>
                    <a:pt x="1003" y="1"/>
                    <a:pt x="953" y="1"/>
                    <a:pt x="928"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2677475" y="2519450"/>
              <a:ext cx="14425" cy="54700"/>
            </a:xfrm>
            <a:custGeom>
              <a:avLst/>
              <a:gdLst/>
              <a:ahLst/>
              <a:cxnLst/>
              <a:rect l="l" t="t" r="r" b="b"/>
              <a:pathLst>
                <a:path w="577" h="2188" extrusionOk="0">
                  <a:moveTo>
                    <a:pt x="376" y="1"/>
                  </a:moveTo>
                  <a:cubicBezTo>
                    <a:pt x="326" y="1"/>
                    <a:pt x="251" y="51"/>
                    <a:pt x="226" y="101"/>
                  </a:cubicBezTo>
                  <a:cubicBezTo>
                    <a:pt x="150" y="226"/>
                    <a:pt x="100" y="377"/>
                    <a:pt x="50" y="527"/>
                  </a:cubicBezTo>
                  <a:cubicBezTo>
                    <a:pt x="0" y="702"/>
                    <a:pt x="0" y="878"/>
                    <a:pt x="0" y="1053"/>
                  </a:cubicBezTo>
                  <a:cubicBezTo>
                    <a:pt x="0" y="1229"/>
                    <a:pt x="25" y="1404"/>
                    <a:pt x="50" y="1580"/>
                  </a:cubicBezTo>
                  <a:cubicBezTo>
                    <a:pt x="75" y="1755"/>
                    <a:pt x="125" y="1905"/>
                    <a:pt x="201" y="2081"/>
                  </a:cubicBezTo>
                  <a:cubicBezTo>
                    <a:pt x="221" y="2143"/>
                    <a:pt x="293" y="2188"/>
                    <a:pt x="359" y="2188"/>
                  </a:cubicBezTo>
                  <a:cubicBezTo>
                    <a:pt x="374" y="2188"/>
                    <a:pt x="388" y="2186"/>
                    <a:pt x="401" y="2181"/>
                  </a:cubicBezTo>
                  <a:cubicBezTo>
                    <a:pt x="501" y="2156"/>
                    <a:pt x="551" y="2056"/>
                    <a:pt x="526" y="1956"/>
                  </a:cubicBezTo>
                  <a:cubicBezTo>
                    <a:pt x="451" y="1805"/>
                    <a:pt x="426" y="1655"/>
                    <a:pt x="376" y="1504"/>
                  </a:cubicBezTo>
                  <a:cubicBezTo>
                    <a:pt x="351" y="1304"/>
                    <a:pt x="326" y="1128"/>
                    <a:pt x="351" y="928"/>
                  </a:cubicBezTo>
                  <a:cubicBezTo>
                    <a:pt x="351" y="778"/>
                    <a:pt x="376" y="627"/>
                    <a:pt x="426" y="477"/>
                  </a:cubicBezTo>
                  <a:cubicBezTo>
                    <a:pt x="451" y="402"/>
                    <a:pt x="501" y="326"/>
                    <a:pt x="526" y="251"/>
                  </a:cubicBezTo>
                  <a:cubicBezTo>
                    <a:pt x="576" y="176"/>
                    <a:pt x="551" y="76"/>
                    <a:pt x="451" y="26"/>
                  </a:cubicBezTo>
                  <a:cubicBezTo>
                    <a:pt x="426" y="26"/>
                    <a:pt x="401" y="1"/>
                    <a:pt x="376"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2673700" y="2530725"/>
              <a:ext cx="16950" cy="44675"/>
            </a:xfrm>
            <a:custGeom>
              <a:avLst/>
              <a:gdLst/>
              <a:ahLst/>
              <a:cxnLst/>
              <a:rect l="l" t="t" r="r" b="b"/>
              <a:pathLst>
                <a:path w="678" h="1787" extrusionOk="0">
                  <a:moveTo>
                    <a:pt x="377" y="1"/>
                  </a:moveTo>
                  <a:cubicBezTo>
                    <a:pt x="326" y="26"/>
                    <a:pt x="301" y="51"/>
                    <a:pt x="276" y="101"/>
                  </a:cubicBezTo>
                  <a:cubicBezTo>
                    <a:pt x="1" y="577"/>
                    <a:pt x="151" y="1179"/>
                    <a:pt x="326" y="1655"/>
                  </a:cubicBezTo>
                  <a:cubicBezTo>
                    <a:pt x="347" y="1738"/>
                    <a:pt x="420" y="1787"/>
                    <a:pt x="501" y="1787"/>
                  </a:cubicBezTo>
                  <a:cubicBezTo>
                    <a:pt x="518" y="1787"/>
                    <a:pt x="535" y="1785"/>
                    <a:pt x="552" y="1780"/>
                  </a:cubicBezTo>
                  <a:cubicBezTo>
                    <a:pt x="627" y="1730"/>
                    <a:pt x="677" y="1630"/>
                    <a:pt x="652" y="1555"/>
                  </a:cubicBezTo>
                  <a:cubicBezTo>
                    <a:pt x="602" y="1379"/>
                    <a:pt x="552" y="1204"/>
                    <a:pt x="502" y="1028"/>
                  </a:cubicBezTo>
                  <a:cubicBezTo>
                    <a:pt x="477" y="878"/>
                    <a:pt x="477" y="753"/>
                    <a:pt x="477" y="627"/>
                  </a:cubicBezTo>
                  <a:cubicBezTo>
                    <a:pt x="477" y="552"/>
                    <a:pt x="502" y="477"/>
                    <a:pt x="527" y="402"/>
                  </a:cubicBezTo>
                  <a:cubicBezTo>
                    <a:pt x="527" y="352"/>
                    <a:pt x="552" y="302"/>
                    <a:pt x="602" y="251"/>
                  </a:cubicBezTo>
                  <a:cubicBezTo>
                    <a:pt x="652" y="176"/>
                    <a:pt x="602" y="51"/>
                    <a:pt x="527" y="26"/>
                  </a:cubicBezTo>
                  <a:cubicBezTo>
                    <a:pt x="502" y="1"/>
                    <a:pt x="477" y="1"/>
                    <a:pt x="427" y="1"/>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2678100" y="2536375"/>
              <a:ext cx="14425" cy="44525"/>
            </a:xfrm>
            <a:custGeom>
              <a:avLst/>
              <a:gdLst/>
              <a:ahLst/>
              <a:cxnLst/>
              <a:rect l="l" t="t" r="r" b="b"/>
              <a:pathLst>
                <a:path w="577" h="1781" extrusionOk="0">
                  <a:moveTo>
                    <a:pt x="226" y="0"/>
                  </a:moveTo>
                  <a:cubicBezTo>
                    <a:pt x="150" y="0"/>
                    <a:pt x="75" y="50"/>
                    <a:pt x="50" y="126"/>
                  </a:cubicBezTo>
                  <a:cubicBezTo>
                    <a:pt x="0" y="376"/>
                    <a:pt x="0" y="652"/>
                    <a:pt x="25" y="903"/>
                  </a:cubicBezTo>
                  <a:cubicBezTo>
                    <a:pt x="25" y="1053"/>
                    <a:pt x="50" y="1178"/>
                    <a:pt x="100" y="1329"/>
                  </a:cubicBezTo>
                  <a:cubicBezTo>
                    <a:pt x="125" y="1454"/>
                    <a:pt x="176" y="1579"/>
                    <a:pt x="251" y="1705"/>
                  </a:cubicBezTo>
                  <a:cubicBezTo>
                    <a:pt x="283" y="1753"/>
                    <a:pt x="336" y="1781"/>
                    <a:pt x="390" y="1781"/>
                  </a:cubicBezTo>
                  <a:cubicBezTo>
                    <a:pt x="420" y="1781"/>
                    <a:pt x="450" y="1772"/>
                    <a:pt x="476" y="1755"/>
                  </a:cubicBezTo>
                  <a:cubicBezTo>
                    <a:pt x="526" y="1730"/>
                    <a:pt x="551" y="1680"/>
                    <a:pt x="551" y="1629"/>
                  </a:cubicBezTo>
                  <a:cubicBezTo>
                    <a:pt x="577" y="1579"/>
                    <a:pt x="551" y="1554"/>
                    <a:pt x="526" y="1504"/>
                  </a:cubicBezTo>
                  <a:cubicBezTo>
                    <a:pt x="526" y="1479"/>
                    <a:pt x="526" y="1479"/>
                    <a:pt x="501" y="1454"/>
                  </a:cubicBezTo>
                  <a:cubicBezTo>
                    <a:pt x="451" y="1329"/>
                    <a:pt x="426" y="1203"/>
                    <a:pt x="401" y="1078"/>
                  </a:cubicBezTo>
                  <a:cubicBezTo>
                    <a:pt x="351" y="903"/>
                    <a:pt x="351" y="702"/>
                    <a:pt x="351" y="527"/>
                  </a:cubicBezTo>
                  <a:cubicBezTo>
                    <a:pt x="376" y="401"/>
                    <a:pt x="376" y="301"/>
                    <a:pt x="401" y="201"/>
                  </a:cubicBezTo>
                  <a:cubicBezTo>
                    <a:pt x="426" y="101"/>
                    <a:pt x="351" y="0"/>
                    <a:pt x="276" y="0"/>
                  </a:cubicBezTo>
                  <a:close/>
                </a:path>
              </a:pathLst>
            </a:custGeom>
            <a:solidFill>
              <a:srgbClr val="F572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5651800" y="2594025"/>
              <a:ext cx="189250" cy="245000"/>
            </a:xfrm>
            <a:custGeom>
              <a:avLst/>
              <a:gdLst/>
              <a:ahLst/>
              <a:cxnLst/>
              <a:rect l="l" t="t" r="r" b="b"/>
              <a:pathLst>
                <a:path w="7570" h="9800" extrusionOk="0">
                  <a:moveTo>
                    <a:pt x="7143" y="0"/>
                  </a:moveTo>
                  <a:cubicBezTo>
                    <a:pt x="6917" y="25"/>
                    <a:pt x="6692" y="75"/>
                    <a:pt x="6416" y="176"/>
                  </a:cubicBezTo>
                  <a:cubicBezTo>
                    <a:pt x="6166" y="251"/>
                    <a:pt x="5915" y="351"/>
                    <a:pt x="5589" y="526"/>
                  </a:cubicBezTo>
                  <a:cubicBezTo>
                    <a:pt x="5038" y="802"/>
                    <a:pt x="4486" y="1153"/>
                    <a:pt x="3835" y="1654"/>
                  </a:cubicBezTo>
                  <a:cubicBezTo>
                    <a:pt x="3258" y="2105"/>
                    <a:pt x="2682" y="2607"/>
                    <a:pt x="2130" y="3133"/>
                  </a:cubicBezTo>
                  <a:cubicBezTo>
                    <a:pt x="1604" y="3684"/>
                    <a:pt x="1153" y="4211"/>
                    <a:pt x="777" y="4712"/>
                  </a:cubicBezTo>
                  <a:cubicBezTo>
                    <a:pt x="602" y="4963"/>
                    <a:pt x="451" y="5213"/>
                    <a:pt x="326" y="5464"/>
                  </a:cubicBezTo>
                  <a:cubicBezTo>
                    <a:pt x="176" y="5739"/>
                    <a:pt x="75" y="6015"/>
                    <a:pt x="25" y="6291"/>
                  </a:cubicBezTo>
                  <a:cubicBezTo>
                    <a:pt x="0" y="6466"/>
                    <a:pt x="0" y="6642"/>
                    <a:pt x="25" y="6867"/>
                  </a:cubicBezTo>
                  <a:cubicBezTo>
                    <a:pt x="50" y="7068"/>
                    <a:pt x="100" y="7268"/>
                    <a:pt x="176" y="7494"/>
                  </a:cubicBezTo>
                  <a:cubicBezTo>
                    <a:pt x="251" y="7719"/>
                    <a:pt x="351" y="7920"/>
                    <a:pt x="451" y="8045"/>
                  </a:cubicBezTo>
                  <a:cubicBezTo>
                    <a:pt x="551" y="8246"/>
                    <a:pt x="702" y="8421"/>
                    <a:pt x="852" y="8597"/>
                  </a:cubicBezTo>
                  <a:cubicBezTo>
                    <a:pt x="1153" y="8922"/>
                    <a:pt x="1479" y="9198"/>
                    <a:pt x="1830" y="9399"/>
                  </a:cubicBezTo>
                  <a:cubicBezTo>
                    <a:pt x="2231" y="9624"/>
                    <a:pt x="2632" y="9750"/>
                    <a:pt x="3008" y="9800"/>
                  </a:cubicBezTo>
                  <a:lnTo>
                    <a:pt x="3183" y="9800"/>
                  </a:lnTo>
                  <a:cubicBezTo>
                    <a:pt x="3484" y="9800"/>
                    <a:pt x="3785" y="9724"/>
                    <a:pt x="4060" y="9599"/>
                  </a:cubicBezTo>
                  <a:cubicBezTo>
                    <a:pt x="4336" y="9474"/>
                    <a:pt x="4612" y="9248"/>
                    <a:pt x="4887" y="8948"/>
                  </a:cubicBezTo>
                  <a:cubicBezTo>
                    <a:pt x="5113" y="8697"/>
                    <a:pt x="5313" y="8421"/>
                    <a:pt x="5564" y="7995"/>
                  </a:cubicBezTo>
                  <a:cubicBezTo>
                    <a:pt x="5714" y="7719"/>
                    <a:pt x="5865" y="7419"/>
                    <a:pt x="6040" y="7043"/>
                  </a:cubicBezTo>
                  <a:cubicBezTo>
                    <a:pt x="6366" y="6341"/>
                    <a:pt x="6667" y="5589"/>
                    <a:pt x="6917" y="4787"/>
                  </a:cubicBezTo>
                  <a:cubicBezTo>
                    <a:pt x="7218" y="3885"/>
                    <a:pt x="7394" y="3083"/>
                    <a:pt x="7494" y="2306"/>
                  </a:cubicBezTo>
                  <a:cubicBezTo>
                    <a:pt x="7544" y="1905"/>
                    <a:pt x="7569" y="1529"/>
                    <a:pt x="7544" y="1153"/>
                  </a:cubicBezTo>
                  <a:cubicBezTo>
                    <a:pt x="7544" y="978"/>
                    <a:pt x="7544" y="827"/>
                    <a:pt x="7519" y="627"/>
                  </a:cubicBezTo>
                  <a:cubicBezTo>
                    <a:pt x="7494" y="551"/>
                    <a:pt x="7494" y="476"/>
                    <a:pt x="7469" y="401"/>
                  </a:cubicBezTo>
                  <a:lnTo>
                    <a:pt x="7469" y="326"/>
                  </a:lnTo>
                  <a:cubicBezTo>
                    <a:pt x="7444" y="301"/>
                    <a:pt x="7444" y="276"/>
                    <a:pt x="7444" y="226"/>
                  </a:cubicBezTo>
                  <a:cubicBezTo>
                    <a:pt x="7444" y="201"/>
                    <a:pt x="7444" y="176"/>
                    <a:pt x="7419" y="150"/>
                  </a:cubicBezTo>
                  <a:cubicBezTo>
                    <a:pt x="7394" y="75"/>
                    <a:pt x="7318" y="25"/>
                    <a:pt x="7268" y="25"/>
                  </a:cubicBezTo>
                  <a:cubicBezTo>
                    <a:pt x="7218" y="25"/>
                    <a:pt x="7193" y="0"/>
                    <a:pt x="7168"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5751425" y="2594025"/>
              <a:ext cx="92125" cy="230600"/>
            </a:xfrm>
            <a:custGeom>
              <a:avLst/>
              <a:gdLst/>
              <a:ahLst/>
              <a:cxnLst/>
              <a:rect l="l" t="t" r="r" b="b"/>
              <a:pathLst>
                <a:path w="3685" h="9224" extrusionOk="0">
                  <a:moveTo>
                    <a:pt x="3133" y="0"/>
                  </a:moveTo>
                  <a:cubicBezTo>
                    <a:pt x="3058" y="0"/>
                    <a:pt x="2983" y="50"/>
                    <a:pt x="2957" y="125"/>
                  </a:cubicBezTo>
                  <a:cubicBezTo>
                    <a:pt x="2957" y="226"/>
                    <a:pt x="3008" y="301"/>
                    <a:pt x="3108" y="326"/>
                  </a:cubicBezTo>
                  <a:cubicBezTo>
                    <a:pt x="3108" y="326"/>
                    <a:pt x="3108" y="326"/>
                    <a:pt x="3133" y="351"/>
                  </a:cubicBezTo>
                  <a:lnTo>
                    <a:pt x="3158" y="351"/>
                  </a:lnTo>
                  <a:cubicBezTo>
                    <a:pt x="3158" y="376"/>
                    <a:pt x="3183" y="376"/>
                    <a:pt x="3183" y="401"/>
                  </a:cubicBezTo>
                  <a:cubicBezTo>
                    <a:pt x="3208" y="401"/>
                    <a:pt x="3208" y="426"/>
                    <a:pt x="3233" y="451"/>
                  </a:cubicBezTo>
                  <a:cubicBezTo>
                    <a:pt x="3258" y="526"/>
                    <a:pt x="3283" y="602"/>
                    <a:pt x="3283" y="677"/>
                  </a:cubicBezTo>
                  <a:cubicBezTo>
                    <a:pt x="3308" y="927"/>
                    <a:pt x="3308" y="1153"/>
                    <a:pt x="3308" y="1404"/>
                  </a:cubicBezTo>
                  <a:cubicBezTo>
                    <a:pt x="3283" y="1629"/>
                    <a:pt x="3258" y="1855"/>
                    <a:pt x="3233" y="2080"/>
                  </a:cubicBezTo>
                  <a:lnTo>
                    <a:pt x="3258" y="2055"/>
                  </a:lnTo>
                  <a:lnTo>
                    <a:pt x="3258" y="2055"/>
                  </a:lnTo>
                  <a:cubicBezTo>
                    <a:pt x="3158" y="3108"/>
                    <a:pt x="2882" y="4135"/>
                    <a:pt x="2531" y="5138"/>
                  </a:cubicBezTo>
                  <a:cubicBezTo>
                    <a:pt x="2531" y="5138"/>
                    <a:pt x="2531" y="5113"/>
                    <a:pt x="2531" y="5088"/>
                  </a:cubicBezTo>
                  <a:cubicBezTo>
                    <a:pt x="2206" y="5990"/>
                    <a:pt x="1780" y="6842"/>
                    <a:pt x="1228" y="7619"/>
                  </a:cubicBezTo>
                  <a:lnTo>
                    <a:pt x="1253" y="7619"/>
                  </a:lnTo>
                  <a:cubicBezTo>
                    <a:pt x="1253" y="7619"/>
                    <a:pt x="1228" y="7644"/>
                    <a:pt x="1228" y="7644"/>
                  </a:cubicBezTo>
                  <a:cubicBezTo>
                    <a:pt x="877" y="8120"/>
                    <a:pt x="501" y="8547"/>
                    <a:pt x="50" y="8922"/>
                  </a:cubicBezTo>
                  <a:cubicBezTo>
                    <a:pt x="25" y="8948"/>
                    <a:pt x="0" y="8998"/>
                    <a:pt x="0" y="9048"/>
                  </a:cubicBezTo>
                  <a:cubicBezTo>
                    <a:pt x="0" y="9098"/>
                    <a:pt x="25" y="9148"/>
                    <a:pt x="75" y="9173"/>
                  </a:cubicBezTo>
                  <a:cubicBezTo>
                    <a:pt x="100" y="9198"/>
                    <a:pt x="150" y="9223"/>
                    <a:pt x="201" y="9223"/>
                  </a:cubicBezTo>
                  <a:cubicBezTo>
                    <a:pt x="251" y="9223"/>
                    <a:pt x="276" y="9198"/>
                    <a:pt x="301" y="9148"/>
                  </a:cubicBezTo>
                  <a:cubicBezTo>
                    <a:pt x="927" y="8647"/>
                    <a:pt x="1429" y="7995"/>
                    <a:pt x="1855" y="7318"/>
                  </a:cubicBezTo>
                  <a:cubicBezTo>
                    <a:pt x="2306" y="6592"/>
                    <a:pt x="2657" y="5790"/>
                    <a:pt x="2957" y="4963"/>
                  </a:cubicBezTo>
                  <a:cubicBezTo>
                    <a:pt x="3233" y="4186"/>
                    <a:pt x="3434" y="3359"/>
                    <a:pt x="3534" y="2531"/>
                  </a:cubicBezTo>
                  <a:cubicBezTo>
                    <a:pt x="3584" y="2231"/>
                    <a:pt x="3609" y="1905"/>
                    <a:pt x="3634" y="1579"/>
                  </a:cubicBezTo>
                  <a:cubicBezTo>
                    <a:pt x="3659" y="1253"/>
                    <a:pt x="3684" y="927"/>
                    <a:pt x="3634" y="602"/>
                  </a:cubicBezTo>
                  <a:cubicBezTo>
                    <a:pt x="3609" y="476"/>
                    <a:pt x="3559" y="326"/>
                    <a:pt x="3484" y="226"/>
                  </a:cubicBezTo>
                  <a:cubicBezTo>
                    <a:pt x="3409" y="100"/>
                    <a:pt x="3308" y="25"/>
                    <a:pt x="3183"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5776475" y="2596525"/>
              <a:ext cx="67075" cy="32225"/>
            </a:xfrm>
            <a:custGeom>
              <a:avLst/>
              <a:gdLst/>
              <a:ahLst/>
              <a:cxnLst/>
              <a:rect l="l" t="t" r="r" b="b"/>
              <a:pathLst>
                <a:path w="2683" h="1289" extrusionOk="0">
                  <a:moveTo>
                    <a:pt x="2206" y="0"/>
                  </a:moveTo>
                  <a:cubicBezTo>
                    <a:pt x="2056" y="0"/>
                    <a:pt x="1905" y="25"/>
                    <a:pt x="1780" y="76"/>
                  </a:cubicBezTo>
                  <a:cubicBezTo>
                    <a:pt x="1630" y="126"/>
                    <a:pt x="1454" y="201"/>
                    <a:pt x="1304" y="276"/>
                  </a:cubicBezTo>
                  <a:cubicBezTo>
                    <a:pt x="1128" y="351"/>
                    <a:pt x="953" y="451"/>
                    <a:pt x="803" y="552"/>
                  </a:cubicBezTo>
                  <a:cubicBezTo>
                    <a:pt x="552" y="677"/>
                    <a:pt x="326" y="827"/>
                    <a:pt x="101" y="978"/>
                  </a:cubicBezTo>
                  <a:cubicBezTo>
                    <a:pt x="1" y="1028"/>
                    <a:pt x="1" y="1153"/>
                    <a:pt x="51" y="1228"/>
                  </a:cubicBezTo>
                  <a:cubicBezTo>
                    <a:pt x="78" y="1270"/>
                    <a:pt x="129" y="1288"/>
                    <a:pt x="181" y="1288"/>
                  </a:cubicBezTo>
                  <a:cubicBezTo>
                    <a:pt x="224" y="1288"/>
                    <a:pt x="268" y="1276"/>
                    <a:pt x="301" y="1253"/>
                  </a:cubicBezTo>
                  <a:cubicBezTo>
                    <a:pt x="527" y="1103"/>
                    <a:pt x="778" y="928"/>
                    <a:pt x="1028" y="802"/>
                  </a:cubicBezTo>
                  <a:cubicBezTo>
                    <a:pt x="1329" y="627"/>
                    <a:pt x="1655" y="451"/>
                    <a:pt x="1981" y="376"/>
                  </a:cubicBezTo>
                  <a:lnTo>
                    <a:pt x="2006" y="376"/>
                  </a:lnTo>
                  <a:cubicBezTo>
                    <a:pt x="2081" y="351"/>
                    <a:pt x="2131" y="351"/>
                    <a:pt x="2206" y="351"/>
                  </a:cubicBezTo>
                  <a:lnTo>
                    <a:pt x="2306" y="351"/>
                  </a:lnTo>
                  <a:lnTo>
                    <a:pt x="2306" y="376"/>
                  </a:lnTo>
                  <a:cubicBezTo>
                    <a:pt x="2331" y="376"/>
                    <a:pt x="2331" y="401"/>
                    <a:pt x="2331" y="401"/>
                  </a:cubicBezTo>
                  <a:cubicBezTo>
                    <a:pt x="2331" y="426"/>
                    <a:pt x="2331" y="451"/>
                    <a:pt x="2331" y="477"/>
                  </a:cubicBezTo>
                  <a:cubicBezTo>
                    <a:pt x="2331" y="527"/>
                    <a:pt x="2306" y="602"/>
                    <a:pt x="2306" y="652"/>
                  </a:cubicBezTo>
                  <a:cubicBezTo>
                    <a:pt x="2256" y="777"/>
                    <a:pt x="2231" y="878"/>
                    <a:pt x="2181" y="978"/>
                  </a:cubicBezTo>
                  <a:cubicBezTo>
                    <a:pt x="2131" y="1053"/>
                    <a:pt x="2181" y="1178"/>
                    <a:pt x="2281" y="1203"/>
                  </a:cubicBezTo>
                  <a:cubicBezTo>
                    <a:pt x="2299" y="1209"/>
                    <a:pt x="2318" y="1212"/>
                    <a:pt x="2338" y="1212"/>
                  </a:cubicBezTo>
                  <a:cubicBezTo>
                    <a:pt x="2401" y="1212"/>
                    <a:pt x="2469" y="1180"/>
                    <a:pt x="2507" y="1103"/>
                  </a:cubicBezTo>
                  <a:cubicBezTo>
                    <a:pt x="2582" y="928"/>
                    <a:pt x="2657" y="727"/>
                    <a:pt x="2682" y="527"/>
                  </a:cubicBezTo>
                  <a:cubicBezTo>
                    <a:pt x="2682" y="401"/>
                    <a:pt x="2657" y="251"/>
                    <a:pt x="2582" y="151"/>
                  </a:cubicBezTo>
                  <a:cubicBezTo>
                    <a:pt x="2482" y="25"/>
                    <a:pt x="2331" y="0"/>
                    <a:pt x="2206"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5760175" y="2588375"/>
              <a:ext cx="84625" cy="87900"/>
            </a:xfrm>
            <a:custGeom>
              <a:avLst/>
              <a:gdLst/>
              <a:ahLst/>
              <a:cxnLst/>
              <a:rect l="l" t="t" r="r" b="b"/>
              <a:pathLst>
                <a:path w="3385" h="3516" extrusionOk="0">
                  <a:moveTo>
                    <a:pt x="2633" y="1"/>
                  </a:moveTo>
                  <a:cubicBezTo>
                    <a:pt x="2532" y="1"/>
                    <a:pt x="2432" y="26"/>
                    <a:pt x="2357" y="51"/>
                  </a:cubicBezTo>
                  <a:cubicBezTo>
                    <a:pt x="2081" y="126"/>
                    <a:pt x="1831" y="276"/>
                    <a:pt x="1605" y="427"/>
                  </a:cubicBezTo>
                  <a:cubicBezTo>
                    <a:pt x="1104" y="752"/>
                    <a:pt x="678" y="1153"/>
                    <a:pt x="277" y="1554"/>
                  </a:cubicBezTo>
                  <a:cubicBezTo>
                    <a:pt x="201" y="1605"/>
                    <a:pt x="151" y="1680"/>
                    <a:pt x="76" y="1730"/>
                  </a:cubicBezTo>
                  <a:cubicBezTo>
                    <a:pt x="26" y="1755"/>
                    <a:pt x="1" y="1805"/>
                    <a:pt x="1" y="1855"/>
                  </a:cubicBezTo>
                  <a:cubicBezTo>
                    <a:pt x="1" y="1905"/>
                    <a:pt x="1" y="1930"/>
                    <a:pt x="26" y="1980"/>
                  </a:cubicBezTo>
                  <a:cubicBezTo>
                    <a:pt x="70" y="2024"/>
                    <a:pt x="122" y="2051"/>
                    <a:pt x="173" y="2051"/>
                  </a:cubicBezTo>
                  <a:cubicBezTo>
                    <a:pt x="209" y="2051"/>
                    <a:pt x="245" y="2037"/>
                    <a:pt x="277" y="2006"/>
                  </a:cubicBezTo>
                  <a:cubicBezTo>
                    <a:pt x="377" y="1930"/>
                    <a:pt x="452" y="1830"/>
                    <a:pt x="552" y="1755"/>
                  </a:cubicBezTo>
                  <a:cubicBezTo>
                    <a:pt x="703" y="1630"/>
                    <a:pt x="828" y="1479"/>
                    <a:pt x="978" y="1354"/>
                  </a:cubicBezTo>
                  <a:cubicBezTo>
                    <a:pt x="1304" y="1053"/>
                    <a:pt x="1655" y="777"/>
                    <a:pt x="2031" y="552"/>
                  </a:cubicBezTo>
                  <a:cubicBezTo>
                    <a:pt x="2181" y="477"/>
                    <a:pt x="2307" y="427"/>
                    <a:pt x="2457" y="376"/>
                  </a:cubicBezTo>
                  <a:cubicBezTo>
                    <a:pt x="2507" y="376"/>
                    <a:pt x="2582" y="351"/>
                    <a:pt x="2633" y="351"/>
                  </a:cubicBezTo>
                  <a:cubicBezTo>
                    <a:pt x="2683" y="351"/>
                    <a:pt x="2708" y="351"/>
                    <a:pt x="2758" y="376"/>
                  </a:cubicBezTo>
                  <a:cubicBezTo>
                    <a:pt x="2783" y="376"/>
                    <a:pt x="2808" y="376"/>
                    <a:pt x="2808" y="402"/>
                  </a:cubicBezTo>
                  <a:cubicBezTo>
                    <a:pt x="2833" y="427"/>
                    <a:pt x="2858" y="427"/>
                    <a:pt x="2883" y="452"/>
                  </a:cubicBezTo>
                  <a:cubicBezTo>
                    <a:pt x="2908" y="477"/>
                    <a:pt x="2933" y="502"/>
                    <a:pt x="2958" y="527"/>
                  </a:cubicBezTo>
                  <a:cubicBezTo>
                    <a:pt x="2983" y="577"/>
                    <a:pt x="2983" y="627"/>
                    <a:pt x="3008" y="677"/>
                  </a:cubicBezTo>
                  <a:cubicBezTo>
                    <a:pt x="3032" y="821"/>
                    <a:pt x="3033" y="964"/>
                    <a:pt x="3034" y="1108"/>
                  </a:cubicBezTo>
                  <a:lnTo>
                    <a:pt x="3034" y="1108"/>
                  </a:lnTo>
                  <a:cubicBezTo>
                    <a:pt x="3033" y="1382"/>
                    <a:pt x="3008" y="1631"/>
                    <a:pt x="2958" y="1880"/>
                  </a:cubicBezTo>
                  <a:cubicBezTo>
                    <a:pt x="2908" y="2156"/>
                    <a:pt x="2858" y="2457"/>
                    <a:pt x="2783" y="2732"/>
                  </a:cubicBezTo>
                  <a:cubicBezTo>
                    <a:pt x="2783" y="2707"/>
                    <a:pt x="2783" y="2682"/>
                    <a:pt x="2783" y="2682"/>
                  </a:cubicBezTo>
                  <a:cubicBezTo>
                    <a:pt x="2733" y="2883"/>
                    <a:pt x="2683" y="3083"/>
                    <a:pt x="2582" y="3284"/>
                  </a:cubicBezTo>
                  <a:cubicBezTo>
                    <a:pt x="2557" y="3359"/>
                    <a:pt x="2607" y="3459"/>
                    <a:pt x="2683" y="3509"/>
                  </a:cubicBezTo>
                  <a:cubicBezTo>
                    <a:pt x="2696" y="3514"/>
                    <a:pt x="2710" y="3516"/>
                    <a:pt x="2725" y="3516"/>
                  </a:cubicBezTo>
                  <a:cubicBezTo>
                    <a:pt x="2792" y="3516"/>
                    <a:pt x="2867" y="3471"/>
                    <a:pt x="2908" y="3409"/>
                  </a:cubicBezTo>
                  <a:cubicBezTo>
                    <a:pt x="3008" y="3184"/>
                    <a:pt x="3084" y="2933"/>
                    <a:pt x="3134" y="2707"/>
                  </a:cubicBezTo>
                  <a:cubicBezTo>
                    <a:pt x="3234" y="2356"/>
                    <a:pt x="3284" y="2031"/>
                    <a:pt x="3334" y="1680"/>
                  </a:cubicBezTo>
                  <a:cubicBezTo>
                    <a:pt x="3359" y="1529"/>
                    <a:pt x="3384" y="1354"/>
                    <a:pt x="3384" y="1204"/>
                  </a:cubicBezTo>
                  <a:cubicBezTo>
                    <a:pt x="3384" y="1053"/>
                    <a:pt x="3384" y="878"/>
                    <a:pt x="3359" y="727"/>
                  </a:cubicBezTo>
                  <a:cubicBezTo>
                    <a:pt x="3334" y="502"/>
                    <a:pt x="3234" y="251"/>
                    <a:pt x="3034" y="126"/>
                  </a:cubicBezTo>
                  <a:cubicBezTo>
                    <a:pt x="2908" y="51"/>
                    <a:pt x="2783" y="1"/>
                    <a:pt x="2633"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5754550" y="2597775"/>
              <a:ext cx="54525" cy="42275"/>
            </a:xfrm>
            <a:custGeom>
              <a:avLst/>
              <a:gdLst/>
              <a:ahLst/>
              <a:cxnLst/>
              <a:rect l="l" t="t" r="r" b="b"/>
              <a:pathLst>
                <a:path w="2181" h="1691" extrusionOk="0">
                  <a:moveTo>
                    <a:pt x="2005" y="0"/>
                  </a:moveTo>
                  <a:cubicBezTo>
                    <a:pt x="1955" y="0"/>
                    <a:pt x="1930" y="26"/>
                    <a:pt x="1880" y="26"/>
                  </a:cubicBezTo>
                  <a:cubicBezTo>
                    <a:pt x="1254" y="452"/>
                    <a:pt x="627" y="853"/>
                    <a:pt x="76" y="1379"/>
                  </a:cubicBezTo>
                  <a:cubicBezTo>
                    <a:pt x="25" y="1404"/>
                    <a:pt x="0" y="1454"/>
                    <a:pt x="0" y="1479"/>
                  </a:cubicBezTo>
                  <a:cubicBezTo>
                    <a:pt x="0" y="1529"/>
                    <a:pt x="0" y="1579"/>
                    <a:pt x="25" y="1630"/>
                  </a:cubicBezTo>
                  <a:cubicBezTo>
                    <a:pt x="76" y="1655"/>
                    <a:pt x="101" y="1680"/>
                    <a:pt x="151" y="1680"/>
                  </a:cubicBezTo>
                  <a:cubicBezTo>
                    <a:pt x="165" y="1687"/>
                    <a:pt x="180" y="1690"/>
                    <a:pt x="194" y="1690"/>
                  </a:cubicBezTo>
                  <a:cubicBezTo>
                    <a:pt x="228" y="1690"/>
                    <a:pt x="258" y="1672"/>
                    <a:pt x="276" y="1655"/>
                  </a:cubicBezTo>
                  <a:cubicBezTo>
                    <a:pt x="827" y="1128"/>
                    <a:pt x="1479" y="727"/>
                    <a:pt x="2106" y="326"/>
                  </a:cubicBezTo>
                  <a:cubicBezTo>
                    <a:pt x="2181" y="251"/>
                    <a:pt x="2181" y="151"/>
                    <a:pt x="2131" y="76"/>
                  </a:cubicBezTo>
                  <a:cubicBezTo>
                    <a:pt x="2106" y="26"/>
                    <a:pt x="2056" y="0"/>
                    <a:pt x="2005"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5750150" y="2594650"/>
              <a:ext cx="63950" cy="45375"/>
            </a:xfrm>
            <a:custGeom>
              <a:avLst/>
              <a:gdLst/>
              <a:ahLst/>
              <a:cxnLst/>
              <a:rect l="l" t="t" r="r" b="b"/>
              <a:pathLst>
                <a:path w="2558" h="1815" extrusionOk="0">
                  <a:moveTo>
                    <a:pt x="2382" y="0"/>
                  </a:moveTo>
                  <a:cubicBezTo>
                    <a:pt x="2332" y="0"/>
                    <a:pt x="2307" y="0"/>
                    <a:pt x="2282" y="25"/>
                  </a:cubicBezTo>
                  <a:cubicBezTo>
                    <a:pt x="1530" y="476"/>
                    <a:pt x="803" y="978"/>
                    <a:pt x="101" y="1504"/>
                  </a:cubicBezTo>
                  <a:cubicBezTo>
                    <a:pt x="26" y="1554"/>
                    <a:pt x="1" y="1679"/>
                    <a:pt x="51" y="1755"/>
                  </a:cubicBezTo>
                  <a:cubicBezTo>
                    <a:pt x="92" y="1796"/>
                    <a:pt x="141" y="1815"/>
                    <a:pt x="190" y="1815"/>
                  </a:cubicBezTo>
                  <a:cubicBezTo>
                    <a:pt x="229" y="1815"/>
                    <a:pt x="268" y="1802"/>
                    <a:pt x="302" y="1780"/>
                  </a:cubicBezTo>
                  <a:cubicBezTo>
                    <a:pt x="1003" y="1253"/>
                    <a:pt x="1730" y="752"/>
                    <a:pt x="2482" y="301"/>
                  </a:cubicBezTo>
                  <a:cubicBezTo>
                    <a:pt x="2507" y="276"/>
                    <a:pt x="2532" y="226"/>
                    <a:pt x="2557" y="201"/>
                  </a:cubicBezTo>
                  <a:cubicBezTo>
                    <a:pt x="2557" y="151"/>
                    <a:pt x="2532" y="100"/>
                    <a:pt x="2507" y="75"/>
                  </a:cubicBezTo>
                  <a:cubicBezTo>
                    <a:pt x="2482" y="25"/>
                    <a:pt x="2432" y="0"/>
                    <a:pt x="2407"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5743275" y="2592750"/>
              <a:ext cx="73950" cy="53350"/>
            </a:xfrm>
            <a:custGeom>
              <a:avLst/>
              <a:gdLst/>
              <a:ahLst/>
              <a:cxnLst/>
              <a:rect l="l" t="t" r="r" b="b"/>
              <a:pathLst>
                <a:path w="2958" h="2134" extrusionOk="0">
                  <a:moveTo>
                    <a:pt x="2782" y="1"/>
                  </a:moveTo>
                  <a:cubicBezTo>
                    <a:pt x="2757" y="1"/>
                    <a:pt x="2732" y="1"/>
                    <a:pt x="2707" y="26"/>
                  </a:cubicBezTo>
                  <a:cubicBezTo>
                    <a:pt x="2256" y="277"/>
                    <a:pt x="1805" y="552"/>
                    <a:pt x="1379" y="828"/>
                  </a:cubicBezTo>
                  <a:cubicBezTo>
                    <a:pt x="953" y="1154"/>
                    <a:pt x="527" y="1480"/>
                    <a:pt x="101" y="1831"/>
                  </a:cubicBezTo>
                  <a:cubicBezTo>
                    <a:pt x="25" y="1881"/>
                    <a:pt x="0" y="1981"/>
                    <a:pt x="50" y="2081"/>
                  </a:cubicBezTo>
                  <a:cubicBezTo>
                    <a:pt x="81" y="2112"/>
                    <a:pt x="141" y="2134"/>
                    <a:pt x="200" y="2134"/>
                  </a:cubicBezTo>
                  <a:cubicBezTo>
                    <a:pt x="236" y="2134"/>
                    <a:pt x="272" y="2125"/>
                    <a:pt x="301" y="2106"/>
                  </a:cubicBezTo>
                  <a:cubicBezTo>
                    <a:pt x="1078" y="1480"/>
                    <a:pt x="1880" y="878"/>
                    <a:pt x="2732" y="402"/>
                  </a:cubicBezTo>
                  <a:cubicBezTo>
                    <a:pt x="2782" y="377"/>
                    <a:pt x="2807" y="352"/>
                    <a:pt x="2832" y="327"/>
                  </a:cubicBezTo>
                  <a:cubicBezTo>
                    <a:pt x="2882" y="302"/>
                    <a:pt x="2908" y="277"/>
                    <a:pt x="2933" y="252"/>
                  </a:cubicBezTo>
                  <a:cubicBezTo>
                    <a:pt x="2958" y="201"/>
                    <a:pt x="2958" y="151"/>
                    <a:pt x="2933" y="101"/>
                  </a:cubicBezTo>
                  <a:cubicBezTo>
                    <a:pt x="2908" y="76"/>
                    <a:pt x="2882" y="26"/>
                    <a:pt x="2832" y="26"/>
                  </a:cubicBezTo>
                  <a:cubicBezTo>
                    <a:pt x="2832" y="1"/>
                    <a:pt x="2807" y="1"/>
                    <a:pt x="2782"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5825975" y="2619700"/>
              <a:ext cx="16325" cy="48125"/>
            </a:xfrm>
            <a:custGeom>
              <a:avLst/>
              <a:gdLst/>
              <a:ahLst/>
              <a:cxnLst/>
              <a:rect l="l" t="t" r="r" b="b"/>
              <a:pathLst>
                <a:path w="653" h="1925" extrusionOk="0">
                  <a:moveTo>
                    <a:pt x="477" y="1"/>
                  </a:moveTo>
                  <a:cubicBezTo>
                    <a:pt x="452" y="1"/>
                    <a:pt x="402" y="1"/>
                    <a:pt x="376" y="26"/>
                  </a:cubicBezTo>
                  <a:cubicBezTo>
                    <a:pt x="351" y="26"/>
                    <a:pt x="301" y="76"/>
                    <a:pt x="301" y="126"/>
                  </a:cubicBezTo>
                  <a:cubicBezTo>
                    <a:pt x="251" y="652"/>
                    <a:pt x="176" y="1204"/>
                    <a:pt x="1" y="1705"/>
                  </a:cubicBezTo>
                  <a:cubicBezTo>
                    <a:pt x="1" y="1755"/>
                    <a:pt x="1" y="1805"/>
                    <a:pt x="26" y="1830"/>
                  </a:cubicBezTo>
                  <a:cubicBezTo>
                    <a:pt x="51" y="1880"/>
                    <a:pt x="101" y="1905"/>
                    <a:pt x="126" y="1905"/>
                  </a:cubicBezTo>
                  <a:cubicBezTo>
                    <a:pt x="151" y="1918"/>
                    <a:pt x="176" y="1924"/>
                    <a:pt x="201" y="1924"/>
                  </a:cubicBezTo>
                  <a:cubicBezTo>
                    <a:pt x="226" y="1924"/>
                    <a:pt x="251" y="1918"/>
                    <a:pt x="276" y="1905"/>
                  </a:cubicBezTo>
                  <a:cubicBezTo>
                    <a:pt x="301" y="1855"/>
                    <a:pt x="326" y="1830"/>
                    <a:pt x="351" y="1780"/>
                  </a:cubicBezTo>
                  <a:cubicBezTo>
                    <a:pt x="527" y="1279"/>
                    <a:pt x="602" y="727"/>
                    <a:pt x="652" y="201"/>
                  </a:cubicBezTo>
                  <a:cubicBezTo>
                    <a:pt x="652" y="151"/>
                    <a:pt x="652" y="101"/>
                    <a:pt x="627" y="76"/>
                  </a:cubicBezTo>
                  <a:cubicBezTo>
                    <a:pt x="602" y="26"/>
                    <a:pt x="552" y="1"/>
                    <a:pt x="527"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5825975" y="2617825"/>
              <a:ext cx="16950" cy="55900"/>
            </a:xfrm>
            <a:custGeom>
              <a:avLst/>
              <a:gdLst/>
              <a:ahLst/>
              <a:cxnLst/>
              <a:rect l="l" t="t" r="r" b="b"/>
              <a:pathLst>
                <a:path w="678" h="2236" extrusionOk="0">
                  <a:moveTo>
                    <a:pt x="502" y="0"/>
                  </a:moveTo>
                  <a:cubicBezTo>
                    <a:pt x="427" y="0"/>
                    <a:pt x="351" y="76"/>
                    <a:pt x="326" y="151"/>
                  </a:cubicBezTo>
                  <a:cubicBezTo>
                    <a:pt x="251" y="777"/>
                    <a:pt x="201" y="1404"/>
                    <a:pt x="26" y="2031"/>
                  </a:cubicBezTo>
                  <a:cubicBezTo>
                    <a:pt x="1" y="2106"/>
                    <a:pt x="76" y="2206"/>
                    <a:pt x="151" y="2231"/>
                  </a:cubicBezTo>
                  <a:cubicBezTo>
                    <a:pt x="164" y="2234"/>
                    <a:pt x="177" y="2236"/>
                    <a:pt x="190" y="2236"/>
                  </a:cubicBezTo>
                  <a:cubicBezTo>
                    <a:pt x="270" y="2236"/>
                    <a:pt x="330" y="2171"/>
                    <a:pt x="351" y="2106"/>
                  </a:cubicBezTo>
                  <a:cubicBezTo>
                    <a:pt x="527" y="1479"/>
                    <a:pt x="602" y="853"/>
                    <a:pt x="677" y="226"/>
                  </a:cubicBezTo>
                  <a:cubicBezTo>
                    <a:pt x="677" y="176"/>
                    <a:pt x="677" y="126"/>
                    <a:pt x="652" y="101"/>
                  </a:cubicBezTo>
                  <a:cubicBezTo>
                    <a:pt x="627" y="51"/>
                    <a:pt x="577" y="26"/>
                    <a:pt x="527" y="26"/>
                  </a:cubicBezTo>
                  <a:cubicBezTo>
                    <a:pt x="527" y="0"/>
                    <a:pt x="527" y="0"/>
                    <a:pt x="502"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5826600" y="2620950"/>
              <a:ext cx="16325" cy="54075"/>
            </a:xfrm>
            <a:custGeom>
              <a:avLst/>
              <a:gdLst/>
              <a:ahLst/>
              <a:cxnLst/>
              <a:rect l="l" t="t" r="r" b="b"/>
              <a:pathLst>
                <a:path w="653" h="2163" extrusionOk="0">
                  <a:moveTo>
                    <a:pt x="477" y="1"/>
                  </a:moveTo>
                  <a:cubicBezTo>
                    <a:pt x="452" y="1"/>
                    <a:pt x="427" y="26"/>
                    <a:pt x="402" y="26"/>
                  </a:cubicBezTo>
                  <a:cubicBezTo>
                    <a:pt x="351" y="51"/>
                    <a:pt x="326" y="101"/>
                    <a:pt x="326" y="151"/>
                  </a:cubicBezTo>
                  <a:cubicBezTo>
                    <a:pt x="251" y="753"/>
                    <a:pt x="201" y="1354"/>
                    <a:pt x="26" y="1956"/>
                  </a:cubicBezTo>
                  <a:cubicBezTo>
                    <a:pt x="1" y="2056"/>
                    <a:pt x="76" y="2131"/>
                    <a:pt x="176" y="2156"/>
                  </a:cubicBezTo>
                  <a:cubicBezTo>
                    <a:pt x="189" y="2161"/>
                    <a:pt x="203" y="2163"/>
                    <a:pt x="216" y="2163"/>
                  </a:cubicBezTo>
                  <a:cubicBezTo>
                    <a:pt x="283" y="2163"/>
                    <a:pt x="356" y="2114"/>
                    <a:pt x="377" y="2031"/>
                  </a:cubicBezTo>
                  <a:cubicBezTo>
                    <a:pt x="527" y="1429"/>
                    <a:pt x="602" y="828"/>
                    <a:pt x="652" y="226"/>
                  </a:cubicBezTo>
                  <a:cubicBezTo>
                    <a:pt x="652" y="176"/>
                    <a:pt x="652" y="126"/>
                    <a:pt x="627" y="101"/>
                  </a:cubicBezTo>
                  <a:cubicBezTo>
                    <a:pt x="602" y="51"/>
                    <a:pt x="577" y="26"/>
                    <a:pt x="527"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5827225" y="2620950"/>
              <a:ext cx="16950" cy="57200"/>
            </a:xfrm>
            <a:custGeom>
              <a:avLst/>
              <a:gdLst/>
              <a:ahLst/>
              <a:cxnLst/>
              <a:rect l="l" t="t" r="r" b="b"/>
              <a:pathLst>
                <a:path w="678" h="2288" extrusionOk="0">
                  <a:moveTo>
                    <a:pt x="502" y="1"/>
                  </a:moveTo>
                  <a:cubicBezTo>
                    <a:pt x="452" y="1"/>
                    <a:pt x="402" y="26"/>
                    <a:pt x="377" y="51"/>
                  </a:cubicBezTo>
                  <a:cubicBezTo>
                    <a:pt x="326" y="101"/>
                    <a:pt x="326" y="126"/>
                    <a:pt x="326" y="176"/>
                  </a:cubicBezTo>
                  <a:cubicBezTo>
                    <a:pt x="326" y="217"/>
                    <a:pt x="326" y="242"/>
                    <a:pt x="326" y="276"/>
                  </a:cubicBezTo>
                  <a:cubicBezTo>
                    <a:pt x="251" y="878"/>
                    <a:pt x="126" y="1480"/>
                    <a:pt x="1" y="2081"/>
                  </a:cubicBezTo>
                  <a:cubicBezTo>
                    <a:pt x="1" y="2181"/>
                    <a:pt x="51" y="2256"/>
                    <a:pt x="151" y="2282"/>
                  </a:cubicBezTo>
                  <a:cubicBezTo>
                    <a:pt x="164" y="2286"/>
                    <a:pt x="178" y="2288"/>
                    <a:pt x="191" y="2288"/>
                  </a:cubicBezTo>
                  <a:cubicBezTo>
                    <a:pt x="258" y="2288"/>
                    <a:pt x="331" y="2239"/>
                    <a:pt x="352" y="2156"/>
                  </a:cubicBezTo>
                  <a:cubicBezTo>
                    <a:pt x="402" y="1830"/>
                    <a:pt x="477" y="1505"/>
                    <a:pt x="552" y="1179"/>
                  </a:cubicBezTo>
                  <a:cubicBezTo>
                    <a:pt x="602" y="853"/>
                    <a:pt x="652" y="502"/>
                    <a:pt x="677" y="151"/>
                  </a:cubicBezTo>
                  <a:cubicBezTo>
                    <a:pt x="677" y="126"/>
                    <a:pt x="652" y="76"/>
                    <a:pt x="627" y="51"/>
                  </a:cubicBezTo>
                  <a:cubicBezTo>
                    <a:pt x="577" y="26"/>
                    <a:pt x="552" y="1"/>
                    <a:pt x="502"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5237625" y="2679850"/>
              <a:ext cx="582100" cy="664200"/>
            </a:xfrm>
            <a:custGeom>
              <a:avLst/>
              <a:gdLst/>
              <a:ahLst/>
              <a:cxnLst/>
              <a:rect l="l" t="t" r="r" b="b"/>
              <a:pathLst>
                <a:path w="23284" h="26568" extrusionOk="0">
                  <a:moveTo>
                    <a:pt x="18397" y="1"/>
                  </a:moveTo>
                  <a:lnTo>
                    <a:pt x="18397" y="1"/>
                  </a:lnTo>
                  <a:cubicBezTo>
                    <a:pt x="18121" y="101"/>
                    <a:pt x="17845" y="176"/>
                    <a:pt x="17595" y="276"/>
                  </a:cubicBezTo>
                  <a:cubicBezTo>
                    <a:pt x="17219" y="402"/>
                    <a:pt x="16843" y="577"/>
                    <a:pt x="16517" y="702"/>
                  </a:cubicBezTo>
                  <a:lnTo>
                    <a:pt x="15514" y="1129"/>
                  </a:lnTo>
                  <a:lnTo>
                    <a:pt x="15038" y="1304"/>
                  </a:lnTo>
                  <a:cubicBezTo>
                    <a:pt x="12331" y="2432"/>
                    <a:pt x="9524" y="3585"/>
                    <a:pt x="6993" y="5139"/>
                  </a:cubicBezTo>
                  <a:cubicBezTo>
                    <a:pt x="5489" y="6041"/>
                    <a:pt x="4261" y="6993"/>
                    <a:pt x="3234" y="7996"/>
                  </a:cubicBezTo>
                  <a:cubicBezTo>
                    <a:pt x="2682" y="8522"/>
                    <a:pt x="2181" y="9124"/>
                    <a:pt x="1730" y="9725"/>
                  </a:cubicBezTo>
                  <a:cubicBezTo>
                    <a:pt x="1630" y="9850"/>
                    <a:pt x="1529" y="10001"/>
                    <a:pt x="1429" y="10151"/>
                  </a:cubicBezTo>
                  <a:cubicBezTo>
                    <a:pt x="1329" y="10151"/>
                    <a:pt x="1279" y="10201"/>
                    <a:pt x="1254" y="10251"/>
                  </a:cubicBezTo>
                  <a:cubicBezTo>
                    <a:pt x="1179" y="10427"/>
                    <a:pt x="1128" y="10577"/>
                    <a:pt x="1078" y="10728"/>
                  </a:cubicBezTo>
                  <a:cubicBezTo>
                    <a:pt x="903" y="11028"/>
                    <a:pt x="727" y="11354"/>
                    <a:pt x="577" y="11680"/>
                  </a:cubicBezTo>
                  <a:cubicBezTo>
                    <a:pt x="552" y="11755"/>
                    <a:pt x="502" y="11855"/>
                    <a:pt x="477" y="11931"/>
                  </a:cubicBezTo>
                  <a:cubicBezTo>
                    <a:pt x="452" y="11981"/>
                    <a:pt x="452" y="12006"/>
                    <a:pt x="477" y="12056"/>
                  </a:cubicBezTo>
                  <a:cubicBezTo>
                    <a:pt x="502" y="12106"/>
                    <a:pt x="527" y="12131"/>
                    <a:pt x="577" y="12156"/>
                  </a:cubicBezTo>
                  <a:cubicBezTo>
                    <a:pt x="527" y="12407"/>
                    <a:pt x="452" y="12682"/>
                    <a:pt x="377" y="12958"/>
                  </a:cubicBezTo>
                  <a:cubicBezTo>
                    <a:pt x="251" y="13459"/>
                    <a:pt x="151" y="13911"/>
                    <a:pt x="101" y="14337"/>
                  </a:cubicBezTo>
                  <a:cubicBezTo>
                    <a:pt x="26" y="14788"/>
                    <a:pt x="1" y="15239"/>
                    <a:pt x="26" y="15665"/>
                  </a:cubicBezTo>
                  <a:cubicBezTo>
                    <a:pt x="51" y="16066"/>
                    <a:pt x="126" y="16492"/>
                    <a:pt x="226" y="16918"/>
                  </a:cubicBezTo>
                  <a:cubicBezTo>
                    <a:pt x="326" y="17294"/>
                    <a:pt x="477" y="17695"/>
                    <a:pt x="677" y="18071"/>
                  </a:cubicBezTo>
                  <a:cubicBezTo>
                    <a:pt x="1003" y="18773"/>
                    <a:pt x="1479" y="19449"/>
                    <a:pt x="2081" y="20126"/>
                  </a:cubicBezTo>
                  <a:cubicBezTo>
                    <a:pt x="2607" y="20703"/>
                    <a:pt x="3259" y="21254"/>
                    <a:pt x="3986" y="21780"/>
                  </a:cubicBezTo>
                  <a:cubicBezTo>
                    <a:pt x="4311" y="22006"/>
                    <a:pt x="4637" y="22231"/>
                    <a:pt x="5038" y="22457"/>
                  </a:cubicBezTo>
                  <a:cubicBezTo>
                    <a:pt x="5314" y="22632"/>
                    <a:pt x="5615" y="22783"/>
                    <a:pt x="5890" y="22933"/>
                  </a:cubicBezTo>
                  <a:lnTo>
                    <a:pt x="6016" y="23008"/>
                  </a:lnTo>
                  <a:cubicBezTo>
                    <a:pt x="6316" y="23184"/>
                    <a:pt x="6617" y="23334"/>
                    <a:pt x="6893" y="23485"/>
                  </a:cubicBezTo>
                  <a:cubicBezTo>
                    <a:pt x="7244" y="23685"/>
                    <a:pt x="7595" y="23860"/>
                    <a:pt x="7920" y="24061"/>
                  </a:cubicBezTo>
                  <a:cubicBezTo>
                    <a:pt x="8747" y="24487"/>
                    <a:pt x="9449" y="24838"/>
                    <a:pt x="10126" y="25164"/>
                  </a:cubicBezTo>
                  <a:cubicBezTo>
                    <a:pt x="10953" y="25540"/>
                    <a:pt x="11730" y="25840"/>
                    <a:pt x="12457" y="26066"/>
                  </a:cubicBezTo>
                  <a:cubicBezTo>
                    <a:pt x="13309" y="26317"/>
                    <a:pt x="14061" y="26492"/>
                    <a:pt x="14813" y="26542"/>
                  </a:cubicBezTo>
                  <a:cubicBezTo>
                    <a:pt x="14988" y="26542"/>
                    <a:pt x="15189" y="26567"/>
                    <a:pt x="15364" y="26567"/>
                  </a:cubicBezTo>
                  <a:cubicBezTo>
                    <a:pt x="15941" y="26567"/>
                    <a:pt x="16492" y="26492"/>
                    <a:pt x="16993" y="26342"/>
                  </a:cubicBezTo>
                  <a:cubicBezTo>
                    <a:pt x="17369" y="26216"/>
                    <a:pt x="17695" y="26091"/>
                    <a:pt x="17996" y="25916"/>
                  </a:cubicBezTo>
                  <a:cubicBezTo>
                    <a:pt x="18321" y="25715"/>
                    <a:pt x="18622" y="25490"/>
                    <a:pt x="18973" y="25214"/>
                  </a:cubicBezTo>
                  <a:cubicBezTo>
                    <a:pt x="19249" y="24963"/>
                    <a:pt x="19550" y="24662"/>
                    <a:pt x="19875" y="24287"/>
                  </a:cubicBezTo>
                  <a:cubicBezTo>
                    <a:pt x="20176" y="23961"/>
                    <a:pt x="20452" y="23610"/>
                    <a:pt x="20728" y="23234"/>
                  </a:cubicBezTo>
                  <a:cubicBezTo>
                    <a:pt x="20978" y="22883"/>
                    <a:pt x="21204" y="22532"/>
                    <a:pt x="21404" y="22131"/>
                  </a:cubicBezTo>
                  <a:cubicBezTo>
                    <a:pt x="21605" y="21755"/>
                    <a:pt x="21755" y="21429"/>
                    <a:pt x="21855" y="21079"/>
                  </a:cubicBezTo>
                  <a:cubicBezTo>
                    <a:pt x="21981" y="20703"/>
                    <a:pt x="22106" y="20277"/>
                    <a:pt x="22206" y="19750"/>
                  </a:cubicBezTo>
                  <a:cubicBezTo>
                    <a:pt x="22306" y="19324"/>
                    <a:pt x="22382" y="18873"/>
                    <a:pt x="22457" y="18297"/>
                  </a:cubicBezTo>
                  <a:cubicBezTo>
                    <a:pt x="22582" y="17344"/>
                    <a:pt x="22632" y="16367"/>
                    <a:pt x="22707" y="15439"/>
                  </a:cubicBezTo>
                  <a:lnTo>
                    <a:pt x="22707" y="15364"/>
                  </a:lnTo>
                  <a:cubicBezTo>
                    <a:pt x="22783" y="14337"/>
                    <a:pt x="22883" y="13309"/>
                    <a:pt x="22983" y="12206"/>
                  </a:cubicBezTo>
                  <a:cubicBezTo>
                    <a:pt x="23058" y="11179"/>
                    <a:pt x="23184" y="9976"/>
                    <a:pt x="23234" y="8798"/>
                  </a:cubicBezTo>
                  <a:cubicBezTo>
                    <a:pt x="23284" y="7570"/>
                    <a:pt x="23284" y="6467"/>
                    <a:pt x="23209" y="5389"/>
                  </a:cubicBezTo>
                  <a:cubicBezTo>
                    <a:pt x="23184" y="5013"/>
                    <a:pt x="23159" y="4637"/>
                    <a:pt x="23108" y="4261"/>
                  </a:cubicBezTo>
                  <a:lnTo>
                    <a:pt x="23083" y="4036"/>
                  </a:lnTo>
                  <a:cubicBezTo>
                    <a:pt x="23083" y="3860"/>
                    <a:pt x="23058" y="3710"/>
                    <a:pt x="23033" y="3535"/>
                  </a:cubicBezTo>
                  <a:cubicBezTo>
                    <a:pt x="23008" y="3434"/>
                    <a:pt x="23008" y="3334"/>
                    <a:pt x="22983" y="3234"/>
                  </a:cubicBezTo>
                  <a:cubicBezTo>
                    <a:pt x="22958" y="3159"/>
                    <a:pt x="22933" y="3058"/>
                    <a:pt x="22908" y="2983"/>
                  </a:cubicBezTo>
                  <a:lnTo>
                    <a:pt x="22883" y="3008"/>
                  </a:lnTo>
                  <a:cubicBezTo>
                    <a:pt x="22733" y="3083"/>
                    <a:pt x="22557" y="3159"/>
                    <a:pt x="22407" y="3209"/>
                  </a:cubicBezTo>
                  <a:cubicBezTo>
                    <a:pt x="22306" y="3234"/>
                    <a:pt x="22231" y="3259"/>
                    <a:pt x="22131" y="3284"/>
                  </a:cubicBezTo>
                  <a:lnTo>
                    <a:pt x="21905" y="3284"/>
                  </a:lnTo>
                  <a:cubicBezTo>
                    <a:pt x="21755" y="3284"/>
                    <a:pt x="21605" y="3259"/>
                    <a:pt x="21479" y="3184"/>
                  </a:cubicBezTo>
                  <a:cubicBezTo>
                    <a:pt x="21379" y="3134"/>
                    <a:pt x="21254" y="3058"/>
                    <a:pt x="21179" y="2958"/>
                  </a:cubicBezTo>
                  <a:cubicBezTo>
                    <a:pt x="21103" y="2858"/>
                    <a:pt x="21053" y="2783"/>
                    <a:pt x="21003" y="2682"/>
                  </a:cubicBezTo>
                  <a:cubicBezTo>
                    <a:pt x="20903" y="2457"/>
                    <a:pt x="20828" y="2231"/>
                    <a:pt x="20702" y="2031"/>
                  </a:cubicBezTo>
                  <a:cubicBezTo>
                    <a:pt x="20677" y="2006"/>
                    <a:pt x="20652" y="1956"/>
                    <a:pt x="20627" y="1931"/>
                  </a:cubicBezTo>
                  <a:cubicBezTo>
                    <a:pt x="20602" y="1905"/>
                    <a:pt x="20577" y="1880"/>
                    <a:pt x="20552" y="1855"/>
                  </a:cubicBezTo>
                  <a:cubicBezTo>
                    <a:pt x="20502" y="1805"/>
                    <a:pt x="20452" y="1780"/>
                    <a:pt x="20402" y="1755"/>
                  </a:cubicBezTo>
                  <a:cubicBezTo>
                    <a:pt x="20377" y="1730"/>
                    <a:pt x="20352" y="1730"/>
                    <a:pt x="20301" y="1730"/>
                  </a:cubicBezTo>
                  <a:cubicBezTo>
                    <a:pt x="20276" y="1705"/>
                    <a:pt x="20251" y="1705"/>
                    <a:pt x="20201" y="1680"/>
                  </a:cubicBezTo>
                  <a:lnTo>
                    <a:pt x="20001" y="1680"/>
                  </a:lnTo>
                  <a:cubicBezTo>
                    <a:pt x="19951" y="1680"/>
                    <a:pt x="19875" y="1705"/>
                    <a:pt x="19800" y="1705"/>
                  </a:cubicBezTo>
                  <a:cubicBezTo>
                    <a:pt x="19725" y="1730"/>
                    <a:pt x="19650" y="1755"/>
                    <a:pt x="19575" y="1780"/>
                  </a:cubicBezTo>
                  <a:cubicBezTo>
                    <a:pt x="19449" y="1805"/>
                    <a:pt x="19324" y="1830"/>
                    <a:pt x="19199" y="1855"/>
                  </a:cubicBezTo>
                  <a:cubicBezTo>
                    <a:pt x="19098" y="1855"/>
                    <a:pt x="18973" y="1830"/>
                    <a:pt x="18873" y="1780"/>
                  </a:cubicBezTo>
                  <a:cubicBezTo>
                    <a:pt x="18798" y="1755"/>
                    <a:pt x="18748" y="1705"/>
                    <a:pt x="18697" y="1655"/>
                  </a:cubicBezTo>
                  <a:cubicBezTo>
                    <a:pt x="18647" y="1605"/>
                    <a:pt x="18622" y="1555"/>
                    <a:pt x="18572" y="1479"/>
                  </a:cubicBezTo>
                  <a:cubicBezTo>
                    <a:pt x="18522" y="1404"/>
                    <a:pt x="18497" y="1329"/>
                    <a:pt x="18447" y="1254"/>
                  </a:cubicBezTo>
                  <a:cubicBezTo>
                    <a:pt x="18422" y="1179"/>
                    <a:pt x="18397" y="1103"/>
                    <a:pt x="18397" y="1028"/>
                  </a:cubicBezTo>
                  <a:cubicBezTo>
                    <a:pt x="18347" y="878"/>
                    <a:pt x="18347" y="702"/>
                    <a:pt x="18347" y="552"/>
                  </a:cubicBezTo>
                  <a:cubicBezTo>
                    <a:pt x="18321" y="377"/>
                    <a:pt x="18347" y="226"/>
                    <a:pt x="18372" y="51"/>
                  </a:cubicBezTo>
                  <a:cubicBezTo>
                    <a:pt x="18372" y="51"/>
                    <a:pt x="18397" y="26"/>
                    <a:pt x="18397"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5262700" y="2686125"/>
              <a:ext cx="433600" cy="264300"/>
            </a:xfrm>
            <a:custGeom>
              <a:avLst/>
              <a:gdLst/>
              <a:ahLst/>
              <a:cxnLst/>
              <a:rect l="l" t="t" r="r" b="b"/>
              <a:pathLst>
                <a:path w="17344" h="10572" extrusionOk="0">
                  <a:moveTo>
                    <a:pt x="17344" y="0"/>
                  </a:moveTo>
                  <a:lnTo>
                    <a:pt x="17344" y="0"/>
                  </a:lnTo>
                  <a:cubicBezTo>
                    <a:pt x="15389" y="727"/>
                    <a:pt x="13434" y="1479"/>
                    <a:pt x="11504" y="2281"/>
                  </a:cubicBezTo>
                  <a:cubicBezTo>
                    <a:pt x="9524" y="3133"/>
                    <a:pt x="7569" y="4035"/>
                    <a:pt x="5714" y="5113"/>
                  </a:cubicBezTo>
                  <a:cubicBezTo>
                    <a:pt x="4587" y="5740"/>
                    <a:pt x="3459" y="6441"/>
                    <a:pt x="2481" y="7269"/>
                  </a:cubicBezTo>
                  <a:cubicBezTo>
                    <a:pt x="2005" y="7670"/>
                    <a:pt x="1554" y="8121"/>
                    <a:pt x="1153" y="8622"/>
                  </a:cubicBezTo>
                  <a:cubicBezTo>
                    <a:pt x="952" y="8873"/>
                    <a:pt x="752" y="9148"/>
                    <a:pt x="551" y="9424"/>
                  </a:cubicBezTo>
                  <a:cubicBezTo>
                    <a:pt x="476" y="9574"/>
                    <a:pt x="376" y="9725"/>
                    <a:pt x="276" y="9875"/>
                  </a:cubicBezTo>
                  <a:cubicBezTo>
                    <a:pt x="201" y="10025"/>
                    <a:pt x="125" y="10176"/>
                    <a:pt x="50" y="10326"/>
                  </a:cubicBezTo>
                  <a:cubicBezTo>
                    <a:pt x="0" y="10426"/>
                    <a:pt x="50" y="10527"/>
                    <a:pt x="150" y="10552"/>
                  </a:cubicBezTo>
                  <a:cubicBezTo>
                    <a:pt x="171" y="10565"/>
                    <a:pt x="193" y="10571"/>
                    <a:pt x="215" y="10571"/>
                  </a:cubicBezTo>
                  <a:cubicBezTo>
                    <a:pt x="276" y="10571"/>
                    <a:pt x="339" y="10525"/>
                    <a:pt x="376" y="10452"/>
                  </a:cubicBezTo>
                  <a:cubicBezTo>
                    <a:pt x="401" y="10401"/>
                    <a:pt x="426" y="10326"/>
                    <a:pt x="451" y="10276"/>
                  </a:cubicBezTo>
                  <a:cubicBezTo>
                    <a:pt x="551" y="10101"/>
                    <a:pt x="652" y="9925"/>
                    <a:pt x="752" y="9750"/>
                  </a:cubicBezTo>
                  <a:cubicBezTo>
                    <a:pt x="852" y="9599"/>
                    <a:pt x="952" y="9449"/>
                    <a:pt x="1078" y="9299"/>
                  </a:cubicBezTo>
                  <a:cubicBezTo>
                    <a:pt x="1278" y="8998"/>
                    <a:pt x="1529" y="8697"/>
                    <a:pt x="1780" y="8421"/>
                  </a:cubicBezTo>
                  <a:cubicBezTo>
                    <a:pt x="2607" y="7519"/>
                    <a:pt x="3609" y="6792"/>
                    <a:pt x="4637" y="6141"/>
                  </a:cubicBezTo>
                  <a:cubicBezTo>
                    <a:pt x="5464" y="5614"/>
                    <a:pt x="6316" y="5138"/>
                    <a:pt x="7193" y="4687"/>
                  </a:cubicBezTo>
                  <a:cubicBezTo>
                    <a:pt x="8145" y="4186"/>
                    <a:pt x="9123" y="3710"/>
                    <a:pt x="10100" y="3284"/>
                  </a:cubicBezTo>
                  <a:cubicBezTo>
                    <a:pt x="12080" y="2381"/>
                    <a:pt x="14085" y="1604"/>
                    <a:pt x="16115" y="827"/>
                  </a:cubicBezTo>
                  <a:cubicBezTo>
                    <a:pt x="16516" y="677"/>
                    <a:pt x="16917" y="527"/>
                    <a:pt x="17344" y="376"/>
                  </a:cubicBezTo>
                  <a:cubicBezTo>
                    <a:pt x="17344" y="351"/>
                    <a:pt x="17344" y="326"/>
                    <a:pt x="17344" y="301"/>
                  </a:cubicBezTo>
                  <a:cubicBezTo>
                    <a:pt x="17318" y="201"/>
                    <a:pt x="17344" y="101"/>
                    <a:pt x="17344"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5263950" y="2828350"/>
              <a:ext cx="126575" cy="117975"/>
            </a:xfrm>
            <a:custGeom>
              <a:avLst/>
              <a:gdLst/>
              <a:ahLst/>
              <a:cxnLst/>
              <a:rect l="l" t="t" r="r" b="b"/>
              <a:pathLst>
                <a:path w="5063" h="4719" extrusionOk="0">
                  <a:moveTo>
                    <a:pt x="4913" y="1"/>
                  </a:moveTo>
                  <a:cubicBezTo>
                    <a:pt x="4887" y="1"/>
                    <a:pt x="4862" y="1"/>
                    <a:pt x="4812" y="26"/>
                  </a:cubicBezTo>
                  <a:cubicBezTo>
                    <a:pt x="4311" y="176"/>
                    <a:pt x="3860" y="427"/>
                    <a:pt x="3409" y="702"/>
                  </a:cubicBezTo>
                  <a:cubicBezTo>
                    <a:pt x="2907" y="1028"/>
                    <a:pt x="2456" y="1404"/>
                    <a:pt x="2005" y="1805"/>
                  </a:cubicBezTo>
                  <a:cubicBezTo>
                    <a:pt x="1579" y="2231"/>
                    <a:pt x="1178" y="2657"/>
                    <a:pt x="827" y="3133"/>
                  </a:cubicBezTo>
                  <a:cubicBezTo>
                    <a:pt x="527" y="3560"/>
                    <a:pt x="251" y="4011"/>
                    <a:pt x="25" y="4487"/>
                  </a:cubicBezTo>
                  <a:cubicBezTo>
                    <a:pt x="0" y="4587"/>
                    <a:pt x="50" y="4687"/>
                    <a:pt x="126" y="4712"/>
                  </a:cubicBezTo>
                  <a:cubicBezTo>
                    <a:pt x="143" y="4717"/>
                    <a:pt x="161" y="4719"/>
                    <a:pt x="178" y="4719"/>
                  </a:cubicBezTo>
                  <a:cubicBezTo>
                    <a:pt x="259" y="4719"/>
                    <a:pt x="330" y="4674"/>
                    <a:pt x="351" y="4612"/>
                  </a:cubicBezTo>
                  <a:cubicBezTo>
                    <a:pt x="401" y="4487"/>
                    <a:pt x="476" y="4362"/>
                    <a:pt x="527" y="4236"/>
                  </a:cubicBezTo>
                  <a:cubicBezTo>
                    <a:pt x="527" y="4261"/>
                    <a:pt x="527" y="4261"/>
                    <a:pt x="527" y="4261"/>
                  </a:cubicBezTo>
                  <a:cubicBezTo>
                    <a:pt x="852" y="3635"/>
                    <a:pt x="1303" y="3058"/>
                    <a:pt x="1780" y="2532"/>
                  </a:cubicBezTo>
                  <a:lnTo>
                    <a:pt x="1780" y="2532"/>
                  </a:lnTo>
                  <a:cubicBezTo>
                    <a:pt x="1780" y="2557"/>
                    <a:pt x="1755" y="2557"/>
                    <a:pt x="1755" y="2582"/>
                  </a:cubicBezTo>
                  <a:cubicBezTo>
                    <a:pt x="2331" y="1955"/>
                    <a:pt x="2983" y="1404"/>
                    <a:pt x="3684" y="928"/>
                  </a:cubicBezTo>
                  <a:cubicBezTo>
                    <a:pt x="4085" y="677"/>
                    <a:pt x="4512" y="477"/>
                    <a:pt x="4963" y="326"/>
                  </a:cubicBezTo>
                  <a:cubicBezTo>
                    <a:pt x="5013" y="326"/>
                    <a:pt x="5038" y="276"/>
                    <a:pt x="5063" y="226"/>
                  </a:cubicBezTo>
                  <a:cubicBezTo>
                    <a:pt x="5063" y="201"/>
                    <a:pt x="5063" y="151"/>
                    <a:pt x="5063" y="101"/>
                  </a:cubicBezTo>
                  <a:cubicBezTo>
                    <a:pt x="5038" y="51"/>
                    <a:pt x="4988" y="26"/>
                    <a:pt x="4963"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5337250" y="2800775"/>
              <a:ext cx="103400" cy="66950"/>
            </a:xfrm>
            <a:custGeom>
              <a:avLst/>
              <a:gdLst/>
              <a:ahLst/>
              <a:cxnLst/>
              <a:rect l="l" t="t" r="r" b="b"/>
              <a:pathLst>
                <a:path w="4136" h="2678" extrusionOk="0">
                  <a:moveTo>
                    <a:pt x="3935" y="1"/>
                  </a:moveTo>
                  <a:cubicBezTo>
                    <a:pt x="3910" y="1"/>
                    <a:pt x="3885" y="1"/>
                    <a:pt x="3860" y="26"/>
                  </a:cubicBezTo>
                  <a:cubicBezTo>
                    <a:pt x="3184" y="302"/>
                    <a:pt x="2532" y="652"/>
                    <a:pt x="1905" y="1028"/>
                  </a:cubicBezTo>
                  <a:cubicBezTo>
                    <a:pt x="1279" y="1429"/>
                    <a:pt x="677" y="1881"/>
                    <a:pt x="101" y="2382"/>
                  </a:cubicBezTo>
                  <a:cubicBezTo>
                    <a:pt x="26" y="2432"/>
                    <a:pt x="1" y="2532"/>
                    <a:pt x="76" y="2607"/>
                  </a:cubicBezTo>
                  <a:cubicBezTo>
                    <a:pt x="105" y="2651"/>
                    <a:pt x="159" y="2678"/>
                    <a:pt x="215" y="2678"/>
                  </a:cubicBezTo>
                  <a:cubicBezTo>
                    <a:pt x="255" y="2678"/>
                    <a:pt x="295" y="2664"/>
                    <a:pt x="326" y="2632"/>
                  </a:cubicBezTo>
                  <a:cubicBezTo>
                    <a:pt x="871" y="2162"/>
                    <a:pt x="1464" y="1717"/>
                    <a:pt x="2058" y="1344"/>
                  </a:cubicBezTo>
                  <a:lnTo>
                    <a:pt x="2058" y="1344"/>
                  </a:lnTo>
                  <a:cubicBezTo>
                    <a:pt x="2056" y="1347"/>
                    <a:pt x="2056" y="1350"/>
                    <a:pt x="2056" y="1354"/>
                  </a:cubicBezTo>
                  <a:cubicBezTo>
                    <a:pt x="2682" y="953"/>
                    <a:pt x="3334" y="602"/>
                    <a:pt x="4011" y="327"/>
                  </a:cubicBezTo>
                  <a:cubicBezTo>
                    <a:pt x="4111" y="302"/>
                    <a:pt x="4136" y="176"/>
                    <a:pt x="4086" y="101"/>
                  </a:cubicBezTo>
                  <a:cubicBezTo>
                    <a:pt x="4061" y="51"/>
                    <a:pt x="4011" y="1"/>
                    <a:pt x="3935"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5337875" y="2798900"/>
              <a:ext cx="100275" cy="64800"/>
            </a:xfrm>
            <a:custGeom>
              <a:avLst/>
              <a:gdLst/>
              <a:ahLst/>
              <a:cxnLst/>
              <a:rect l="l" t="t" r="r" b="b"/>
              <a:pathLst>
                <a:path w="4011" h="2592" extrusionOk="0">
                  <a:moveTo>
                    <a:pt x="3810" y="1"/>
                  </a:moveTo>
                  <a:cubicBezTo>
                    <a:pt x="3785" y="1"/>
                    <a:pt x="3760" y="1"/>
                    <a:pt x="3735" y="26"/>
                  </a:cubicBezTo>
                  <a:cubicBezTo>
                    <a:pt x="3083" y="326"/>
                    <a:pt x="2457" y="652"/>
                    <a:pt x="1855" y="1003"/>
                  </a:cubicBezTo>
                  <a:cubicBezTo>
                    <a:pt x="1229" y="1379"/>
                    <a:pt x="627" y="1805"/>
                    <a:pt x="101" y="2281"/>
                  </a:cubicBezTo>
                  <a:cubicBezTo>
                    <a:pt x="26" y="2357"/>
                    <a:pt x="1" y="2457"/>
                    <a:pt x="76" y="2532"/>
                  </a:cubicBezTo>
                  <a:cubicBezTo>
                    <a:pt x="103" y="2573"/>
                    <a:pt x="154" y="2592"/>
                    <a:pt x="206" y="2592"/>
                  </a:cubicBezTo>
                  <a:cubicBezTo>
                    <a:pt x="249" y="2592"/>
                    <a:pt x="293" y="2580"/>
                    <a:pt x="326" y="2557"/>
                  </a:cubicBezTo>
                  <a:cubicBezTo>
                    <a:pt x="778" y="2131"/>
                    <a:pt x="1254" y="1780"/>
                    <a:pt x="1780" y="1454"/>
                  </a:cubicBezTo>
                  <a:cubicBezTo>
                    <a:pt x="2457" y="1028"/>
                    <a:pt x="3159" y="677"/>
                    <a:pt x="3885" y="326"/>
                  </a:cubicBezTo>
                  <a:cubicBezTo>
                    <a:pt x="3961" y="301"/>
                    <a:pt x="4011" y="201"/>
                    <a:pt x="3961" y="101"/>
                  </a:cubicBezTo>
                  <a:cubicBezTo>
                    <a:pt x="3935" y="51"/>
                    <a:pt x="3885" y="1"/>
                    <a:pt x="3810"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5330350" y="2797650"/>
              <a:ext cx="109050" cy="70450"/>
            </a:xfrm>
            <a:custGeom>
              <a:avLst/>
              <a:gdLst/>
              <a:ahLst/>
              <a:cxnLst/>
              <a:rect l="l" t="t" r="r" b="b"/>
              <a:pathLst>
                <a:path w="4362" h="2818" extrusionOk="0">
                  <a:moveTo>
                    <a:pt x="4161" y="1"/>
                  </a:moveTo>
                  <a:cubicBezTo>
                    <a:pt x="4136" y="1"/>
                    <a:pt x="4111" y="26"/>
                    <a:pt x="4086" y="26"/>
                  </a:cubicBezTo>
                  <a:cubicBezTo>
                    <a:pt x="2658" y="702"/>
                    <a:pt x="1304" y="1529"/>
                    <a:pt x="76" y="2532"/>
                  </a:cubicBezTo>
                  <a:cubicBezTo>
                    <a:pt x="1" y="2582"/>
                    <a:pt x="1" y="2682"/>
                    <a:pt x="51" y="2757"/>
                  </a:cubicBezTo>
                  <a:cubicBezTo>
                    <a:pt x="92" y="2799"/>
                    <a:pt x="141" y="2817"/>
                    <a:pt x="190" y="2817"/>
                  </a:cubicBezTo>
                  <a:cubicBezTo>
                    <a:pt x="229" y="2817"/>
                    <a:pt x="268" y="2805"/>
                    <a:pt x="302" y="2782"/>
                  </a:cubicBezTo>
                  <a:cubicBezTo>
                    <a:pt x="853" y="2331"/>
                    <a:pt x="1455" y="1905"/>
                    <a:pt x="2081" y="1529"/>
                  </a:cubicBezTo>
                  <a:cubicBezTo>
                    <a:pt x="2783" y="1078"/>
                    <a:pt x="3485" y="702"/>
                    <a:pt x="4236" y="351"/>
                  </a:cubicBezTo>
                  <a:cubicBezTo>
                    <a:pt x="4312" y="301"/>
                    <a:pt x="4362" y="201"/>
                    <a:pt x="4312" y="101"/>
                  </a:cubicBezTo>
                  <a:cubicBezTo>
                    <a:pt x="4287" y="51"/>
                    <a:pt x="4211" y="1"/>
                    <a:pt x="4161"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5342275" y="2790750"/>
              <a:ext cx="109675" cy="67950"/>
            </a:xfrm>
            <a:custGeom>
              <a:avLst/>
              <a:gdLst/>
              <a:ahLst/>
              <a:cxnLst/>
              <a:rect l="l" t="t" r="r" b="b"/>
              <a:pathLst>
                <a:path w="4387" h="2718" extrusionOk="0">
                  <a:moveTo>
                    <a:pt x="4186" y="1"/>
                  </a:moveTo>
                  <a:cubicBezTo>
                    <a:pt x="4160" y="1"/>
                    <a:pt x="4135" y="1"/>
                    <a:pt x="4110" y="26"/>
                  </a:cubicBezTo>
                  <a:cubicBezTo>
                    <a:pt x="2657" y="627"/>
                    <a:pt x="1303" y="1454"/>
                    <a:pt x="75" y="2407"/>
                  </a:cubicBezTo>
                  <a:cubicBezTo>
                    <a:pt x="0" y="2482"/>
                    <a:pt x="0" y="2582"/>
                    <a:pt x="50" y="2657"/>
                  </a:cubicBezTo>
                  <a:cubicBezTo>
                    <a:pt x="78" y="2699"/>
                    <a:pt x="128" y="2717"/>
                    <a:pt x="180" y="2717"/>
                  </a:cubicBezTo>
                  <a:cubicBezTo>
                    <a:pt x="223" y="2717"/>
                    <a:pt x="267" y="2705"/>
                    <a:pt x="301" y="2683"/>
                  </a:cubicBezTo>
                  <a:cubicBezTo>
                    <a:pt x="802" y="2282"/>
                    <a:pt x="1328" y="1931"/>
                    <a:pt x="1880" y="1580"/>
                  </a:cubicBezTo>
                  <a:cubicBezTo>
                    <a:pt x="1855" y="1580"/>
                    <a:pt x="1855" y="1605"/>
                    <a:pt x="1830" y="1605"/>
                  </a:cubicBezTo>
                  <a:cubicBezTo>
                    <a:pt x="2607" y="1129"/>
                    <a:pt x="3409" y="678"/>
                    <a:pt x="4261" y="327"/>
                  </a:cubicBezTo>
                  <a:cubicBezTo>
                    <a:pt x="4336" y="302"/>
                    <a:pt x="4386" y="176"/>
                    <a:pt x="4336" y="101"/>
                  </a:cubicBezTo>
                  <a:cubicBezTo>
                    <a:pt x="4311" y="26"/>
                    <a:pt x="4236" y="1"/>
                    <a:pt x="4186"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5324725" y="2804550"/>
              <a:ext cx="101525" cy="67925"/>
            </a:xfrm>
            <a:custGeom>
              <a:avLst/>
              <a:gdLst/>
              <a:ahLst/>
              <a:cxnLst/>
              <a:rect l="l" t="t" r="r" b="b"/>
              <a:pathLst>
                <a:path w="4061" h="2717" extrusionOk="0">
                  <a:moveTo>
                    <a:pt x="3785" y="0"/>
                  </a:moveTo>
                  <a:cubicBezTo>
                    <a:pt x="2456" y="652"/>
                    <a:pt x="1178" y="1429"/>
                    <a:pt x="75" y="2406"/>
                  </a:cubicBezTo>
                  <a:cubicBezTo>
                    <a:pt x="0" y="2456"/>
                    <a:pt x="0" y="2582"/>
                    <a:pt x="50" y="2657"/>
                  </a:cubicBezTo>
                  <a:cubicBezTo>
                    <a:pt x="92" y="2698"/>
                    <a:pt x="141" y="2717"/>
                    <a:pt x="189" y="2717"/>
                  </a:cubicBezTo>
                  <a:cubicBezTo>
                    <a:pt x="228" y="2717"/>
                    <a:pt x="267" y="2704"/>
                    <a:pt x="301" y="2682"/>
                  </a:cubicBezTo>
                  <a:cubicBezTo>
                    <a:pt x="878" y="2156"/>
                    <a:pt x="1479" y="1704"/>
                    <a:pt x="2131" y="1303"/>
                  </a:cubicBezTo>
                  <a:cubicBezTo>
                    <a:pt x="2707" y="953"/>
                    <a:pt x="3309" y="627"/>
                    <a:pt x="3935" y="326"/>
                  </a:cubicBezTo>
                  <a:cubicBezTo>
                    <a:pt x="4010" y="276"/>
                    <a:pt x="4060" y="176"/>
                    <a:pt x="4035" y="100"/>
                  </a:cubicBezTo>
                  <a:cubicBezTo>
                    <a:pt x="3985" y="25"/>
                    <a:pt x="3935" y="0"/>
                    <a:pt x="3860"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5330975" y="2817075"/>
              <a:ext cx="73350" cy="51325"/>
            </a:xfrm>
            <a:custGeom>
              <a:avLst/>
              <a:gdLst/>
              <a:ahLst/>
              <a:cxnLst/>
              <a:rect l="l" t="t" r="r" b="b"/>
              <a:pathLst>
                <a:path w="2934" h="2053" extrusionOk="0">
                  <a:moveTo>
                    <a:pt x="2758" y="0"/>
                  </a:moveTo>
                  <a:cubicBezTo>
                    <a:pt x="2733" y="0"/>
                    <a:pt x="2708" y="0"/>
                    <a:pt x="2683" y="26"/>
                  </a:cubicBezTo>
                  <a:cubicBezTo>
                    <a:pt x="1755" y="477"/>
                    <a:pt x="853" y="1053"/>
                    <a:pt x="101" y="1755"/>
                  </a:cubicBezTo>
                  <a:cubicBezTo>
                    <a:pt x="26" y="1805"/>
                    <a:pt x="1" y="1930"/>
                    <a:pt x="76" y="2005"/>
                  </a:cubicBezTo>
                  <a:cubicBezTo>
                    <a:pt x="104" y="2033"/>
                    <a:pt x="154" y="2053"/>
                    <a:pt x="206" y="2053"/>
                  </a:cubicBezTo>
                  <a:cubicBezTo>
                    <a:pt x="249" y="2053"/>
                    <a:pt x="293" y="2039"/>
                    <a:pt x="327" y="2005"/>
                  </a:cubicBezTo>
                  <a:cubicBezTo>
                    <a:pt x="753" y="1604"/>
                    <a:pt x="1254" y="1229"/>
                    <a:pt x="1780" y="903"/>
                  </a:cubicBezTo>
                  <a:cubicBezTo>
                    <a:pt x="2131" y="702"/>
                    <a:pt x="2457" y="502"/>
                    <a:pt x="2808" y="326"/>
                  </a:cubicBezTo>
                  <a:cubicBezTo>
                    <a:pt x="2908" y="276"/>
                    <a:pt x="2933" y="176"/>
                    <a:pt x="2908" y="101"/>
                  </a:cubicBezTo>
                  <a:cubicBezTo>
                    <a:pt x="2883" y="51"/>
                    <a:pt x="2808" y="0"/>
                    <a:pt x="2758"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5746400" y="3094650"/>
              <a:ext cx="57050" cy="168575"/>
            </a:xfrm>
            <a:custGeom>
              <a:avLst/>
              <a:gdLst/>
              <a:ahLst/>
              <a:cxnLst/>
              <a:rect l="l" t="t" r="r" b="b"/>
              <a:pathLst>
                <a:path w="2282" h="6743" extrusionOk="0">
                  <a:moveTo>
                    <a:pt x="2106" y="0"/>
                  </a:moveTo>
                  <a:cubicBezTo>
                    <a:pt x="2031" y="0"/>
                    <a:pt x="1930" y="75"/>
                    <a:pt x="1930" y="176"/>
                  </a:cubicBezTo>
                  <a:cubicBezTo>
                    <a:pt x="1930" y="1078"/>
                    <a:pt x="1855" y="1955"/>
                    <a:pt x="1680" y="2832"/>
                  </a:cubicBezTo>
                  <a:lnTo>
                    <a:pt x="1680" y="2807"/>
                  </a:lnTo>
                  <a:cubicBezTo>
                    <a:pt x="1529" y="3609"/>
                    <a:pt x="1279" y="4411"/>
                    <a:pt x="928" y="5163"/>
                  </a:cubicBezTo>
                  <a:cubicBezTo>
                    <a:pt x="928" y="5138"/>
                    <a:pt x="928" y="5138"/>
                    <a:pt x="928" y="5138"/>
                  </a:cubicBezTo>
                  <a:cubicBezTo>
                    <a:pt x="677" y="5614"/>
                    <a:pt x="402" y="6065"/>
                    <a:pt x="51" y="6466"/>
                  </a:cubicBezTo>
                  <a:cubicBezTo>
                    <a:pt x="1" y="6542"/>
                    <a:pt x="26" y="6667"/>
                    <a:pt x="101" y="6717"/>
                  </a:cubicBezTo>
                  <a:cubicBezTo>
                    <a:pt x="151" y="6742"/>
                    <a:pt x="201" y="6742"/>
                    <a:pt x="226" y="6742"/>
                  </a:cubicBezTo>
                  <a:cubicBezTo>
                    <a:pt x="276" y="6742"/>
                    <a:pt x="326" y="6717"/>
                    <a:pt x="351" y="6667"/>
                  </a:cubicBezTo>
                  <a:cubicBezTo>
                    <a:pt x="1830" y="4862"/>
                    <a:pt x="2256" y="2456"/>
                    <a:pt x="2281" y="201"/>
                  </a:cubicBezTo>
                  <a:cubicBezTo>
                    <a:pt x="2281" y="101"/>
                    <a:pt x="2206" y="25"/>
                    <a:pt x="2131"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5748900" y="2758175"/>
              <a:ext cx="72725" cy="505075"/>
            </a:xfrm>
            <a:custGeom>
              <a:avLst/>
              <a:gdLst/>
              <a:ahLst/>
              <a:cxnLst/>
              <a:rect l="l" t="t" r="r" b="b"/>
              <a:pathLst>
                <a:path w="2909" h="20203" extrusionOk="0">
                  <a:moveTo>
                    <a:pt x="2407" y="1"/>
                  </a:moveTo>
                  <a:cubicBezTo>
                    <a:pt x="2332" y="1"/>
                    <a:pt x="2231" y="76"/>
                    <a:pt x="2231" y="151"/>
                  </a:cubicBezTo>
                  <a:cubicBezTo>
                    <a:pt x="2256" y="1404"/>
                    <a:pt x="2432" y="2632"/>
                    <a:pt x="2532" y="3860"/>
                  </a:cubicBezTo>
                  <a:cubicBezTo>
                    <a:pt x="2532" y="4086"/>
                    <a:pt x="2557" y="4311"/>
                    <a:pt x="2557" y="4562"/>
                  </a:cubicBezTo>
                  <a:cubicBezTo>
                    <a:pt x="2557" y="4813"/>
                    <a:pt x="2557" y="5088"/>
                    <a:pt x="2557" y="5364"/>
                  </a:cubicBezTo>
                  <a:cubicBezTo>
                    <a:pt x="2532" y="5890"/>
                    <a:pt x="2532" y="6442"/>
                    <a:pt x="2507" y="6993"/>
                  </a:cubicBezTo>
                  <a:cubicBezTo>
                    <a:pt x="2457" y="8071"/>
                    <a:pt x="2407" y="9174"/>
                    <a:pt x="2332" y="10251"/>
                  </a:cubicBezTo>
                  <a:cubicBezTo>
                    <a:pt x="2307" y="10702"/>
                    <a:pt x="2256" y="11153"/>
                    <a:pt x="2231" y="11605"/>
                  </a:cubicBezTo>
                  <a:cubicBezTo>
                    <a:pt x="2206" y="12056"/>
                    <a:pt x="2156" y="12507"/>
                    <a:pt x="2106" y="12958"/>
                  </a:cubicBezTo>
                  <a:cubicBezTo>
                    <a:pt x="2031" y="13860"/>
                    <a:pt x="1931" y="14763"/>
                    <a:pt x="1755" y="15640"/>
                  </a:cubicBezTo>
                  <a:cubicBezTo>
                    <a:pt x="1755" y="15640"/>
                    <a:pt x="1755" y="15640"/>
                    <a:pt x="1755" y="15665"/>
                  </a:cubicBezTo>
                  <a:cubicBezTo>
                    <a:pt x="1530" y="16742"/>
                    <a:pt x="1229" y="17795"/>
                    <a:pt x="753" y="18773"/>
                  </a:cubicBezTo>
                  <a:cubicBezTo>
                    <a:pt x="552" y="19174"/>
                    <a:pt x="327" y="19550"/>
                    <a:pt x="51" y="19925"/>
                  </a:cubicBezTo>
                  <a:cubicBezTo>
                    <a:pt x="1" y="20001"/>
                    <a:pt x="26" y="20101"/>
                    <a:pt x="101" y="20176"/>
                  </a:cubicBezTo>
                  <a:cubicBezTo>
                    <a:pt x="137" y="20194"/>
                    <a:pt x="172" y="20202"/>
                    <a:pt x="205" y="20202"/>
                  </a:cubicBezTo>
                  <a:cubicBezTo>
                    <a:pt x="266" y="20202"/>
                    <a:pt x="319" y="20175"/>
                    <a:pt x="352" y="20126"/>
                  </a:cubicBezTo>
                  <a:cubicBezTo>
                    <a:pt x="878" y="19349"/>
                    <a:pt x="1279" y="18522"/>
                    <a:pt x="1580" y="17645"/>
                  </a:cubicBezTo>
                  <a:cubicBezTo>
                    <a:pt x="1881" y="16742"/>
                    <a:pt x="2081" y="15840"/>
                    <a:pt x="2231" y="14913"/>
                  </a:cubicBezTo>
                  <a:cubicBezTo>
                    <a:pt x="2382" y="13961"/>
                    <a:pt x="2457" y="13033"/>
                    <a:pt x="2532" y="12081"/>
                  </a:cubicBezTo>
                  <a:cubicBezTo>
                    <a:pt x="2632" y="11053"/>
                    <a:pt x="2708" y="10026"/>
                    <a:pt x="2758" y="8973"/>
                  </a:cubicBezTo>
                  <a:cubicBezTo>
                    <a:pt x="2808" y="8321"/>
                    <a:pt x="2833" y="7670"/>
                    <a:pt x="2858" y="7018"/>
                  </a:cubicBezTo>
                  <a:cubicBezTo>
                    <a:pt x="2858" y="6667"/>
                    <a:pt x="2858" y="6341"/>
                    <a:pt x="2883" y="5991"/>
                  </a:cubicBezTo>
                  <a:cubicBezTo>
                    <a:pt x="2883" y="5665"/>
                    <a:pt x="2908" y="5314"/>
                    <a:pt x="2908" y="4963"/>
                  </a:cubicBezTo>
                  <a:cubicBezTo>
                    <a:pt x="2908" y="3685"/>
                    <a:pt x="2708" y="2407"/>
                    <a:pt x="2632" y="1103"/>
                  </a:cubicBezTo>
                  <a:cubicBezTo>
                    <a:pt x="2632" y="1103"/>
                    <a:pt x="2632" y="1078"/>
                    <a:pt x="2632" y="1078"/>
                  </a:cubicBezTo>
                  <a:cubicBezTo>
                    <a:pt x="2607" y="853"/>
                    <a:pt x="2607" y="652"/>
                    <a:pt x="2582" y="427"/>
                  </a:cubicBezTo>
                  <a:cubicBezTo>
                    <a:pt x="2582" y="326"/>
                    <a:pt x="2557" y="201"/>
                    <a:pt x="2532" y="101"/>
                  </a:cubicBezTo>
                  <a:cubicBezTo>
                    <a:pt x="2532" y="76"/>
                    <a:pt x="2507" y="51"/>
                    <a:pt x="2507" y="26"/>
                  </a:cubicBezTo>
                  <a:cubicBezTo>
                    <a:pt x="2482" y="1"/>
                    <a:pt x="2457" y="1"/>
                    <a:pt x="2432"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5792775" y="3149150"/>
              <a:ext cx="25" cy="25"/>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5792775" y="3149150"/>
              <a:ext cx="25" cy="650"/>
            </a:xfrm>
            <a:custGeom>
              <a:avLst/>
              <a:gdLst/>
              <a:ahLst/>
              <a:cxnLst/>
              <a:rect l="l" t="t" r="r" b="b"/>
              <a:pathLst>
                <a:path w="1" h="26" extrusionOk="0">
                  <a:moveTo>
                    <a:pt x="0" y="26"/>
                  </a:moveTo>
                  <a:lnTo>
                    <a:pt x="0" y="26"/>
                  </a:lnTo>
                  <a:lnTo>
                    <a:pt x="0" y="1"/>
                  </a:lnTo>
                  <a:cubicBezTo>
                    <a:pt x="0" y="1"/>
                    <a:pt x="0" y="26"/>
                    <a:pt x="0" y="26"/>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5767700" y="3227475"/>
              <a:ext cx="25" cy="25"/>
            </a:xfrm>
            <a:custGeom>
              <a:avLst/>
              <a:gdLst/>
              <a:ahLst/>
              <a:cxnLst/>
              <a:rect l="l" t="t" r="r" b="b"/>
              <a:pathLst>
                <a:path w="1" h="1" extrusionOk="0">
                  <a:moveTo>
                    <a:pt x="1" y="1"/>
                  </a:moveTo>
                  <a:lnTo>
                    <a:pt x="1" y="1"/>
                  </a:lnTo>
                  <a:lnTo>
                    <a:pt x="1" y="1"/>
                  </a:lnTo>
                  <a:cubicBezTo>
                    <a:pt x="1" y="1"/>
                    <a:pt x="1" y="1"/>
                    <a:pt x="1"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5754550" y="3174850"/>
              <a:ext cx="38875" cy="79175"/>
            </a:xfrm>
            <a:custGeom>
              <a:avLst/>
              <a:gdLst/>
              <a:ahLst/>
              <a:cxnLst/>
              <a:rect l="l" t="t" r="r" b="b"/>
              <a:pathLst>
                <a:path w="1555" h="3167" extrusionOk="0">
                  <a:moveTo>
                    <a:pt x="1379" y="0"/>
                  </a:moveTo>
                  <a:cubicBezTo>
                    <a:pt x="1279" y="0"/>
                    <a:pt x="1228" y="75"/>
                    <a:pt x="1203" y="176"/>
                  </a:cubicBezTo>
                  <a:cubicBezTo>
                    <a:pt x="1178" y="301"/>
                    <a:pt x="1178" y="401"/>
                    <a:pt x="1153" y="527"/>
                  </a:cubicBezTo>
                  <a:cubicBezTo>
                    <a:pt x="1103" y="752"/>
                    <a:pt x="1028" y="978"/>
                    <a:pt x="953" y="1203"/>
                  </a:cubicBezTo>
                  <a:cubicBezTo>
                    <a:pt x="878" y="1404"/>
                    <a:pt x="802" y="1604"/>
                    <a:pt x="702" y="1805"/>
                  </a:cubicBezTo>
                  <a:cubicBezTo>
                    <a:pt x="502" y="2181"/>
                    <a:pt x="301" y="2557"/>
                    <a:pt x="51" y="2908"/>
                  </a:cubicBezTo>
                  <a:cubicBezTo>
                    <a:pt x="0" y="2983"/>
                    <a:pt x="25" y="3083"/>
                    <a:pt x="101" y="3133"/>
                  </a:cubicBezTo>
                  <a:cubicBezTo>
                    <a:pt x="132" y="3154"/>
                    <a:pt x="172" y="3166"/>
                    <a:pt x="211" y="3166"/>
                  </a:cubicBezTo>
                  <a:cubicBezTo>
                    <a:pt x="267" y="3166"/>
                    <a:pt x="322" y="3142"/>
                    <a:pt x="351" y="3083"/>
                  </a:cubicBezTo>
                  <a:cubicBezTo>
                    <a:pt x="652" y="2657"/>
                    <a:pt x="903" y="2206"/>
                    <a:pt x="1128" y="1705"/>
                  </a:cubicBezTo>
                  <a:cubicBezTo>
                    <a:pt x="1329" y="1228"/>
                    <a:pt x="1479" y="727"/>
                    <a:pt x="1554" y="201"/>
                  </a:cubicBezTo>
                  <a:cubicBezTo>
                    <a:pt x="1554" y="101"/>
                    <a:pt x="1479" y="25"/>
                    <a:pt x="1379"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5757050" y="3090875"/>
              <a:ext cx="50775" cy="161725"/>
            </a:xfrm>
            <a:custGeom>
              <a:avLst/>
              <a:gdLst/>
              <a:ahLst/>
              <a:cxnLst/>
              <a:rect l="l" t="t" r="r" b="b"/>
              <a:pathLst>
                <a:path w="2031" h="6469" extrusionOk="0">
                  <a:moveTo>
                    <a:pt x="1855" y="1"/>
                  </a:moveTo>
                  <a:cubicBezTo>
                    <a:pt x="1780" y="1"/>
                    <a:pt x="1705" y="51"/>
                    <a:pt x="1680" y="151"/>
                  </a:cubicBezTo>
                  <a:cubicBezTo>
                    <a:pt x="1605" y="1104"/>
                    <a:pt x="1504" y="2081"/>
                    <a:pt x="1329" y="3008"/>
                  </a:cubicBezTo>
                  <a:cubicBezTo>
                    <a:pt x="1329" y="3008"/>
                    <a:pt x="1329" y="3008"/>
                    <a:pt x="1329" y="2983"/>
                  </a:cubicBezTo>
                  <a:cubicBezTo>
                    <a:pt x="1179" y="3785"/>
                    <a:pt x="953" y="4562"/>
                    <a:pt x="602" y="5289"/>
                  </a:cubicBezTo>
                  <a:cubicBezTo>
                    <a:pt x="427" y="5615"/>
                    <a:pt x="251" y="5916"/>
                    <a:pt x="51" y="6191"/>
                  </a:cubicBezTo>
                  <a:cubicBezTo>
                    <a:pt x="1" y="6267"/>
                    <a:pt x="26" y="6392"/>
                    <a:pt x="101" y="6442"/>
                  </a:cubicBezTo>
                  <a:cubicBezTo>
                    <a:pt x="128" y="6460"/>
                    <a:pt x="160" y="6468"/>
                    <a:pt x="194" y="6468"/>
                  </a:cubicBezTo>
                  <a:cubicBezTo>
                    <a:pt x="255" y="6468"/>
                    <a:pt x="319" y="6440"/>
                    <a:pt x="352" y="6392"/>
                  </a:cubicBezTo>
                  <a:cubicBezTo>
                    <a:pt x="652" y="5966"/>
                    <a:pt x="903" y="5490"/>
                    <a:pt x="1103" y="5013"/>
                  </a:cubicBezTo>
                  <a:cubicBezTo>
                    <a:pt x="1329" y="4512"/>
                    <a:pt x="1479" y="3986"/>
                    <a:pt x="1580" y="3434"/>
                  </a:cubicBezTo>
                  <a:cubicBezTo>
                    <a:pt x="1830" y="2357"/>
                    <a:pt x="1930" y="1279"/>
                    <a:pt x="2031" y="176"/>
                  </a:cubicBezTo>
                  <a:cubicBezTo>
                    <a:pt x="2031" y="76"/>
                    <a:pt x="1956" y="1"/>
                    <a:pt x="1880"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5237625" y="2754425"/>
              <a:ext cx="584000" cy="589625"/>
            </a:xfrm>
            <a:custGeom>
              <a:avLst/>
              <a:gdLst/>
              <a:ahLst/>
              <a:cxnLst/>
              <a:rect l="l" t="t" r="r" b="b"/>
              <a:pathLst>
                <a:path w="23360" h="23585" extrusionOk="0">
                  <a:moveTo>
                    <a:pt x="21229" y="0"/>
                  </a:moveTo>
                  <a:cubicBezTo>
                    <a:pt x="21229" y="50"/>
                    <a:pt x="21229" y="75"/>
                    <a:pt x="21229" y="100"/>
                  </a:cubicBezTo>
                  <a:cubicBezTo>
                    <a:pt x="21254" y="276"/>
                    <a:pt x="21279" y="476"/>
                    <a:pt x="21304" y="652"/>
                  </a:cubicBezTo>
                  <a:cubicBezTo>
                    <a:pt x="21329" y="877"/>
                    <a:pt x="21329" y="1103"/>
                    <a:pt x="21354" y="1329"/>
                  </a:cubicBezTo>
                  <a:cubicBezTo>
                    <a:pt x="21379" y="1830"/>
                    <a:pt x="21404" y="2331"/>
                    <a:pt x="21404" y="2807"/>
                  </a:cubicBezTo>
                  <a:cubicBezTo>
                    <a:pt x="21379" y="3935"/>
                    <a:pt x="21279" y="5038"/>
                    <a:pt x="21129" y="6141"/>
                  </a:cubicBezTo>
                  <a:cubicBezTo>
                    <a:pt x="21078" y="6441"/>
                    <a:pt x="21028" y="6767"/>
                    <a:pt x="20953" y="7068"/>
                  </a:cubicBezTo>
                  <a:cubicBezTo>
                    <a:pt x="20878" y="7544"/>
                    <a:pt x="20753" y="8020"/>
                    <a:pt x="20627" y="8496"/>
                  </a:cubicBezTo>
                  <a:cubicBezTo>
                    <a:pt x="20477" y="9023"/>
                    <a:pt x="20327" y="9549"/>
                    <a:pt x="20126" y="10050"/>
                  </a:cubicBezTo>
                  <a:cubicBezTo>
                    <a:pt x="20026" y="10301"/>
                    <a:pt x="19925" y="10527"/>
                    <a:pt x="19825" y="10777"/>
                  </a:cubicBezTo>
                  <a:cubicBezTo>
                    <a:pt x="19725" y="10978"/>
                    <a:pt x="19625" y="11178"/>
                    <a:pt x="19499" y="11379"/>
                  </a:cubicBezTo>
                  <a:cubicBezTo>
                    <a:pt x="19374" y="11554"/>
                    <a:pt x="19274" y="11704"/>
                    <a:pt x="19123" y="11830"/>
                  </a:cubicBezTo>
                  <a:cubicBezTo>
                    <a:pt x="19073" y="11905"/>
                    <a:pt x="18998" y="11955"/>
                    <a:pt x="18923" y="12005"/>
                  </a:cubicBezTo>
                  <a:cubicBezTo>
                    <a:pt x="18873" y="12055"/>
                    <a:pt x="18798" y="12080"/>
                    <a:pt x="18748" y="12106"/>
                  </a:cubicBezTo>
                  <a:cubicBezTo>
                    <a:pt x="18697" y="12131"/>
                    <a:pt x="18647" y="12156"/>
                    <a:pt x="18622" y="12156"/>
                  </a:cubicBezTo>
                  <a:cubicBezTo>
                    <a:pt x="18572" y="12156"/>
                    <a:pt x="18547" y="12156"/>
                    <a:pt x="18522" y="12181"/>
                  </a:cubicBezTo>
                  <a:cubicBezTo>
                    <a:pt x="18447" y="12181"/>
                    <a:pt x="18372" y="12181"/>
                    <a:pt x="18296" y="12156"/>
                  </a:cubicBezTo>
                  <a:cubicBezTo>
                    <a:pt x="18146" y="12131"/>
                    <a:pt x="17996" y="12055"/>
                    <a:pt x="17870" y="11955"/>
                  </a:cubicBezTo>
                  <a:cubicBezTo>
                    <a:pt x="17770" y="11880"/>
                    <a:pt x="17695" y="11805"/>
                    <a:pt x="17620" y="11704"/>
                  </a:cubicBezTo>
                  <a:cubicBezTo>
                    <a:pt x="17595" y="11654"/>
                    <a:pt x="17545" y="11629"/>
                    <a:pt x="17519" y="11579"/>
                  </a:cubicBezTo>
                  <a:cubicBezTo>
                    <a:pt x="17494" y="11529"/>
                    <a:pt x="17444" y="11479"/>
                    <a:pt x="17419" y="11429"/>
                  </a:cubicBezTo>
                  <a:cubicBezTo>
                    <a:pt x="17269" y="11178"/>
                    <a:pt x="17194" y="10902"/>
                    <a:pt x="17093" y="10627"/>
                  </a:cubicBezTo>
                  <a:cubicBezTo>
                    <a:pt x="17018" y="10476"/>
                    <a:pt x="16943" y="10326"/>
                    <a:pt x="16868" y="10176"/>
                  </a:cubicBezTo>
                  <a:cubicBezTo>
                    <a:pt x="16818" y="10126"/>
                    <a:pt x="16768" y="10050"/>
                    <a:pt x="16692" y="10000"/>
                  </a:cubicBezTo>
                  <a:cubicBezTo>
                    <a:pt x="16642" y="9975"/>
                    <a:pt x="16592" y="9925"/>
                    <a:pt x="16542" y="9900"/>
                  </a:cubicBezTo>
                  <a:cubicBezTo>
                    <a:pt x="16492" y="9875"/>
                    <a:pt x="16467" y="9875"/>
                    <a:pt x="16417" y="9850"/>
                  </a:cubicBezTo>
                  <a:lnTo>
                    <a:pt x="16316" y="9850"/>
                  </a:lnTo>
                  <a:cubicBezTo>
                    <a:pt x="16216" y="9825"/>
                    <a:pt x="16141" y="9825"/>
                    <a:pt x="16041" y="9825"/>
                  </a:cubicBezTo>
                  <a:cubicBezTo>
                    <a:pt x="15966" y="9850"/>
                    <a:pt x="15915" y="9850"/>
                    <a:pt x="15840" y="9875"/>
                  </a:cubicBezTo>
                  <a:cubicBezTo>
                    <a:pt x="15740" y="9925"/>
                    <a:pt x="15640" y="9975"/>
                    <a:pt x="15565" y="10025"/>
                  </a:cubicBezTo>
                  <a:cubicBezTo>
                    <a:pt x="15189" y="10301"/>
                    <a:pt x="14913" y="10677"/>
                    <a:pt x="14537" y="10953"/>
                  </a:cubicBezTo>
                  <a:cubicBezTo>
                    <a:pt x="14437" y="11003"/>
                    <a:pt x="14362" y="11078"/>
                    <a:pt x="14261" y="11128"/>
                  </a:cubicBezTo>
                  <a:cubicBezTo>
                    <a:pt x="14161" y="11153"/>
                    <a:pt x="14086" y="11178"/>
                    <a:pt x="13986" y="11203"/>
                  </a:cubicBezTo>
                  <a:cubicBezTo>
                    <a:pt x="13919" y="11203"/>
                    <a:pt x="13841" y="11214"/>
                    <a:pt x="13767" y="11214"/>
                  </a:cubicBezTo>
                  <a:cubicBezTo>
                    <a:pt x="13729" y="11214"/>
                    <a:pt x="13693" y="11212"/>
                    <a:pt x="13660" y="11203"/>
                  </a:cubicBezTo>
                  <a:cubicBezTo>
                    <a:pt x="13560" y="11203"/>
                    <a:pt x="13459" y="11178"/>
                    <a:pt x="13384" y="11153"/>
                  </a:cubicBezTo>
                  <a:cubicBezTo>
                    <a:pt x="13284" y="11128"/>
                    <a:pt x="13159" y="11078"/>
                    <a:pt x="13083" y="11028"/>
                  </a:cubicBezTo>
                  <a:cubicBezTo>
                    <a:pt x="13008" y="10978"/>
                    <a:pt x="12908" y="10902"/>
                    <a:pt x="12833" y="10852"/>
                  </a:cubicBezTo>
                  <a:cubicBezTo>
                    <a:pt x="12682" y="10702"/>
                    <a:pt x="12532" y="10552"/>
                    <a:pt x="12407" y="10376"/>
                  </a:cubicBezTo>
                  <a:cubicBezTo>
                    <a:pt x="12106" y="10025"/>
                    <a:pt x="11855" y="9624"/>
                    <a:pt x="11479" y="9349"/>
                  </a:cubicBezTo>
                  <a:lnTo>
                    <a:pt x="11504" y="9349"/>
                  </a:lnTo>
                  <a:cubicBezTo>
                    <a:pt x="11304" y="9173"/>
                    <a:pt x="11053" y="9048"/>
                    <a:pt x="10828" y="8923"/>
                  </a:cubicBezTo>
                  <a:cubicBezTo>
                    <a:pt x="10727" y="8872"/>
                    <a:pt x="10627" y="8847"/>
                    <a:pt x="10527" y="8822"/>
                  </a:cubicBezTo>
                  <a:cubicBezTo>
                    <a:pt x="10427" y="8797"/>
                    <a:pt x="10326" y="8772"/>
                    <a:pt x="10226" y="8747"/>
                  </a:cubicBezTo>
                  <a:cubicBezTo>
                    <a:pt x="10126" y="8747"/>
                    <a:pt x="10026" y="8722"/>
                    <a:pt x="9900" y="8722"/>
                  </a:cubicBezTo>
                  <a:cubicBezTo>
                    <a:pt x="9825" y="8722"/>
                    <a:pt x="9725" y="8722"/>
                    <a:pt x="9625" y="8747"/>
                  </a:cubicBezTo>
                  <a:lnTo>
                    <a:pt x="9650" y="8747"/>
                  </a:lnTo>
                  <a:cubicBezTo>
                    <a:pt x="9474" y="8747"/>
                    <a:pt x="9299" y="8797"/>
                    <a:pt x="9123" y="8847"/>
                  </a:cubicBezTo>
                  <a:cubicBezTo>
                    <a:pt x="8948" y="8897"/>
                    <a:pt x="8773" y="8948"/>
                    <a:pt x="8597" y="9023"/>
                  </a:cubicBezTo>
                  <a:lnTo>
                    <a:pt x="8597" y="8998"/>
                  </a:lnTo>
                  <a:cubicBezTo>
                    <a:pt x="8372" y="9098"/>
                    <a:pt x="8146" y="9198"/>
                    <a:pt x="7920" y="9298"/>
                  </a:cubicBezTo>
                  <a:cubicBezTo>
                    <a:pt x="7519" y="9474"/>
                    <a:pt x="7093" y="9674"/>
                    <a:pt x="6667" y="9800"/>
                  </a:cubicBezTo>
                  <a:cubicBezTo>
                    <a:pt x="6467" y="9875"/>
                    <a:pt x="6266" y="9925"/>
                    <a:pt x="6066" y="9975"/>
                  </a:cubicBezTo>
                  <a:cubicBezTo>
                    <a:pt x="5915" y="10000"/>
                    <a:pt x="5740" y="10025"/>
                    <a:pt x="5565" y="10025"/>
                  </a:cubicBezTo>
                  <a:cubicBezTo>
                    <a:pt x="5519" y="10027"/>
                    <a:pt x="5473" y="10028"/>
                    <a:pt x="5427" y="10028"/>
                  </a:cubicBezTo>
                  <a:cubicBezTo>
                    <a:pt x="4746" y="10028"/>
                    <a:pt x="4070" y="9854"/>
                    <a:pt x="3459" y="9549"/>
                  </a:cubicBezTo>
                  <a:cubicBezTo>
                    <a:pt x="3133" y="9399"/>
                    <a:pt x="2808" y="9198"/>
                    <a:pt x="2507" y="8948"/>
                  </a:cubicBezTo>
                  <a:cubicBezTo>
                    <a:pt x="2231" y="8722"/>
                    <a:pt x="1955" y="8471"/>
                    <a:pt x="1730" y="8171"/>
                  </a:cubicBezTo>
                  <a:cubicBezTo>
                    <a:pt x="1529" y="7870"/>
                    <a:pt x="1329" y="7569"/>
                    <a:pt x="1204" y="7243"/>
                  </a:cubicBezTo>
                  <a:cubicBezTo>
                    <a:pt x="1204" y="7218"/>
                    <a:pt x="1179" y="7218"/>
                    <a:pt x="1179" y="7218"/>
                  </a:cubicBezTo>
                  <a:cubicBezTo>
                    <a:pt x="1153" y="7293"/>
                    <a:pt x="1103" y="7369"/>
                    <a:pt x="1078" y="7444"/>
                  </a:cubicBezTo>
                  <a:cubicBezTo>
                    <a:pt x="1078" y="7469"/>
                    <a:pt x="1053" y="7519"/>
                    <a:pt x="1078" y="7544"/>
                  </a:cubicBezTo>
                  <a:lnTo>
                    <a:pt x="1053" y="7594"/>
                  </a:lnTo>
                  <a:cubicBezTo>
                    <a:pt x="1028" y="7644"/>
                    <a:pt x="1028" y="7720"/>
                    <a:pt x="1053" y="7770"/>
                  </a:cubicBezTo>
                  <a:cubicBezTo>
                    <a:pt x="903" y="8045"/>
                    <a:pt x="727" y="8371"/>
                    <a:pt x="577" y="8697"/>
                  </a:cubicBezTo>
                  <a:cubicBezTo>
                    <a:pt x="552" y="8772"/>
                    <a:pt x="502" y="8847"/>
                    <a:pt x="477" y="8948"/>
                  </a:cubicBezTo>
                  <a:cubicBezTo>
                    <a:pt x="452" y="8973"/>
                    <a:pt x="452" y="9023"/>
                    <a:pt x="477" y="9073"/>
                  </a:cubicBezTo>
                  <a:cubicBezTo>
                    <a:pt x="502" y="9123"/>
                    <a:pt x="527" y="9173"/>
                    <a:pt x="577" y="9173"/>
                  </a:cubicBezTo>
                  <a:cubicBezTo>
                    <a:pt x="552" y="9324"/>
                    <a:pt x="502" y="9474"/>
                    <a:pt x="452" y="9624"/>
                  </a:cubicBezTo>
                  <a:cubicBezTo>
                    <a:pt x="427" y="9750"/>
                    <a:pt x="402" y="9850"/>
                    <a:pt x="377" y="9975"/>
                  </a:cubicBezTo>
                  <a:cubicBezTo>
                    <a:pt x="226" y="10476"/>
                    <a:pt x="151" y="10928"/>
                    <a:pt x="76" y="11354"/>
                  </a:cubicBezTo>
                  <a:cubicBezTo>
                    <a:pt x="26" y="11830"/>
                    <a:pt x="1" y="12256"/>
                    <a:pt x="26" y="12682"/>
                  </a:cubicBezTo>
                  <a:cubicBezTo>
                    <a:pt x="51" y="13083"/>
                    <a:pt x="126" y="13509"/>
                    <a:pt x="226" y="13935"/>
                  </a:cubicBezTo>
                  <a:cubicBezTo>
                    <a:pt x="326" y="14311"/>
                    <a:pt x="477" y="14712"/>
                    <a:pt x="652" y="15088"/>
                  </a:cubicBezTo>
                  <a:cubicBezTo>
                    <a:pt x="1003" y="15790"/>
                    <a:pt x="1479" y="16466"/>
                    <a:pt x="2081" y="17143"/>
                  </a:cubicBezTo>
                  <a:cubicBezTo>
                    <a:pt x="2607" y="17720"/>
                    <a:pt x="3259" y="18271"/>
                    <a:pt x="3986" y="18797"/>
                  </a:cubicBezTo>
                  <a:cubicBezTo>
                    <a:pt x="4311" y="19023"/>
                    <a:pt x="4637" y="19248"/>
                    <a:pt x="5038" y="19499"/>
                  </a:cubicBezTo>
                  <a:cubicBezTo>
                    <a:pt x="5264" y="19624"/>
                    <a:pt x="5514" y="19750"/>
                    <a:pt x="5765" y="19900"/>
                  </a:cubicBezTo>
                  <a:lnTo>
                    <a:pt x="5815" y="19925"/>
                  </a:lnTo>
                  <a:lnTo>
                    <a:pt x="5890" y="19975"/>
                  </a:lnTo>
                  <a:lnTo>
                    <a:pt x="6016" y="20025"/>
                  </a:lnTo>
                  <a:lnTo>
                    <a:pt x="6617" y="20351"/>
                  </a:lnTo>
                  <a:lnTo>
                    <a:pt x="6893" y="20527"/>
                  </a:lnTo>
                  <a:lnTo>
                    <a:pt x="7018" y="20577"/>
                  </a:lnTo>
                  <a:cubicBezTo>
                    <a:pt x="7319" y="20752"/>
                    <a:pt x="7620" y="20903"/>
                    <a:pt x="7920" y="21078"/>
                  </a:cubicBezTo>
                  <a:cubicBezTo>
                    <a:pt x="8747" y="21504"/>
                    <a:pt x="9449" y="21880"/>
                    <a:pt x="10126" y="22181"/>
                  </a:cubicBezTo>
                  <a:cubicBezTo>
                    <a:pt x="10953" y="22557"/>
                    <a:pt x="11730" y="22857"/>
                    <a:pt x="12457" y="23083"/>
                  </a:cubicBezTo>
                  <a:cubicBezTo>
                    <a:pt x="13309" y="23359"/>
                    <a:pt x="14061" y="23509"/>
                    <a:pt x="14813" y="23559"/>
                  </a:cubicBezTo>
                  <a:cubicBezTo>
                    <a:pt x="14988" y="23584"/>
                    <a:pt x="15189" y="23584"/>
                    <a:pt x="15364" y="23584"/>
                  </a:cubicBezTo>
                  <a:cubicBezTo>
                    <a:pt x="15941" y="23584"/>
                    <a:pt x="16492" y="23509"/>
                    <a:pt x="17018" y="23359"/>
                  </a:cubicBezTo>
                  <a:cubicBezTo>
                    <a:pt x="17369" y="23258"/>
                    <a:pt x="17695" y="23108"/>
                    <a:pt x="17996" y="22933"/>
                  </a:cubicBezTo>
                  <a:cubicBezTo>
                    <a:pt x="18321" y="22757"/>
                    <a:pt x="18622" y="22532"/>
                    <a:pt x="18973" y="22231"/>
                  </a:cubicBezTo>
                  <a:cubicBezTo>
                    <a:pt x="19274" y="21980"/>
                    <a:pt x="19575" y="21679"/>
                    <a:pt x="19900" y="21304"/>
                  </a:cubicBezTo>
                  <a:cubicBezTo>
                    <a:pt x="20151" y="21028"/>
                    <a:pt x="20427" y="20702"/>
                    <a:pt x="20677" y="20351"/>
                  </a:cubicBezTo>
                  <a:cubicBezTo>
                    <a:pt x="20728" y="20351"/>
                    <a:pt x="20778" y="20326"/>
                    <a:pt x="20803" y="20276"/>
                  </a:cubicBezTo>
                  <a:cubicBezTo>
                    <a:pt x="20878" y="20151"/>
                    <a:pt x="20978" y="20025"/>
                    <a:pt x="21053" y="19925"/>
                  </a:cubicBezTo>
                  <a:cubicBezTo>
                    <a:pt x="21078" y="19900"/>
                    <a:pt x="21103" y="19875"/>
                    <a:pt x="21129" y="19850"/>
                  </a:cubicBezTo>
                  <a:cubicBezTo>
                    <a:pt x="21429" y="19449"/>
                    <a:pt x="21680" y="18973"/>
                    <a:pt x="21880" y="18471"/>
                  </a:cubicBezTo>
                  <a:cubicBezTo>
                    <a:pt x="22081" y="17995"/>
                    <a:pt x="22231" y="17494"/>
                    <a:pt x="22382" y="16892"/>
                  </a:cubicBezTo>
                  <a:cubicBezTo>
                    <a:pt x="22482" y="16441"/>
                    <a:pt x="22557" y="15940"/>
                    <a:pt x="22632" y="15364"/>
                  </a:cubicBezTo>
                  <a:lnTo>
                    <a:pt x="22657" y="15213"/>
                  </a:lnTo>
                  <a:lnTo>
                    <a:pt x="22682" y="15063"/>
                  </a:lnTo>
                  <a:cubicBezTo>
                    <a:pt x="22833" y="14085"/>
                    <a:pt x="22933" y="13083"/>
                    <a:pt x="23008" y="12231"/>
                  </a:cubicBezTo>
                  <a:cubicBezTo>
                    <a:pt x="23083" y="11128"/>
                    <a:pt x="23159" y="10151"/>
                    <a:pt x="23209" y="9148"/>
                  </a:cubicBezTo>
                  <a:cubicBezTo>
                    <a:pt x="23259" y="8471"/>
                    <a:pt x="23284" y="7820"/>
                    <a:pt x="23309" y="7168"/>
                  </a:cubicBezTo>
                  <a:cubicBezTo>
                    <a:pt x="23309" y="6817"/>
                    <a:pt x="23334" y="6491"/>
                    <a:pt x="23334" y="6141"/>
                  </a:cubicBezTo>
                  <a:lnTo>
                    <a:pt x="23334" y="5990"/>
                  </a:lnTo>
                  <a:cubicBezTo>
                    <a:pt x="23359" y="5714"/>
                    <a:pt x="23359" y="5414"/>
                    <a:pt x="23359" y="5138"/>
                  </a:cubicBezTo>
                  <a:cubicBezTo>
                    <a:pt x="23359" y="4461"/>
                    <a:pt x="23309" y="3810"/>
                    <a:pt x="23259" y="3233"/>
                  </a:cubicBezTo>
                  <a:cubicBezTo>
                    <a:pt x="23259" y="2958"/>
                    <a:pt x="23234" y="2682"/>
                    <a:pt x="23234" y="2406"/>
                  </a:cubicBezTo>
                  <a:cubicBezTo>
                    <a:pt x="23209" y="2080"/>
                    <a:pt x="23159" y="1730"/>
                    <a:pt x="23134" y="1379"/>
                  </a:cubicBezTo>
                  <a:lnTo>
                    <a:pt x="23134" y="1278"/>
                  </a:lnTo>
                  <a:lnTo>
                    <a:pt x="23108" y="1053"/>
                  </a:lnTo>
                  <a:lnTo>
                    <a:pt x="23083" y="953"/>
                  </a:lnTo>
                  <a:cubicBezTo>
                    <a:pt x="23083" y="852"/>
                    <a:pt x="23083" y="752"/>
                    <a:pt x="23058" y="652"/>
                  </a:cubicBezTo>
                  <a:cubicBezTo>
                    <a:pt x="23033" y="526"/>
                    <a:pt x="23008" y="376"/>
                    <a:pt x="22983" y="251"/>
                  </a:cubicBezTo>
                  <a:cubicBezTo>
                    <a:pt x="22958" y="176"/>
                    <a:pt x="22933" y="75"/>
                    <a:pt x="22908" y="0"/>
                  </a:cubicBezTo>
                  <a:cubicBezTo>
                    <a:pt x="22908" y="0"/>
                    <a:pt x="22883" y="0"/>
                    <a:pt x="22883" y="25"/>
                  </a:cubicBezTo>
                  <a:cubicBezTo>
                    <a:pt x="22733" y="100"/>
                    <a:pt x="22557" y="176"/>
                    <a:pt x="22407" y="226"/>
                  </a:cubicBezTo>
                  <a:cubicBezTo>
                    <a:pt x="22306" y="251"/>
                    <a:pt x="22231" y="276"/>
                    <a:pt x="22131" y="301"/>
                  </a:cubicBezTo>
                  <a:lnTo>
                    <a:pt x="21905" y="301"/>
                  </a:lnTo>
                  <a:cubicBezTo>
                    <a:pt x="21755" y="301"/>
                    <a:pt x="21605" y="276"/>
                    <a:pt x="21479" y="201"/>
                  </a:cubicBezTo>
                  <a:cubicBezTo>
                    <a:pt x="21379" y="151"/>
                    <a:pt x="21304" y="100"/>
                    <a:pt x="21229" y="0"/>
                  </a:cubicBezTo>
                  <a:close/>
                </a:path>
              </a:pathLst>
            </a:custGeom>
            <a:solidFill>
              <a:srgbClr val="F2B1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5638625" y="3000025"/>
              <a:ext cx="25" cy="25"/>
            </a:xfrm>
            <a:custGeom>
              <a:avLst/>
              <a:gdLst/>
              <a:ahLst/>
              <a:cxnLst/>
              <a:rect l="l" t="t" r="r" b="b"/>
              <a:pathLst>
                <a:path w="1" h="1" extrusionOk="0">
                  <a:moveTo>
                    <a:pt x="1" y="1"/>
                  </a:moveTo>
                  <a:lnTo>
                    <a:pt x="1" y="1"/>
                  </a:lnTo>
                  <a:close/>
                </a:path>
              </a:pathLst>
            </a:custGeom>
            <a:solidFill>
              <a:srgbClr val="F2B1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5638625" y="3000025"/>
              <a:ext cx="25" cy="25"/>
            </a:xfrm>
            <a:custGeom>
              <a:avLst/>
              <a:gdLst/>
              <a:ahLst/>
              <a:cxnLst/>
              <a:rect l="l" t="t" r="r" b="b"/>
              <a:pathLst>
                <a:path w="1" h="1" extrusionOk="0">
                  <a:moveTo>
                    <a:pt x="1" y="1"/>
                  </a:moveTo>
                  <a:cubicBezTo>
                    <a:pt x="1" y="1"/>
                    <a:pt x="1" y="1"/>
                    <a:pt x="1" y="1"/>
                  </a:cubicBezTo>
                  <a:cubicBezTo>
                    <a:pt x="1" y="1"/>
                    <a:pt x="1" y="1"/>
                    <a:pt x="1" y="1"/>
                  </a:cubicBezTo>
                  <a:cubicBezTo>
                    <a:pt x="1" y="1"/>
                    <a:pt x="1" y="1"/>
                    <a:pt x="1" y="1"/>
                  </a:cubicBezTo>
                  <a:close/>
                </a:path>
              </a:pathLst>
            </a:custGeom>
            <a:solidFill>
              <a:srgbClr val="F2B1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5716325" y="3043900"/>
              <a:ext cx="25" cy="25"/>
            </a:xfrm>
            <a:custGeom>
              <a:avLst/>
              <a:gdLst/>
              <a:ahLst/>
              <a:cxnLst/>
              <a:rect l="l" t="t" r="r" b="b"/>
              <a:pathLst>
                <a:path w="1" h="1" extrusionOk="0">
                  <a:moveTo>
                    <a:pt x="1" y="0"/>
                  </a:moveTo>
                  <a:lnTo>
                    <a:pt x="1" y="0"/>
                  </a:lnTo>
                  <a:lnTo>
                    <a:pt x="1" y="0"/>
                  </a:lnTo>
                  <a:close/>
                </a:path>
              </a:pathLst>
            </a:custGeom>
            <a:solidFill>
              <a:srgbClr val="F2B1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4294650" y="2908550"/>
              <a:ext cx="1484975" cy="1802050"/>
            </a:xfrm>
            <a:custGeom>
              <a:avLst/>
              <a:gdLst/>
              <a:ahLst/>
              <a:cxnLst/>
              <a:rect l="l" t="t" r="r" b="b"/>
              <a:pathLst>
                <a:path w="59399" h="72082" extrusionOk="0">
                  <a:moveTo>
                    <a:pt x="39549" y="1"/>
                  </a:moveTo>
                  <a:cubicBezTo>
                    <a:pt x="39499" y="1"/>
                    <a:pt x="39449" y="26"/>
                    <a:pt x="39399" y="76"/>
                  </a:cubicBezTo>
                  <a:lnTo>
                    <a:pt x="36492" y="4562"/>
                  </a:lnTo>
                  <a:lnTo>
                    <a:pt x="28146" y="17394"/>
                  </a:lnTo>
                  <a:cubicBezTo>
                    <a:pt x="24286" y="23309"/>
                    <a:pt x="20451" y="29199"/>
                    <a:pt x="16592" y="35114"/>
                  </a:cubicBezTo>
                  <a:lnTo>
                    <a:pt x="16567" y="35164"/>
                  </a:lnTo>
                  <a:lnTo>
                    <a:pt x="4762" y="53284"/>
                  </a:lnTo>
                  <a:lnTo>
                    <a:pt x="50" y="60527"/>
                  </a:lnTo>
                  <a:cubicBezTo>
                    <a:pt x="25" y="60577"/>
                    <a:pt x="0" y="60602"/>
                    <a:pt x="0" y="60653"/>
                  </a:cubicBezTo>
                  <a:cubicBezTo>
                    <a:pt x="0" y="60728"/>
                    <a:pt x="25" y="60753"/>
                    <a:pt x="75" y="60803"/>
                  </a:cubicBezTo>
                  <a:cubicBezTo>
                    <a:pt x="75" y="60803"/>
                    <a:pt x="100" y="60828"/>
                    <a:pt x="100" y="60853"/>
                  </a:cubicBezTo>
                  <a:cubicBezTo>
                    <a:pt x="1905" y="63460"/>
                    <a:pt x="4637" y="65690"/>
                    <a:pt x="8647" y="67821"/>
                  </a:cubicBezTo>
                  <a:cubicBezTo>
                    <a:pt x="9374" y="68222"/>
                    <a:pt x="10151" y="68623"/>
                    <a:pt x="11128" y="69074"/>
                  </a:cubicBezTo>
                  <a:cubicBezTo>
                    <a:pt x="11454" y="69224"/>
                    <a:pt x="11755" y="69374"/>
                    <a:pt x="12055" y="69525"/>
                  </a:cubicBezTo>
                  <a:cubicBezTo>
                    <a:pt x="12531" y="69750"/>
                    <a:pt x="13008" y="69976"/>
                    <a:pt x="13484" y="70202"/>
                  </a:cubicBezTo>
                  <a:cubicBezTo>
                    <a:pt x="14461" y="70653"/>
                    <a:pt x="15313" y="71004"/>
                    <a:pt x="16090" y="71304"/>
                  </a:cubicBezTo>
                  <a:cubicBezTo>
                    <a:pt x="17068" y="71630"/>
                    <a:pt x="17945" y="71881"/>
                    <a:pt x="18772" y="71981"/>
                  </a:cubicBezTo>
                  <a:cubicBezTo>
                    <a:pt x="19123" y="72031"/>
                    <a:pt x="19474" y="72056"/>
                    <a:pt x="19825" y="72056"/>
                  </a:cubicBezTo>
                  <a:lnTo>
                    <a:pt x="19875" y="72056"/>
                  </a:lnTo>
                  <a:cubicBezTo>
                    <a:pt x="20025" y="72056"/>
                    <a:pt x="20176" y="72056"/>
                    <a:pt x="20326" y="72031"/>
                  </a:cubicBezTo>
                  <a:cubicBezTo>
                    <a:pt x="20376" y="72031"/>
                    <a:pt x="20426" y="72031"/>
                    <a:pt x="20501" y="72006"/>
                  </a:cubicBezTo>
                  <a:cubicBezTo>
                    <a:pt x="20552" y="72006"/>
                    <a:pt x="20577" y="71981"/>
                    <a:pt x="20627" y="71981"/>
                  </a:cubicBezTo>
                  <a:lnTo>
                    <a:pt x="20652" y="72006"/>
                  </a:lnTo>
                  <a:cubicBezTo>
                    <a:pt x="20652" y="72031"/>
                    <a:pt x="20677" y="72031"/>
                    <a:pt x="20677" y="72031"/>
                  </a:cubicBezTo>
                  <a:cubicBezTo>
                    <a:pt x="20727" y="72056"/>
                    <a:pt x="20752" y="72081"/>
                    <a:pt x="20802" y="72081"/>
                  </a:cubicBezTo>
                  <a:cubicBezTo>
                    <a:pt x="20852" y="72081"/>
                    <a:pt x="20928" y="72056"/>
                    <a:pt x="20953" y="72006"/>
                  </a:cubicBezTo>
                  <a:lnTo>
                    <a:pt x="27619" y="61755"/>
                  </a:lnTo>
                  <a:lnTo>
                    <a:pt x="31679" y="55540"/>
                  </a:lnTo>
                  <a:lnTo>
                    <a:pt x="40376" y="42156"/>
                  </a:lnTo>
                  <a:lnTo>
                    <a:pt x="43785" y="36918"/>
                  </a:lnTo>
                  <a:cubicBezTo>
                    <a:pt x="47594" y="31078"/>
                    <a:pt x="51404" y="25239"/>
                    <a:pt x="55188" y="19399"/>
                  </a:cubicBezTo>
                  <a:lnTo>
                    <a:pt x="55289" y="19274"/>
                  </a:lnTo>
                  <a:lnTo>
                    <a:pt x="56817" y="16918"/>
                  </a:lnTo>
                  <a:lnTo>
                    <a:pt x="59349" y="13033"/>
                  </a:lnTo>
                  <a:cubicBezTo>
                    <a:pt x="59374" y="13008"/>
                    <a:pt x="59399" y="12958"/>
                    <a:pt x="59374" y="12908"/>
                  </a:cubicBezTo>
                  <a:cubicBezTo>
                    <a:pt x="59374" y="12858"/>
                    <a:pt x="59349" y="12808"/>
                    <a:pt x="59324" y="12783"/>
                  </a:cubicBezTo>
                  <a:cubicBezTo>
                    <a:pt x="59274" y="12758"/>
                    <a:pt x="59249" y="12733"/>
                    <a:pt x="59198" y="12733"/>
                  </a:cubicBezTo>
                  <a:cubicBezTo>
                    <a:pt x="59173" y="12733"/>
                    <a:pt x="59148" y="12733"/>
                    <a:pt x="59123" y="12758"/>
                  </a:cubicBezTo>
                  <a:cubicBezTo>
                    <a:pt x="59098" y="12758"/>
                    <a:pt x="59048" y="12758"/>
                    <a:pt x="58998" y="12783"/>
                  </a:cubicBezTo>
                  <a:cubicBezTo>
                    <a:pt x="58797" y="12958"/>
                    <a:pt x="58597" y="13134"/>
                    <a:pt x="58396" y="13309"/>
                  </a:cubicBezTo>
                  <a:cubicBezTo>
                    <a:pt x="57970" y="13710"/>
                    <a:pt x="57544" y="14086"/>
                    <a:pt x="57068" y="14387"/>
                  </a:cubicBezTo>
                  <a:cubicBezTo>
                    <a:pt x="56893" y="14512"/>
                    <a:pt x="56742" y="14587"/>
                    <a:pt x="56617" y="14662"/>
                  </a:cubicBezTo>
                  <a:cubicBezTo>
                    <a:pt x="56441" y="14738"/>
                    <a:pt x="56291" y="14813"/>
                    <a:pt x="56116" y="14888"/>
                  </a:cubicBezTo>
                  <a:lnTo>
                    <a:pt x="56091" y="14888"/>
                  </a:lnTo>
                  <a:cubicBezTo>
                    <a:pt x="55790" y="14988"/>
                    <a:pt x="55489" y="15063"/>
                    <a:pt x="55163" y="15088"/>
                  </a:cubicBezTo>
                  <a:lnTo>
                    <a:pt x="54913" y="15088"/>
                  </a:lnTo>
                  <a:cubicBezTo>
                    <a:pt x="54712" y="15088"/>
                    <a:pt x="54537" y="15088"/>
                    <a:pt x="54361" y="15038"/>
                  </a:cubicBezTo>
                  <a:cubicBezTo>
                    <a:pt x="54136" y="15013"/>
                    <a:pt x="53935" y="14938"/>
                    <a:pt x="53735" y="14838"/>
                  </a:cubicBezTo>
                  <a:cubicBezTo>
                    <a:pt x="53559" y="14763"/>
                    <a:pt x="53384" y="14662"/>
                    <a:pt x="53233" y="14512"/>
                  </a:cubicBezTo>
                  <a:cubicBezTo>
                    <a:pt x="53083" y="14387"/>
                    <a:pt x="52958" y="14236"/>
                    <a:pt x="52832" y="14086"/>
                  </a:cubicBezTo>
                  <a:cubicBezTo>
                    <a:pt x="52732" y="13910"/>
                    <a:pt x="52657" y="13760"/>
                    <a:pt x="52582" y="13585"/>
                  </a:cubicBezTo>
                  <a:cubicBezTo>
                    <a:pt x="52507" y="13359"/>
                    <a:pt x="52456" y="13134"/>
                    <a:pt x="52431" y="12858"/>
                  </a:cubicBezTo>
                  <a:cubicBezTo>
                    <a:pt x="52406" y="12457"/>
                    <a:pt x="52431" y="12031"/>
                    <a:pt x="52532" y="11555"/>
                  </a:cubicBezTo>
                  <a:cubicBezTo>
                    <a:pt x="52707" y="10577"/>
                    <a:pt x="53083" y="9600"/>
                    <a:pt x="53434" y="8798"/>
                  </a:cubicBezTo>
                  <a:cubicBezTo>
                    <a:pt x="53434" y="8748"/>
                    <a:pt x="53434" y="8722"/>
                    <a:pt x="53434" y="8672"/>
                  </a:cubicBezTo>
                  <a:cubicBezTo>
                    <a:pt x="53434" y="8622"/>
                    <a:pt x="53434" y="8572"/>
                    <a:pt x="53384" y="8547"/>
                  </a:cubicBezTo>
                  <a:cubicBezTo>
                    <a:pt x="53359" y="8497"/>
                    <a:pt x="53309" y="8472"/>
                    <a:pt x="53233" y="8472"/>
                  </a:cubicBezTo>
                  <a:cubicBezTo>
                    <a:pt x="53208" y="8472"/>
                    <a:pt x="53158" y="8497"/>
                    <a:pt x="53133" y="8522"/>
                  </a:cubicBezTo>
                  <a:cubicBezTo>
                    <a:pt x="52431" y="9249"/>
                    <a:pt x="51805" y="9800"/>
                    <a:pt x="51178" y="10251"/>
                  </a:cubicBezTo>
                  <a:cubicBezTo>
                    <a:pt x="50652" y="10602"/>
                    <a:pt x="50151" y="10853"/>
                    <a:pt x="49624" y="11028"/>
                  </a:cubicBezTo>
                  <a:cubicBezTo>
                    <a:pt x="49173" y="11204"/>
                    <a:pt x="48747" y="11279"/>
                    <a:pt x="48296" y="11329"/>
                  </a:cubicBezTo>
                  <a:lnTo>
                    <a:pt x="48020" y="11329"/>
                  </a:lnTo>
                  <a:cubicBezTo>
                    <a:pt x="47845" y="11329"/>
                    <a:pt x="47644" y="11304"/>
                    <a:pt x="47469" y="11279"/>
                  </a:cubicBezTo>
                  <a:cubicBezTo>
                    <a:pt x="47294" y="11254"/>
                    <a:pt x="47118" y="11204"/>
                    <a:pt x="46943" y="11129"/>
                  </a:cubicBezTo>
                  <a:cubicBezTo>
                    <a:pt x="46792" y="11053"/>
                    <a:pt x="46667" y="10953"/>
                    <a:pt x="46542" y="10878"/>
                  </a:cubicBezTo>
                  <a:cubicBezTo>
                    <a:pt x="46441" y="10753"/>
                    <a:pt x="46341" y="10652"/>
                    <a:pt x="46241" y="10527"/>
                  </a:cubicBezTo>
                  <a:cubicBezTo>
                    <a:pt x="46141" y="10352"/>
                    <a:pt x="46040" y="10176"/>
                    <a:pt x="45965" y="9976"/>
                  </a:cubicBezTo>
                  <a:cubicBezTo>
                    <a:pt x="45890" y="9700"/>
                    <a:pt x="45840" y="9424"/>
                    <a:pt x="45815" y="9098"/>
                  </a:cubicBezTo>
                  <a:lnTo>
                    <a:pt x="45790" y="9123"/>
                  </a:lnTo>
                  <a:cubicBezTo>
                    <a:pt x="45765" y="8597"/>
                    <a:pt x="45815" y="8071"/>
                    <a:pt x="45915" y="7444"/>
                  </a:cubicBezTo>
                  <a:cubicBezTo>
                    <a:pt x="46065" y="6617"/>
                    <a:pt x="46341" y="5790"/>
                    <a:pt x="46717" y="5013"/>
                  </a:cubicBezTo>
                  <a:cubicBezTo>
                    <a:pt x="46767" y="4888"/>
                    <a:pt x="46842" y="4737"/>
                    <a:pt x="46918" y="4612"/>
                  </a:cubicBezTo>
                  <a:cubicBezTo>
                    <a:pt x="46968" y="4512"/>
                    <a:pt x="46968" y="4412"/>
                    <a:pt x="46867" y="4362"/>
                  </a:cubicBezTo>
                  <a:cubicBezTo>
                    <a:pt x="46867" y="4336"/>
                    <a:pt x="46842" y="4336"/>
                    <a:pt x="46842" y="4336"/>
                  </a:cubicBezTo>
                  <a:cubicBezTo>
                    <a:pt x="46817" y="4336"/>
                    <a:pt x="46792" y="4311"/>
                    <a:pt x="46767" y="4311"/>
                  </a:cubicBezTo>
                  <a:cubicBezTo>
                    <a:pt x="46717" y="4311"/>
                    <a:pt x="46642" y="4362"/>
                    <a:pt x="46617" y="4412"/>
                  </a:cubicBezTo>
                  <a:cubicBezTo>
                    <a:pt x="46391" y="4687"/>
                    <a:pt x="46191" y="4938"/>
                    <a:pt x="45990" y="5164"/>
                  </a:cubicBezTo>
                  <a:lnTo>
                    <a:pt x="45990" y="5214"/>
                  </a:lnTo>
                  <a:cubicBezTo>
                    <a:pt x="45740" y="5464"/>
                    <a:pt x="45539" y="5690"/>
                    <a:pt x="45339" y="5865"/>
                  </a:cubicBezTo>
                  <a:cubicBezTo>
                    <a:pt x="45163" y="6016"/>
                    <a:pt x="44963" y="6166"/>
                    <a:pt x="44737" y="6342"/>
                  </a:cubicBezTo>
                  <a:cubicBezTo>
                    <a:pt x="44311" y="6617"/>
                    <a:pt x="43860" y="6843"/>
                    <a:pt x="43384" y="7018"/>
                  </a:cubicBezTo>
                  <a:cubicBezTo>
                    <a:pt x="42983" y="7169"/>
                    <a:pt x="42607" y="7244"/>
                    <a:pt x="42256" y="7269"/>
                  </a:cubicBezTo>
                  <a:lnTo>
                    <a:pt x="42206" y="7294"/>
                  </a:lnTo>
                  <a:lnTo>
                    <a:pt x="41955" y="7294"/>
                  </a:lnTo>
                  <a:cubicBezTo>
                    <a:pt x="41755" y="7294"/>
                    <a:pt x="41579" y="7269"/>
                    <a:pt x="41404" y="7244"/>
                  </a:cubicBezTo>
                  <a:lnTo>
                    <a:pt x="41404" y="7244"/>
                  </a:lnTo>
                  <a:lnTo>
                    <a:pt x="41429" y="7269"/>
                  </a:lnTo>
                  <a:cubicBezTo>
                    <a:pt x="41178" y="7194"/>
                    <a:pt x="40953" y="7118"/>
                    <a:pt x="40777" y="7043"/>
                  </a:cubicBezTo>
                  <a:cubicBezTo>
                    <a:pt x="40602" y="6943"/>
                    <a:pt x="40426" y="6843"/>
                    <a:pt x="40276" y="6717"/>
                  </a:cubicBezTo>
                  <a:cubicBezTo>
                    <a:pt x="40126" y="6592"/>
                    <a:pt x="40000" y="6442"/>
                    <a:pt x="39850" y="6241"/>
                  </a:cubicBezTo>
                  <a:cubicBezTo>
                    <a:pt x="39725" y="6041"/>
                    <a:pt x="39624" y="5815"/>
                    <a:pt x="39524" y="5565"/>
                  </a:cubicBezTo>
                  <a:cubicBezTo>
                    <a:pt x="39399" y="5189"/>
                    <a:pt x="39324" y="4788"/>
                    <a:pt x="39273" y="4311"/>
                  </a:cubicBezTo>
                  <a:lnTo>
                    <a:pt x="39273" y="4362"/>
                  </a:lnTo>
                  <a:cubicBezTo>
                    <a:pt x="39223" y="3509"/>
                    <a:pt x="39273" y="2607"/>
                    <a:pt x="39474" y="1504"/>
                  </a:cubicBezTo>
                  <a:cubicBezTo>
                    <a:pt x="39549" y="1103"/>
                    <a:pt x="39649" y="677"/>
                    <a:pt x="39750" y="251"/>
                  </a:cubicBezTo>
                  <a:cubicBezTo>
                    <a:pt x="39775" y="176"/>
                    <a:pt x="39750" y="101"/>
                    <a:pt x="39700" y="51"/>
                  </a:cubicBezTo>
                  <a:cubicBezTo>
                    <a:pt x="39649" y="26"/>
                    <a:pt x="39599" y="1"/>
                    <a:pt x="39549"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4294650" y="2908550"/>
              <a:ext cx="1171075" cy="1656675"/>
            </a:xfrm>
            <a:custGeom>
              <a:avLst/>
              <a:gdLst/>
              <a:ahLst/>
              <a:cxnLst/>
              <a:rect l="l" t="t" r="r" b="b"/>
              <a:pathLst>
                <a:path w="46843" h="66267" extrusionOk="0">
                  <a:moveTo>
                    <a:pt x="39549" y="1"/>
                  </a:moveTo>
                  <a:cubicBezTo>
                    <a:pt x="39499" y="1"/>
                    <a:pt x="39449" y="26"/>
                    <a:pt x="39399" y="76"/>
                  </a:cubicBezTo>
                  <a:lnTo>
                    <a:pt x="36492" y="4562"/>
                  </a:lnTo>
                  <a:lnTo>
                    <a:pt x="28146" y="17394"/>
                  </a:lnTo>
                  <a:cubicBezTo>
                    <a:pt x="24286" y="23309"/>
                    <a:pt x="20451" y="29199"/>
                    <a:pt x="16592" y="35114"/>
                  </a:cubicBezTo>
                  <a:lnTo>
                    <a:pt x="16567" y="35164"/>
                  </a:lnTo>
                  <a:lnTo>
                    <a:pt x="4762" y="53284"/>
                  </a:lnTo>
                  <a:lnTo>
                    <a:pt x="50" y="60527"/>
                  </a:lnTo>
                  <a:cubicBezTo>
                    <a:pt x="25" y="60577"/>
                    <a:pt x="0" y="60602"/>
                    <a:pt x="0" y="60653"/>
                  </a:cubicBezTo>
                  <a:cubicBezTo>
                    <a:pt x="0" y="60728"/>
                    <a:pt x="25" y="60753"/>
                    <a:pt x="75" y="60803"/>
                  </a:cubicBezTo>
                  <a:cubicBezTo>
                    <a:pt x="75" y="60803"/>
                    <a:pt x="100" y="60828"/>
                    <a:pt x="100" y="60853"/>
                  </a:cubicBezTo>
                  <a:cubicBezTo>
                    <a:pt x="1479" y="62833"/>
                    <a:pt x="3409" y="64613"/>
                    <a:pt x="5990" y="66267"/>
                  </a:cubicBezTo>
                  <a:lnTo>
                    <a:pt x="8020" y="63234"/>
                  </a:lnTo>
                  <a:lnTo>
                    <a:pt x="14637" y="53209"/>
                  </a:lnTo>
                  <a:lnTo>
                    <a:pt x="21253" y="43159"/>
                  </a:lnTo>
                  <a:lnTo>
                    <a:pt x="34512" y="23033"/>
                  </a:lnTo>
                  <a:lnTo>
                    <a:pt x="40677" y="13710"/>
                  </a:lnTo>
                  <a:lnTo>
                    <a:pt x="46842" y="4336"/>
                  </a:lnTo>
                  <a:cubicBezTo>
                    <a:pt x="46817" y="4336"/>
                    <a:pt x="46792" y="4311"/>
                    <a:pt x="46767" y="4311"/>
                  </a:cubicBezTo>
                  <a:cubicBezTo>
                    <a:pt x="46717" y="4311"/>
                    <a:pt x="46642" y="4362"/>
                    <a:pt x="46617" y="4412"/>
                  </a:cubicBezTo>
                  <a:cubicBezTo>
                    <a:pt x="46391" y="4687"/>
                    <a:pt x="46191" y="4938"/>
                    <a:pt x="45990" y="5164"/>
                  </a:cubicBezTo>
                  <a:lnTo>
                    <a:pt x="45990" y="5214"/>
                  </a:lnTo>
                  <a:cubicBezTo>
                    <a:pt x="45740" y="5464"/>
                    <a:pt x="45539" y="5690"/>
                    <a:pt x="45339" y="5865"/>
                  </a:cubicBezTo>
                  <a:cubicBezTo>
                    <a:pt x="45163" y="6016"/>
                    <a:pt x="44963" y="6166"/>
                    <a:pt x="44737" y="6342"/>
                  </a:cubicBezTo>
                  <a:cubicBezTo>
                    <a:pt x="44311" y="6617"/>
                    <a:pt x="43860" y="6843"/>
                    <a:pt x="43384" y="7018"/>
                  </a:cubicBezTo>
                  <a:cubicBezTo>
                    <a:pt x="42983" y="7169"/>
                    <a:pt x="42607" y="7244"/>
                    <a:pt x="42256" y="7269"/>
                  </a:cubicBezTo>
                  <a:lnTo>
                    <a:pt x="42206" y="7294"/>
                  </a:lnTo>
                  <a:lnTo>
                    <a:pt x="41955" y="7294"/>
                  </a:lnTo>
                  <a:cubicBezTo>
                    <a:pt x="41755" y="7294"/>
                    <a:pt x="41579" y="7269"/>
                    <a:pt x="41404" y="7244"/>
                  </a:cubicBezTo>
                  <a:lnTo>
                    <a:pt x="41404" y="7244"/>
                  </a:lnTo>
                  <a:lnTo>
                    <a:pt x="41429" y="7269"/>
                  </a:lnTo>
                  <a:cubicBezTo>
                    <a:pt x="41178" y="7194"/>
                    <a:pt x="40953" y="7118"/>
                    <a:pt x="40777" y="7043"/>
                  </a:cubicBezTo>
                  <a:cubicBezTo>
                    <a:pt x="40602" y="6943"/>
                    <a:pt x="40426" y="6843"/>
                    <a:pt x="40276" y="6717"/>
                  </a:cubicBezTo>
                  <a:cubicBezTo>
                    <a:pt x="40126" y="6592"/>
                    <a:pt x="40000" y="6442"/>
                    <a:pt x="39850" y="6241"/>
                  </a:cubicBezTo>
                  <a:cubicBezTo>
                    <a:pt x="39725" y="6041"/>
                    <a:pt x="39624" y="5815"/>
                    <a:pt x="39524" y="5565"/>
                  </a:cubicBezTo>
                  <a:cubicBezTo>
                    <a:pt x="39399" y="5189"/>
                    <a:pt x="39324" y="4788"/>
                    <a:pt x="39273" y="4311"/>
                  </a:cubicBezTo>
                  <a:lnTo>
                    <a:pt x="39273" y="4362"/>
                  </a:lnTo>
                  <a:cubicBezTo>
                    <a:pt x="39223" y="3509"/>
                    <a:pt x="39273" y="2607"/>
                    <a:pt x="39474" y="1504"/>
                  </a:cubicBezTo>
                  <a:cubicBezTo>
                    <a:pt x="39549" y="1103"/>
                    <a:pt x="39649" y="677"/>
                    <a:pt x="39750" y="251"/>
                  </a:cubicBezTo>
                  <a:cubicBezTo>
                    <a:pt x="39775" y="176"/>
                    <a:pt x="39750" y="101"/>
                    <a:pt x="39700" y="51"/>
                  </a:cubicBezTo>
                  <a:cubicBezTo>
                    <a:pt x="39649" y="26"/>
                    <a:pt x="39599" y="1"/>
                    <a:pt x="39549" y="1"/>
                  </a:cubicBezTo>
                  <a:close/>
                </a:path>
              </a:pathLst>
            </a:custGeom>
            <a:solidFill>
              <a:srgbClr val="F2B6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4619200" y="3124725"/>
              <a:ext cx="1159800" cy="1585875"/>
            </a:xfrm>
            <a:custGeom>
              <a:avLst/>
              <a:gdLst/>
              <a:ahLst/>
              <a:cxnLst/>
              <a:rect l="l" t="t" r="r" b="b"/>
              <a:pathLst>
                <a:path w="46392" h="63435" extrusionOk="0">
                  <a:moveTo>
                    <a:pt x="40427" y="0"/>
                  </a:moveTo>
                  <a:lnTo>
                    <a:pt x="38196" y="3409"/>
                  </a:lnTo>
                  <a:lnTo>
                    <a:pt x="38096" y="3534"/>
                  </a:lnTo>
                  <a:lnTo>
                    <a:pt x="24537" y="24111"/>
                  </a:lnTo>
                  <a:lnTo>
                    <a:pt x="10953" y="44737"/>
                  </a:lnTo>
                  <a:cubicBezTo>
                    <a:pt x="7294" y="50251"/>
                    <a:pt x="3660" y="55790"/>
                    <a:pt x="1" y="61304"/>
                  </a:cubicBezTo>
                  <a:cubicBezTo>
                    <a:pt x="176" y="61404"/>
                    <a:pt x="326" y="61479"/>
                    <a:pt x="502" y="61555"/>
                  </a:cubicBezTo>
                  <a:cubicBezTo>
                    <a:pt x="1479" y="62006"/>
                    <a:pt x="2331" y="62357"/>
                    <a:pt x="3108" y="62657"/>
                  </a:cubicBezTo>
                  <a:cubicBezTo>
                    <a:pt x="4086" y="62983"/>
                    <a:pt x="4963" y="63234"/>
                    <a:pt x="5790" y="63334"/>
                  </a:cubicBezTo>
                  <a:cubicBezTo>
                    <a:pt x="6141" y="63384"/>
                    <a:pt x="6492" y="63409"/>
                    <a:pt x="6843" y="63409"/>
                  </a:cubicBezTo>
                  <a:lnTo>
                    <a:pt x="6893" y="63409"/>
                  </a:lnTo>
                  <a:cubicBezTo>
                    <a:pt x="7043" y="63409"/>
                    <a:pt x="7194" y="63409"/>
                    <a:pt x="7344" y="63384"/>
                  </a:cubicBezTo>
                  <a:cubicBezTo>
                    <a:pt x="7394" y="63384"/>
                    <a:pt x="7444" y="63384"/>
                    <a:pt x="7519" y="63359"/>
                  </a:cubicBezTo>
                  <a:cubicBezTo>
                    <a:pt x="7570" y="63359"/>
                    <a:pt x="7595" y="63334"/>
                    <a:pt x="7645" y="63334"/>
                  </a:cubicBezTo>
                  <a:lnTo>
                    <a:pt x="7670" y="63359"/>
                  </a:lnTo>
                  <a:cubicBezTo>
                    <a:pt x="7670" y="63384"/>
                    <a:pt x="7695" y="63384"/>
                    <a:pt x="7695" y="63384"/>
                  </a:cubicBezTo>
                  <a:cubicBezTo>
                    <a:pt x="7745" y="63409"/>
                    <a:pt x="7770" y="63434"/>
                    <a:pt x="7820" y="63434"/>
                  </a:cubicBezTo>
                  <a:cubicBezTo>
                    <a:pt x="7870" y="63434"/>
                    <a:pt x="7946" y="63409"/>
                    <a:pt x="7971" y="63359"/>
                  </a:cubicBezTo>
                  <a:lnTo>
                    <a:pt x="14637" y="53108"/>
                  </a:lnTo>
                  <a:lnTo>
                    <a:pt x="18697" y="46893"/>
                  </a:lnTo>
                  <a:lnTo>
                    <a:pt x="27394" y="33509"/>
                  </a:lnTo>
                  <a:lnTo>
                    <a:pt x="30803" y="28271"/>
                  </a:lnTo>
                  <a:cubicBezTo>
                    <a:pt x="34637" y="22381"/>
                    <a:pt x="38472" y="16517"/>
                    <a:pt x="42307" y="10627"/>
                  </a:cubicBezTo>
                  <a:lnTo>
                    <a:pt x="43835" y="8271"/>
                  </a:lnTo>
                  <a:lnTo>
                    <a:pt x="46367" y="4386"/>
                  </a:lnTo>
                  <a:cubicBezTo>
                    <a:pt x="46392" y="4361"/>
                    <a:pt x="46392" y="4311"/>
                    <a:pt x="46392" y="4261"/>
                  </a:cubicBezTo>
                  <a:cubicBezTo>
                    <a:pt x="46392" y="4211"/>
                    <a:pt x="46367" y="4161"/>
                    <a:pt x="46342" y="4136"/>
                  </a:cubicBezTo>
                  <a:cubicBezTo>
                    <a:pt x="46292" y="4111"/>
                    <a:pt x="46267" y="4086"/>
                    <a:pt x="46216" y="4086"/>
                  </a:cubicBezTo>
                  <a:cubicBezTo>
                    <a:pt x="46191" y="4086"/>
                    <a:pt x="46166" y="4086"/>
                    <a:pt x="46141" y="4111"/>
                  </a:cubicBezTo>
                  <a:cubicBezTo>
                    <a:pt x="46116" y="4111"/>
                    <a:pt x="46066" y="4111"/>
                    <a:pt x="46016" y="4136"/>
                  </a:cubicBezTo>
                  <a:cubicBezTo>
                    <a:pt x="45815" y="4311"/>
                    <a:pt x="45615" y="4487"/>
                    <a:pt x="45414" y="4662"/>
                  </a:cubicBezTo>
                  <a:cubicBezTo>
                    <a:pt x="44988" y="5063"/>
                    <a:pt x="44562" y="5439"/>
                    <a:pt x="44086" y="5740"/>
                  </a:cubicBezTo>
                  <a:cubicBezTo>
                    <a:pt x="43936" y="5840"/>
                    <a:pt x="43785" y="5940"/>
                    <a:pt x="43635" y="6015"/>
                  </a:cubicBezTo>
                  <a:cubicBezTo>
                    <a:pt x="43459" y="6091"/>
                    <a:pt x="43309" y="6166"/>
                    <a:pt x="43134" y="6241"/>
                  </a:cubicBezTo>
                  <a:lnTo>
                    <a:pt x="43109" y="6241"/>
                  </a:lnTo>
                  <a:cubicBezTo>
                    <a:pt x="42783" y="6341"/>
                    <a:pt x="42482" y="6416"/>
                    <a:pt x="42181" y="6441"/>
                  </a:cubicBezTo>
                  <a:lnTo>
                    <a:pt x="41931" y="6441"/>
                  </a:lnTo>
                  <a:cubicBezTo>
                    <a:pt x="41730" y="6441"/>
                    <a:pt x="41555" y="6441"/>
                    <a:pt x="41379" y="6391"/>
                  </a:cubicBezTo>
                  <a:cubicBezTo>
                    <a:pt x="41154" y="6366"/>
                    <a:pt x="40953" y="6291"/>
                    <a:pt x="40753" y="6191"/>
                  </a:cubicBezTo>
                  <a:cubicBezTo>
                    <a:pt x="40577" y="6116"/>
                    <a:pt x="40402" y="6015"/>
                    <a:pt x="40251" y="5865"/>
                  </a:cubicBezTo>
                  <a:cubicBezTo>
                    <a:pt x="40101" y="5740"/>
                    <a:pt x="39976" y="5589"/>
                    <a:pt x="39850" y="5439"/>
                  </a:cubicBezTo>
                  <a:cubicBezTo>
                    <a:pt x="39750" y="5263"/>
                    <a:pt x="39675" y="5113"/>
                    <a:pt x="39600" y="4938"/>
                  </a:cubicBezTo>
                  <a:cubicBezTo>
                    <a:pt x="39525" y="4712"/>
                    <a:pt x="39474" y="4487"/>
                    <a:pt x="39449" y="4211"/>
                  </a:cubicBezTo>
                  <a:cubicBezTo>
                    <a:pt x="39424" y="3810"/>
                    <a:pt x="39449" y="3384"/>
                    <a:pt x="39550" y="2908"/>
                  </a:cubicBezTo>
                  <a:cubicBezTo>
                    <a:pt x="39725" y="1930"/>
                    <a:pt x="40101" y="953"/>
                    <a:pt x="40452" y="151"/>
                  </a:cubicBezTo>
                  <a:cubicBezTo>
                    <a:pt x="40452" y="101"/>
                    <a:pt x="40477" y="75"/>
                    <a:pt x="40452" y="25"/>
                  </a:cubicBezTo>
                  <a:cubicBezTo>
                    <a:pt x="40452" y="25"/>
                    <a:pt x="40452" y="0"/>
                    <a:pt x="40452" y="0"/>
                  </a:cubicBezTo>
                  <a:close/>
                </a:path>
              </a:pathLst>
            </a:custGeom>
            <a:solidFill>
              <a:srgbClr val="F2B6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1883600" y="4327725"/>
              <a:ext cx="3285750" cy="519450"/>
            </a:xfrm>
            <a:custGeom>
              <a:avLst/>
              <a:gdLst/>
              <a:ahLst/>
              <a:cxnLst/>
              <a:rect l="l" t="t" r="r" b="b"/>
              <a:pathLst>
                <a:path w="131430" h="20778" extrusionOk="0">
                  <a:moveTo>
                    <a:pt x="131129" y="1"/>
                  </a:moveTo>
                  <a:lnTo>
                    <a:pt x="109425" y="51"/>
                  </a:lnTo>
                  <a:lnTo>
                    <a:pt x="108898" y="51"/>
                  </a:lnTo>
                  <a:lnTo>
                    <a:pt x="70853" y="151"/>
                  </a:lnTo>
                  <a:lnTo>
                    <a:pt x="64863" y="151"/>
                  </a:lnTo>
                  <a:lnTo>
                    <a:pt x="42231" y="226"/>
                  </a:lnTo>
                  <a:lnTo>
                    <a:pt x="19850" y="277"/>
                  </a:lnTo>
                  <a:cubicBezTo>
                    <a:pt x="13910" y="277"/>
                    <a:pt x="7970" y="302"/>
                    <a:pt x="2056" y="302"/>
                  </a:cubicBezTo>
                  <a:lnTo>
                    <a:pt x="1855" y="302"/>
                  </a:lnTo>
                  <a:cubicBezTo>
                    <a:pt x="1755" y="302"/>
                    <a:pt x="1655" y="402"/>
                    <a:pt x="1655" y="502"/>
                  </a:cubicBezTo>
                  <a:cubicBezTo>
                    <a:pt x="1655" y="527"/>
                    <a:pt x="1680" y="527"/>
                    <a:pt x="1680" y="552"/>
                  </a:cubicBezTo>
                  <a:cubicBezTo>
                    <a:pt x="953" y="2006"/>
                    <a:pt x="477" y="3660"/>
                    <a:pt x="251" y="5765"/>
                  </a:cubicBezTo>
                  <a:cubicBezTo>
                    <a:pt x="0" y="7846"/>
                    <a:pt x="51" y="9901"/>
                    <a:pt x="126" y="11455"/>
                  </a:cubicBezTo>
                  <a:cubicBezTo>
                    <a:pt x="151" y="12131"/>
                    <a:pt x="201" y="12833"/>
                    <a:pt x="226" y="13510"/>
                  </a:cubicBezTo>
                  <a:cubicBezTo>
                    <a:pt x="276" y="14211"/>
                    <a:pt x="326" y="15039"/>
                    <a:pt x="427" y="15841"/>
                  </a:cubicBezTo>
                  <a:cubicBezTo>
                    <a:pt x="502" y="16718"/>
                    <a:pt x="627" y="17495"/>
                    <a:pt x="777" y="18221"/>
                  </a:cubicBezTo>
                  <a:cubicBezTo>
                    <a:pt x="953" y="19099"/>
                    <a:pt x="1153" y="19851"/>
                    <a:pt x="1429" y="20552"/>
                  </a:cubicBezTo>
                  <a:cubicBezTo>
                    <a:pt x="1429" y="20577"/>
                    <a:pt x="1429" y="20577"/>
                    <a:pt x="1429" y="20602"/>
                  </a:cubicBezTo>
                  <a:cubicBezTo>
                    <a:pt x="1429" y="20703"/>
                    <a:pt x="1504" y="20778"/>
                    <a:pt x="1630" y="20778"/>
                  </a:cubicBezTo>
                  <a:lnTo>
                    <a:pt x="1930" y="20778"/>
                  </a:lnTo>
                  <a:lnTo>
                    <a:pt x="46968" y="20678"/>
                  </a:lnTo>
                  <a:lnTo>
                    <a:pt x="47570" y="20678"/>
                  </a:lnTo>
                  <a:lnTo>
                    <a:pt x="70377" y="20628"/>
                  </a:lnTo>
                  <a:lnTo>
                    <a:pt x="93184" y="20552"/>
                  </a:lnTo>
                  <a:lnTo>
                    <a:pt x="105615" y="20527"/>
                  </a:lnTo>
                  <a:cubicBezTo>
                    <a:pt x="113861" y="20502"/>
                    <a:pt x="122106" y="20502"/>
                    <a:pt x="130352" y="20477"/>
                  </a:cubicBezTo>
                  <a:lnTo>
                    <a:pt x="130853" y="20477"/>
                  </a:lnTo>
                  <a:cubicBezTo>
                    <a:pt x="130954" y="20477"/>
                    <a:pt x="131054" y="20377"/>
                    <a:pt x="131054" y="20277"/>
                  </a:cubicBezTo>
                  <a:cubicBezTo>
                    <a:pt x="131054" y="20227"/>
                    <a:pt x="131004" y="20151"/>
                    <a:pt x="130928" y="20126"/>
                  </a:cubicBezTo>
                  <a:cubicBezTo>
                    <a:pt x="130954" y="20076"/>
                    <a:pt x="130954" y="20026"/>
                    <a:pt x="130928" y="20001"/>
                  </a:cubicBezTo>
                  <a:cubicBezTo>
                    <a:pt x="130803" y="19800"/>
                    <a:pt x="130678" y="19600"/>
                    <a:pt x="130578" y="19399"/>
                  </a:cubicBezTo>
                  <a:cubicBezTo>
                    <a:pt x="130352" y="18873"/>
                    <a:pt x="130177" y="18322"/>
                    <a:pt x="130001" y="17595"/>
                  </a:cubicBezTo>
                  <a:cubicBezTo>
                    <a:pt x="129851" y="16943"/>
                    <a:pt x="129751" y="16292"/>
                    <a:pt x="129675" y="15690"/>
                  </a:cubicBezTo>
                  <a:cubicBezTo>
                    <a:pt x="129249" y="12808"/>
                    <a:pt x="129249" y="9825"/>
                    <a:pt x="129675" y="6843"/>
                  </a:cubicBezTo>
                  <a:cubicBezTo>
                    <a:pt x="130026" y="4587"/>
                    <a:pt x="130603" y="2382"/>
                    <a:pt x="131405" y="277"/>
                  </a:cubicBezTo>
                  <a:cubicBezTo>
                    <a:pt x="131430" y="251"/>
                    <a:pt x="131430" y="201"/>
                    <a:pt x="131405" y="151"/>
                  </a:cubicBezTo>
                  <a:cubicBezTo>
                    <a:pt x="131380" y="101"/>
                    <a:pt x="131329" y="76"/>
                    <a:pt x="131279" y="51"/>
                  </a:cubicBezTo>
                  <a:cubicBezTo>
                    <a:pt x="131229" y="26"/>
                    <a:pt x="131179" y="1"/>
                    <a:pt x="131129" y="1"/>
                  </a:cubicBezTo>
                  <a:close/>
                </a:path>
              </a:pathLst>
            </a:custGeom>
            <a:solidFill>
              <a:srgbClr val="D0BB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1884850" y="4327725"/>
              <a:ext cx="3283875" cy="519450"/>
            </a:xfrm>
            <a:custGeom>
              <a:avLst/>
              <a:gdLst/>
              <a:ahLst/>
              <a:cxnLst/>
              <a:rect l="l" t="t" r="r" b="b"/>
              <a:pathLst>
                <a:path w="131355" h="20778" extrusionOk="0">
                  <a:moveTo>
                    <a:pt x="125039" y="6216"/>
                  </a:moveTo>
                  <a:cubicBezTo>
                    <a:pt x="125089" y="6216"/>
                    <a:pt x="125139" y="6267"/>
                    <a:pt x="125139" y="6317"/>
                  </a:cubicBezTo>
                  <a:cubicBezTo>
                    <a:pt x="125139" y="6367"/>
                    <a:pt x="125089" y="6392"/>
                    <a:pt x="125039" y="6392"/>
                  </a:cubicBezTo>
                  <a:cubicBezTo>
                    <a:pt x="120803" y="6417"/>
                    <a:pt x="116543" y="6417"/>
                    <a:pt x="112282" y="6417"/>
                  </a:cubicBezTo>
                  <a:cubicBezTo>
                    <a:pt x="112232" y="6417"/>
                    <a:pt x="112207" y="6392"/>
                    <a:pt x="112207" y="6342"/>
                  </a:cubicBezTo>
                  <a:cubicBezTo>
                    <a:pt x="112207" y="6292"/>
                    <a:pt x="112232" y="6267"/>
                    <a:pt x="112282" y="6267"/>
                  </a:cubicBezTo>
                  <a:cubicBezTo>
                    <a:pt x="116543" y="6241"/>
                    <a:pt x="120803" y="6241"/>
                    <a:pt x="125039" y="6216"/>
                  </a:cubicBezTo>
                  <a:close/>
                  <a:moveTo>
                    <a:pt x="104462" y="6267"/>
                  </a:moveTo>
                  <a:cubicBezTo>
                    <a:pt x="104512" y="6267"/>
                    <a:pt x="104537" y="6317"/>
                    <a:pt x="104537" y="6367"/>
                  </a:cubicBezTo>
                  <a:cubicBezTo>
                    <a:pt x="104537" y="6417"/>
                    <a:pt x="104512" y="6442"/>
                    <a:pt x="104462" y="6442"/>
                  </a:cubicBezTo>
                  <a:cubicBezTo>
                    <a:pt x="100177" y="6467"/>
                    <a:pt x="95891" y="6467"/>
                    <a:pt x="91630" y="6492"/>
                  </a:cubicBezTo>
                  <a:cubicBezTo>
                    <a:pt x="85841" y="6492"/>
                    <a:pt x="80076" y="6517"/>
                    <a:pt x="74312" y="6517"/>
                  </a:cubicBezTo>
                  <a:cubicBezTo>
                    <a:pt x="68597" y="6542"/>
                    <a:pt x="62908" y="6567"/>
                    <a:pt x="57194" y="6567"/>
                  </a:cubicBezTo>
                  <a:cubicBezTo>
                    <a:pt x="57169" y="6567"/>
                    <a:pt x="57119" y="6542"/>
                    <a:pt x="57119" y="6492"/>
                  </a:cubicBezTo>
                  <a:cubicBezTo>
                    <a:pt x="57119" y="6442"/>
                    <a:pt x="57169" y="6392"/>
                    <a:pt x="57194" y="6392"/>
                  </a:cubicBezTo>
                  <a:cubicBezTo>
                    <a:pt x="62181" y="6392"/>
                    <a:pt x="67169" y="6367"/>
                    <a:pt x="72131" y="6367"/>
                  </a:cubicBezTo>
                  <a:cubicBezTo>
                    <a:pt x="77896" y="6342"/>
                    <a:pt x="83660" y="6342"/>
                    <a:pt x="89425" y="6317"/>
                  </a:cubicBezTo>
                  <a:cubicBezTo>
                    <a:pt x="94437" y="6292"/>
                    <a:pt x="99450" y="6292"/>
                    <a:pt x="104462" y="6267"/>
                  </a:cubicBezTo>
                  <a:close/>
                  <a:moveTo>
                    <a:pt x="51129" y="6417"/>
                  </a:moveTo>
                  <a:cubicBezTo>
                    <a:pt x="51179" y="6417"/>
                    <a:pt x="51204" y="6467"/>
                    <a:pt x="51204" y="6492"/>
                  </a:cubicBezTo>
                  <a:cubicBezTo>
                    <a:pt x="51204" y="6542"/>
                    <a:pt x="51179" y="6592"/>
                    <a:pt x="51129" y="6592"/>
                  </a:cubicBezTo>
                  <a:lnTo>
                    <a:pt x="39324" y="6617"/>
                  </a:lnTo>
                  <a:cubicBezTo>
                    <a:pt x="33810" y="6642"/>
                    <a:pt x="28322" y="6642"/>
                    <a:pt x="22833" y="6668"/>
                  </a:cubicBezTo>
                  <a:cubicBezTo>
                    <a:pt x="17118" y="6693"/>
                    <a:pt x="11429" y="6693"/>
                    <a:pt x="5715" y="6718"/>
                  </a:cubicBezTo>
                  <a:cubicBezTo>
                    <a:pt x="5665" y="6718"/>
                    <a:pt x="5615" y="6668"/>
                    <a:pt x="5615" y="6617"/>
                  </a:cubicBezTo>
                  <a:cubicBezTo>
                    <a:pt x="5615" y="6567"/>
                    <a:pt x="5665" y="6542"/>
                    <a:pt x="5715" y="6542"/>
                  </a:cubicBezTo>
                  <a:cubicBezTo>
                    <a:pt x="10201" y="6517"/>
                    <a:pt x="14687" y="6517"/>
                    <a:pt x="19199" y="6492"/>
                  </a:cubicBezTo>
                  <a:cubicBezTo>
                    <a:pt x="24687" y="6492"/>
                    <a:pt x="30201" y="6467"/>
                    <a:pt x="35690" y="6467"/>
                  </a:cubicBezTo>
                  <a:cubicBezTo>
                    <a:pt x="40828" y="6442"/>
                    <a:pt x="45991" y="6442"/>
                    <a:pt x="51129" y="6417"/>
                  </a:cubicBezTo>
                  <a:close/>
                  <a:moveTo>
                    <a:pt x="86768" y="13334"/>
                  </a:moveTo>
                  <a:cubicBezTo>
                    <a:pt x="86818" y="13334"/>
                    <a:pt x="86868" y="13359"/>
                    <a:pt x="86868" y="13409"/>
                  </a:cubicBezTo>
                  <a:cubicBezTo>
                    <a:pt x="86868" y="13460"/>
                    <a:pt x="86818" y="13510"/>
                    <a:pt x="86768" y="13510"/>
                  </a:cubicBezTo>
                  <a:cubicBezTo>
                    <a:pt x="79901" y="13510"/>
                    <a:pt x="73008" y="13535"/>
                    <a:pt x="66141" y="13560"/>
                  </a:cubicBezTo>
                  <a:lnTo>
                    <a:pt x="35239" y="13635"/>
                  </a:lnTo>
                  <a:cubicBezTo>
                    <a:pt x="25665" y="13660"/>
                    <a:pt x="16091" y="13685"/>
                    <a:pt x="6542" y="13710"/>
                  </a:cubicBezTo>
                  <a:lnTo>
                    <a:pt x="6442" y="13710"/>
                  </a:lnTo>
                  <a:cubicBezTo>
                    <a:pt x="6392" y="13710"/>
                    <a:pt x="6341" y="13685"/>
                    <a:pt x="6341" y="13635"/>
                  </a:cubicBezTo>
                  <a:cubicBezTo>
                    <a:pt x="6341" y="13585"/>
                    <a:pt x="6392" y="13535"/>
                    <a:pt x="6442" y="13535"/>
                  </a:cubicBezTo>
                  <a:cubicBezTo>
                    <a:pt x="13083" y="13510"/>
                    <a:pt x="19725" y="13510"/>
                    <a:pt x="26367" y="13485"/>
                  </a:cubicBezTo>
                  <a:cubicBezTo>
                    <a:pt x="36492" y="13460"/>
                    <a:pt x="46642" y="13435"/>
                    <a:pt x="56768" y="13409"/>
                  </a:cubicBezTo>
                  <a:cubicBezTo>
                    <a:pt x="66768" y="13384"/>
                    <a:pt x="76768" y="13359"/>
                    <a:pt x="86768" y="13334"/>
                  </a:cubicBezTo>
                  <a:close/>
                  <a:moveTo>
                    <a:pt x="131079" y="1"/>
                  </a:moveTo>
                  <a:lnTo>
                    <a:pt x="109375" y="51"/>
                  </a:lnTo>
                  <a:lnTo>
                    <a:pt x="108848" y="51"/>
                  </a:lnTo>
                  <a:cubicBezTo>
                    <a:pt x="94161" y="101"/>
                    <a:pt x="79500" y="126"/>
                    <a:pt x="64813" y="176"/>
                  </a:cubicBezTo>
                  <a:lnTo>
                    <a:pt x="42181" y="226"/>
                  </a:lnTo>
                  <a:lnTo>
                    <a:pt x="19800" y="277"/>
                  </a:lnTo>
                  <a:cubicBezTo>
                    <a:pt x="13810" y="302"/>
                    <a:pt x="7795" y="302"/>
                    <a:pt x="1805" y="327"/>
                  </a:cubicBezTo>
                  <a:cubicBezTo>
                    <a:pt x="1705" y="327"/>
                    <a:pt x="1630" y="402"/>
                    <a:pt x="1630" y="502"/>
                  </a:cubicBezTo>
                  <a:cubicBezTo>
                    <a:pt x="1630" y="527"/>
                    <a:pt x="1630" y="527"/>
                    <a:pt x="1630" y="552"/>
                  </a:cubicBezTo>
                  <a:cubicBezTo>
                    <a:pt x="903" y="2006"/>
                    <a:pt x="452" y="3660"/>
                    <a:pt x="201" y="5765"/>
                  </a:cubicBezTo>
                  <a:cubicBezTo>
                    <a:pt x="26" y="7219"/>
                    <a:pt x="1" y="8673"/>
                    <a:pt x="26" y="9926"/>
                  </a:cubicBezTo>
                  <a:lnTo>
                    <a:pt x="16893" y="9876"/>
                  </a:lnTo>
                  <a:cubicBezTo>
                    <a:pt x="26467" y="9851"/>
                    <a:pt x="36066" y="9825"/>
                    <a:pt x="45640" y="9800"/>
                  </a:cubicBezTo>
                  <a:cubicBezTo>
                    <a:pt x="54963" y="9775"/>
                    <a:pt x="64287" y="9750"/>
                    <a:pt x="73635" y="9725"/>
                  </a:cubicBezTo>
                  <a:cubicBezTo>
                    <a:pt x="73685" y="9725"/>
                    <a:pt x="73710" y="9775"/>
                    <a:pt x="73710" y="9825"/>
                  </a:cubicBezTo>
                  <a:cubicBezTo>
                    <a:pt x="73710" y="9876"/>
                    <a:pt x="73685" y="9901"/>
                    <a:pt x="73635" y="9901"/>
                  </a:cubicBezTo>
                  <a:lnTo>
                    <a:pt x="52056" y="9976"/>
                  </a:lnTo>
                  <a:cubicBezTo>
                    <a:pt x="42482" y="10001"/>
                    <a:pt x="32933" y="10026"/>
                    <a:pt x="23384" y="10051"/>
                  </a:cubicBezTo>
                  <a:cubicBezTo>
                    <a:pt x="15615" y="10051"/>
                    <a:pt x="7820" y="10076"/>
                    <a:pt x="26" y="10101"/>
                  </a:cubicBezTo>
                  <a:cubicBezTo>
                    <a:pt x="51" y="10577"/>
                    <a:pt x="51" y="11028"/>
                    <a:pt x="76" y="11455"/>
                  </a:cubicBezTo>
                  <a:cubicBezTo>
                    <a:pt x="101" y="12131"/>
                    <a:pt x="151" y="12833"/>
                    <a:pt x="201" y="13510"/>
                  </a:cubicBezTo>
                  <a:cubicBezTo>
                    <a:pt x="226" y="14211"/>
                    <a:pt x="301" y="15039"/>
                    <a:pt x="377" y="15841"/>
                  </a:cubicBezTo>
                  <a:cubicBezTo>
                    <a:pt x="477" y="16693"/>
                    <a:pt x="577" y="17495"/>
                    <a:pt x="727" y="18221"/>
                  </a:cubicBezTo>
                  <a:cubicBezTo>
                    <a:pt x="903" y="19074"/>
                    <a:pt x="1103" y="19851"/>
                    <a:pt x="1379" y="20552"/>
                  </a:cubicBezTo>
                  <a:cubicBezTo>
                    <a:pt x="1379" y="20577"/>
                    <a:pt x="1379" y="20577"/>
                    <a:pt x="1379" y="20602"/>
                  </a:cubicBezTo>
                  <a:cubicBezTo>
                    <a:pt x="1379" y="20703"/>
                    <a:pt x="1479" y="20778"/>
                    <a:pt x="1580" y="20778"/>
                  </a:cubicBezTo>
                  <a:lnTo>
                    <a:pt x="1880" y="20778"/>
                  </a:lnTo>
                  <a:lnTo>
                    <a:pt x="46918" y="20678"/>
                  </a:lnTo>
                  <a:cubicBezTo>
                    <a:pt x="62332" y="20628"/>
                    <a:pt x="77745" y="20602"/>
                    <a:pt x="93134" y="20552"/>
                  </a:cubicBezTo>
                  <a:lnTo>
                    <a:pt x="105565" y="20527"/>
                  </a:lnTo>
                  <a:cubicBezTo>
                    <a:pt x="113811" y="20502"/>
                    <a:pt x="122056" y="20477"/>
                    <a:pt x="130302" y="20477"/>
                  </a:cubicBezTo>
                  <a:cubicBezTo>
                    <a:pt x="130477" y="20477"/>
                    <a:pt x="130628" y="20477"/>
                    <a:pt x="130803" y="20452"/>
                  </a:cubicBezTo>
                  <a:cubicBezTo>
                    <a:pt x="130904" y="20452"/>
                    <a:pt x="131004" y="20377"/>
                    <a:pt x="131004" y="20277"/>
                  </a:cubicBezTo>
                  <a:cubicBezTo>
                    <a:pt x="131004" y="20227"/>
                    <a:pt x="130954" y="20151"/>
                    <a:pt x="130878" y="20126"/>
                  </a:cubicBezTo>
                  <a:cubicBezTo>
                    <a:pt x="130904" y="20076"/>
                    <a:pt x="130878" y="20026"/>
                    <a:pt x="130853" y="20001"/>
                  </a:cubicBezTo>
                  <a:cubicBezTo>
                    <a:pt x="130753" y="19826"/>
                    <a:pt x="130628" y="19625"/>
                    <a:pt x="130528" y="19399"/>
                  </a:cubicBezTo>
                  <a:cubicBezTo>
                    <a:pt x="130302" y="18898"/>
                    <a:pt x="130127" y="18322"/>
                    <a:pt x="129951" y="17620"/>
                  </a:cubicBezTo>
                  <a:cubicBezTo>
                    <a:pt x="129801" y="16968"/>
                    <a:pt x="129701" y="16292"/>
                    <a:pt x="129600" y="15690"/>
                  </a:cubicBezTo>
                  <a:cubicBezTo>
                    <a:pt x="129600" y="15615"/>
                    <a:pt x="129575" y="15540"/>
                    <a:pt x="129575" y="15440"/>
                  </a:cubicBezTo>
                  <a:lnTo>
                    <a:pt x="126793" y="15440"/>
                  </a:lnTo>
                  <a:cubicBezTo>
                    <a:pt x="122332" y="15465"/>
                    <a:pt x="117896" y="15465"/>
                    <a:pt x="113460" y="15490"/>
                  </a:cubicBezTo>
                  <a:cubicBezTo>
                    <a:pt x="109149" y="15490"/>
                    <a:pt x="104838" y="15515"/>
                    <a:pt x="100527" y="15515"/>
                  </a:cubicBezTo>
                  <a:cubicBezTo>
                    <a:pt x="100477" y="15515"/>
                    <a:pt x="100452" y="15490"/>
                    <a:pt x="100452" y="15440"/>
                  </a:cubicBezTo>
                  <a:cubicBezTo>
                    <a:pt x="100452" y="15389"/>
                    <a:pt x="100477" y="15339"/>
                    <a:pt x="100527" y="15339"/>
                  </a:cubicBezTo>
                  <a:lnTo>
                    <a:pt x="104838" y="15339"/>
                  </a:lnTo>
                  <a:cubicBezTo>
                    <a:pt x="109249" y="15314"/>
                    <a:pt x="113660" y="15314"/>
                    <a:pt x="118071" y="15289"/>
                  </a:cubicBezTo>
                  <a:cubicBezTo>
                    <a:pt x="121906" y="15289"/>
                    <a:pt x="125716" y="15289"/>
                    <a:pt x="129550" y="15264"/>
                  </a:cubicBezTo>
                  <a:cubicBezTo>
                    <a:pt x="129300" y="13460"/>
                    <a:pt x="129249" y="11605"/>
                    <a:pt x="129325" y="9750"/>
                  </a:cubicBezTo>
                  <a:lnTo>
                    <a:pt x="129325" y="9750"/>
                  </a:lnTo>
                  <a:lnTo>
                    <a:pt x="114111" y="9800"/>
                  </a:lnTo>
                  <a:cubicBezTo>
                    <a:pt x="108798" y="9825"/>
                    <a:pt x="103485" y="9825"/>
                    <a:pt x="98172" y="9851"/>
                  </a:cubicBezTo>
                  <a:cubicBezTo>
                    <a:pt x="93209" y="9851"/>
                    <a:pt x="88222" y="9876"/>
                    <a:pt x="83234" y="9876"/>
                  </a:cubicBezTo>
                  <a:cubicBezTo>
                    <a:pt x="83184" y="9876"/>
                    <a:pt x="83134" y="9851"/>
                    <a:pt x="83134" y="9800"/>
                  </a:cubicBezTo>
                  <a:cubicBezTo>
                    <a:pt x="83134" y="9750"/>
                    <a:pt x="83184" y="9700"/>
                    <a:pt x="83234" y="9700"/>
                  </a:cubicBezTo>
                  <a:cubicBezTo>
                    <a:pt x="88071" y="9700"/>
                    <a:pt x="92908" y="9675"/>
                    <a:pt x="97720" y="9675"/>
                  </a:cubicBezTo>
                  <a:cubicBezTo>
                    <a:pt x="103034" y="9650"/>
                    <a:pt x="108322" y="9650"/>
                    <a:pt x="113635" y="9625"/>
                  </a:cubicBezTo>
                  <a:cubicBezTo>
                    <a:pt x="118873" y="9625"/>
                    <a:pt x="124112" y="9600"/>
                    <a:pt x="129350" y="9600"/>
                  </a:cubicBezTo>
                  <a:cubicBezTo>
                    <a:pt x="129400" y="8673"/>
                    <a:pt x="129500" y="7770"/>
                    <a:pt x="129625" y="6843"/>
                  </a:cubicBezTo>
                  <a:cubicBezTo>
                    <a:pt x="129751" y="6066"/>
                    <a:pt x="129901" y="5264"/>
                    <a:pt x="130076" y="4487"/>
                  </a:cubicBezTo>
                  <a:lnTo>
                    <a:pt x="130076" y="4487"/>
                  </a:lnTo>
                  <a:cubicBezTo>
                    <a:pt x="124538" y="4512"/>
                    <a:pt x="118999" y="4512"/>
                    <a:pt x="113435" y="4537"/>
                  </a:cubicBezTo>
                  <a:cubicBezTo>
                    <a:pt x="103184" y="4562"/>
                    <a:pt x="92933" y="4587"/>
                    <a:pt x="82683" y="4612"/>
                  </a:cubicBezTo>
                  <a:cubicBezTo>
                    <a:pt x="72582" y="4637"/>
                    <a:pt x="62457" y="4663"/>
                    <a:pt x="52357" y="4688"/>
                  </a:cubicBezTo>
                  <a:cubicBezTo>
                    <a:pt x="52307" y="4688"/>
                    <a:pt x="52256" y="4663"/>
                    <a:pt x="52256" y="4612"/>
                  </a:cubicBezTo>
                  <a:cubicBezTo>
                    <a:pt x="52256" y="4562"/>
                    <a:pt x="52307" y="4512"/>
                    <a:pt x="52357" y="4512"/>
                  </a:cubicBezTo>
                  <a:cubicBezTo>
                    <a:pt x="59901" y="4512"/>
                    <a:pt x="67445" y="4487"/>
                    <a:pt x="75014" y="4462"/>
                  </a:cubicBezTo>
                  <a:cubicBezTo>
                    <a:pt x="85289" y="4437"/>
                    <a:pt x="95590" y="4412"/>
                    <a:pt x="105866" y="4387"/>
                  </a:cubicBezTo>
                  <a:cubicBezTo>
                    <a:pt x="113936" y="4362"/>
                    <a:pt x="122031" y="4337"/>
                    <a:pt x="130102" y="4312"/>
                  </a:cubicBezTo>
                  <a:cubicBezTo>
                    <a:pt x="130427" y="2933"/>
                    <a:pt x="130853" y="1580"/>
                    <a:pt x="131355" y="277"/>
                  </a:cubicBezTo>
                  <a:cubicBezTo>
                    <a:pt x="131355" y="251"/>
                    <a:pt x="131355" y="201"/>
                    <a:pt x="131330" y="151"/>
                  </a:cubicBezTo>
                  <a:cubicBezTo>
                    <a:pt x="131305" y="126"/>
                    <a:pt x="131254" y="76"/>
                    <a:pt x="131204" y="76"/>
                  </a:cubicBezTo>
                  <a:cubicBezTo>
                    <a:pt x="131179" y="26"/>
                    <a:pt x="131129" y="1"/>
                    <a:pt x="131079" y="1"/>
                  </a:cubicBez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1834725" y="4252550"/>
              <a:ext cx="3429875" cy="116550"/>
            </a:xfrm>
            <a:custGeom>
              <a:avLst/>
              <a:gdLst/>
              <a:ahLst/>
              <a:cxnLst/>
              <a:rect l="l" t="t" r="r" b="b"/>
              <a:pathLst>
                <a:path w="137195" h="4662" extrusionOk="0">
                  <a:moveTo>
                    <a:pt x="135791" y="0"/>
                  </a:moveTo>
                  <a:lnTo>
                    <a:pt x="123961" y="25"/>
                  </a:lnTo>
                  <a:lnTo>
                    <a:pt x="112257" y="50"/>
                  </a:lnTo>
                  <a:lnTo>
                    <a:pt x="63911" y="176"/>
                  </a:lnTo>
                  <a:lnTo>
                    <a:pt x="56542" y="176"/>
                  </a:lnTo>
                  <a:lnTo>
                    <a:pt x="17144" y="276"/>
                  </a:lnTo>
                  <a:lnTo>
                    <a:pt x="8923" y="301"/>
                  </a:lnTo>
                  <a:lnTo>
                    <a:pt x="778" y="326"/>
                  </a:lnTo>
                  <a:cubicBezTo>
                    <a:pt x="702" y="326"/>
                    <a:pt x="602" y="376"/>
                    <a:pt x="577" y="451"/>
                  </a:cubicBezTo>
                  <a:cubicBezTo>
                    <a:pt x="577" y="451"/>
                    <a:pt x="577" y="477"/>
                    <a:pt x="552" y="502"/>
                  </a:cubicBezTo>
                  <a:cubicBezTo>
                    <a:pt x="402" y="752"/>
                    <a:pt x="276" y="1053"/>
                    <a:pt x="176" y="1404"/>
                  </a:cubicBezTo>
                  <a:cubicBezTo>
                    <a:pt x="101" y="1755"/>
                    <a:pt x="26" y="2131"/>
                    <a:pt x="26" y="2532"/>
                  </a:cubicBezTo>
                  <a:cubicBezTo>
                    <a:pt x="1" y="2908"/>
                    <a:pt x="26" y="3284"/>
                    <a:pt x="101" y="3634"/>
                  </a:cubicBezTo>
                  <a:cubicBezTo>
                    <a:pt x="176" y="3985"/>
                    <a:pt x="326" y="4311"/>
                    <a:pt x="527" y="4562"/>
                  </a:cubicBezTo>
                  <a:cubicBezTo>
                    <a:pt x="552" y="4587"/>
                    <a:pt x="602" y="4612"/>
                    <a:pt x="652" y="4637"/>
                  </a:cubicBezTo>
                  <a:cubicBezTo>
                    <a:pt x="702" y="4662"/>
                    <a:pt x="727" y="4662"/>
                    <a:pt x="778" y="4662"/>
                  </a:cubicBezTo>
                  <a:lnTo>
                    <a:pt x="23459" y="4612"/>
                  </a:lnTo>
                  <a:lnTo>
                    <a:pt x="46417" y="4562"/>
                  </a:lnTo>
                  <a:lnTo>
                    <a:pt x="70001" y="4512"/>
                  </a:lnTo>
                  <a:lnTo>
                    <a:pt x="93560" y="4461"/>
                  </a:lnTo>
                  <a:lnTo>
                    <a:pt x="132858" y="4361"/>
                  </a:lnTo>
                  <a:lnTo>
                    <a:pt x="136217" y="4361"/>
                  </a:lnTo>
                  <a:cubicBezTo>
                    <a:pt x="136292" y="4361"/>
                    <a:pt x="136367" y="4311"/>
                    <a:pt x="136417" y="4261"/>
                  </a:cubicBezTo>
                  <a:cubicBezTo>
                    <a:pt x="136417" y="4236"/>
                    <a:pt x="136442" y="4236"/>
                    <a:pt x="136442" y="4236"/>
                  </a:cubicBezTo>
                  <a:cubicBezTo>
                    <a:pt x="136718" y="4010"/>
                    <a:pt x="136919" y="3685"/>
                    <a:pt x="137044" y="3309"/>
                  </a:cubicBezTo>
                  <a:cubicBezTo>
                    <a:pt x="137094" y="3158"/>
                    <a:pt x="137144" y="2958"/>
                    <a:pt x="137169" y="2732"/>
                  </a:cubicBezTo>
                  <a:cubicBezTo>
                    <a:pt x="137194" y="2557"/>
                    <a:pt x="137194" y="2356"/>
                    <a:pt x="137194" y="2131"/>
                  </a:cubicBezTo>
                  <a:cubicBezTo>
                    <a:pt x="137169" y="1730"/>
                    <a:pt x="137069" y="1329"/>
                    <a:pt x="136894" y="978"/>
                  </a:cubicBezTo>
                  <a:cubicBezTo>
                    <a:pt x="136718" y="577"/>
                    <a:pt x="136493" y="276"/>
                    <a:pt x="136192" y="76"/>
                  </a:cubicBezTo>
                  <a:cubicBezTo>
                    <a:pt x="136142" y="25"/>
                    <a:pt x="136117" y="0"/>
                    <a:pt x="136066" y="0"/>
                  </a:cubicBezTo>
                  <a:close/>
                </a:path>
              </a:pathLst>
            </a:custGeom>
            <a:solidFill>
              <a:srgbClr val="8A3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1838475" y="3845275"/>
              <a:ext cx="2985650" cy="417950"/>
            </a:xfrm>
            <a:custGeom>
              <a:avLst/>
              <a:gdLst/>
              <a:ahLst/>
              <a:cxnLst/>
              <a:rect l="l" t="t" r="r" b="b"/>
              <a:pathLst>
                <a:path w="119426" h="16718" extrusionOk="0">
                  <a:moveTo>
                    <a:pt x="116042" y="0"/>
                  </a:moveTo>
                  <a:lnTo>
                    <a:pt x="107345" y="26"/>
                  </a:lnTo>
                  <a:lnTo>
                    <a:pt x="98723" y="51"/>
                  </a:lnTo>
                  <a:lnTo>
                    <a:pt x="90077" y="76"/>
                  </a:lnTo>
                  <a:cubicBezTo>
                    <a:pt x="77921" y="101"/>
                    <a:pt x="65741" y="126"/>
                    <a:pt x="53585" y="176"/>
                  </a:cubicBezTo>
                  <a:lnTo>
                    <a:pt x="51104" y="176"/>
                  </a:lnTo>
                  <a:cubicBezTo>
                    <a:pt x="39299" y="201"/>
                    <a:pt x="27470" y="226"/>
                    <a:pt x="15640" y="251"/>
                  </a:cubicBezTo>
                  <a:cubicBezTo>
                    <a:pt x="11104" y="276"/>
                    <a:pt x="6542" y="301"/>
                    <a:pt x="1981" y="301"/>
                  </a:cubicBezTo>
                  <a:lnTo>
                    <a:pt x="1379" y="301"/>
                  </a:lnTo>
                  <a:cubicBezTo>
                    <a:pt x="1254" y="301"/>
                    <a:pt x="1179" y="402"/>
                    <a:pt x="1179" y="502"/>
                  </a:cubicBezTo>
                  <a:cubicBezTo>
                    <a:pt x="1179" y="552"/>
                    <a:pt x="1179" y="577"/>
                    <a:pt x="1204" y="627"/>
                  </a:cubicBezTo>
                  <a:cubicBezTo>
                    <a:pt x="903" y="1204"/>
                    <a:pt x="678" y="1880"/>
                    <a:pt x="502" y="2657"/>
                  </a:cubicBezTo>
                  <a:cubicBezTo>
                    <a:pt x="302" y="3409"/>
                    <a:pt x="176" y="4211"/>
                    <a:pt x="101" y="5113"/>
                  </a:cubicBezTo>
                  <a:cubicBezTo>
                    <a:pt x="26" y="5915"/>
                    <a:pt x="1" y="6767"/>
                    <a:pt x="26" y="7720"/>
                  </a:cubicBezTo>
                  <a:cubicBezTo>
                    <a:pt x="51" y="8597"/>
                    <a:pt x="126" y="9499"/>
                    <a:pt x="226" y="10351"/>
                  </a:cubicBezTo>
                  <a:cubicBezTo>
                    <a:pt x="352" y="11454"/>
                    <a:pt x="552" y="12557"/>
                    <a:pt x="778" y="13635"/>
                  </a:cubicBezTo>
                  <a:cubicBezTo>
                    <a:pt x="1029" y="14637"/>
                    <a:pt x="1279" y="15615"/>
                    <a:pt x="1605" y="16517"/>
                  </a:cubicBezTo>
                  <a:cubicBezTo>
                    <a:pt x="1605" y="16567"/>
                    <a:pt x="1655" y="16592"/>
                    <a:pt x="1705" y="16617"/>
                  </a:cubicBezTo>
                  <a:cubicBezTo>
                    <a:pt x="1730" y="16667"/>
                    <a:pt x="1805" y="16717"/>
                    <a:pt x="1856" y="16717"/>
                  </a:cubicBezTo>
                  <a:lnTo>
                    <a:pt x="20151" y="16667"/>
                  </a:lnTo>
                  <a:lnTo>
                    <a:pt x="38372" y="16617"/>
                  </a:lnTo>
                  <a:lnTo>
                    <a:pt x="57495" y="16567"/>
                  </a:lnTo>
                  <a:lnTo>
                    <a:pt x="76843" y="16517"/>
                  </a:lnTo>
                  <a:lnTo>
                    <a:pt x="77821" y="16517"/>
                  </a:lnTo>
                  <a:lnTo>
                    <a:pt x="95189" y="16467"/>
                  </a:lnTo>
                  <a:lnTo>
                    <a:pt x="112332" y="16417"/>
                  </a:lnTo>
                  <a:lnTo>
                    <a:pt x="116142" y="16417"/>
                  </a:lnTo>
                  <a:cubicBezTo>
                    <a:pt x="116217" y="16417"/>
                    <a:pt x="116267" y="16367"/>
                    <a:pt x="116317" y="16316"/>
                  </a:cubicBezTo>
                  <a:cubicBezTo>
                    <a:pt x="116342" y="16316"/>
                    <a:pt x="116367" y="16291"/>
                    <a:pt x="116393" y="16266"/>
                  </a:cubicBezTo>
                  <a:cubicBezTo>
                    <a:pt x="116543" y="16141"/>
                    <a:pt x="116693" y="15991"/>
                    <a:pt x="116844" y="15840"/>
                  </a:cubicBezTo>
                  <a:cubicBezTo>
                    <a:pt x="116944" y="15715"/>
                    <a:pt x="117094" y="15539"/>
                    <a:pt x="117245" y="15339"/>
                  </a:cubicBezTo>
                  <a:cubicBezTo>
                    <a:pt x="117470" y="15013"/>
                    <a:pt x="117696" y="14662"/>
                    <a:pt x="117921" y="14236"/>
                  </a:cubicBezTo>
                  <a:cubicBezTo>
                    <a:pt x="118297" y="13534"/>
                    <a:pt x="118598" y="12732"/>
                    <a:pt x="118849" y="11805"/>
                  </a:cubicBezTo>
                  <a:cubicBezTo>
                    <a:pt x="119049" y="11028"/>
                    <a:pt x="119200" y="10201"/>
                    <a:pt x="119300" y="9299"/>
                  </a:cubicBezTo>
                  <a:cubicBezTo>
                    <a:pt x="119425" y="8271"/>
                    <a:pt x="119425" y="7244"/>
                    <a:pt x="119300" y="6266"/>
                  </a:cubicBezTo>
                  <a:cubicBezTo>
                    <a:pt x="119225" y="5590"/>
                    <a:pt x="119099" y="4938"/>
                    <a:pt x="118924" y="4286"/>
                  </a:cubicBezTo>
                  <a:cubicBezTo>
                    <a:pt x="118748" y="3660"/>
                    <a:pt x="118498" y="3008"/>
                    <a:pt x="118172" y="2356"/>
                  </a:cubicBezTo>
                  <a:cubicBezTo>
                    <a:pt x="117946" y="1880"/>
                    <a:pt x="117696" y="1404"/>
                    <a:pt x="117395" y="978"/>
                  </a:cubicBezTo>
                  <a:cubicBezTo>
                    <a:pt x="117220" y="752"/>
                    <a:pt x="117044" y="577"/>
                    <a:pt x="116869" y="402"/>
                  </a:cubicBezTo>
                  <a:cubicBezTo>
                    <a:pt x="116643" y="251"/>
                    <a:pt x="116443" y="126"/>
                    <a:pt x="116192" y="51"/>
                  </a:cubicBezTo>
                  <a:cubicBezTo>
                    <a:pt x="116142" y="26"/>
                    <a:pt x="116092" y="0"/>
                    <a:pt x="116042" y="0"/>
                  </a:cubicBezTo>
                  <a:close/>
                </a:path>
              </a:pathLst>
            </a:custGeom>
            <a:solidFill>
              <a:srgbClr val="2D8A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1849125" y="3845900"/>
              <a:ext cx="2946800" cy="73950"/>
            </a:xfrm>
            <a:custGeom>
              <a:avLst/>
              <a:gdLst/>
              <a:ahLst/>
              <a:cxnLst/>
              <a:rect l="l" t="t" r="r" b="b"/>
              <a:pathLst>
                <a:path w="117872" h="2958" extrusionOk="0">
                  <a:moveTo>
                    <a:pt x="106919" y="1"/>
                  </a:moveTo>
                  <a:lnTo>
                    <a:pt x="98297" y="26"/>
                  </a:lnTo>
                  <a:lnTo>
                    <a:pt x="89651" y="51"/>
                  </a:lnTo>
                  <a:cubicBezTo>
                    <a:pt x="77194" y="101"/>
                    <a:pt x="64763" y="126"/>
                    <a:pt x="52307" y="151"/>
                  </a:cubicBezTo>
                  <a:lnTo>
                    <a:pt x="50929" y="151"/>
                  </a:lnTo>
                  <a:cubicBezTo>
                    <a:pt x="39024" y="201"/>
                    <a:pt x="27119" y="226"/>
                    <a:pt x="15214" y="251"/>
                  </a:cubicBezTo>
                  <a:cubicBezTo>
                    <a:pt x="10552" y="276"/>
                    <a:pt x="5866" y="276"/>
                    <a:pt x="1204" y="301"/>
                  </a:cubicBezTo>
                  <a:lnTo>
                    <a:pt x="953" y="301"/>
                  </a:lnTo>
                  <a:cubicBezTo>
                    <a:pt x="853" y="301"/>
                    <a:pt x="753" y="377"/>
                    <a:pt x="753" y="477"/>
                  </a:cubicBezTo>
                  <a:cubicBezTo>
                    <a:pt x="753" y="527"/>
                    <a:pt x="778" y="552"/>
                    <a:pt x="778" y="577"/>
                  </a:cubicBezTo>
                  <a:cubicBezTo>
                    <a:pt x="502" y="1179"/>
                    <a:pt x="252" y="1855"/>
                    <a:pt x="76" y="2632"/>
                  </a:cubicBezTo>
                  <a:cubicBezTo>
                    <a:pt x="51" y="2757"/>
                    <a:pt x="26" y="2858"/>
                    <a:pt x="1" y="2958"/>
                  </a:cubicBezTo>
                  <a:cubicBezTo>
                    <a:pt x="10352" y="2933"/>
                    <a:pt x="20703" y="2908"/>
                    <a:pt x="31079" y="2883"/>
                  </a:cubicBezTo>
                  <a:cubicBezTo>
                    <a:pt x="46969" y="2833"/>
                    <a:pt x="62884" y="2808"/>
                    <a:pt x="78798" y="2757"/>
                  </a:cubicBezTo>
                  <a:cubicBezTo>
                    <a:pt x="91831" y="2707"/>
                    <a:pt x="104839" y="2682"/>
                    <a:pt x="117871" y="2657"/>
                  </a:cubicBezTo>
                  <a:cubicBezTo>
                    <a:pt x="117821" y="2557"/>
                    <a:pt x="117796" y="2457"/>
                    <a:pt x="117746" y="2356"/>
                  </a:cubicBezTo>
                  <a:cubicBezTo>
                    <a:pt x="117495" y="1830"/>
                    <a:pt x="117270" y="1379"/>
                    <a:pt x="116969" y="978"/>
                  </a:cubicBezTo>
                  <a:cubicBezTo>
                    <a:pt x="116794" y="752"/>
                    <a:pt x="116618" y="552"/>
                    <a:pt x="116418" y="402"/>
                  </a:cubicBezTo>
                  <a:cubicBezTo>
                    <a:pt x="116217" y="226"/>
                    <a:pt x="115992" y="101"/>
                    <a:pt x="115766" y="51"/>
                  </a:cubicBezTo>
                  <a:cubicBezTo>
                    <a:pt x="115716" y="1"/>
                    <a:pt x="115666" y="1"/>
                    <a:pt x="115616" y="1"/>
                  </a:cubicBezTo>
                  <a:close/>
                </a:path>
              </a:pathLst>
            </a:custGeom>
            <a:solidFill>
              <a:srgbClr val="3CAB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1839100" y="3924850"/>
              <a:ext cx="2984400" cy="285750"/>
            </a:xfrm>
            <a:custGeom>
              <a:avLst/>
              <a:gdLst/>
              <a:ahLst/>
              <a:cxnLst/>
              <a:rect l="l" t="t" r="r" b="b"/>
              <a:pathLst>
                <a:path w="119376" h="11430" extrusionOk="0">
                  <a:moveTo>
                    <a:pt x="118498" y="0"/>
                  </a:moveTo>
                  <a:cubicBezTo>
                    <a:pt x="110177" y="26"/>
                    <a:pt x="101881" y="51"/>
                    <a:pt x="93560" y="76"/>
                  </a:cubicBezTo>
                  <a:cubicBezTo>
                    <a:pt x="77746" y="126"/>
                    <a:pt x="61956" y="151"/>
                    <a:pt x="46142" y="201"/>
                  </a:cubicBezTo>
                  <a:cubicBezTo>
                    <a:pt x="30853" y="251"/>
                    <a:pt x="15590" y="276"/>
                    <a:pt x="302" y="326"/>
                  </a:cubicBezTo>
                  <a:cubicBezTo>
                    <a:pt x="201" y="828"/>
                    <a:pt x="151" y="1354"/>
                    <a:pt x="101" y="1930"/>
                  </a:cubicBezTo>
                  <a:cubicBezTo>
                    <a:pt x="26" y="2732"/>
                    <a:pt x="1" y="3584"/>
                    <a:pt x="26" y="4537"/>
                  </a:cubicBezTo>
                  <a:cubicBezTo>
                    <a:pt x="51" y="5414"/>
                    <a:pt x="126" y="6291"/>
                    <a:pt x="227" y="7168"/>
                  </a:cubicBezTo>
                  <a:cubicBezTo>
                    <a:pt x="352" y="8246"/>
                    <a:pt x="527" y="9349"/>
                    <a:pt x="778" y="10452"/>
                  </a:cubicBezTo>
                  <a:cubicBezTo>
                    <a:pt x="853" y="10777"/>
                    <a:pt x="928" y="11103"/>
                    <a:pt x="1029" y="11429"/>
                  </a:cubicBezTo>
                  <a:cubicBezTo>
                    <a:pt x="11054" y="11404"/>
                    <a:pt x="21079" y="11379"/>
                    <a:pt x="31104" y="11354"/>
                  </a:cubicBezTo>
                  <a:cubicBezTo>
                    <a:pt x="46994" y="11304"/>
                    <a:pt x="62884" y="11279"/>
                    <a:pt x="78773" y="11229"/>
                  </a:cubicBezTo>
                  <a:cubicBezTo>
                    <a:pt x="91781" y="11204"/>
                    <a:pt x="104814" y="11153"/>
                    <a:pt x="117846" y="11128"/>
                  </a:cubicBezTo>
                  <a:cubicBezTo>
                    <a:pt x="117846" y="11103"/>
                    <a:pt x="117871" y="11078"/>
                    <a:pt x="117871" y="11053"/>
                  </a:cubicBezTo>
                  <a:cubicBezTo>
                    <a:pt x="118247" y="10326"/>
                    <a:pt x="118548" y="9549"/>
                    <a:pt x="118799" y="8622"/>
                  </a:cubicBezTo>
                  <a:cubicBezTo>
                    <a:pt x="118999" y="7845"/>
                    <a:pt x="119175" y="6993"/>
                    <a:pt x="119275" y="6116"/>
                  </a:cubicBezTo>
                  <a:cubicBezTo>
                    <a:pt x="119375" y="5088"/>
                    <a:pt x="119375" y="4061"/>
                    <a:pt x="119275" y="3083"/>
                  </a:cubicBezTo>
                  <a:cubicBezTo>
                    <a:pt x="119200" y="2407"/>
                    <a:pt x="119074" y="1755"/>
                    <a:pt x="118874" y="1128"/>
                  </a:cubicBezTo>
                  <a:cubicBezTo>
                    <a:pt x="118774" y="752"/>
                    <a:pt x="118648" y="376"/>
                    <a:pt x="118498" y="0"/>
                  </a:cubicBezTo>
                  <a:close/>
                </a:path>
              </a:pathLst>
            </a:custGeom>
            <a:solidFill>
              <a:srgbClr val="3CAB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1867925" y="4216200"/>
              <a:ext cx="2909825" cy="46400"/>
            </a:xfrm>
            <a:custGeom>
              <a:avLst/>
              <a:gdLst/>
              <a:ahLst/>
              <a:cxnLst/>
              <a:rect l="l" t="t" r="r" b="b"/>
              <a:pathLst>
                <a:path w="116393" h="1856" extrusionOk="0">
                  <a:moveTo>
                    <a:pt x="116392" y="1"/>
                  </a:moveTo>
                  <a:cubicBezTo>
                    <a:pt x="108598" y="1"/>
                    <a:pt x="100828" y="26"/>
                    <a:pt x="93034" y="51"/>
                  </a:cubicBezTo>
                  <a:cubicBezTo>
                    <a:pt x="77144" y="101"/>
                    <a:pt x="61279" y="126"/>
                    <a:pt x="45390" y="176"/>
                  </a:cubicBezTo>
                  <a:cubicBezTo>
                    <a:pt x="30277" y="226"/>
                    <a:pt x="15139" y="251"/>
                    <a:pt x="1" y="301"/>
                  </a:cubicBezTo>
                  <a:cubicBezTo>
                    <a:pt x="126" y="778"/>
                    <a:pt x="277" y="1229"/>
                    <a:pt x="427" y="1680"/>
                  </a:cubicBezTo>
                  <a:cubicBezTo>
                    <a:pt x="452" y="1730"/>
                    <a:pt x="477" y="1755"/>
                    <a:pt x="527" y="1780"/>
                  </a:cubicBezTo>
                  <a:cubicBezTo>
                    <a:pt x="552" y="1830"/>
                    <a:pt x="627" y="1855"/>
                    <a:pt x="678" y="1855"/>
                  </a:cubicBezTo>
                  <a:lnTo>
                    <a:pt x="18973" y="1805"/>
                  </a:lnTo>
                  <a:lnTo>
                    <a:pt x="37194" y="1755"/>
                  </a:lnTo>
                  <a:cubicBezTo>
                    <a:pt x="50026" y="1730"/>
                    <a:pt x="62833" y="1705"/>
                    <a:pt x="75665" y="1655"/>
                  </a:cubicBezTo>
                  <a:lnTo>
                    <a:pt x="76643" y="1655"/>
                  </a:lnTo>
                  <a:lnTo>
                    <a:pt x="94011" y="1605"/>
                  </a:lnTo>
                  <a:lnTo>
                    <a:pt x="111154" y="1580"/>
                  </a:lnTo>
                  <a:lnTo>
                    <a:pt x="113059" y="1555"/>
                  </a:lnTo>
                  <a:lnTo>
                    <a:pt x="114964" y="1555"/>
                  </a:lnTo>
                  <a:cubicBezTo>
                    <a:pt x="115014" y="1555"/>
                    <a:pt x="115089" y="1530"/>
                    <a:pt x="115114" y="1479"/>
                  </a:cubicBezTo>
                  <a:cubicBezTo>
                    <a:pt x="115139" y="1479"/>
                    <a:pt x="115189" y="1454"/>
                    <a:pt x="115215" y="1429"/>
                  </a:cubicBezTo>
                  <a:cubicBezTo>
                    <a:pt x="115365" y="1279"/>
                    <a:pt x="115515" y="1128"/>
                    <a:pt x="115641" y="978"/>
                  </a:cubicBezTo>
                  <a:cubicBezTo>
                    <a:pt x="115766" y="853"/>
                    <a:pt x="115891" y="677"/>
                    <a:pt x="116042" y="502"/>
                  </a:cubicBezTo>
                  <a:cubicBezTo>
                    <a:pt x="116167" y="326"/>
                    <a:pt x="116267" y="176"/>
                    <a:pt x="116392" y="1"/>
                  </a:cubicBezTo>
                  <a:close/>
                </a:path>
              </a:pathLst>
            </a:custGeom>
            <a:solidFill>
              <a:srgbClr val="3CAB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3922450" y="3953050"/>
              <a:ext cx="743150" cy="229975"/>
            </a:xfrm>
            <a:custGeom>
              <a:avLst/>
              <a:gdLst/>
              <a:ahLst/>
              <a:cxnLst/>
              <a:rect l="l" t="t" r="r" b="b"/>
              <a:pathLst>
                <a:path w="29726" h="9199" extrusionOk="0">
                  <a:moveTo>
                    <a:pt x="1" y="0"/>
                  </a:moveTo>
                  <a:lnTo>
                    <a:pt x="1" y="9198"/>
                  </a:lnTo>
                  <a:lnTo>
                    <a:pt x="29700" y="9198"/>
                  </a:lnTo>
                  <a:lnTo>
                    <a:pt x="29725" y="0"/>
                  </a:lnTo>
                  <a:close/>
                </a:path>
              </a:pathLst>
            </a:custGeom>
            <a:solidFill>
              <a:srgbClr val="E1B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1924950" y="3268200"/>
              <a:ext cx="2974975" cy="519450"/>
            </a:xfrm>
            <a:custGeom>
              <a:avLst/>
              <a:gdLst/>
              <a:ahLst/>
              <a:cxnLst/>
              <a:rect l="l" t="t" r="r" b="b"/>
              <a:pathLst>
                <a:path w="118999" h="20778" extrusionOk="0">
                  <a:moveTo>
                    <a:pt x="118723" y="1"/>
                  </a:moveTo>
                  <a:lnTo>
                    <a:pt x="99074" y="51"/>
                  </a:lnTo>
                  <a:lnTo>
                    <a:pt x="98598" y="51"/>
                  </a:lnTo>
                  <a:lnTo>
                    <a:pt x="78648" y="101"/>
                  </a:lnTo>
                  <a:lnTo>
                    <a:pt x="58748" y="151"/>
                  </a:lnTo>
                  <a:lnTo>
                    <a:pt x="38246" y="226"/>
                  </a:lnTo>
                  <a:lnTo>
                    <a:pt x="17971" y="276"/>
                  </a:lnTo>
                  <a:cubicBezTo>
                    <a:pt x="12532" y="276"/>
                    <a:pt x="7118" y="301"/>
                    <a:pt x="1680" y="301"/>
                  </a:cubicBezTo>
                  <a:cubicBezTo>
                    <a:pt x="1580" y="301"/>
                    <a:pt x="1504" y="402"/>
                    <a:pt x="1504" y="502"/>
                  </a:cubicBezTo>
                  <a:cubicBezTo>
                    <a:pt x="1504" y="527"/>
                    <a:pt x="1504" y="527"/>
                    <a:pt x="1504" y="552"/>
                  </a:cubicBezTo>
                  <a:cubicBezTo>
                    <a:pt x="853" y="2006"/>
                    <a:pt x="427" y="3660"/>
                    <a:pt x="226" y="5765"/>
                  </a:cubicBezTo>
                  <a:cubicBezTo>
                    <a:pt x="1" y="7845"/>
                    <a:pt x="51" y="9900"/>
                    <a:pt x="101" y="11454"/>
                  </a:cubicBezTo>
                  <a:cubicBezTo>
                    <a:pt x="126" y="12131"/>
                    <a:pt x="176" y="12833"/>
                    <a:pt x="201" y="13510"/>
                  </a:cubicBezTo>
                  <a:cubicBezTo>
                    <a:pt x="251" y="14236"/>
                    <a:pt x="301" y="15038"/>
                    <a:pt x="377" y="15840"/>
                  </a:cubicBezTo>
                  <a:cubicBezTo>
                    <a:pt x="452" y="16692"/>
                    <a:pt x="552" y="17469"/>
                    <a:pt x="702" y="18221"/>
                  </a:cubicBezTo>
                  <a:cubicBezTo>
                    <a:pt x="853" y="19099"/>
                    <a:pt x="1053" y="19850"/>
                    <a:pt x="1304" y="20552"/>
                  </a:cubicBezTo>
                  <a:cubicBezTo>
                    <a:pt x="1279" y="20577"/>
                    <a:pt x="1279" y="20577"/>
                    <a:pt x="1279" y="20602"/>
                  </a:cubicBezTo>
                  <a:cubicBezTo>
                    <a:pt x="1279" y="20703"/>
                    <a:pt x="1379" y="20778"/>
                    <a:pt x="1479" y="20778"/>
                  </a:cubicBezTo>
                  <a:lnTo>
                    <a:pt x="1755" y="20778"/>
                  </a:lnTo>
                  <a:lnTo>
                    <a:pt x="42532" y="20677"/>
                  </a:lnTo>
                  <a:cubicBezTo>
                    <a:pt x="56492" y="20627"/>
                    <a:pt x="70427" y="20602"/>
                    <a:pt x="84387" y="20552"/>
                  </a:cubicBezTo>
                  <a:lnTo>
                    <a:pt x="95640" y="20527"/>
                  </a:lnTo>
                  <a:lnTo>
                    <a:pt x="95766" y="20527"/>
                  </a:lnTo>
                  <a:cubicBezTo>
                    <a:pt x="103184" y="20502"/>
                    <a:pt x="110603" y="20502"/>
                    <a:pt x="118021" y="20477"/>
                  </a:cubicBezTo>
                  <a:lnTo>
                    <a:pt x="118472" y="20477"/>
                  </a:lnTo>
                  <a:cubicBezTo>
                    <a:pt x="118573" y="20477"/>
                    <a:pt x="118673" y="20402"/>
                    <a:pt x="118673" y="20276"/>
                  </a:cubicBezTo>
                  <a:cubicBezTo>
                    <a:pt x="118673" y="20226"/>
                    <a:pt x="118623" y="20151"/>
                    <a:pt x="118548" y="20126"/>
                  </a:cubicBezTo>
                  <a:cubicBezTo>
                    <a:pt x="118573" y="20076"/>
                    <a:pt x="118573" y="20026"/>
                    <a:pt x="118548" y="20001"/>
                  </a:cubicBezTo>
                  <a:cubicBezTo>
                    <a:pt x="118447" y="19800"/>
                    <a:pt x="118347" y="19600"/>
                    <a:pt x="118247" y="19399"/>
                  </a:cubicBezTo>
                  <a:cubicBezTo>
                    <a:pt x="118046" y="18898"/>
                    <a:pt x="117871" y="18322"/>
                    <a:pt x="117721" y="17595"/>
                  </a:cubicBezTo>
                  <a:cubicBezTo>
                    <a:pt x="117570" y="16918"/>
                    <a:pt x="117470" y="16216"/>
                    <a:pt x="117420" y="15690"/>
                  </a:cubicBezTo>
                  <a:cubicBezTo>
                    <a:pt x="117019" y="12783"/>
                    <a:pt x="117044" y="9825"/>
                    <a:pt x="117420" y="6843"/>
                  </a:cubicBezTo>
                  <a:cubicBezTo>
                    <a:pt x="117721" y="4612"/>
                    <a:pt x="118247" y="2407"/>
                    <a:pt x="118999" y="276"/>
                  </a:cubicBezTo>
                  <a:cubicBezTo>
                    <a:pt x="118999" y="251"/>
                    <a:pt x="118999" y="201"/>
                    <a:pt x="118974" y="151"/>
                  </a:cubicBezTo>
                  <a:cubicBezTo>
                    <a:pt x="118949" y="101"/>
                    <a:pt x="118898" y="76"/>
                    <a:pt x="118873" y="51"/>
                  </a:cubicBezTo>
                  <a:cubicBezTo>
                    <a:pt x="118823" y="26"/>
                    <a:pt x="118773" y="1"/>
                    <a:pt x="118723" y="1"/>
                  </a:cubicBezTo>
                  <a:close/>
                </a:path>
              </a:pathLst>
            </a:custGeom>
            <a:solidFill>
              <a:srgbClr val="D0BB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1924950" y="3268200"/>
              <a:ext cx="2974975" cy="519450"/>
            </a:xfrm>
            <a:custGeom>
              <a:avLst/>
              <a:gdLst/>
              <a:ahLst/>
              <a:cxnLst/>
              <a:rect l="l" t="t" r="r" b="b"/>
              <a:pathLst>
                <a:path w="118999" h="20778" extrusionOk="0">
                  <a:moveTo>
                    <a:pt x="84212" y="6743"/>
                  </a:moveTo>
                  <a:cubicBezTo>
                    <a:pt x="84262" y="6743"/>
                    <a:pt x="84312" y="6768"/>
                    <a:pt x="84312" y="6818"/>
                  </a:cubicBezTo>
                  <a:cubicBezTo>
                    <a:pt x="84312" y="6868"/>
                    <a:pt x="84262" y="6918"/>
                    <a:pt x="84212" y="6918"/>
                  </a:cubicBezTo>
                  <a:cubicBezTo>
                    <a:pt x="80176" y="6918"/>
                    <a:pt x="76116" y="6918"/>
                    <a:pt x="72081" y="6943"/>
                  </a:cubicBezTo>
                  <a:cubicBezTo>
                    <a:pt x="66216" y="6943"/>
                    <a:pt x="60327" y="6968"/>
                    <a:pt x="54462" y="6993"/>
                  </a:cubicBezTo>
                  <a:cubicBezTo>
                    <a:pt x="48622" y="6993"/>
                    <a:pt x="42783" y="7018"/>
                    <a:pt x="36943" y="7018"/>
                  </a:cubicBezTo>
                  <a:cubicBezTo>
                    <a:pt x="36893" y="7018"/>
                    <a:pt x="36868" y="6993"/>
                    <a:pt x="36868" y="6943"/>
                  </a:cubicBezTo>
                  <a:cubicBezTo>
                    <a:pt x="36868" y="6893"/>
                    <a:pt x="36893" y="6868"/>
                    <a:pt x="36943" y="6868"/>
                  </a:cubicBezTo>
                  <a:cubicBezTo>
                    <a:pt x="41204" y="6843"/>
                    <a:pt x="45439" y="6843"/>
                    <a:pt x="49675" y="6818"/>
                  </a:cubicBezTo>
                  <a:cubicBezTo>
                    <a:pt x="55565" y="6818"/>
                    <a:pt x="61480" y="6793"/>
                    <a:pt x="67369" y="6768"/>
                  </a:cubicBezTo>
                  <a:cubicBezTo>
                    <a:pt x="72983" y="6768"/>
                    <a:pt x="78598" y="6743"/>
                    <a:pt x="84212" y="6743"/>
                  </a:cubicBezTo>
                  <a:close/>
                  <a:moveTo>
                    <a:pt x="76517" y="11855"/>
                  </a:moveTo>
                  <a:cubicBezTo>
                    <a:pt x="76567" y="11855"/>
                    <a:pt x="76592" y="11905"/>
                    <a:pt x="76592" y="11931"/>
                  </a:cubicBezTo>
                  <a:cubicBezTo>
                    <a:pt x="76592" y="11981"/>
                    <a:pt x="76542" y="12031"/>
                    <a:pt x="76517" y="12031"/>
                  </a:cubicBezTo>
                  <a:cubicBezTo>
                    <a:pt x="69675" y="12056"/>
                    <a:pt x="62833" y="12056"/>
                    <a:pt x="55991" y="12081"/>
                  </a:cubicBezTo>
                  <a:cubicBezTo>
                    <a:pt x="46492" y="12106"/>
                    <a:pt x="36993" y="12131"/>
                    <a:pt x="27494" y="12156"/>
                  </a:cubicBezTo>
                  <a:cubicBezTo>
                    <a:pt x="22833" y="12181"/>
                    <a:pt x="18171" y="12181"/>
                    <a:pt x="13509" y="12206"/>
                  </a:cubicBezTo>
                  <a:cubicBezTo>
                    <a:pt x="9249" y="12206"/>
                    <a:pt x="4988" y="12231"/>
                    <a:pt x="727" y="12231"/>
                  </a:cubicBezTo>
                  <a:lnTo>
                    <a:pt x="552" y="12231"/>
                  </a:lnTo>
                  <a:cubicBezTo>
                    <a:pt x="502" y="12231"/>
                    <a:pt x="477" y="12181"/>
                    <a:pt x="477" y="12131"/>
                  </a:cubicBezTo>
                  <a:cubicBezTo>
                    <a:pt x="477" y="12106"/>
                    <a:pt x="502" y="12056"/>
                    <a:pt x="552" y="12056"/>
                  </a:cubicBezTo>
                  <a:cubicBezTo>
                    <a:pt x="7544" y="12031"/>
                    <a:pt x="14537" y="12031"/>
                    <a:pt x="21530" y="12006"/>
                  </a:cubicBezTo>
                  <a:cubicBezTo>
                    <a:pt x="31003" y="11981"/>
                    <a:pt x="40477" y="11956"/>
                    <a:pt x="49951" y="11931"/>
                  </a:cubicBezTo>
                  <a:cubicBezTo>
                    <a:pt x="58823" y="11905"/>
                    <a:pt x="67670" y="11880"/>
                    <a:pt x="76517" y="11855"/>
                  </a:cubicBezTo>
                  <a:close/>
                  <a:moveTo>
                    <a:pt x="106167" y="14988"/>
                  </a:moveTo>
                  <a:cubicBezTo>
                    <a:pt x="106217" y="14988"/>
                    <a:pt x="106267" y="15038"/>
                    <a:pt x="106267" y="15063"/>
                  </a:cubicBezTo>
                  <a:cubicBezTo>
                    <a:pt x="106267" y="15114"/>
                    <a:pt x="106217" y="15164"/>
                    <a:pt x="106167" y="15164"/>
                  </a:cubicBezTo>
                  <a:cubicBezTo>
                    <a:pt x="102933" y="15164"/>
                    <a:pt x="99700" y="15189"/>
                    <a:pt x="96442" y="15189"/>
                  </a:cubicBezTo>
                  <a:cubicBezTo>
                    <a:pt x="91455" y="15189"/>
                    <a:pt x="86492" y="15214"/>
                    <a:pt x="81505" y="15239"/>
                  </a:cubicBezTo>
                  <a:cubicBezTo>
                    <a:pt x="76492" y="15239"/>
                    <a:pt x="71505" y="15264"/>
                    <a:pt x="66517" y="15264"/>
                  </a:cubicBezTo>
                  <a:cubicBezTo>
                    <a:pt x="66467" y="15264"/>
                    <a:pt x="66417" y="15239"/>
                    <a:pt x="66417" y="15189"/>
                  </a:cubicBezTo>
                  <a:cubicBezTo>
                    <a:pt x="66417" y="15139"/>
                    <a:pt x="66467" y="15088"/>
                    <a:pt x="66517" y="15088"/>
                  </a:cubicBezTo>
                  <a:cubicBezTo>
                    <a:pt x="69826" y="15088"/>
                    <a:pt x="73134" y="15088"/>
                    <a:pt x="76467" y="15063"/>
                  </a:cubicBezTo>
                  <a:cubicBezTo>
                    <a:pt x="81505" y="15063"/>
                    <a:pt x="86567" y="15038"/>
                    <a:pt x="91605" y="15038"/>
                  </a:cubicBezTo>
                  <a:cubicBezTo>
                    <a:pt x="96467" y="15013"/>
                    <a:pt x="101304" y="15013"/>
                    <a:pt x="106142" y="14988"/>
                  </a:cubicBezTo>
                  <a:close/>
                  <a:moveTo>
                    <a:pt x="56793" y="15114"/>
                  </a:moveTo>
                  <a:cubicBezTo>
                    <a:pt x="56843" y="15114"/>
                    <a:pt x="56868" y="15164"/>
                    <a:pt x="56868" y="15214"/>
                  </a:cubicBezTo>
                  <a:cubicBezTo>
                    <a:pt x="56868" y="15264"/>
                    <a:pt x="56843" y="15289"/>
                    <a:pt x="56793" y="15289"/>
                  </a:cubicBezTo>
                  <a:cubicBezTo>
                    <a:pt x="54562" y="15289"/>
                    <a:pt x="52332" y="15314"/>
                    <a:pt x="50101" y="15314"/>
                  </a:cubicBezTo>
                  <a:cubicBezTo>
                    <a:pt x="45740" y="15314"/>
                    <a:pt x="41379" y="15339"/>
                    <a:pt x="37018" y="15339"/>
                  </a:cubicBezTo>
                  <a:cubicBezTo>
                    <a:pt x="32582" y="15364"/>
                    <a:pt x="28146" y="15364"/>
                    <a:pt x="23685" y="15389"/>
                  </a:cubicBezTo>
                  <a:cubicBezTo>
                    <a:pt x="23635" y="15389"/>
                    <a:pt x="23610" y="15339"/>
                    <a:pt x="23610" y="15289"/>
                  </a:cubicBezTo>
                  <a:cubicBezTo>
                    <a:pt x="23610" y="15239"/>
                    <a:pt x="23635" y="15214"/>
                    <a:pt x="23685" y="15214"/>
                  </a:cubicBezTo>
                  <a:cubicBezTo>
                    <a:pt x="26016" y="15189"/>
                    <a:pt x="28322" y="15189"/>
                    <a:pt x="30627" y="15189"/>
                  </a:cubicBezTo>
                  <a:cubicBezTo>
                    <a:pt x="35038" y="15189"/>
                    <a:pt x="39449" y="15164"/>
                    <a:pt x="43860" y="15164"/>
                  </a:cubicBezTo>
                  <a:cubicBezTo>
                    <a:pt x="48171" y="15139"/>
                    <a:pt x="52482" y="15139"/>
                    <a:pt x="56793" y="15114"/>
                  </a:cubicBezTo>
                  <a:close/>
                  <a:moveTo>
                    <a:pt x="118723" y="1"/>
                  </a:moveTo>
                  <a:lnTo>
                    <a:pt x="99074" y="51"/>
                  </a:lnTo>
                  <a:lnTo>
                    <a:pt x="98623" y="76"/>
                  </a:lnTo>
                  <a:cubicBezTo>
                    <a:pt x="85314" y="101"/>
                    <a:pt x="72031" y="126"/>
                    <a:pt x="58748" y="176"/>
                  </a:cubicBezTo>
                  <a:lnTo>
                    <a:pt x="38246" y="226"/>
                  </a:lnTo>
                  <a:lnTo>
                    <a:pt x="17971" y="276"/>
                  </a:lnTo>
                  <a:cubicBezTo>
                    <a:pt x="12532" y="301"/>
                    <a:pt x="7118" y="301"/>
                    <a:pt x="1680" y="326"/>
                  </a:cubicBezTo>
                  <a:cubicBezTo>
                    <a:pt x="1605" y="326"/>
                    <a:pt x="1504" y="402"/>
                    <a:pt x="1504" y="502"/>
                  </a:cubicBezTo>
                  <a:cubicBezTo>
                    <a:pt x="1504" y="527"/>
                    <a:pt x="1529" y="527"/>
                    <a:pt x="1529" y="552"/>
                  </a:cubicBezTo>
                  <a:cubicBezTo>
                    <a:pt x="1028" y="1655"/>
                    <a:pt x="652" y="2883"/>
                    <a:pt x="427" y="4311"/>
                  </a:cubicBezTo>
                  <a:cubicBezTo>
                    <a:pt x="3610" y="4311"/>
                    <a:pt x="6793" y="4311"/>
                    <a:pt x="9951" y="4286"/>
                  </a:cubicBezTo>
                  <a:cubicBezTo>
                    <a:pt x="15139" y="4286"/>
                    <a:pt x="20301" y="4261"/>
                    <a:pt x="25489" y="4261"/>
                  </a:cubicBezTo>
                  <a:cubicBezTo>
                    <a:pt x="30552" y="4236"/>
                    <a:pt x="35615" y="4236"/>
                    <a:pt x="40678" y="4211"/>
                  </a:cubicBezTo>
                  <a:cubicBezTo>
                    <a:pt x="40728" y="4211"/>
                    <a:pt x="40753" y="4261"/>
                    <a:pt x="40753" y="4311"/>
                  </a:cubicBezTo>
                  <a:cubicBezTo>
                    <a:pt x="40753" y="4337"/>
                    <a:pt x="40728" y="4387"/>
                    <a:pt x="40678" y="4387"/>
                  </a:cubicBezTo>
                  <a:cubicBezTo>
                    <a:pt x="37344" y="4387"/>
                    <a:pt x="34011" y="4412"/>
                    <a:pt x="30703" y="4412"/>
                  </a:cubicBezTo>
                  <a:cubicBezTo>
                    <a:pt x="25565" y="4437"/>
                    <a:pt x="20427" y="4437"/>
                    <a:pt x="15264" y="4462"/>
                  </a:cubicBezTo>
                  <a:cubicBezTo>
                    <a:pt x="10301" y="4462"/>
                    <a:pt x="5364" y="4487"/>
                    <a:pt x="402" y="4487"/>
                  </a:cubicBezTo>
                  <a:cubicBezTo>
                    <a:pt x="326" y="4913"/>
                    <a:pt x="276" y="5314"/>
                    <a:pt x="226" y="5765"/>
                  </a:cubicBezTo>
                  <a:cubicBezTo>
                    <a:pt x="1" y="7845"/>
                    <a:pt x="51" y="9900"/>
                    <a:pt x="126" y="11454"/>
                  </a:cubicBezTo>
                  <a:cubicBezTo>
                    <a:pt x="151" y="12131"/>
                    <a:pt x="176" y="12833"/>
                    <a:pt x="226" y="13510"/>
                  </a:cubicBezTo>
                  <a:cubicBezTo>
                    <a:pt x="251" y="14211"/>
                    <a:pt x="301" y="15038"/>
                    <a:pt x="402" y="15840"/>
                  </a:cubicBezTo>
                  <a:cubicBezTo>
                    <a:pt x="477" y="16692"/>
                    <a:pt x="577" y="17494"/>
                    <a:pt x="702" y="18221"/>
                  </a:cubicBezTo>
                  <a:cubicBezTo>
                    <a:pt x="853" y="19073"/>
                    <a:pt x="1053" y="19850"/>
                    <a:pt x="1304" y="20552"/>
                  </a:cubicBezTo>
                  <a:cubicBezTo>
                    <a:pt x="1304" y="20577"/>
                    <a:pt x="1304" y="20577"/>
                    <a:pt x="1304" y="20602"/>
                  </a:cubicBezTo>
                  <a:cubicBezTo>
                    <a:pt x="1304" y="20703"/>
                    <a:pt x="1379" y="20778"/>
                    <a:pt x="1479" y="20778"/>
                  </a:cubicBezTo>
                  <a:lnTo>
                    <a:pt x="1755" y="20778"/>
                  </a:lnTo>
                  <a:lnTo>
                    <a:pt x="42532" y="20677"/>
                  </a:lnTo>
                  <a:cubicBezTo>
                    <a:pt x="56492" y="20627"/>
                    <a:pt x="70427" y="20602"/>
                    <a:pt x="84387" y="20552"/>
                  </a:cubicBezTo>
                  <a:lnTo>
                    <a:pt x="95640" y="20527"/>
                  </a:lnTo>
                  <a:cubicBezTo>
                    <a:pt x="103109" y="20502"/>
                    <a:pt x="110578" y="20477"/>
                    <a:pt x="118046" y="20477"/>
                  </a:cubicBezTo>
                  <a:lnTo>
                    <a:pt x="118497" y="20477"/>
                  </a:lnTo>
                  <a:cubicBezTo>
                    <a:pt x="118573" y="20477"/>
                    <a:pt x="118673" y="20377"/>
                    <a:pt x="118673" y="20276"/>
                  </a:cubicBezTo>
                  <a:cubicBezTo>
                    <a:pt x="118673" y="20226"/>
                    <a:pt x="118623" y="20151"/>
                    <a:pt x="118573" y="20126"/>
                  </a:cubicBezTo>
                  <a:cubicBezTo>
                    <a:pt x="118573" y="20076"/>
                    <a:pt x="118573" y="20026"/>
                    <a:pt x="118548" y="20001"/>
                  </a:cubicBezTo>
                  <a:cubicBezTo>
                    <a:pt x="118447" y="19825"/>
                    <a:pt x="118347" y="19625"/>
                    <a:pt x="118247" y="19399"/>
                  </a:cubicBezTo>
                  <a:cubicBezTo>
                    <a:pt x="118046" y="18898"/>
                    <a:pt x="117871" y="18322"/>
                    <a:pt x="117721" y="17620"/>
                  </a:cubicBezTo>
                  <a:cubicBezTo>
                    <a:pt x="117695" y="17444"/>
                    <a:pt x="117645" y="17269"/>
                    <a:pt x="117620" y="17119"/>
                  </a:cubicBezTo>
                  <a:cubicBezTo>
                    <a:pt x="114212" y="17119"/>
                    <a:pt x="110778" y="17119"/>
                    <a:pt x="107370" y="17144"/>
                  </a:cubicBezTo>
                  <a:cubicBezTo>
                    <a:pt x="107319" y="17144"/>
                    <a:pt x="107269" y="17093"/>
                    <a:pt x="107269" y="17043"/>
                  </a:cubicBezTo>
                  <a:cubicBezTo>
                    <a:pt x="107269" y="16993"/>
                    <a:pt x="107319" y="16968"/>
                    <a:pt x="107370" y="16968"/>
                  </a:cubicBezTo>
                  <a:cubicBezTo>
                    <a:pt x="110778" y="16943"/>
                    <a:pt x="114187" y="16943"/>
                    <a:pt x="117595" y="16943"/>
                  </a:cubicBezTo>
                  <a:cubicBezTo>
                    <a:pt x="117520" y="16517"/>
                    <a:pt x="117470" y="16091"/>
                    <a:pt x="117395" y="15690"/>
                  </a:cubicBezTo>
                  <a:cubicBezTo>
                    <a:pt x="117244" y="14437"/>
                    <a:pt x="117144" y="13184"/>
                    <a:pt x="117119" y="11931"/>
                  </a:cubicBezTo>
                  <a:cubicBezTo>
                    <a:pt x="112883" y="11931"/>
                    <a:pt x="108623" y="11956"/>
                    <a:pt x="104362" y="11956"/>
                  </a:cubicBezTo>
                  <a:cubicBezTo>
                    <a:pt x="100051" y="11956"/>
                    <a:pt x="95766" y="11981"/>
                    <a:pt x="91455" y="11981"/>
                  </a:cubicBezTo>
                  <a:cubicBezTo>
                    <a:pt x="91405" y="11981"/>
                    <a:pt x="91354" y="11956"/>
                    <a:pt x="91354" y="11905"/>
                  </a:cubicBezTo>
                  <a:cubicBezTo>
                    <a:pt x="91354" y="11855"/>
                    <a:pt x="91405" y="11805"/>
                    <a:pt x="91455" y="11805"/>
                  </a:cubicBezTo>
                  <a:lnTo>
                    <a:pt x="92733" y="11805"/>
                  </a:lnTo>
                  <a:cubicBezTo>
                    <a:pt x="97119" y="11805"/>
                    <a:pt x="101505" y="11780"/>
                    <a:pt x="105891" y="11780"/>
                  </a:cubicBezTo>
                  <a:cubicBezTo>
                    <a:pt x="109625" y="11780"/>
                    <a:pt x="113385" y="11755"/>
                    <a:pt x="117119" y="11755"/>
                  </a:cubicBezTo>
                  <a:cubicBezTo>
                    <a:pt x="117119" y="10126"/>
                    <a:pt x="117219" y="8472"/>
                    <a:pt x="117420" y="6843"/>
                  </a:cubicBezTo>
                  <a:cubicBezTo>
                    <a:pt x="117420" y="6843"/>
                    <a:pt x="117420" y="6818"/>
                    <a:pt x="117420" y="6818"/>
                  </a:cubicBezTo>
                  <a:cubicBezTo>
                    <a:pt x="113560" y="6818"/>
                    <a:pt x="109700" y="6843"/>
                    <a:pt x="105841" y="6843"/>
                  </a:cubicBezTo>
                  <a:cubicBezTo>
                    <a:pt x="101380" y="6868"/>
                    <a:pt x="96918" y="6868"/>
                    <a:pt x="92457" y="6893"/>
                  </a:cubicBezTo>
                  <a:cubicBezTo>
                    <a:pt x="92407" y="6893"/>
                    <a:pt x="92357" y="6843"/>
                    <a:pt x="92357" y="6793"/>
                  </a:cubicBezTo>
                  <a:cubicBezTo>
                    <a:pt x="92357" y="6743"/>
                    <a:pt x="92407" y="6717"/>
                    <a:pt x="92457" y="6717"/>
                  </a:cubicBezTo>
                  <a:cubicBezTo>
                    <a:pt x="93560" y="6717"/>
                    <a:pt x="94663" y="6692"/>
                    <a:pt x="95766" y="6692"/>
                  </a:cubicBezTo>
                  <a:cubicBezTo>
                    <a:pt x="100227" y="6692"/>
                    <a:pt x="104713" y="6667"/>
                    <a:pt x="109199" y="6667"/>
                  </a:cubicBezTo>
                  <a:cubicBezTo>
                    <a:pt x="111956" y="6667"/>
                    <a:pt x="114688" y="6642"/>
                    <a:pt x="117445" y="6642"/>
                  </a:cubicBezTo>
                  <a:cubicBezTo>
                    <a:pt x="117570" y="5815"/>
                    <a:pt x="117721" y="4988"/>
                    <a:pt x="117896" y="4186"/>
                  </a:cubicBezTo>
                  <a:cubicBezTo>
                    <a:pt x="111931" y="4186"/>
                    <a:pt x="105941" y="4211"/>
                    <a:pt x="99976" y="4236"/>
                  </a:cubicBezTo>
                  <a:cubicBezTo>
                    <a:pt x="90853" y="4261"/>
                    <a:pt x="81755" y="4286"/>
                    <a:pt x="72633" y="4311"/>
                  </a:cubicBezTo>
                  <a:cubicBezTo>
                    <a:pt x="64111" y="4311"/>
                    <a:pt x="55590" y="4337"/>
                    <a:pt x="47069" y="4362"/>
                  </a:cubicBezTo>
                  <a:cubicBezTo>
                    <a:pt x="47018" y="4362"/>
                    <a:pt x="46993" y="4337"/>
                    <a:pt x="46993" y="4286"/>
                  </a:cubicBezTo>
                  <a:cubicBezTo>
                    <a:pt x="46993" y="4236"/>
                    <a:pt x="47018" y="4186"/>
                    <a:pt x="47069" y="4186"/>
                  </a:cubicBezTo>
                  <a:cubicBezTo>
                    <a:pt x="53460" y="4186"/>
                    <a:pt x="59825" y="4161"/>
                    <a:pt x="66216" y="4136"/>
                  </a:cubicBezTo>
                  <a:cubicBezTo>
                    <a:pt x="75239" y="4111"/>
                    <a:pt x="84287" y="4086"/>
                    <a:pt x="93309" y="4086"/>
                  </a:cubicBezTo>
                  <a:cubicBezTo>
                    <a:pt x="101530" y="4061"/>
                    <a:pt x="109726" y="4036"/>
                    <a:pt x="117921" y="4011"/>
                  </a:cubicBezTo>
                  <a:cubicBezTo>
                    <a:pt x="118222" y="2733"/>
                    <a:pt x="118573" y="1504"/>
                    <a:pt x="118974" y="276"/>
                  </a:cubicBezTo>
                  <a:cubicBezTo>
                    <a:pt x="118999" y="251"/>
                    <a:pt x="118999" y="201"/>
                    <a:pt x="118974" y="151"/>
                  </a:cubicBezTo>
                  <a:cubicBezTo>
                    <a:pt x="118949" y="126"/>
                    <a:pt x="118898" y="76"/>
                    <a:pt x="118873" y="76"/>
                  </a:cubicBezTo>
                  <a:cubicBezTo>
                    <a:pt x="118823" y="26"/>
                    <a:pt x="118773" y="1"/>
                    <a:pt x="118723" y="1"/>
                  </a:cubicBez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1955025" y="3187375"/>
              <a:ext cx="3035750" cy="116575"/>
            </a:xfrm>
            <a:custGeom>
              <a:avLst/>
              <a:gdLst/>
              <a:ahLst/>
              <a:cxnLst/>
              <a:rect l="l" t="t" r="r" b="b"/>
              <a:pathLst>
                <a:path w="121430" h="4663" extrusionOk="0">
                  <a:moveTo>
                    <a:pt x="120177" y="1"/>
                  </a:moveTo>
                  <a:lnTo>
                    <a:pt x="109700" y="51"/>
                  </a:lnTo>
                  <a:lnTo>
                    <a:pt x="99350" y="76"/>
                  </a:lnTo>
                  <a:lnTo>
                    <a:pt x="56567" y="176"/>
                  </a:lnTo>
                  <a:lnTo>
                    <a:pt x="50026" y="201"/>
                  </a:lnTo>
                  <a:lnTo>
                    <a:pt x="15164" y="301"/>
                  </a:lnTo>
                  <a:lnTo>
                    <a:pt x="7895" y="301"/>
                  </a:lnTo>
                  <a:lnTo>
                    <a:pt x="677" y="326"/>
                  </a:lnTo>
                  <a:cubicBezTo>
                    <a:pt x="602" y="326"/>
                    <a:pt x="527" y="377"/>
                    <a:pt x="527" y="452"/>
                  </a:cubicBezTo>
                  <a:cubicBezTo>
                    <a:pt x="502" y="477"/>
                    <a:pt x="502" y="477"/>
                    <a:pt x="477" y="502"/>
                  </a:cubicBezTo>
                  <a:cubicBezTo>
                    <a:pt x="351" y="752"/>
                    <a:pt x="251" y="1053"/>
                    <a:pt x="176" y="1429"/>
                  </a:cubicBezTo>
                  <a:cubicBezTo>
                    <a:pt x="76" y="1780"/>
                    <a:pt x="26" y="2156"/>
                    <a:pt x="26" y="2532"/>
                  </a:cubicBezTo>
                  <a:cubicBezTo>
                    <a:pt x="1" y="2908"/>
                    <a:pt x="26" y="3284"/>
                    <a:pt x="101" y="3660"/>
                  </a:cubicBezTo>
                  <a:cubicBezTo>
                    <a:pt x="176" y="4011"/>
                    <a:pt x="276" y="4311"/>
                    <a:pt x="452" y="4562"/>
                  </a:cubicBezTo>
                  <a:cubicBezTo>
                    <a:pt x="477" y="4587"/>
                    <a:pt x="527" y="4612"/>
                    <a:pt x="552" y="4637"/>
                  </a:cubicBezTo>
                  <a:cubicBezTo>
                    <a:pt x="602" y="4662"/>
                    <a:pt x="652" y="4662"/>
                    <a:pt x="677" y="4662"/>
                  </a:cubicBezTo>
                  <a:lnTo>
                    <a:pt x="20778" y="4612"/>
                  </a:lnTo>
                  <a:lnTo>
                    <a:pt x="41079" y="4562"/>
                  </a:lnTo>
                  <a:lnTo>
                    <a:pt x="61956" y="4512"/>
                  </a:lnTo>
                  <a:lnTo>
                    <a:pt x="82808" y="4462"/>
                  </a:lnTo>
                  <a:lnTo>
                    <a:pt x="117595" y="4361"/>
                  </a:lnTo>
                  <a:lnTo>
                    <a:pt x="120578" y="4361"/>
                  </a:lnTo>
                  <a:cubicBezTo>
                    <a:pt x="120628" y="4361"/>
                    <a:pt x="120703" y="4311"/>
                    <a:pt x="120728" y="4261"/>
                  </a:cubicBezTo>
                  <a:cubicBezTo>
                    <a:pt x="120728" y="4236"/>
                    <a:pt x="120753" y="4236"/>
                    <a:pt x="120753" y="4211"/>
                  </a:cubicBezTo>
                  <a:cubicBezTo>
                    <a:pt x="121004" y="3986"/>
                    <a:pt x="121179" y="3685"/>
                    <a:pt x="121279" y="3309"/>
                  </a:cubicBezTo>
                  <a:cubicBezTo>
                    <a:pt x="121330" y="3158"/>
                    <a:pt x="121380" y="2958"/>
                    <a:pt x="121405" y="2732"/>
                  </a:cubicBezTo>
                  <a:cubicBezTo>
                    <a:pt x="121405" y="2557"/>
                    <a:pt x="121430" y="2356"/>
                    <a:pt x="121405" y="2131"/>
                  </a:cubicBezTo>
                  <a:cubicBezTo>
                    <a:pt x="121380" y="1730"/>
                    <a:pt x="121305" y="1329"/>
                    <a:pt x="121154" y="978"/>
                  </a:cubicBezTo>
                  <a:cubicBezTo>
                    <a:pt x="121004" y="577"/>
                    <a:pt x="120803" y="276"/>
                    <a:pt x="120528" y="76"/>
                  </a:cubicBezTo>
                  <a:cubicBezTo>
                    <a:pt x="120503" y="51"/>
                    <a:pt x="120452" y="26"/>
                    <a:pt x="120402" y="26"/>
                  </a:cubicBezTo>
                  <a:cubicBezTo>
                    <a:pt x="120377" y="26"/>
                    <a:pt x="120352" y="1"/>
                    <a:pt x="120327" y="1"/>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1936225" y="3742525"/>
              <a:ext cx="3035750" cy="116550"/>
            </a:xfrm>
            <a:custGeom>
              <a:avLst/>
              <a:gdLst/>
              <a:ahLst/>
              <a:cxnLst/>
              <a:rect l="l" t="t" r="r" b="b"/>
              <a:pathLst>
                <a:path w="121430" h="4662" extrusionOk="0">
                  <a:moveTo>
                    <a:pt x="120202" y="0"/>
                  </a:moveTo>
                  <a:lnTo>
                    <a:pt x="109726" y="50"/>
                  </a:lnTo>
                  <a:lnTo>
                    <a:pt x="99350" y="75"/>
                  </a:lnTo>
                  <a:lnTo>
                    <a:pt x="56567" y="176"/>
                  </a:lnTo>
                  <a:lnTo>
                    <a:pt x="50051" y="201"/>
                  </a:lnTo>
                  <a:lnTo>
                    <a:pt x="15189" y="301"/>
                  </a:lnTo>
                  <a:lnTo>
                    <a:pt x="7921" y="301"/>
                  </a:lnTo>
                  <a:lnTo>
                    <a:pt x="702" y="326"/>
                  </a:lnTo>
                  <a:cubicBezTo>
                    <a:pt x="627" y="326"/>
                    <a:pt x="552" y="376"/>
                    <a:pt x="527" y="476"/>
                  </a:cubicBezTo>
                  <a:cubicBezTo>
                    <a:pt x="527" y="476"/>
                    <a:pt x="502" y="476"/>
                    <a:pt x="502" y="501"/>
                  </a:cubicBezTo>
                  <a:cubicBezTo>
                    <a:pt x="377" y="752"/>
                    <a:pt x="251" y="1053"/>
                    <a:pt x="176" y="1429"/>
                  </a:cubicBezTo>
                  <a:cubicBezTo>
                    <a:pt x="101" y="1780"/>
                    <a:pt x="51" y="2156"/>
                    <a:pt x="26" y="2532"/>
                  </a:cubicBezTo>
                  <a:cubicBezTo>
                    <a:pt x="1" y="2907"/>
                    <a:pt x="26" y="3283"/>
                    <a:pt x="101" y="3659"/>
                  </a:cubicBezTo>
                  <a:cubicBezTo>
                    <a:pt x="176" y="4010"/>
                    <a:pt x="301" y="4311"/>
                    <a:pt x="477" y="4562"/>
                  </a:cubicBezTo>
                  <a:cubicBezTo>
                    <a:pt x="502" y="4587"/>
                    <a:pt x="527" y="4612"/>
                    <a:pt x="577" y="4637"/>
                  </a:cubicBezTo>
                  <a:cubicBezTo>
                    <a:pt x="627" y="4662"/>
                    <a:pt x="652" y="4662"/>
                    <a:pt x="702" y="4662"/>
                  </a:cubicBezTo>
                  <a:lnTo>
                    <a:pt x="20778" y="4612"/>
                  </a:lnTo>
                  <a:lnTo>
                    <a:pt x="41104" y="4562"/>
                  </a:lnTo>
                  <a:lnTo>
                    <a:pt x="61956" y="4512"/>
                  </a:lnTo>
                  <a:lnTo>
                    <a:pt x="82808" y="4461"/>
                  </a:lnTo>
                  <a:lnTo>
                    <a:pt x="117620" y="4361"/>
                  </a:lnTo>
                  <a:lnTo>
                    <a:pt x="120578" y="4361"/>
                  </a:lnTo>
                  <a:cubicBezTo>
                    <a:pt x="120653" y="4361"/>
                    <a:pt x="120703" y="4311"/>
                    <a:pt x="120728" y="4261"/>
                  </a:cubicBezTo>
                  <a:cubicBezTo>
                    <a:pt x="120753" y="4236"/>
                    <a:pt x="120753" y="4236"/>
                    <a:pt x="120778" y="4236"/>
                  </a:cubicBezTo>
                  <a:cubicBezTo>
                    <a:pt x="121004" y="4010"/>
                    <a:pt x="121179" y="3684"/>
                    <a:pt x="121305" y="3308"/>
                  </a:cubicBezTo>
                  <a:cubicBezTo>
                    <a:pt x="121355" y="3158"/>
                    <a:pt x="121380" y="2958"/>
                    <a:pt x="121405" y="2732"/>
                  </a:cubicBezTo>
                  <a:cubicBezTo>
                    <a:pt x="121430" y="2557"/>
                    <a:pt x="121430" y="2356"/>
                    <a:pt x="121430" y="2131"/>
                  </a:cubicBezTo>
                  <a:cubicBezTo>
                    <a:pt x="121405" y="1730"/>
                    <a:pt x="121305" y="1329"/>
                    <a:pt x="121179" y="978"/>
                  </a:cubicBezTo>
                  <a:cubicBezTo>
                    <a:pt x="121029" y="577"/>
                    <a:pt x="120803" y="276"/>
                    <a:pt x="120553" y="75"/>
                  </a:cubicBezTo>
                  <a:cubicBezTo>
                    <a:pt x="120503" y="50"/>
                    <a:pt x="120478" y="25"/>
                    <a:pt x="120427" y="25"/>
                  </a:cubicBezTo>
                  <a:cubicBezTo>
                    <a:pt x="120377" y="25"/>
                    <a:pt x="120352" y="0"/>
                    <a:pt x="120327" y="0"/>
                  </a:cubicBezTo>
                  <a:close/>
                </a:path>
              </a:pathLst>
            </a:custGeom>
            <a:solidFill>
              <a:srgbClr val="64725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1916175" y="2780725"/>
              <a:ext cx="2984375" cy="417325"/>
            </a:xfrm>
            <a:custGeom>
              <a:avLst/>
              <a:gdLst/>
              <a:ahLst/>
              <a:cxnLst/>
              <a:rect l="l" t="t" r="r" b="b"/>
              <a:pathLst>
                <a:path w="119375" h="16693" extrusionOk="0">
                  <a:moveTo>
                    <a:pt x="116016" y="1"/>
                  </a:moveTo>
                  <a:lnTo>
                    <a:pt x="107320" y="26"/>
                  </a:lnTo>
                  <a:lnTo>
                    <a:pt x="98698" y="51"/>
                  </a:lnTo>
                  <a:lnTo>
                    <a:pt x="90051" y="76"/>
                  </a:lnTo>
                  <a:cubicBezTo>
                    <a:pt x="77595" y="101"/>
                    <a:pt x="65164" y="126"/>
                    <a:pt x="52708" y="176"/>
                  </a:cubicBezTo>
                  <a:lnTo>
                    <a:pt x="51329" y="176"/>
                  </a:lnTo>
                  <a:cubicBezTo>
                    <a:pt x="39424" y="201"/>
                    <a:pt x="27520" y="226"/>
                    <a:pt x="15615" y="277"/>
                  </a:cubicBezTo>
                  <a:cubicBezTo>
                    <a:pt x="10953" y="277"/>
                    <a:pt x="6266" y="302"/>
                    <a:pt x="1605" y="302"/>
                  </a:cubicBezTo>
                  <a:lnTo>
                    <a:pt x="1354" y="302"/>
                  </a:lnTo>
                  <a:cubicBezTo>
                    <a:pt x="1254" y="302"/>
                    <a:pt x="1154" y="402"/>
                    <a:pt x="1154" y="502"/>
                  </a:cubicBezTo>
                  <a:cubicBezTo>
                    <a:pt x="1154" y="527"/>
                    <a:pt x="1179" y="577"/>
                    <a:pt x="1179" y="602"/>
                  </a:cubicBezTo>
                  <a:cubicBezTo>
                    <a:pt x="903" y="1204"/>
                    <a:pt x="652" y="1881"/>
                    <a:pt x="477" y="2657"/>
                  </a:cubicBezTo>
                  <a:cubicBezTo>
                    <a:pt x="301" y="3384"/>
                    <a:pt x="176" y="4186"/>
                    <a:pt x="101" y="5089"/>
                  </a:cubicBezTo>
                  <a:cubicBezTo>
                    <a:pt x="26" y="5916"/>
                    <a:pt x="1" y="6768"/>
                    <a:pt x="26" y="7695"/>
                  </a:cubicBezTo>
                  <a:cubicBezTo>
                    <a:pt x="51" y="8572"/>
                    <a:pt x="126" y="9475"/>
                    <a:pt x="226" y="10352"/>
                  </a:cubicBezTo>
                  <a:cubicBezTo>
                    <a:pt x="352" y="11429"/>
                    <a:pt x="527" y="12532"/>
                    <a:pt x="778" y="13635"/>
                  </a:cubicBezTo>
                  <a:cubicBezTo>
                    <a:pt x="1003" y="14637"/>
                    <a:pt x="1279" y="15615"/>
                    <a:pt x="1580" y="16492"/>
                  </a:cubicBezTo>
                  <a:cubicBezTo>
                    <a:pt x="1605" y="16542"/>
                    <a:pt x="1655" y="16592"/>
                    <a:pt x="1680" y="16592"/>
                  </a:cubicBezTo>
                  <a:cubicBezTo>
                    <a:pt x="1705" y="16643"/>
                    <a:pt x="1780" y="16693"/>
                    <a:pt x="1830" y="16693"/>
                  </a:cubicBezTo>
                  <a:lnTo>
                    <a:pt x="20126" y="16643"/>
                  </a:lnTo>
                  <a:lnTo>
                    <a:pt x="38347" y="16592"/>
                  </a:lnTo>
                  <a:cubicBezTo>
                    <a:pt x="51179" y="16567"/>
                    <a:pt x="63986" y="16517"/>
                    <a:pt x="76818" y="16492"/>
                  </a:cubicBezTo>
                  <a:lnTo>
                    <a:pt x="77796" y="16492"/>
                  </a:lnTo>
                  <a:lnTo>
                    <a:pt x="95164" y="16442"/>
                  </a:lnTo>
                  <a:lnTo>
                    <a:pt x="112307" y="16392"/>
                  </a:lnTo>
                  <a:lnTo>
                    <a:pt x="116117" y="16392"/>
                  </a:lnTo>
                  <a:cubicBezTo>
                    <a:pt x="116167" y="16392"/>
                    <a:pt x="116242" y="16342"/>
                    <a:pt x="116267" y="16292"/>
                  </a:cubicBezTo>
                  <a:cubicBezTo>
                    <a:pt x="116292" y="16292"/>
                    <a:pt x="116342" y="16267"/>
                    <a:pt x="116367" y="16242"/>
                  </a:cubicBezTo>
                  <a:cubicBezTo>
                    <a:pt x="116518" y="16091"/>
                    <a:pt x="116668" y="15941"/>
                    <a:pt x="116793" y="15815"/>
                  </a:cubicBezTo>
                  <a:cubicBezTo>
                    <a:pt x="116919" y="15665"/>
                    <a:pt x="117044" y="15515"/>
                    <a:pt x="117194" y="15314"/>
                  </a:cubicBezTo>
                  <a:cubicBezTo>
                    <a:pt x="117445" y="15013"/>
                    <a:pt x="117645" y="14637"/>
                    <a:pt x="117871" y="14236"/>
                  </a:cubicBezTo>
                  <a:cubicBezTo>
                    <a:pt x="118247" y="13510"/>
                    <a:pt x="118548" y="12708"/>
                    <a:pt x="118798" y="11780"/>
                  </a:cubicBezTo>
                  <a:cubicBezTo>
                    <a:pt x="118999" y="11003"/>
                    <a:pt x="119174" y="10176"/>
                    <a:pt x="119275" y="9274"/>
                  </a:cubicBezTo>
                  <a:cubicBezTo>
                    <a:pt x="119375" y="8246"/>
                    <a:pt x="119375" y="7219"/>
                    <a:pt x="119275" y="6241"/>
                  </a:cubicBezTo>
                  <a:cubicBezTo>
                    <a:pt x="119199" y="5565"/>
                    <a:pt x="119074" y="4913"/>
                    <a:pt x="118874" y="4287"/>
                  </a:cubicBezTo>
                  <a:cubicBezTo>
                    <a:pt x="118698" y="3660"/>
                    <a:pt x="118447" y="3008"/>
                    <a:pt x="118147" y="2357"/>
                  </a:cubicBezTo>
                  <a:cubicBezTo>
                    <a:pt x="117896" y="1855"/>
                    <a:pt x="117671" y="1404"/>
                    <a:pt x="117370" y="978"/>
                  </a:cubicBezTo>
                  <a:cubicBezTo>
                    <a:pt x="117194" y="753"/>
                    <a:pt x="117019" y="577"/>
                    <a:pt x="116818" y="402"/>
                  </a:cubicBezTo>
                  <a:cubicBezTo>
                    <a:pt x="116618" y="251"/>
                    <a:pt x="116392" y="126"/>
                    <a:pt x="116167" y="51"/>
                  </a:cubicBezTo>
                  <a:cubicBezTo>
                    <a:pt x="116117" y="26"/>
                    <a:pt x="116067" y="1"/>
                    <a:pt x="116016" y="1"/>
                  </a:cubicBezTo>
                  <a:close/>
                </a:path>
              </a:pathLst>
            </a:custGeom>
            <a:solidFill>
              <a:srgbClr val="0072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3617950" y="2780725"/>
              <a:ext cx="1250650" cy="59550"/>
            </a:xfrm>
            <a:custGeom>
              <a:avLst/>
              <a:gdLst/>
              <a:ahLst/>
              <a:cxnLst/>
              <a:rect l="l" t="t" r="r" b="b"/>
              <a:pathLst>
                <a:path w="50026" h="2382" extrusionOk="0">
                  <a:moveTo>
                    <a:pt x="47945" y="1"/>
                  </a:moveTo>
                  <a:lnTo>
                    <a:pt x="39249" y="26"/>
                  </a:lnTo>
                  <a:lnTo>
                    <a:pt x="30627" y="51"/>
                  </a:lnTo>
                  <a:lnTo>
                    <a:pt x="21980" y="76"/>
                  </a:lnTo>
                  <a:cubicBezTo>
                    <a:pt x="14637" y="101"/>
                    <a:pt x="7319" y="126"/>
                    <a:pt x="0" y="126"/>
                  </a:cubicBezTo>
                  <a:cubicBezTo>
                    <a:pt x="151" y="176"/>
                    <a:pt x="301" y="201"/>
                    <a:pt x="451" y="251"/>
                  </a:cubicBezTo>
                  <a:cubicBezTo>
                    <a:pt x="1504" y="477"/>
                    <a:pt x="2557" y="703"/>
                    <a:pt x="3609" y="978"/>
                  </a:cubicBezTo>
                  <a:cubicBezTo>
                    <a:pt x="4662" y="1279"/>
                    <a:pt x="5740" y="1605"/>
                    <a:pt x="6767" y="2031"/>
                  </a:cubicBezTo>
                  <a:cubicBezTo>
                    <a:pt x="7043" y="2131"/>
                    <a:pt x="7319" y="2256"/>
                    <a:pt x="7594" y="2382"/>
                  </a:cubicBezTo>
                  <a:cubicBezTo>
                    <a:pt x="10652" y="2382"/>
                    <a:pt x="13685" y="2357"/>
                    <a:pt x="16742" y="2357"/>
                  </a:cubicBezTo>
                  <a:cubicBezTo>
                    <a:pt x="27845" y="2332"/>
                    <a:pt x="38923" y="2307"/>
                    <a:pt x="50026" y="2282"/>
                  </a:cubicBezTo>
                  <a:cubicBezTo>
                    <a:pt x="49800" y="1805"/>
                    <a:pt x="49574" y="1379"/>
                    <a:pt x="49299" y="1003"/>
                  </a:cubicBezTo>
                  <a:cubicBezTo>
                    <a:pt x="49123" y="753"/>
                    <a:pt x="48948" y="577"/>
                    <a:pt x="48747" y="427"/>
                  </a:cubicBezTo>
                  <a:cubicBezTo>
                    <a:pt x="48547" y="251"/>
                    <a:pt x="48321" y="126"/>
                    <a:pt x="48096" y="51"/>
                  </a:cubicBezTo>
                  <a:cubicBezTo>
                    <a:pt x="48046" y="26"/>
                    <a:pt x="47996" y="1"/>
                    <a:pt x="47945" y="1"/>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3833475" y="2850275"/>
              <a:ext cx="1067075" cy="285125"/>
            </a:xfrm>
            <a:custGeom>
              <a:avLst/>
              <a:gdLst/>
              <a:ahLst/>
              <a:cxnLst/>
              <a:rect l="l" t="t" r="r" b="b"/>
              <a:pathLst>
                <a:path w="42683" h="11405" extrusionOk="0">
                  <a:moveTo>
                    <a:pt x="41630" y="1"/>
                  </a:moveTo>
                  <a:cubicBezTo>
                    <a:pt x="40853" y="1"/>
                    <a:pt x="40076" y="1"/>
                    <a:pt x="39299" y="26"/>
                  </a:cubicBezTo>
                  <a:cubicBezTo>
                    <a:pt x="26768" y="51"/>
                    <a:pt x="14262" y="76"/>
                    <a:pt x="1755" y="126"/>
                  </a:cubicBezTo>
                  <a:lnTo>
                    <a:pt x="1" y="126"/>
                  </a:lnTo>
                  <a:cubicBezTo>
                    <a:pt x="251" y="251"/>
                    <a:pt x="502" y="402"/>
                    <a:pt x="753" y="552"/>
                  </a:cubicBezTo>
                  <a:cubicBezTo>
                    <a:pt x="2332" y="1530"/>
                    <a:pt x="3760" y="2783"/>
                    <a:pt x="4963" y="4211"/>
                  </a:cubicBezTo>
                  <a:cubicBezTo>
                    <a:pt x="6191" y="5640"/>
                    <a:pt x="7219" y="7219"/>
                    <a:pt x="8021" y="8923"/>
                  </a:cubicBezTo>
                  <a:cubicBezTo>
                    <a:pt x="8422" y="9725"/>
                    <a:pt x="8748" y="10552"/>
                    <a:pt x="9074" y="11404"/>
                  </a:cubicBezTo>
                  <a:cubicBezTo>
                    <a:pt x="10151" y="11404"/>
                    <a:pt x="11254" y="11379"/>
                    <a:pt x="12357" y="11379"/>
                  </a:cubicBezTo>
                  <a:cubicBezTo>
                    <a:pt x="21981" y="11354"/>
                    <a:pt x="31630" y="11329"/>
                    <a:pt x="41254" y="11304"/>
                  </a:cubicBezTo>
                  <a:cubicBezTo>
                    <a:pt x="41580" y="10627"/>
                    <a:pt x="41881" y="9876"/>
                    <a:pt x="42106" y="8998"/>
                  </a:cubicBezTo>
                  <a:cubicBezTo>
                    <a:pt x="42307" y="8221"/>
                    <a:pt x="42457" y="7394"/>
                    <a:pt x="42557" y="6492"/>
                  </a:cubicBezTo>
                  <a:cubicBezTo>
                    <a:pt x="42683" y="5464"/>
                    <a:pt x="42683" y="4437"/>
                    <a:pt x="42583" y="3459"/>
                  </a:cubicBezTo>
                  <a:cubicBezTo>
                    <a:pt x="42507" y="2808"/>
                    <a:pt x="42357" y="2131"/>
                    <a:pt x="42182" y="1505"/>
                  </a:cubicBezTo>
                  <a:cubicBezTo>
                    <a:pt x="42031" y="1028"/>
                    <a:pt x="41856" y="527"/>
                    <a:pt x="41630" y="1"/>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4064700" y="3146025"/>
              <a:ext cx="792625" cy="45750"/>
            </a:xfrm>
            <a:custGeom>
              <a:avLst/>
              <a:gdLst/>
              <a:ahLst/>
              <a:cxnLst/>
              <a:rect l="l" t="t" r="r" b="b"/>
              <a:pathLst>
                <a:path w="31705" h="1830" extrusionOk="0">
                  <a:moveTo>
                    <a:pt x="31704" y="0"/>
                  </a:moveTo>
                  <a:cubicBezTo>
                    <a:pt x="24411" y="25"/>
                    <a:pt x="17118" y="25"/>
                    <a:pt x="9825" y="51"/>
                  </a:cubicBezTo>
                  <a:cubicBezTo>
                    <a:pt x="6566" y="76"/>
                    <a:pt x="3283" y="76"/>
                    <a:pt x="0" y="76"/>
                  </a:cubicBezTo>
                  <a:cubicBezTo>
                    <a:pt x="201" y="652"/>
                    <a:pt x="401" y="1254"/>
                    <a:pt x="576" y="1830"/>
                  </a:cubicBezTo>
                  <a:lnTo>
                    <a:pt x="9223" y="1830"/>
                  </a:lnTo>
                  <a:lnTo>
                    <a:pt x="26366" y="1780"/>
                  </a:lnTo>
                  <a:lnTo>
                    <a:pt x="28271" y="1780"/>
                  </a:lnTo>
                  <a:lnTo>
                    <a:pt x="30176" y="1755"/>
                  </a:lnTo>
                  <a:cubicBezTo>
                    <a:pt x="30226" y="1755"/>
                    <a:pt x="30301" y="1730"/>
                    <a:pt x="30326" y="1680"/>
                  </a:cubicBezTo>
                  <a:cubicBezTo>
                    <a:pt x="30351" y="1680"/>
                    <a:pt x="30376" y="1655"/>
                    <a:pt x="30401" y="1630"/>
                  </a:cubicBezTo>
                  <a:cubicBezTo>
                    <a:pt x="30577" y="1479"/>
                    <a:pt x="30727" y="1329"/>
                    <a:pt x="30852" y="1203"/>
                  </a:cubicBezTo>
                  <a:cubicBezTo>
                    <a:pt x="30978" y="1053"/>
                    <a:pt x="31103" y="903"/>
                    <a:pt x="31253" y="702"/>
                  </a:cubicBezTo>
                  <a:cubicBezTo>
                    <a:pt x="31404" y="477"/>
                    <a:pt x="31579" y="251"/>
                    <a:pt x="31704" y="0"/>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1928700" y="2787000"/>
              <a:ext cx="496900" cy="58300"/>
            </a:xfrm>
            <a:custGeom>
              <a:avLst/>
              <a:gdLst/>
              <a:ahLst/>
              <a:cxnLst/>
              <a:rect l="l" t="t" r="r" b="b"/>
              <a:pathLst>
                <a:path w="19876" h="2332" extrusionOk="0">
                  <a:moveTo>
                    <a:pt x="19876" y="0"/>
                  </a:moveTo>
                  <a:cubicBezTo>
                    <a:pt x="18297" y="26"/>
                    <a:pt x="16718" y="26"/>
                    <a:pt x="15114" y="26"/>
                  </a:cubicBezTo>
                  <a:cubicBezTo>
                    <a:pt x="10452" y="51"/>
                    <a:pt x="5765" y="51"/>
                    <a:pt x="1104" y="51"/>
                  </a:cubicBezTo>
                  <a:lnTo>
                    <a:pt x="853" y="51"/>
                  </a:lnTo>
                  <a:cubicBezTo>
                    <a:pt x="753" y="76"/>
                    <a:pt x="653" y="151"/>
                    <a:pt x="653" y="251"/>
                  </a:cubicBezTo>
                  <a:cubicBezTo>
                    <a:pt x="653" y="276"/>
                    <a:pt x="678" y="326"/>
                    <a:pt x="703" y="351"/>
                  </a:cubicBezTo>
                  <a:cubicBezTo>
                    <a:pt x="402" y="928"/>
                    <a:pt x="176" y="1579"/>
                    <a:pt x="1" y="2331"/>
                  </a:cubicBezTo>
                  <a:cubicBezTo>
                    <a:pt x="1831" y="2331"/>
                    <a:pt x="3635" y="2331"/>
                    <a:pt x="5465" y="2306"/>
                  </a:cubicBezTo>
                  <a:cubicBezTo>
                    <a:pt x="10151" y="2306"/>
                    <a:pt x="14838" y="2281"/>
                    <a:pt x="19525" y="2281"/>
                  </a:cubicBezTo>
                  <a:cubicBezTo>
                    <a:pt x="19500" y="2206"/>
                    <a:pt x="19475" y="2106"/>
                    <a:pt x="19475" y="2031"/>
                  </a:cubicBezTo>
                  <a:cubicBezTo>
                    <a:pt x="19425" y="1780"/>
                    <a:pt x="19400" y="1529"/>
                    <a:pt x="19425" y="1279"/>
                  </a:cubicBezTo>
                  <a:cubicBezTo>
                    <a:pt x="19450" y="1003"/>
                    <a:pt x="19525" y="727"/>
                    <a:pt x="19650" y="452"/>
                  </a:cubicBezTo>
                  <a:cubicBezTo>
                    <a:pt x="19700" y="326"/>
                    <a:pt x="19750" y="226"/>
                    <a:pt x="19826" y="101"/>
                  </a:cubicBezTo>
                  <a:cubicBezTo>
                    <a:pt x="19851" y="76"/>
                    <a:pt x="19851" y="51"/>
                    <a:pt x="19876" y="0"/>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1916175" y="2857175"/>
              <a:ext cx="1495025" cy="283850"/>
            </a:xfrm>
            <a:custGeom>
              <a:avLst/>
              <a:gdLst/>
              <a:ahLst/>
              <a:cxnLst/>
              <a:rect l="l" t="t" r="r" b="b"/>
              <a:pathLst>
                <a:path w="59801" h="11354" extrusionOk="0">
                  <a:moveTo>
                    <a:pt x="20226" y="0"/>
                  </a:moveTo>
                  <a:cubicBezTo>
                    <a:pt x="13610" y="0"/>
                    <a:pt x="6993" y="26"/>
                    <a:pt x="377" y="51"/>
                  </a:cubicBezTo>
                  <a:cubicBezTo>
                    <a:pt x="251" y="652"/>
                    <a:pt x="151" y="1329"/>
                    <a:pt x="101" y="2031"/>
                  </a:cubicBezTo>
                  <a:cubicBezTo>
                    <a:pt x="26" y="2858"/>
                    <a:pt x="1" y="3710"/>
                    <a:pt x="26" y="4637"/>
                  </a:cubicBezTo>
                  <a:cubicBezTo>
                    <a:pt x="51" y="5489"/>
                    <a:pt x="126" y="6391"/>
                    <a:pt x="226" y="7294"/>
                  </a:cubicBezTo>
                  <a:cubicBezTo>
                    <a:pt x="352" y="8371"/>
                    <a:pt x="552" y="9474"/>
                    <a:pt x="778" y="10552"/>
                  </a:cubicBezTo>
                  <a:cubicBezTo>
                    <a:pt x="853" y="10828"/>
                    <a:pt x="903" y="11078"/>
                    <a:pt x="978" y="11354"/>
                  </a:cubicBezTo>
                  <a:cubicBezTo>
                    <a:pt x="14387" y="11304"/>
                    <a:pt x="27795" y="11279"/>
                    <a:pt x="41204" y="11229"/>
                  </a:cubicBezTo>
                  <a:cubicBezTo>
                    <a:pt x="47394" y="11229"/>
                    <a:pt x="53610" y="11204"/>
                    <a:pt x="59801" y="11178"/>
                  </a:cubicBezTo>
                  <a:cubicBezTo>
                    <a:pt x="59174" y="10903"/>
                    <a:pt x="58547" y="10602"/>
                    <a:pt x="57921" y="10276"/>
                  </a:cubicBezTo>
                  <a:cubicBezTo>
                    <a:pt x="56292" y="9424"/>
                    <a:pt x="54713" y="8497"/>
                    <a:pt x="53134" y="7594"/>
                  </a:cubicBezTo>
                  <a:cubicBezTo>
                    <a:pt x="51555" y="6692"/>
                    <a:pt x="49951" y="5790"/>
                    <a:pt x="48297" y="5038"/>
                  </a:cubicBezTo>
                  <a:cubicBezTo>
                    <a:pt x="47394" y="4637"/>
                    <a:pt x="46492" y="4261"/>
                    <a:pt x="45540" y="3960"/>
                  </a:cubicBezTo>
                  <a:cubicBezTo>
                    <a:pt x="45064" y="3785"/>
                    <a:pt x="44587" y="3660"/>
                    <a:pt x="44086" y="3534"/>
                  </a:cubicBezTo>
                  <a:cubicBezTo>
                    <a:pt x="43635" y="3409"/>
                    <a:pt x="43184" y="3334"/>
                    <a:pt x="42733" y="3234"/>
                  </a:cubicBezTo>
                  <a:lnTo>
                    <a:pt x="42733" y="3234"/>
                  </a:lnTo>
                  <a:cubicBezTo>
                    <a:pt x="42733" y="3248"/>
                    <a:pt x="42742" y="3254"/>
                    <a:pt x="42749" y="3257"/>
                  </a:cubicBezTo>
                  <a:lnTo>
                    <a:pt x="42749" y="3257"/>
                  </a:lnTo>
                  <a:cubicBezTo>
                    <a:pt x="42351" y="3183"/>
                    <a:pt x="41953" y="3133"/>
                    <a:pt x="41555" y="3083"/>
                  </a:cubicBezTo>
                  <a:cubicBezTo>
                    <a:pt x="41179" y="3058"/>
                    <a:pt x="40828" y="3033"/>
                    <a:pt x="40452" y="3033"/>
                  </a:cubicBezTo>
                  <a:lnTo>
                    <a:pt x="39199" y="3033"/>
                  </a:lnTo>
                  <a:cubicBezTo>
                    <a:pt x="38823" y="3058"/>
                    <a:pt x="38472" y="3083"/>
                    <a:pt x="38096" y="3108"/>
                  </a:cubicBezTo>
                  <a:lnTo>
                    <a:pt x="38121" y="3108"/>
                  </a:lnTo>
                  <a:cubicBezTo>
                    <a:pt x="36993" y="3209"/>
                    <a:pt x="35891" y="3359"/>
                    <a:pt x="34788" y="3534"/>
                  </a:cubicBezTo>
                  <a:cubicBezTo>
                    <a:pt x="33735" y="3710"/>
                    <a:pt x="32658" y="3885"/>
                    <a:pt x="31605" y="4011"/>
                  </a:cubicBezTo>
                  <a:cubicBezTo>
                    <a:pt x="30602" y="4136"/>
                    <a:pt x="29625" y="4236"/>
                    <a:pt x="28622" y="4261"/>
                  </a:cubicBezTo>
                  <a:cubicBezTo>
                    <a:pt x="28071" y="4261"/>
                    <a:pt x="27545" y="4261"/>
                    <a:pt x="27018" y="4211"/>
                  </a:cubicBezTo>
                  <a:cubicBezTo>
                    <a:pt x="26718" y="4186"/>
                    <a:pt x="26392" y="4161"/>
                    <a:pt x="26116" y="4111"/>
                  </a:cubicBezTo>
                  <a:cubicBezTo>
                    <a:pt x="25540" y="3985"/>
                    <a:pt x="25013" y="3810"/>
                    <a:pt x="24487" y="3584"/>
                  </a:cubicBezTo>
                  <a:cubicBezTo>
                    <a:pt x="23911" y="3334"/>
                    <a:pt x="23334" y="3033"/>
                    <a:pt x="22808" y="2657"/>
                  </a:cubicBezTo>
                  <a:cubicBezTo>
                    <a:pt x="22507" y="2482"/>
                    <a:pt x="22231" y="2281"/>
                    <a:pt x="21956" y="2056"/>
                  </a:cubicBezTo>
                  <a:cubicBezTo>
                    <a:pt x="21730" y="1855"/>
                    <a:pt x="21505" y="1655"/>
                    <a:pt x="21279" y="1454"/>
                  </a:cubicBezTo>
                  <a:cubicBezTo>
                    <a:pt x="21053" y="1229"/>
                    <a:pt x="20828" y="978"/>
                    <a:pt x="20652" y="702"/>
                  </a:cubicBezTo>
                  <a:cubicBezTo>
                    <a:pt x="20502" y="477"/>
                    <a:pt x="20352" y="251"/>
                    <a:pt x="20226" y="0"/>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1943750" y="3149775"/>
              <a:ext cx="1627850" cy="47650"/>
            </a:xfrm>
            <a:custGeom>
              <a:avLst/>
              <a:gdLst/>
              <a:ahLst/>
              <a:cxnLst/>
              <a:rect l="l" t="t" r="r" b="b"/>
              <a:pathLst>
                <a:path w="65114" h="1906" extrusionOk="0">
                  <a:moveTo>
                    <a:pt x="59875" y="1"/>
                  </a:moveTo>
                  <a:cubicBezTo>
                    <a:pt x="55565" y="1"/>
                    <a:pt x="51254" y="26"/>
                    <a:pt x="46943" y="26"/>
                  </a:cubicBezTo>
                  <a:cubicBezTo>
                    <a:pt x="31304" y="76"/>
                    <a:pt x="15665" y="126"/>
                    <a:pt x="0" y="151"/>
                  </a:cubicBezTo>
                  <a:cubicBezTo>
                    <a:pt x="151" y="703"/>
                    <a:pt x="326" y="1229"/>
                    <a:pt x="477" y="1730"/>
                  </a:cubicBezTo>
                  <a:cubicBezTo>
                    <a:pt x="502" y="1780"/>
                    <a:pt x="552" y="1805"/>
                    <a:pt x="577" y="1830"/>
                  </a:cubicBezTo>
                  <a:cubicBezTo>
                    <a:pt x="602" y="1881"/>
                    <a:pt x="677" y="1906"/>
                    <a:pt x="727" y="1906"/>
                  </a:cubicBezTo>
                  <a:lnTo>
                    <a:pt x="19023" y="1855"/>
                  </a:lnTo>
                  <a:lnTo>
                    <a:pt x="37244" y="1830"/>
                  </a:lnTo>
                  <a:cubicBezTo>
                    <a:pt x="46542" y="1805"/>
                    <a:pt x="55815" y="1780"/>
                    <a:pt x="65114" y="1755"/>
                  </a:cubicBezTo>
                  <a:cubicBezTo>
                    <a:pt x="64863" y="1655"/>
                    <a:pt x="64612" y="1580"/>
                    <a:pt x="64362" y="1505"/>
                  </a:cubicBezTo>
                  <a:cubicBezTo>
                    <a:pt x="63911" y="1354"/>
                    <a:pt x="63459" y="1204"/>
                    <a:pt x="63008" y="1053"/>
                  </a:cubicBezTo>
                  <a:cubicBezTo>
                    <a:pt x="62582" y="928"/>
                    <a:pt x="62156" y="828"/>
                    <a:pt x="61730" y="677"/>
                  </a:cubicBezTo>
                  <a:cubicBezTo>
                    <a:pt x="61104" y="477"/>
                    <a:pt x="60502" y="251"/>
                    <a:pt x="59875" y="1"/>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4691875" y="2871575"/>
              <a:ext cx="105300" cy="241275"/>
            </a:xfrm>
            <a:custGeom>
              <a:avLst/>
              <a:gdLst/>
              <a:ahLst/>
              <a:cxnLst/>
              <a:rect l="l" t="t" r="r" b="b"/>
              <a:pathLst>
                <a:path w="4212" h="9651" extrusionOk="0">
                  <a:moveTo>
                    <a:pt x="1" y="1"/>
                  </a:moveTo>
                  <a:lnTo>
                    <a:pt x="1" y="9650"/>
                  </a:lnTo>
                  <a:lnTo>
                    <a:pt x="4211" y="9650"/>
                  </a:lnTo>
                  <a:lnTo>
                    <a:pt x="4211" y="1"/>
                  </a:lnTo>
                  <a:close/>
                </a:path>
              </a:pathLst>
            </a:custGeom>
            <a:solidFill>
              <a:srgbClr val="DAEA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4279600" y="2872850"/>
              <a:ext cx="289500" cy="240000"/>
            </a:xfrm>
            <a:custGeom>
              <a:avLst/>
              <a:gdLst/>
              <a:ahLst/>
              <a:cxnLst/>
              <a:rect l="l" t="t" r="r" b="b"/>
              <a:pathLst>
                <a:path w="11580" h="9600" extrusionOk="0">
                  <a:moveTo>
                    <a:pt x="1" y="0"/>
                  </a:moveTo>
                  <a:lnTo>
                    <a:pt x="1" y="9599"/>
                  </a:lnTo>
                  <a:lnTo>
                    <a:pt x="11580" y="9599"/>
                  </a:lnTo>
                  <a:lnTo>
                    <a:pt x="11580" y="0"/>
                  </a:lnTo>
                  <a:close/>
                </a:path>
              </a:pathLst>
            </a:custGeom>
            <a:solidFill>
              <a:srgbClr val="DAEA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2564675" y="657925"/>
              <a:ext cx="1365325" cy="1382225"/>
            </a:xfrm>
            <a:custGeom>
              <a:avLst/>
              <a:gdLst/>
              <a:ahLst/>
              <a:cxnLst/>
              <a:rect l="l" t="t" r="r" b="b"/>
              <a:pathLst>
                <a:path w="54613" h="55289" extrusionOk="0">
                  <a:moveTo>
                    <a:pt x="29550" y="0"/>
                  </a:moveTo>
                  <a:cubicBezTo>
                    <a:pt x="29399" y="0"/>
                    <a:pt x="29249" y="25"/>
                    <a:pt x="29099" y="25"/>
                  </a:cubicBezTo>
                  <a:cubicBezTo>
                    <a:pt x="28723" y="50"/>
                    <a:pt x="28397" y="125"/>
                    <a:pt x="28096" y="226"/>
                  </a:cubicBezTo>
                  <a:cubicBezTo>
                    <a:pt x="27896" y="301"/>
                    <a:pt x="27695" y="401"/>
                    <a:pt x="27520" y="501"/>
                  </a:cubicBezTo>
                  <a:cubicBezTo>
                    <a:pt x="26943" y="301"/>
                    <a:pt x="26267" y="201"/>
                    <a:pt x="25540" y="201"/>
                  </a:cubicBezTo>
                  <a:cubicBezTo>
                    <a:pt x="24938" y="201"/>
                    <a:pt x="24312" y="276"/>
                    <a:pt x="23585" y="426"/>
                  </a:cubicBezTo>
                  <a:cubicBezTo>
                    <a:pt x="22958" y="526"/>
                    <a:pt x="22282" y="727"/>
                    <a:pt x="21505" y="978"/>
                  </a:cubicBezTo>
                  <a:cubicBezTo>
                    <a:pt x="20878" y="1203"/>
                    <a:pt x="20201" y="1479"/>
                    <a:pt x="19550" y="1780"/>
                  </a:cubicBezTo>
                  <a:cubicBezTo>
                    <a:pt x="18322" y="2381"/>
                    <a:pt x="17144" y="3083"/>
                    <a:pt x="16016" y="3935"/>
                  </a:cubicBezTo>
                  <a:cubicBezTo>
                    <a:pt x="14913" y="4762"/>
                    <a:pt x="13911" y="5739"/>
                    <a:pt x="13033" y="6842"/>
                  </a:cubicBezTo>
                  <a:cubicBezTo>
                    <a:pt x="12432" y="7594"/>
                    <a:pt x="11880" y="8421"/>
                    <a:pt x="11429" y="9298"/>
                  </a:cubicBezTo>
                  <a:cubicBezTo>
                    <a:pt x="11204" y="9749"/>
                    <a:pt x="10978" y="10201"/>
                    <a:pt x="10803" y="10677"/>
                  </a:cubicBezTo>
                  <a:cubicBezTo>
                    <a:pt x="10677" y="10953"/>
                    <a:pt x="10577" y="11228"/>
                    <a:pt x="10502" y="11529"/>
                  </a:cubicBezTo>
                  <a:cubicBezTo>
                    <a:pt x="10427" y="11805"/>
                    <a:pt x="10352" y="12080"/>
                    <a:pt x="10276" y="12431"/>
                  </a:cubicBezTo>
                  <a:cubicBezTo>
                    <a:pt x="10051" y="13559"/>
                    <a:pt x="10001" y="14712"/>
                    <a:pt x="9976" y="15890"/>
                  </a:cubicBezTo>
                  <a:lnTo>
                    <a:pt x="9976" y="16166"/>
                  </a:lnTo>
                  <a:cubicBezTo>
                    <a:pt x="9951" y="16692"/>
                    <a:pt x="9951" y="17218"/>
                    <a:pt x="9926" y="17719"/>
                  </a:cubicBezTo>
                  <a:cubicBezTo>
                    <a:pt x="9901" y="18095"/>
                    <a:pt x="9901" y="18371"/>
                    <a:pt x="9875" y="18622"/>
                  </a:cubicBezTo>
                  <a:cubicBezTo>
                    <a:pt x="9850" y="18872"/>
                    <a:pt x="9800" y="19123"/>
                    <a:pt x="9750" y="19323"/>
                  </a:cubicBezTo>
                  <a:cubicBezTo>
                    <a:pt x="9700" y="19624"/>
                    <a:pt x="9625" y="19925"/>
                    <a:pt x="9525" y="20176"/>
                  </a:cubicBezTo>
                  <a:cubicBezTo>
                    <a:pt x="9424" y="20451"/>
                    <a:pt x="9299" y="20727"/>
                    <a:pt x="9174" y="21053"/>
                  </a:cubicBezTo>
                  <a:cubicBezTo>
                    <a:pt x="8998" y="21379"/>
                    <a:pt x="8773" y="21730"/>
                    <a:pt x="8547" y="22080"/>
                  </a:cubicBezTo>
                  <a:cubicBezTo>
                    <a:pt x="8322" y="22356"/>
                    <a:pt x="8096" y="22657"/>
                    <a:pt x="7795" y="23008"/>
                  </a:cubicBezTo>
                  <a:cubicBezTo>
                    <a:pt x="7018" y="23835"/>
                    <a:pt x="6141" y="24587"/>
                    <a:pt x="5289" y="25339"/>
                  </a:cubicBezTo>
                  <a:lnTo>
                    <a:pt x="5063" y="25514"/>
                  </a:lnTo>
                  <a:cubicBezTo>
                    <a:pt x="4136" y="26316"/>
                    <a:pt x="3159" y="27168"/>
                    <a:pt x="2332" y="28146"/>
                  </a:cubicBezTo>
                  <a:cubicBezTo>
                    <a:pt x="1880" y="28672"/>
                    <a:pt x="1479" y="29248"/>
                    <a:pt x="1129" y="29850"/>
                  </a:cubicBezTo>
                  <a:cubicBezTo>
                    <a:pt x="753" y="30476"/>
                    <a:pt x="477" y="31128"/>
                    <a:pt x="276" y="31755"/>
                  </a:cubicBezTo>
                  <a:cubicBezTo>
                    <a:pt x="176" y="32055"/>
                    <a:pt x="126" y="32356"/>
                    <a:pt x="76" y="32682"/>
                  </a:cubicBezTo>
                  <a:cubicBezTo>
                    <a:pt x="26" y="33033"/>
                    <a:pt x="1" y="33359"/>
                    <a:pt x="26" y="33710"/>
                  </a:cubicBezTo>
                  <a:cubicBezTo>
                    <a:pt x="51" y="34035"/>
                    <a:pt x="101" y="34361"/>
                    <a:pt x="201" y="34662"/>
                  </a:cubicBezTo>
                  <a:cubicBezTo>
                    <a:pt x="276" y="34963"/>
                    <a:pt x="427" y="35288"/>
                    <a:pt x="602" y="35614"/>
                  </a:cubicBezTo>
                  <a:cubicBezTo>
                    <a:pt x="702" y="35790"/>
                    <a:pt x="828" y="35965"/>
                    <a:pt x="978" y="36166"/>
                  </a:cubicBezTo>
                  <a:cubicBezTo>
                    <a:pt x="1129" y="36316"/>
                    <a:pt x="1279" y="36466"/>
                    <a:pt x="1404" y="36567"/>
                  </a:cubicBezTo>
                  <a:cubicBezTo>
                    <a:pt x="1655" y="36792"/>
                    <a:pt x="1981" y="36968"/>
                    <a:pt x="2407" y="37093"/>
                  </a:cubicBezTo>
                  <a:cubicBezTo>
                    <a:pt x="2758" y="37218"/>
                    <a:pt x="3108" y="37294"/>
                    <a:pt x="3509" y="37369"/>
                  </a:cubicBezTo>
                  <a:cubicBezTo>
                    <a:pt x="3660" y="37394"/>
                    <a:pt x="3810" y="37419"/>
                    <a:pt x="3961" y="37444"/>
                  </a:cubicBezTo>
                  <a:cubicBezTo>
                    <a:pt x="4186" y="37494"/>
                    <a:pt x="4412" y="37519"/>
                    <a:pt x="4637" y="37569"/>
                  </a:cubicBezTo>
                  <a:cubicBezTo>
                    <a:pt x="4913" y="37619"/>
                    <a:pt x="5088" y="37669"/>
                    <a:pt x="5264" y="37720"/>
                  </a:cubicBezTo>
                  <a:cubicBezTo>
                    <a:pt x="5464" y="37795"/>
                    <a:pt x="5665" y="37870"/>
                    <a:pt x="5865" y="37970"/>
                  </a:cubicBezTo>
                  <a:cubicBezTo>
                    <a:pt x="6066" y="38070"/>
                    <a:pt x="6266" y="38221"/>
                    <a:pt x="6442" y="38371"/>
                  </a:cubicBezTo>
                  <a:lnTo>
                    <a:pt x="6467" y="38371"/>
                  </a:lnTo>
                  <a:cubicBezTo>
                    <a:pt x="6467" y="38396"/>
                    <a:pt x="6467" y="38396"/>
                    <a:pt x="6492" y="38396"/>
                  </a:cubicBezTo>
                  <a:cubicBezTo>
                    <a:pt x="6617" y="38522"/>
                    <a:pt x="6743" y="38672"/>
                    <a:pt x="6843" y="38822"/>
                  </a:cubicBezTo>
                  <a:cubicBezTo>
                    <a:pt x="6918" y="38948"/>
                    <a:pt x="6993" y="39098"/>
                    <a:pt x="7043" y="39248"/>
                  </a:cubicBezTo>
                  <a:cubicBezTo>
                    <a:pt x="7093" y="39399"/>
                    <a:pt x="7119" y="39574"/>
                    <a:pt x="7144" y="39750"/>
                  </a:cubicBezTo>
                  <a:cubicBezTo>
                    <a:pt x="7144" y="40000"/>
                    <a:pt x="7144" y="40251"/>
                    <a:pt x="7068" y="40552"/>
                  </a:cubicBezTo>
                  <a:cubicBezTo>
                    <a:pt x="6943" y="41178"/>
                    <a:pt x="6667" y="41755"/>
                    <a:pt x="6442" y="42206"/>
                  </a:cubicBezTo>
                  <a:cubicBezTo>
                    <a:pt x="6191" y="42732"/>
                    <a:pt x="5865" y="43284"/>
                    <a:pt x="5540" y="43810"/>
                  </a:cubicBezTo>
                  <a:cubicBezTo>
                    <a:pt x="5314" y="44211"/>
                    <a:pt x="5063" y="44612"/>
                    <a:pt x="4838" y="45013"/>
                  </a:cubicBezTo>
                  <a:cubicBezTo>
                    <a:pt x="4662" y="45364"/>
                    <a:pt x="4437" y="45815"/>
                    <a:pt x="4261" y="46291"/>
                  </a:cubicBezTo>
                  <a:cubicBezTo>
                    <a:pt x="4211" y="46466"/>
                    <a:pt x="4161" y="46667"/>
                    <a:pt x="4111" y="46867"/>
                  </a:cubicBezTo>
                  <a:cubicBezTo>
                    <a:pt x="4086" y="46968"/>
                    <a:pt x="4086" y="47093"/>
                    <a:pt x="4086" y="47193"/>
                  </a:cubicBezTo>
                  <a:cubicBezTo>
                    <a:pt x="4061" y="47369"/>
                    <a:pt x="4061" y="47544"/>
                    <a:pt x="4061" y="47745"/>
                  </a:cubicBezTo>
                  <a:cubicBezTo>
                    <a:pt x="4061" y="48020"/>
                    <a:pt x="4086" y="48296"/>
                    <a:pt x="4136" y="48597"/>
                  </a:cubicBezTo>
                  <a:cubicBezTo>
                    <a:pt x="4186" y="48847"/>
                    <a:pt x="4261" y="49123"/>
                    <a:pt x="4362" y="49449"/>
                  </a:cubicBezTo>
                  <a:cubicBezTo>
                    <a:pt x="4537" y="49925"/>
                    <a:pt x="4788" y="50401"/>
                    <a:pt x="5139" y="50878"/>
                  </a:cubicBezTo>
                  <a:cubicBezTo>
                    <a:pt x="5439" y="51279"/>
                    <a:pt x="5790" y="51654"/>
                    <a:pt x="6291" y="52055"/>
                  </a:cubicBezTo>
                  <a:cubicBezTo>
                    <a:pt x="6667" y="52381"/>
                    <a:pt x="7144" y="52682"/>
                    <a:pt x="7720" y="52983"/>
                  </a:cubicBezTo>
                  <a:cubicBezTo>
                    <a:pt x="8622" y="53484"/>
                    <a:pt x="9700" y="53910"/>
                    <a:pt x="10978" y="54286"/>
                  </a:cubicBezTo>
                  <a:cubicBezTo>
                    <a:pt x="12482" y="54712"/>
                    <a:pt x="14161" y="55013"/>
                    <a:pt x="15941" y="55163"/>
                  </a:cubicBezTo>
                  <a:cubicBezTo>
                    <a:pt x="16893" y="55238"/>
                    <a:pt x="17896" y="55289"/>
                    <a:pt x="18998" y="55289"/>
                  </a:cubicBezTo>
                  <a:cubicBezTo>
                    <a:pt x="19700" y="55289"/>
                    <a:pt x="20452" y="55264"/>
                    <a:pt x="21279" y="55238"/>
                  </a:cubicBezTo>
                  <a:cubicBezTo>
                    <a:pt x="22031" y="55213"/>
                    <a:pt x="22833" y="55163"/>
                    <a:pt x="23886" y="55088"/>
                  </a:cubicBezTo>
                  <a:cubicBezTo>
                    <a:pt x="24387" y="55063"/>
                    <a:pt x="24863" y="55038"/>
                    <a:pt x="25364" y="54988"/>
                  </a:cubicBezTo>
                  <a:lnTo>
                    <a:pt x="26592" y="54913"/>
                  </a:lnTo>
                  <a:cubicBezTo>
                    <a:pt x="30251" y="54662"/>
                    <a:pt x="33560" y="54411"/>
                    <a:pt x="36818" y="53760"/>
                  </a:cubicBezTo>
                  <a:cubicBezTo>
                    <a:pt x="38522" y="53409"/>
                    <a:pt x="40176" y="52933"/>
                    <a:pt x="41705" y="52356"/>
                  </a:cubicBezTo>
                  <a:cubicBezTo>
                    <a:pt x="42282" y="52131"/>
                    <a:pt x="42933" y="51855"/>
                    <a:pt x="43685" y="51529"/>
                  </a:cubicBezTo>
                  <a:cubicBezTo>
                    <a:pt x="44262" y="51253"/>
                    <a:pt x="44863" y="50978"/>
                    <a:pt x="45414" y="50677"/>
                  </a:cubicBezTo>
                  <a:cubicBezTo>
                    <a:pt x="46643" y="50050"/>
                    <a:pt x="47795" y="49374"/>
                    <a:pt x="48823" y="48622"/>
                  </a:cubicBezTo>
                  <a:cubicBezTo>
                    <a:pt x="49976" y="47820"/>
                    <a:pt x="50978" y="46943"/>
                    <a:pt x="51805" y="46040"/>
                  </a:cubicBezTo>
                  <a:cubicBezTo>
                    <a:pt x="52257" y="45539"/>
                    <a:pt x="52658" y="45013"/>
                    <a:pt x="52983" y="44487"/>
                  </a:cubicBezTo>
                  <a:cubicBezTo>
                    <a:pt x="53334" y="43985"/>
                    <a:pt x="53635" y="43434"/>
                    <a:pt x="53886" y="42832"/>
                  </a:cubicBezTo>
                  <a:cubicBezTo>
                    <a:pt x="54362" y="41679"/>
                    <a:pt x="54613" y="40401"/>
                    <a:pt x="54562" y="39148"/>
                  </a:cubicBezTo>
                  <a:cubicBezTo>
                    <a:pt x="54562" y="38722"/>
                    <a:pt x="54512" y="38296"/>
                    <a:pt x="54437" y="37870"/>
                  </a:cubicBezTo>
                  <a:cubicBezTo>
                    <a:pt x="54362" y="37469"/>
                    <a:pt x="54262" y="37043"/>
                    <a:pt x="54111" y="36592"/>
                  </a:cubicBezTo>
                  <a:cubicBezTo>
                    <a:pt x="53811" y="35765"/>
                    <a:pt x="53334" y="34988"/>
                    <a:pt x="52733" y="34336"/>
                  </a:cubicBezTo>
                  <a:cubicBezTo>
                    <a:pt x="52457" y="34060"/>
                    <a:pt x="52131" y="33785"/>
                    <a:pt x="51780" y="33534"/>
                  </a:cubicBezTo>
                  <a:cubicBezTo>
                    <a:pt x="51605" y="33409"/>
                    <a:pt x="51404" y="33283"/>
                    <a:pt x="51229" y="33183"/>
                  </a:cubicBezTo>
                  <a:cubicBezTo>
                    <a:pt x="51029" y="33083"/>
                    <a:pt x="50853" y="32983"/>
                    <a:pt x="50678" y="32882"/>
                  </a:cubicBezTo>
                  <a:lnTo>
                    <a:pt x="50628" y="32857"/>
                  </a:lnTo>
                  <a:lnTo>
                    <a:pt x="50502" y="32782"/>
                  </a:lnTo>
                  <a:cubicBezTo>
                    <a:pt x="49775" y="32406"/>
                    <a:pt x="49049" y="32005"/>
                    <a:pt x="48422" y="31454"/>
                  </a:cubicBezTo>
                  <a:cubicBezTo>
                    <a:pt x="48196" y="31228"/>
                    <a:pt x="47996" y="31003"/>
                    <a:pt x="47821" y="30752"/>
                  </a:cubicBezTo>
                  <a:cubicBezTo>
                    <a:pt x="47745" y="30627"/>
                    <a:pt x="47670" y="30501"/>
                    <a:pt x="47595" y="30376"/>
                  </a:cubicBezTo>
                  <a:cubicBezTo>
                    <a:pt x="47545" y="30276"/>
                    <a:pt x="47495" y="30151"/>
                    <a:pt x="47445" y="30000"/>
                  </a:cubicBezTo>
                  <a:cubicBezTo>
                    <a:pt x="47369" y="29725"/>
                    <a:pt x="47319" y="29449"/>
                    <a:pt x="47294" y="29173"/>
                  </a:cubicBezTo>
                  <a:cubicBezTo>
                    <a:pt x="47294" y="29048"/>
                    <a:pt x="47294" y="28923"/>
                    <a:pt x="47294" y="28797"/>
                  </a:cubicBezTo>
                  <a:cubicBezTo>
                    <a:pt x="47294" y="28672"/>
                    <a:pt x="47319" y="28547"/>
                    <a:pt x="47344" y="28421"/>
                  </a:cubicBezTo>
                  <a:cubicBezTo>
                    <a:pt x="47394" y="28171"/>
                    <a:pt x="47495" y="27920"/>
                    <a:pt x="47595" y="27694"/>
                  </a:cubicBezTo>
                  <a:lnTo>
                    <a:pt x="47595" y="27694"/>
                  </a:lnTo>
                  <a:cubicBezTo>
                    <a:pt x="47595" y="27694"/>
                    <a:pt x="47570" y="27720"/>
                    <a:pt x="47570" y="27720"/>
                  </a:cubicBezTo>
                  <a:cubicBezTo>
                    <a:pt x="47770" y="27369"/>
                    <a:pt x="48021" y="27018"/>
                    <a:pt x="48347" y="26642"/>
                  </a:cubicBezTo>
                  <a:lnTo>
                    <a:pt x="48347" y="26617"/>
                  </a:lnTo>
                  <a:cubicBezTo>
                    <a:pt x="48748" y="26216"/>
                    <a:pt x="49199" y="25815"/>
                    <a:pt x="49625" y="25414"/>
                  </a:cubicBezTo>
                  <a:cubicBezTo>
                    <a:pt x="50051" y="25038"/>
                    <a:pt x="50502" y="24662"/>
                    <a:pt x="50878" y="24211"/>
                  </a:cubicBezTo>
                  <a:cubicBezTo>
                    <a:pt x="51154" y="23935"/>
                    <a:pt x="51379" y="23634"/>
                    <a:pt x="51605" y="23334"/>
                  </a:cubicBezTo>
                  <a:cubicBezTo>
                    <a:pt x="51805" y="23058"/>
                    <a:pt x="51981" y="22732"/>
                    <a:pt x="52131" y="22381"/>
                  </a:cubicBezTo>
                  <a:cubicBezTo>
                    <a:pt x="52382" y="21830"/>
                    <a:pt x="52532" y="21203"/>
                    <a:pt x="52532" y="20602"/>
                  </a:cubicBezTo>
                  <a:cubicBezTo>
                    <a:pt x="52557" y="20075"/>
                    <a:pt x="52432" y="19549"/>
                    <a:pt x="52232" y="18998"/>
                  </a:cubicBezTo>
                  <a:cubicBezTo>
                    <a:pt x="52031" y="18496"/>
                    <a:pt x="51730" y="17995"/>
                    <a:pt x="51279" y="17494"/>
                  </a:cubicBezTo>
                  <a:cubicBezTo>
                    <a:pt x="50928" y="17068"/>
                    <a:pt x="50452" y="16642"/>
                    <a:pt x="49876" y="16191"/>
                  </a:cubicBezTo>
                  <a:cubicBezTo>
                    <a:pt x="49374" y="15815"/>
                    <a:pt x="48798" y="15464"/>
                    <a:pt x="48096" y="15088"/>
                  </a:cubicBezTo>
                  <a:cubicBezTo>
                    <a:pt x="47795" y="14937"/>
                    <a:pt x="47495" y="14812"/>
                    <a:pt x="47194" y="14662"/>
                  </a:cubicBezTo>
                  <a:lnTo>
                    <a:pt x="47044" y="14587"/>
                  </a:lnTo>
                  <a:cubicBezTo>
                    <a:pt x="46693" y="14436"/>
                    <a:pt x="46367" y="14286"/>
                    <a:pt x="46041" y="14110"/>
                  </a:cubicBezTo>
                  <a:cubicBezTo>
                    <a:pt x="45490" y="13835"/>
                    <a:pt x="45039" y="13584"/>
                    <a:pt x="44638" y="13333"/>
                  </a:cubicBezTo>
                  <a:cubicBezTo>
                    <a:pt x="44211" y="13033"/>
                    <a:pt x="43785" y="12732"/>
                    <a:pt x="43409" y="12381"/>
                  </a:cubicBezTo>
                  <a:cubicBezTo>
                    <a:pt x="43184" y="12181"/>
                    <a:pt x="42958" y="11955"/>
                    <a:pt x="42783" y="11729"/>
                  </a:cubicBezTo>
                  <a:cubicBezTo>
                    <a:pt x="42557" y="11479"/>
                    <a:pt x="42357" y="11203"/>
                    <a:pt x="42131" y="10877"/>
                  </a:cubicBezTo>
                  <a:lnTo>
                    <a:pt x="42131" y="10877"/>
                  </a:lnTo>
                  <a:lnTo>
                    <a:pt x="42156" y="10927"/>
                  </a:lnTo>
                  <a:cubicBezTo>
                    <a:pt x="42081" y="10777"/>
                    <a:pt x="41981" y="10627"/>
                    <a:pt x="41906" y="10476"/>
                  </a:cubicBezTo>
                  <a:cubicBezTo>
                    <a:pt x="41805" y="10351"/>
                    <a:pt x="41730" y="10201"/>
                    <a:pt x="41680" y="10050"/>
                  </a:cubicBezTo>
                  <a:lnTo>
                    <a:pt x="41655" y="10025"/>
                  </a:lnTo>
                  <a:cubicBezTo>
                    <a:pt x="41480" y="9674"/>
                    <a:pt x="41304" y="9348"/>
                    <a:pt x="41154" y="9023"/>
                  </a:cubicBezTo>
                  <a:lnTo>
                    <a:pt x="40903" y="8521"/>
                  </a:lnTo>
                  <a:cubicBezTo>
                    <a:pt x="40678" y="8070"/>
                    <a:pt x="40477" y="7619"/>
                    <a:pt x="40226" y="7143"/>
                  </a:cubicBezTo>
                  <a:cubicBezTo>
                    <a:pt x="39901" y="6491"/>
                    <a:pt x="39575" y="5915"/>
                    <a:pt x="39249" y="5414"/>
                  </a:cubicBezTo>
                  <a:cubicBezTo>
                    <a:pt x="38898" y="4837"/>
                    <a:pt x="38497" y="4311"/>
                    <a:pt x="38071" y="3835"/>
                  </a:cubicBezTo>
                  <a:cubicBezTo>
                    <a:pt x="37645" y="3358"/>
                    <a:pt x="37119" y="2882"/>
                    <a:pt x="36542" y="2456"/>
                  </a:cubicBezTo>
                  <a:cubicBezTo>
                    <a:pt x="36016" y="2055"/>
                    <a:pt x="35414" y="1704"/>
                    <a:pt x="34637" y="1303"/>
                  </a:cubicBezTo>
                  <a:cubicBezTo>
                    <a:pt x="33059" y="501"/>
                    <a:pt x="31630" y="100"/>
                    <a:pt x="30251" y="25"/>
                  </a:cubicBezTo>
                  <a:lnTo>
                    <a:pt x="30001" y="25"/>
                  </a:lnTo>
                  <a:cubicBezTo>
                    <a:pt x="29850" y="25"/>
                    <a:pt x="29700" y="0"/>
                    <a:pt x="29550"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3143000" y="1415425"/>
              <a:ext cx="412950" cy="424850"/>
            </a:xfrm>
            <a:custGeom>
              <a:avLst/>
              <a:gdLst/>
              <a:ahLst/>
              <a:cxnLst/>
              <a:rect l="l" t="t" r="r" b="b"/>
              <a:pathLst>
                <a:path w="16518" h="16994" extrusionOk="0">
                  <a:moveTo>
                    <a:pt x="9149" y="1"/>
                  </a:moveTo>
                  <a:cubicBezTo>
                    <a:pt x="8823" y="1"/>
                    <a:pt x="8447" y="51"/>
                    <a:pt x="7996" y="151"/>
                  </a:cubicBezTo>
                  <a:cubicBezTo>
                    <a:pt x="7595" y="227"/>
                    <a:pt x="7219" y="327"/>
                    <a:pt x="6843" y="427"/>
                  </a:cubicBezTo>
                  <a:lnTo>
                    <a:pt x="6517" y="527"/>
                  </a:lnTo>
                  <a:cubicBezTo>
                    <a:pt x="6316" y="577"/>
                    <a:pt x="6116" y="628"/>
                    <a:pt x="5890" y="703"/>
                  </a:cubicBezTo>
                  <a:cubicBezTo>
                    <a:pt x="5840" y="703"/>
                    <a:pt x="5815" y="728"/>
                    <a:pt x="5790" y="753"/>
                  </a:cubicBezTo>
                  <a:cubicBezTo>
                    <a:pt x="5765" y="803"/>
                    <a:pt x="5740" y="853"/>
                    <a:pt x="5740" y="903"/>
                  </a:cubicBezTo>
                  <a:cubicBezTo>
                    <a:pt x="5765" y="928"/>
                    <a:pt x="5790" y="978"/>
                    <a:pt x="5815" y="1003"/>
                  </a:cubicBezTo>
                  <a:cubicBezTo>
                    <a:pt x="5966" y="1304"/>
                    <a:pt x="6066" y="1605"/>
                    <a:pt x="6116" y="1906"/>
                  </a:cubicBezTo>
                  <a:cubicBezTo>
                    <a:pt x="6191" y="2181"/>
                    <a:pt x="6216" y="2457"/>
                    <a:pt x="6191" y="2733"/>
                  </a:cubicBezTo>
                  <a:cubicBezTo>
                    <a:pt x="6191" y="2983"/>
                    <a:pt x="6141" y="3209"/>
                    <a:pt x="6091" y="3410"/>
                  </a:cubicBezTo>
                  <a:cubicBezTo>
                    <a:pt x="6016" y="3635"/>
                    <a:pt x="5915" y="3861"/>
                    <a:pt x="5765" y="4086"/>
                  </a:cubicBezTo>
                  <a:cubicBezTo>
                    <a:pt x="5590" y="4362"/>
                    <a:pt x="5364" y="4613"/>
                    <a:pt x="5088" y="4863"/>
                  </a:cubicBezTo>
                  <a:cubicBezTo>
                    <a:pt x="4662" y="5239"/>
                    <a:pt x="4161" y="5590"/>
                    <a:pt x="3484" y="5941"/>
                  </a:cubicBezTo>
                  <a:cubicBezTo>
                    <a:pt x="3484" y="5941"/>
                    <a:pt x="3434" y="5941"/>
                    <a:pt x="3434" y="5966"/>
                  </a:cubicBezTo>
                  <a:cubicBezTo>
                    <a:pt x="3033" y="6166"/>
                    <a:pt x="2582" y="6367"/>
                    <a:pt x="1981" y="6593"/>
                  </a:cubicBezTo>
                  <a:cubicBezTo>
                    <a:pt x="1880" y="6643"/>
                    <a:pt x="1755" y="6693"/>
                    <a:pt x="1630" y="6743"/>
                  </a:cubicBezTo>
                  <a:cubicBezTo>
                    <a:pt x="1504" y="6793"/>
                    <a:pt x="1354" y="6868"/>
                    <a:pt x="1204" y="6918"/>
                  </a:cubicBezTo>
                  <a:cubicBezTo>
                    <a:pt x="853" y="7069"/>
                    <a:pt x="502" y="7244"/>
                    <a:pt x="101" y="7445"/>
                  </a:cubicBezTo>
                  <a:cubicBezTo>
                    <a:pt x="51" y="7470"/>
                    <a:pt x="26" y="7520"/>
                    <a:pt x="26" y="7570"/>
                  </a:cubicBezTo>
                  <a:cubicBezTo>
                    <a:pt x="26" y="7595"/>
                    <a:pt x="1" y="7620"/>
                    <a:pt x="1" y="7645"/>
                  </a:cubicBezTo>
                  <a:cubicBezTo>
                    <a:pt x="1" y="8046"/>
                    <a:pt x="26" y="8422"/>
                    <a:pt x="76" y="8798"/>
                  </a:cubicBezTo>
                  <a:cubicBezTo>
                    <a:pt x="101" y="9174"/>
                    <a:pt x="201" y="9550"/>
                    <a:pt x="301" y="9926"/>
                  </a:cubicBezTo>
                  <a:cubicBezTo>
                    <a:pt x="502" y="10653"/>
                    <a:pt x="803" y="11379"/>
                    <a:pt x="1204" y="12056"/>
                  </a:cubicBezTo>
                  <a:cubicBezTo>
                    <a:pt x="1956" y="13385"/>
                    <a:pt x="3058" y="14537"/>
                    <a:pt x="4362" y="15415"/>
                  </a:cubicBezTo>
                  <a:cubicBezTo>
                    <a:pt x="5690" y="16292"/>
                    <a:pt x="7169" y="16818"/>
                    <a:pt x="8647" y="16968"/>
                  </a:cubicBezTo>
                  <a:cubicBezTo>
                    <a:pt x="8873" y="16994"/>
                    <a:pt x="9124" y="16994"/>
                    <a:pt x="9349" y="16994"/>
                  </a:cubicBezTo>
                  <a:cubicBezTo>
                    <a:pt x="9875" y="16994"/>
                    <a:pt x="10402" y="16943"/>
                    <a:pt x="10928" y="16843"/>
                  </a:cubicBezTo>
                  <a:cubicBezTo>
                    <a:pt x="11279" y="16768"/>
                    <a:pt x="11630" y="16668"/>
                    <a:pt x="12031" y="16517"/>
                  </a:cubicBezTo>
                  <a:cubicBezTo>
                    <a:pt x="12382" y="16392"/>
                    <a:pt x="12758" y="16242"/>
                    <a:pt x="13109" y="16041"/>
                  </a:cubicBezTo>
                  <a:cubicBezTo>
                    <a:pt x="13735" y="15740"/>
                    <a:pt x="14312" y="15339"/>
                    <a:pt x="14813" y="14913"/>
                  </a:cubicBezTo>
                  <a:cubicBezTo>
                    <a:pt x="15063" y="14688"/>
                    <a:pt x="15289" y="14437"/>
                    <a:pt x="15515" y="14187"/>
                  </a:cubicBezTo>
                  <a:cubicBezTo>
                    <a:pt x="15715" y="13936"/>
                    <a:pt x="15890" y="13660"/>
                    <a:pt x="16041" y="13334"/>
                  </a:cubicBezTo>
                  <a:cubicBezTo>
                    <a:pt x="16342" y="12758"/>
                    <a:pt x="16517" y="12081"/>
                    <a:pt x="16517" y="11405"/>
                  </a:cubicBezTo>
                  <a:cubicBezTo>
                    <a:pt x="16492" y="10928"/>
                    <a:pt x="16442" y="10427"/>
                    <a:pt x="16367" y="10026"/>
                  </a:cubicBezTo>
                  <a:cubicBezTo>
                    <a:pt x="16266" y="9525"/>
                    <a:pt x="16166" y="9024"/>
                    <a:pt x="16066" y="8547"/>
                  </a:cubicBezTo>
                  <a:cubicBezTo>
                    <a:pt x="16041" y="8522"/>
                    <a:pt x="16041" y="8472"/>
                    <a:pt x="16016" y="8447"/>
                  </a:cubicBezTo>
                  <a:cubicBezTo>
                    <a:pt x="16041" y="8397"/>
                    <a:pt x="16016" y="8297"/>
                    <a:pt x="15941" y="8247"/>
                  </a:cubicBezTo>
                  <a:cubicBezTo>
                    <a:pt x="15540" y="7971"/>
                    <a:pt x="15088" y="7720"/>
                    <a:pt x="14662" y="7470"/>
                  </a:cubicBezTo>
                  <a:cubicBezTo>
                    <a:pt x="13585" y="6818"/>
                    <a:pt x="12457" y="6166"/>
                    <a:pt x="11530" y="5289"/>
                  </a:cubicBezTo>
                  <a:cubicBezTo>
                    <a:pt x="11379" y="5139"/>
                    <a:pt x="11229" y="4988"/>
                    <a:pt x="11103" y="4863"/>
                  </a:cubicBezTo>
                  <a:cubicBezTo>
                    <a:pt x="11003" y="4713"/>
                    <a:pt x="10878" y="4562"/>
                    <a:pt x="10778" y="4387"/>
                  </a:cubicBezTo>
                  <a:cubicBezTo>
                    <a:pt x="10577" y="4086"/>
                    <a:pt x="10452" y="3735"/>
                    <a:pt x="10327" y="3359"/>
                  </a:cubicBezTo>
                  <a:cubicBezTo>
                    <a:pt x="10201" y="2908"/>
                    <a:pt x="10151" y="2432"/>
                    <a:pt x="10126" y="1856"/>
                  </a:cubicBezTo>
                  <a:cubicBezTo>
                    <a:pt x="10126" y="1480"/>
                    <a:pt x="10151" y="1079"/>
                    <a:pt x="10201" y="577"/>
                  </a:cubicBezTo>
                  <a:cubicBezTo>
                    <a:pt x="10226" y="502"/>
                    <a:pt x="10201" y="452"/>
                    <a:pt x="10151" y="427"/>
                  </a:cubicBezTo>
                  <a:cubicBezTo>
                    <a:pt x="10201" y="302"/>
                    <a:pt x="10151" y="227"/>
                    <a:pt x="10076" y="176"/>
                  </a:cubicBezTo>
                  <a:cubicBezTo>
                    <a:pt x="9825" y="51"/>
                    <a:pt x="9550" y="1"/>
                    <a:pt x="9174" y="1"/>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3286500" y="1415425"/>
              <a:ext cx="112175" cy="75225"/>
            </a:xfrm>
            <a:custGeom>
              <a:avLst/>
              <a:gdLst/>
              <a:ahLst/>
              <a:cxnLst/>
              <a:rect l="l" t="t" r="r" b="b"/>
              <a:pathLst>
                <a:path w="4487" h="3009" extrusionOk="0">
                  <a:moveTo>
                    <a:pt x="3409" y="1"/>
                  </a:moveTo>
                  <a:cubicBezTo>
                    <a:pt x="3083" y="1"/>
                    <a:pt x="2732" y="51"/>
                    <a:pt x="2256" y="126"/>
                  </a:cubicBezTo>
                  <a:cubicBezTo>
                    <a:pt x="1830" y="227"/>
                    <a:pt x="1429" y="327"/>
                    <a:pt x="1103" y="427"/>
                  </a:cubicBezTo>
                  <a:lnTo>
                    <a:pt x="777" y="502"/>
                  </a:lnTo>
                  <a:lnTo>
                    <a:pt x="652" y="552"/>
                  </a:lnTo>
                  <a:lnTo>
                    <a:pt x="501" y="577"/>
                  </a:lnTo>
                  <a:cubicBezTo>
                    <a:pt x="401" y="628"/>
                    <a:pt x="276" y="653"/>
                    <a:pt x="150" y="678"/>
                  </a:cubicBezTo>
                  <a:cubicBezTo>
                    <a:pt x="100" y="703"/>
                    <a:pt x="75" y="728"/>
                    <a:pt x="25" y="753"/>
                  </a:cubicBezTo>
                  <a:cubicBezTo>
                    <a:pt x="0" y="803"/>
                    <a:pt x="0" y="853"/>
                    <a:pt x="0" y="903"/>
                  </a:cubicBezTo>
                  <a:cubicBezTo>
                    <a:pt x="0" y="953"/>
                    <a:pt x="25" y="978"/>
                    <a:pt x="75" y="1003"/>
                  </a:cubicBezTo>
                  <a:cubicBezTo>
                    <a:pt x="201" y="1304"/>
                    <a:pt x="301" y="1605"/>
                    <a:pt x="376" y="1906"/>
                  </a:cubicBezTo>
                  <a:cubicBezTo>
                    <a:pt x="451" y="2181"/>
                    <a:pt x="476" y="2457"/>
                    <a:pt x="451" y="2733"/>
                  </a:cubicBezTo>
                  <a:cubicBezTo>
                    <a:pt x="451" y="2808"/>
                    <a:pt x="451" y="2858"/>
                    <a:pt x="451" y="2908"/>
                  </a:cubicBezTo>
                  <a:cubicBezTo>
                    <a:pt x="752" y="2958"/>
                    <a:pt x="1078" y="2983"/>
                    <a:pt x="1429" y="3009"/>
                  </a:cubicBezTo>
                  <a:cubicBezTo>
                    <a:pt x="2030" y="3009"/>
                    <a:pt x="2657" y="2908"/>
                    <a:pt x="3258" y="2758"/>
                  </a:cubicBezTo>
                  <a:cubicBezTo>
                    <a:pt x="3659" y="2658"/>
                    <a:pt x="4060" y="2507"/>
                    <a:pt x="4436" y="2307"/>
                  </a:cubicBezTo>
                  <a:cubicBezTo>
                    <a:pt x="4411" y="2156"/>
                    <a:pt x="4411" y="2006"/>
                    <a:pt x="4411" y="1856"/>
                  </a:cubicBezTo>
                  <a:cubicBezTo>
                    <a:pt x="4411" y="1480"/>
                    <a:pt x="4436" y="1054"/>
                    <a:pt x="4486" y="577"/>
                  </a:cubicBezTo>
                  <a:cubicBezTo>
                    <a:pt x="4486" y="502"/>
                    <a:pt x="4461" y="452"/>
                    <a:pt x="4411" y="402"/>
                  </a:cubicBezTo>
                  <a:cubicBezTo>
                    <a:pt x="4461" y="302"/>
                    <a:pt x="4436" y="227"/>
                    <a:pt x="4336" y="176"/>
                  </a:cubicBezTo>
                  <a:cubicBezTo>
                    <a:pt x="4085" y="51"/>
                    <a:pt x="3810" y="1"/>
                    <a:pt x="3434" y="1"/>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2900525" y="709925"/>
              <a:ext cx="708675" cy="760675"/>
            </a:xfrm>
            <a:custGeom>
              <a:avLst/>
              <a:gdLst/>
              <a:ahLst/>
              <a:cxnLst/>
              <a:rect l="l" t="t" r="r" b="b"/>
              <a:pathLst>
                <a:path w="28347" h="30427" extrusionOk="0">
                  <a:moveTo>
                    <a:pt x="15414" y="0"/>
                  </a:moveTo>
                  <a:cubicBezTo>
                    <a:pt x="15013" y="0"/>
                    <a:pt x="14637" y="25"/>
                    <a:pt x="14236" y="75"/>
                  </a:cubicBezTo>
                  <a:cubicBezTo>
                    <a:pt x="13584" y="151"/>
                    <a:pt x="12908" y="326"/>
                    <a:pt x="12281" y="577"/>
                  </a:cubicBezTo>
                  <a:cubicBezTo>
                    <a:pt x="11153" y="1028"/>
                    <a:pt x="10025" y="1679"/>
                    <a:pt x="8923" y="2582"/>
                  </a:cubicBezTo>
                  <a:cubicBezTo>
                    <a:pt x="7895" y="3434"/>
                    <a:pt x="6918" y="4487"/>
                    <a:pt x="6015" y="5664"/>
                  </a:cubicBezTo>
                  <a:cubicBezTo>
                    <a:pt x="5163" y="6842"/>
                    <a:pt x="4411" y="8121"/>
                    <a:pt x="3835" y="9449"/>
                  </a:cubicBezTo>
                  <a:cubicBezTo>
                    <a:pt x="3233" y="10802"/>
                    <a:pt x="2807" y="12181"/>
                    <a:pt x="2607" y="13534"/>
                  </a:cubicBezTo>
                  <a:cubicBezTo>
                    <a:pt x="2381" y="14913"/>
                    <a:pt x="2406" y="16266"/>
                    <a:pt x="2632" y="17519"/>
                  </a:cubicBezTo>
                  <a:cubicBezTo>
                    <a:pt x="2757" y="18196"/>
                    <a:pt x="2958" y="18873"/>
                    <a:pt x="3259" y="19499"/>
                  </a:cubicBezTo>
                  <a:cubicBezTo>
                    <a:pt x="3459" y="19950"/>
                    <a:pt x="3710" y="20401"/>
                    <a:pt x="4010" y="20827"/>
                  </a:cubicBezTo>
                  <a:lnTo>
                    <a:pt x="3960" y="20802"/>
                  </a:lnTo>
                  <a:lnTo>
                    <a:pt x="3935" y="20802"/>
                  </a:lnTo>
                  <a:cubicBezTo>
                    <a:pt x="3760" y="20752"/>
                    <a:pt x="3584" y="20727"/>
                    <a:pt x="3359" y="20702"/>
                  </a:cubicBezTo>
                  <a:lnTo>
                    <a:pt x="3133" y="20702"/>
                  </a:lnTo>
                  <a:cubicBezTo>
                    <a:pt x="2858" y="20702"/>
                    <a:pt x="2557" y="20727"/>
                    <a:pt x="2256" y="20827"/>
                  </a:cubicBezTo>
                  <a:cubicBezTo>
                    <a:pt x="1930" y="20903"/>
                    <a:pt x="1579" y="21078"/>
                    <a:pt x="1279" y="21279"/>
                  </a:cubicBezTo>
                  <a:cubicBezTo>
                    <a:pt x="978" y="21504"/>
                    <a:pt x="727" y="21755"/>
                    <a:pt x="527" y="22081"/>
                  </a:cubicBezTo>
                  <a:cubicBezTo>
                    <a:pt x="326" y="22331"/>
                    <a:pt x="176" y="22682"/>
                    <a:pt x="101" y="23058"/>
                  </a:cubicBezTo>
                  <a:cubicBezTo>
                    <a:pt x="25" y="23359"/>
                    <a:pt x="0" y="23660"/>
                    <a:pt x="25" y="23985"/>
                  </a:cubicBezTo>
                  <a:cubicBezTo>
                    <a:pt x="50" y="24562"/>
                    <a:pt x="251" y="25163"/>
                    <a:pt x="577" y="25715"/>
                  </a:cubicBezTo>
                  <a:cubicBezTo>
                    <a:pt x="878" y="26241"/>
                    <a:pt x="1304" y="26717"/>
                    <a:pt x="1830" y="27093"/>
                  </a:cubicBezTo>
                  <a:cubicBezTo>
                    <a:pt x="2331" y="27494"/>
                    <a:pt x="2858" y="27770"/>
                    <a:pt x="3434" y="27920"/>
                  </a:cubicBezTo>
                  <a:cubicBezTo>
                    <a:pt x="3760" y="28020"/>
                    <a:pt x="4061" y="28046"/>
                    <a:pt x="4386" y="28046"/>
                  </a:cubicBezTo>
                  <a:cubicBezTo>
                    <a:pt x="4637" y="28046"/>
                    <a:pt x="4888" y="28020"/>
                    <a:pt x="5138" y="27970"/>
                  </a:cubicBezTo>
                  <a:cubicBezTo>
                    <a:pt x="5690" y="27820"/>
                    <a:pt x="6216" y="27469"/>
                    <a:pt x="6592" y="26993"/>
                  </a:cubicBezTo>
                  <a:cubicBezTo>
                    <a:pt x="6642" y="26943"/>
                    <a:pt x="6667" y="26893"/>
                    <a:pt x="6717" y="26843"/>
                  </a:cubicBezTo>
                  <a:cubicBezTo>
                    <a:pt x="7344" y="27544"/>
                    <a:pt x="8121" y="28171"/>
                    <a:pt x="9023" y="28747"/>
                  </a:cubicBezTo>
                  <a:cubicBezTo>
                    <a:pt x="9825" y="29249"/>
                    <a:pt x="10702" y="29650"/>
                    <a:pt x="11629" y="29925"/>
                  </a:cubicBezTo>
                  <a:cubicBezTo>
                    <a:pt x="12482" y="30201"/>
                    <a:pt x="13409" y="30351"/>
                    <a:pt x="14386" y="30401"/>
                  </a:cubicBezTo>
                  <a:cubicBezTo>
                    <a:pt x="14587" y="30427"/>
                    <a:pt x="14787" y="30427"/>
                    <a:pt x="14963" y="30427"/>
                  </a:cubicBezTo>
                  <a:cubicBezTo>
                    <a:pt x="15690" y="30427"/>
                    <a:pt x="16416" y="30351"/>
                    <a:pt x="17193" y="30226"/>
                  </a:cubicBezTo>
                  <a:cubicBezTo>
                    <a:pt x="18973" y="29950"/>
                    <a:pt x="20752" y="29299"/>
                    <a:pt x="22457" y="28321"/>
                  </a:cubicBezTo>
                  <a:cubicBezTo>
                    <a:pt x="23960" y="27444"/>
                    <a:pt x="25214" y="26416"/>
                    <a:pt x="26166" y="25213"/>
                  </a:cubicBezTo>
                  <a:cubicBezTo>
                    <a:pt x="26642" y="24612"/>
                    <a:pt x="27068" y="23985"/>
                    <a:pt x="27394" y="23309"/>
                  </a:cubicBezTo>
                  <a:cubicBezTo>
                    <a:pt x="27720" y="22632"/>
                    <a:pt x="27970" y="21905"/>
                    <a:pt x="28121" y="21178"/>
                  </a:cubicBezTo>
                  <a:cubicBezTo>
                    <a:pt x="28271" y="20426"/>
                    <a:pt x="28346" y="19624"/>
                    <a:pt x="28296" y="18822"/>
                  </a:cubicBezTo>
                  <a:cubicBezTo>
                    <a:pt x="28296" y="18446"/>
                    <a:pt x="28246" y="18020"/>
                    <a:pt x="28171" y="17569"/>
                  </a:cubicBezTo>
                  <a:cubicBezTo>
                    <a:pt x="28121" y="17143"/>
                    <a:pt x="28021" y="16717"/>
                    <a:pt x="27920" y="16291"/>
                  </a:cubicBezTo>
                  <a:cubicBezTo>
                    <a:pt x="27419" y="14286"/>
                    <a:pt x="26918" y="12532"/>
                    <a:pt x="26316" y="10928"/>
                  </a:cubicBezTo>
                  <a:cubicBezTo>
                    <a:pt x="25990" y="10000"/>
                    <a:pt x="25615" y="9098"/>
                    <a:pt x="25214" y="8296"/>
                  </a:cubicBezTo>
                  <a:cubicBezTo>
                    <a:pt x="24813" y="7419"/>
                    <a:pt x="24386" y="6642"/>
                    <a:pt x="23910" y="5915"/>
                  </a:cubicBezTo>
                  <a:lnTo>
                    <a:pt x="23860" y="5865"/>
                  </a:lnTo>
                  <a:lnTo>
                    <a:pt x="23885" y="5865"/>
                  </a:lnTo>
                  <a:cubicBezTo>
                    <a:pt x="23735" y="5539"/>
                    <a:pt x="23584" y="5213"/>
                    <a:pt x="23409" y="4888"/>
                  </a:cubicBezTo>
                  <a:cubicBezTo>
                    <a:pt x="23209" y="4537"/>
                    <a:pt x="22983" y="4186"/>
                    <a:pt x="22732" y="3860"/>
                  </a:cubicBezTo>
                  <a:cubicBezTo>
                    <a:pt x="22256" y="3183"/>
                    <a:pt x="21705" y="2582"/>
                    <a:pt x="21078" y="2080"/>
                  </a:cubicBezTo>
                  <a:cubicBezTo>
                    <a:pt x="19800" y="1028"/>
                    <a:pt x="18296" y="326"/>
                    <a:pt x="16717" y="101"/>
                  </a:cubicBezTo>
                  <a:cubicBezTo>
                    <a:pt x="16291" y="25"/>
                    <a:pt x="15840" y="0"/>
                    <a:pt x="15414"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3350400" y="1254400"/>
              <a:ext cx="68325" cy="35750"/>
            </a:xfrm>
            <a:custGeom>
              <a:avLst/>
              <a:gdLst/>
              <a:ahLst/>
              <a:cxnLst/>
              <a:rect l="l" t="t" r="r" b="b"/>
              <a:pathLst>
                <a:path w="2733" h="1430" extrusionOk="0">
                  <a:moveTo>
                    <a:pt x="928" y="1"/>
                  </a:moveTo>
                  <a:cubicBezTo>
                    <a:pt x="802" y="26"/>
                    <a:pt x="677" y="51"/>
                    <a:pt x="552" y="101"/>
                  </a:cubicBezTo>
                  <a:cubicBezTo>
                    <a:pt x="502" y="126"/>
                    <a:pt x="427" y="176"/>
                    <a:pt x="376" y="226"/>
                  </a:cubicBezTo>
                  <a:cubicBezTo>
                    <a:pt x="376" y="226"/>
                    <a:pt x="376" y="251"/>
                    <a:pt x="351" y="251"/>
                  </a:cubicBezTo>
                  <a:lnTo>
                    <a:pt x="301" y="251"/>
                  </a:lnTo>
                  <a:cubicBezTo>
                    <a:pt x="251" y="251"/>
                    <a:pt x="176" y="251"/>
                    <a:pt x="126" y="302"/>
                  </a:cubicBezTo>
                  <a:cubicBezTo>
                    <a:pt x="51" y="327"/>
                    <a:pt x="26" y="402"/>
                    <a:pt x="26" y="452"/>
                  </a:cubicBezTo>
                  <a:cubicBezTo>
                    <a:pt x="0" y="527"/>
                    <a:pt x="26" y="602"/>
                    <a:pt x="51" y="652"/>
                  </a:cubicBezTo>
                  <a:cubicBezTo>
                    <a:pt x="126" y="753"/>
                    <a:pt x="226" y="828"/>
                    <a:pt x="301" y="903"/>
                  </a:cubicBezTo>
                  <a:cubicBezTo>
                    <a:pt x="401" y="978"/>
                    <a:pt x="527" y="1053"/>
                    <a:pt x="652" y="1104"/>
                  </a:cubicBezTo>
                  <a:cubicBezTo>
                    <a:pt x="878" y="1229"/>
                    <a:pt x="1128" y="1304"/>
                    <a:pt x="1379" y="1354"/>
                  </a:cubicBezTo>
                  <a:cubicBezTo>
                    <a:pt x="1630" y="1404"/>
                    <a:pt x="1855" y="1429"/>
                    <a:pt x="2106" y="1429"/>
                  </a:cubicBezTo>
                  <a:cubicBezTo>
                    <a:pt x="2331" y="1429"/>
                    <a:pt x="2607" y="1379"/>
                    <a:pt x="2682" y="1154"/>
                  </a:cubicBezTo>
                  <a:cubicBezTo>
                    <a:pt x="2707" y="1104"/>
                    <a:pt x="2732" y="1053"/>
                    <a:pt x="2707" y="1003"/>
                  </a:cubicBezTo>
                  <a:cubicBezTo>
                    <a:pt x="2707" y="953"/>
                    <a:pt x="2707" y="903"/>
                    <a:pt x="2682" y="853"/>
                  </a:cubicBezTo>
                  <a:cubicBezTo>
                    <a:pt x="2682" y="803"/>
                    <a:pt x="2632" y="753"/>
                    <a:pt x="2607" y="703"/>
                  </a:cubicBezTo>
                  <a:cubicBezTo>
                    <a:pt x="2582" y="652"/>
                    <a:pt x="2532" y="602"/>
                    <a:pt x="2507" y="577"/>
                  </a:cubicBezTo>
                  <a:cubicBezTo>
                    <a:pt x="2406" y="452"/>
                    <a:pt x="2281" y="352"/>
                    <a:pt x="2156" y="277"/>
                  </a:cubicBezTo>
                  <a:cubicBezTo>
                    <a:pt x="2031" y="201"/>
                    <a:pt x="1905" y="126"/>
                    <a:pt x="1755" y="76"/>
                  </a:cubicBezTo>
                  <a:cubicBezTo>
                    <a:pt x="1579" y="26"/>
                    <a:pt x="1379" y="1"/>
                    <a:pt x="1178" y="1"/>
                  </a:cubicBezTo>
                  <a:close/>
                </a:path>
              </a:pathLst>
            </a:custGeom>
            <a:solidFill>
              <a:srgbClr val="FF95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3180600" y="1111550"/>
              <a:ext cx="107800" cy="87200"/>
            </a:xfrm>
            <a:custGeom>
              <a:avLst/>
              <a:gdLst/>
              <a:ahLst/>
              <a:cxnLst/>
              <a:rect l="l" t="t" r="r" b="b"/>
              <a:pathLst>
                <a:path w="4312" h="3488" extrusionOk="0">
                  <a:moveTo>
                    <a:pt x="2782" y="3033"/>
                  </a:moveTo>
                  <a:cubicBezTo>
                    <a:pt x="2763" y="3033"/>
                    <a:pt x="2759" y="3033"/>
                    <a:pt x="2746" y="3045"/>
                  </a:cubicBezTo>
                  <a:lnTo>
                    <a:pt x="2746" y="3045"/>
                  </a:lnTo>
                  <a:cubicBezTo>
                    <a:pt x="2758" y="3041"/>
                    <a:pt x="2770" y="3037"/>
                    <a:pt x="2782" y="3033"/>
                  </a:cubicBezTo>
                  <a:close/>
                  <a:moveTo>
                    <a:pt x="3810" y="1"/>
                  </a:moveTo>
                  <a:cubicBezTo>
                    <a:pt x="3785" y="1"/>
                    <a:pt x="3760" y="1"/>
                    <a:pt x="3735" y="26"/>
                  </a:cubicBezTo>
                  <a:cubicBezTo>
                    <a:pt x="3710" y="51"/>
                    <a:pt x="3660" y="76"/>
                    <a:pt x="3660" y="126"/>
                  </a:cubicBezTo>
                  <a:cubicBezTo>
                    <a:pt x="3635" y="176"/>
                    <a:pt x="3635" y="201"/>
                    <a:pt x="3660" y="251"/>
                  </a:cubicBezTo>
                  <a:cubicBezTo>
                    <a:pt x="3685" y="276"/>
                    <a:pt x="3685" y="301"/>
                    <a:pt x="3685" y="351"/>
                  </a:cubicBezTo>
                  <a:cubicBezTo>
                    <a:pt x="3685" y="326"/>
                    <a:pt x="3685" y="326"/>
                    <a:pt x="3685" y="326"/>
                  </a:cubicBezTo>
                  <a:lnTo>
                    <a:pt x="3710" y="351"/>
                  </a:lnTo>
                  <a:cubicBezTo>
                    <a:pt x="3785" y="602"/>
                    <a:pt x="3860" y="853"/>
                    <a:pt x="3885" y="1128"/>
                  </a:cubicBezTo>
                  <a:cubicBezTo>
                    <a:pt x="3885" y="1329"/>
                    <a:pt x="3885" y="1529"/>
                    <a:pt x="3860" y="1730"/>
                  </a:cubicBezTo>
                  <a:cubicBezTo>
                    <a:pt x="3810" y="1880"/>
                    <a:pt x="3760" y="2031"/>
                    <a:pt x="3710" y="2181"/>
                  </a:cubicBezTo>
                  <a:cubicBezTo>
                    <a:pt x="3635" y="2306"/>
                    <a:pt x="3559" y="2432"/>
                    <a:pt x="3459" y="2557"/>
                  </a:cubicBezTo>
                  <a:cubicBezTo>
                    <a:pt x="3359" y="2657"/>
                    <a:pt x="3259" y="2757"/>
                    <a:pt x="3158" y="2833"/>
                  </a:cubicBezTo>
                  <a:cubicBezTo>
                    <a:pt x="3033" y="2933"/>
                    <a:pt x="2883" y="2983"/>
                    <a:pt x="2732" y="3058"/>
                  </a:cubicBezTo>
                  <a:cubicBezTo>
                    <a:pt x="2738" y="3053"/>
                    <a:pt x="2742" y="3048"/>
                    <a:pt x="2746" y="3045"/>
                  </a:cubicBezTo>
                  <a:lnTo>
                    <a:pt x="2746" y="3045"/>
                  </a:lnTo>
                  <a:cubicBezTo>
                    <a:pt x="2608" y="3087"/>
                    <a:pt x="2469" y="3110"/>
                    <a:pt x="2331" y="3133"/>
                  </a:cubicBezTo>
                  <a:cubicBezTo>
                    <a:pt x="2280" y="3141"/>
                    <a:pt x="2231" y="3144"/>
                    <a:pt x="2182" y="3144"/>
                  </a:cubicBezTo>
                  <a:cubicBezTo>
                    <a:pt x="2066" y="3144"/>
                    <a:pt x="1954" y="3126"/>
                    <a:pt x="1830" y="3108"/>
                  </a:cubicBezTo>
                  <a:cubicBezTo>
                    <a:pt x="1705" y="3083"/>
                    <a:pt x="1579" y="3033"/>
                    <a:pt x="1454" y="2983"/>
                  </a:cubicBezTo>
                  <a:cubicBezTo>
                    <a:pt x="1329" y="2908"/>
                    <a:pt x="1203" y="2833"/>
                    <a:pt x="1078" y="2757"/>
                  </a:cubicBezTo>
                  <a:cubicBezTo>
                    <a:pt x="978" y="2632"/>
                    <a:pt x="853" y="2532"/>
                    <a:pt x="777" y="2381"/>
                  </a:cubicBezTo>
                  <a:cubicBezTo>
                    <a:pt x="652" y="2206"/>
                    <a:pt x="552" y="2031"/>
                    <a:pt x="477" y="1830"/>
                  </a:cubicBezTo>
                  <a:cubicBezTo>
                    <a:pt x="426" y="1655"/>
                    <a:pt x="376" y="1454"/>
                    <a:pt x="351" y="1254"/>
                  </a:cubicBezTo>
                  <a:cubicBezTo>
                    <a:pt x="331" y="1171"/>
                    <a:pt x="258" y="1122"/>
                    <a:pt x="177" y="1122"/>
                  </a:cubicBezTo>
                  <a:cubicBezTo>
                    <a:pt x="160" y="1122"/>
                    <a:pt x="143" y="1124"/>
                    <a:pt x="126" y="1128"/>
                  </a:cubicBezTo>
                  <a:cubicBezTo>
                    <a:pt x="51" y="1153"/>
                    <a:pt x="0" y="1229"/>
                    <a:pt x="0" y="1329"/>
                  </a:cubicBezTo>
                  <a:cubicBezTo>
                    <a:pt x="101" y="1905"/>
                    <a:pt x="326" y="2482"/>
                    <a:pt x="752" y="2908"/>
                  </a:cubicBezTo>
                  <a:cubicBezTo>
                    <a:pt x="928" y="3083"/>
                    <a:pt x="1128" y="3209"/>
                    <a:pt x="1354" y="3309"/>
                  </a:cubicBezTo>
                  <a:cubicBezTo>
                    <a:pt x="1579" y="3409"/>
                    <a:pt x="1805" y="3459"/>
                    <a:pt x="2031" y="3484"/>
                  </a:cubicBezTo>
                  <a:cubicBezTo>
                    <a:pt x="2068" y="3486"/>
                    <a:pt x="2106" y="3487"/>
                    <a:pt x="2144" y="3487"/>
                  </a:cubicBezTo>
                  <a:cubicBezTo>
                    <a:pt x="2557" y="3487"/>
                    <a:pt x="2964" y="3363"/>
                    <a:pt x="3309" y="3133"/>
                  </a:cubicBezTo>
                  <a:cubicBezTo>
                    <a:pt x="3509" y="3008"/>
                    <a:pt x="3685" y="2858"/>
                    <a:pt x="3835" y="2657"/>
                  </a:cubicBezTo>
                  <a:cubicBezTo>
                    <a:pt x="3960" y="2457"/>
                    <a:pt x="4086" y="2231"/>
                    <a:pt x="4136" y="2006"/>
                  </a:cubicBezTo>
                  <a:cubicBezTo>
                    <a:pt x="4311" y="1354"/>
                    <a:pt x="4211" y="702"/>
                    <a:pt x="3960" y="101"/>
                  </a:cubicBezTo>
                  <a:cubicBezTo>
                    <a:pt x="3960" y="51"/>
                    <a:pt x="3910" y="26"/>
                    <a:pt x="3860" y="1"/>
                  </a:cubicBezTo>
                  <a:close/>
                </a:path>
              </a:pathLst>
            </a:custGeom>
            <a:solidFill>
              <a:srgbClr val="5F4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3435600" y="1028225"/>
              <a:ext cx="87750" cy="82800"/>
            </a:xfrm>
            <a:custGeom>
              <a:avLst/>
              <a:gdLst/>
              <a:ahLst/>
              <a:cxnLst/>
              <a:rect l="l" t="t" r="r" b="b"/>
              <a:pathLst>
                <a:path w="3510" h="3312" extrusionOk="0">
                  <a:moveTo>
                    <a:pt x="2983" y="0"/>
                  </a:moveTo>
                  <a:cubicBezTo>
                    <a:pt x="2958" y="0"/>
                    <a:pt x="2933" y="0"/>
                    <a:pt x="2908" y="25"/>
                  </a:cubicBezTo>
                  <a:cubicBezTo>
                    <a:pt x="2808" y="50"/>
                    <a:pt x="2783" y="176"/>
                    <a:pt x="2833" y="251"/>
                  </a:cubicBezTo>
                  <a:cubicBezTo>
                    <a:pt x="2883" y="376"/>
                    <a:pt x="2933" y="501"/>
                    <a:pt x="2983" y="602"/>
                  </a:cubicBezTo>
                  <a:cubicBezTo>
                    <a:pt x="2983" y="602"/>
                    <a:pt x="2958" y="577"/>
                    <a:pt x="2958" y="577"/>
                  </a:cubicBezTo>
                  <a:lnTo>
                    <a:pt x="2958" y="577"/>
                  </a:lnTo>
                  <a:cubicBezTo>
                    <a:pt x="3059" y="827"/>
                    <a:pt x="3109" y="1103"/>
                    <a:pt x="3134" y="1354"/>
                  </a:cubicBezTo>
                  <a:cubicBezTo>
                    <a:pt x="3159" y="1554"/>
                    <a:pt x="3159" y="1730"/>
                    <a:pt x="3134" y="1905"/>
                  </a:cubicBezTo>
                  <a:cubicBezTo>
                    <a:pt x="3109" y="2030"/>
                    <a:pt x="3059" y="2156"/>
                    <a:pt x="3009" y="2281"/>
                  </a:cubicBezTo>
                  <a:cubicBezTo>
                    <a:pt x="2958" y="2356"/>
                    <a:pt x="2908" y="2456"/>
                    <a:pt x="2833" y="2532"/>
                  </a:cubicBezTo>
                  <a:cubicBezTo>
                    <a:pt x="2758" y="2607"/>
                    <a:pt x="2683" y="2682"/>
                    <a:pt x="2608" y="2757"/>
                  </a:cubicBezTo>
                  <a:cubicBezTo>
                    <a:pt x="2507" y="2807"/>
                    <a:pt x="2407" y="2857"/>
                    <a:pt x="2332" y="2882"/>
                  </a:cubicBezTo>
                  <a:cubicBezTo>
                    <a:pt x="2232" y="2933"/>
                    <a:pt x="2106" y="2933"/>
                    <a:pt x="2006" y="2958"/>
                  </a:cubicBezTo>
                  <a:cubicBezTo>
                    <a:pt x="1881" y="2958"/>
                    <a:pt x="1780" y="2958"/>
                    <a:pt x="1655" y="2933"/>
                  </a:cubicBezTo>
                  <a:cubicBezTo>
                    <a:pt x="1530" y="2907"/>
                    <a:pt x="1405" y="2882"/>
                    <a:pt x="1279" y="2807"/>
                  </a:cubicBezTo>
                  <a:cubicBezTo>
                    <a:pt x="1179" y="2757"/>
                    <a:pt x="1079" y="2682"/>
                    <a:pt x="978" y="2607"/>
                  </a:cubicBezTo>
                  <a:cubicBezTo>
                    <a:pt x="878" y="2506"/>
                    <a:pt x="778" y="2406"/>
                    <a:pt x="703" y="2306"/>
                  </a:cubicBezTo>
                  <a:cubicBezTo>
                    <a:pt x="602" y="2156"/>
                    <a:pt x="552" y="2030"/>
                    <a:pt x="502" y="1880"/>
                  </a:cubicBezTo>
                  <a:cubicBezTo>
                    <a:pt x="427" y="1679"/>
                    <a:pt x="377" y="1479"/>
                    <a:pt x="352" y="1278"/>
                  </a:cubicBezTo>
                  <a:cubicBezTo>
                    <a:pt x="352" y="1203"/>
                    <a:pt x="352" y="1153"/>
                    <a:pt x="352" y="1078"/>
                  </a:cubicBezTo>
                  <a:cubicBezTo>
                    <a:pt x="352" y="1028"/>
                    <a:pt x="327" y="1003"/>
                    <a:pt x="302" y="953"/>
                  </a:cubicBezTo>
                  <a:cubicBezTo>
                    <a:pt x="277" y="928"/>
                    <a:pt x="227" y="902"/>
                    <a:pt x="176" y="902"/>
                  </a:cubicBezTo>
                  <a:cubicBezTo>
                    <a:pt x="101" y="902"/>
                    <a:pt x="1" y="978"/>
                    <a:pt x="1" y="1078"/>
                  </a:cubicBezTo>
                  <a:cubicBezTo>
                    <a:pt x="26" y="1379"/>
                    <a:pt x="51" y="1704"/>
                    <a:pt x="176" y="2005"/>
                  </a:cubicBezTo>
                  <a:cubicBezTo>
                    <a:pt x="252" y="2256"/>
                    <a:pt x="377" y="2481"/>
                    <a:pt x="552" y="2682"/>
                  </a:cubicBezTo>
                  <a:cubicBezTo>
                    <a:pt x="703" y="2857"/>
                    <a:pt x="903" y="3008"/>
                    <a:pt x="1104" y="3108"/>
                  </a:cubicBezTo>
                  <a:cubicBezTo>
                    <a:pt x="1304" y="3208"/>
                    <a:pt x="1530" y="3283"/>
                    <a:pt x="1755" y="3308"/>
                  </a:cubicBezTo>
                  <a:cubicBezTo>
                    <a:pt x="1791" y="3311"/>
                    <a:pt x="1826" y="3312"/>
                    <a:pt x="1861" y="3312"/>
                  </a:cubicBezTo>
                  <a:cubicBezTo>
                    <a:pt x="2251" y="3312"/>
                    <a:pt x="2634" y="3183"/>
                    <a:pt x="2933" y="2907"/>
                  </a:cubicBezTo>
                  <a:cubicBezTo>
                    <a:pt x="3109" y="2757"/>
                    <a:pt x="3234" y="2582"/>
                    <a:pt x="3334" y="2356"/>
                  </a:cubicBezTo>
                  <a:cubicBezTo>
                    <a:pt x="3460" y="2131"/>
                    <a:pt x="3485" y="1855"/>
                    <a:pt x="3510" y="1604"/>
                  </a:cubicBezTo>
                  <a:cubicBezTo>
                    <a:pt x="3510" y="1404"/>
                    <a:pt x="3485" y="1178"/>
                    <a:pt x="3435" y="978"/>
                  </a:cubicBezTo>
                  <a:cubicBezTo>
                    <a:pt x="3384" y="652"/>
                    <a:pt x="3259" y="376"/>
                    <a:pt x="3134" y="100"/>
                  </a:cubicBezTo>
                  <a:cubicBezTo>
                    <a:pt x="3109" y="25"/>
                    <a:pt x="3034" y="0"/>
                    <a:pt x="2983" y="0"/>
                  </a:cubicBezTo>
                  <a:close/>
                </a:path>
              </a:pathLst>
            </a:custGeom>
            <a:solidFill>
              <a:srgbClr val="5F4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3341000" y="1209925"/>
              <a:ext cx="117825" cy="84600"/>
            </a:xfrm>
            <a:custGeom>
              <a:avLst/>
              <a:gdLst/>
              <a:ahLst/>
              <a:cxnLst/>
              <a:rect l="l" t="t" r="r" b="b"/>
              <a:pathLst>
                <a:path w="4713" h="3384" extrusionOk="0">
                  <a:moveTo>
                    <a:pt x="1554" y="1930"/>
                  </a:moveTo>
                  <a:cubicBezTo>
                    <a:pt x="1655" y="1930"/>
                    <a:pt x="1755" y="1930"/>
                    <a:pt x="1830" y="1955"/>
                  </a:cubicBezTo>
                  <a:cubicBezTo>
                    <a:pt x="1955" y="1980"/>
                    <a:pt x="2081" y="2030"/>
                    <a:pt x="2206" y="2081"/>
                  </a:cubicBezTo>
                  <a:cubicBezTo>
                    <a:pt x="2331" y="2131"/>
                    <a:pt x="2432" y="2206"/>
                    <a:pt x="2507" y="2281"/>
                  </a:cubicBezTo>
                  <a:cubicBezTo>
                    <a:pt x="2607" y="2356"/>
                    <a:pt x="2682" y="2431"/>
                    <a:pt x="2757" y="2532"/>
                  </a:cubicBezTo>
                  <a:lnTo>
                    <a:pt x="2732" y="2507"/>
                  </a:lnTo>
                  <a:lnTo>
                    <a:pt x="2732" y="2507"/>
                  </a:lnTo>
                  <a:cubicBezTo>
                    <a:pt x="2808" y="2607"/>
                    <a:pt x="2858" y="2732"/>
                    <a:pt x="2908" y="2858"/>
                  </a:cubicBezTo>
                  <a:cubicBezTo>
                    <a:pt x="2933" y="2883"/>
                    <a:pt x="2933" y="2933"/>
                    <a:pt x="2933" y="2958"/>
                  </a:cubicBezTo>
                  <a:cubicBezTo>
                    <a:pt x="2833" y="2983"/>
                    <a:pt x="2707" y="3008"/>
                    <a:pt x="2557" y="3033"/>
                  </a:cubicBezTo>
                  <a:lnTo>
                    <a:pt x="2381" y="3033"/>
                  </a:lnTo>
                  <a:cubicBezTo>
                    <a:pt x="2206" y="3033"/>
                    <a:pt x="2031" y="3008"/>
                    <a:pt x="1855" y="2983"/>
                  </a:cubicBezTo>
                  <a:cubicBezTo>
                    <a:pt x="1630" y="2933"/>
                    <a:pt x="1429" y="2883"/>
                    <a:pt x="1229" y="2782"/>
                  </a:cubicBezTo>
                  <a:cubicBezTo>
                    <a:pt x="1078" y="2707"/>
                    <a:pt x="928" y="2632"/>
                    <a:pt x="828" y="2532"/>
                  </a:cubicBezTo>
                  <a:cubicBezTo>
                    <a:pt x="752" y="2457"/>
                    <a:pt x="677" y="2381"/>
                    <a:pt x="627" y="2306"/>
                  </a:cubicBezTo>
                  <a:cubicBezTo>
                    <a:pt x="677" y="2281"/>
                    <a:pt x="727" y="2231"/>
                    <a:pt x="777" y="2181"/>
                  </a:cubicBezTo>
                  <a:cubicBezTo>
                    <a:pt x="878" y="2106"/>
                    <a:pt x="1003" y="2056"/>
                    <a:pt x="1103" y="2005"/>
                  </a:cubicBezTo>
                  <a:cubicBezTo>
                    <a:pt x="1229" y="1980"/>
                    <a:pt x="1329" y="1955"/>
                    <a:pt x="1454" y="1930"/>
                  </a:cubicBezTo>
                  <a:close/>
                  <a:moveTo>
                    <a:pt x="3710" y="0"/>
                  </a:moveTo>
                  <a:cubicBezTo>
                    <a:pt x="3610" y="0"/>
                    <a:pt x="3484" y="0"/>
                    <a:pt x="3359" y="25"/>
                  </a:cubicBezTo>
                  <a:cubicBezTo>
                    <a:pt x="3234" y="76"/>
                    <a:pt x="3108" y="101"/>
                    <a:pt x="3008" y="151"/>
                  </a:cubicBezTo>
                  <a:cubicBezTo>
                    <a:pt x="2908" y="201"/>
                    <a:pt x="2808" y="251"/>
                    <a:pt x="2707" y="301"/>
                  </a:cubicBezTo>
                  <a:cubicBezTo>
                    <a:pt x="2632" y="326"/>
                    <a:pt x="2557" y="376"/>
                    <a:pt x="2482" y="401"/>
                  </a:cubicBezTo>
                  <a:lnTo>
                    <a:pt x="2432" y="401"/>
                  </a:lnTo>
                  <a:cubicBezTo>
                    <a:pt x="2281" y="401"/>
                    <a:pt x="2156" y="376"/>
                    <a:pt x="2056" y="376"/>
                  </a:cubicBezTo>
                  <a:cubicBezTo>
                    <a:pt x="1980" y="351"/>
                    <a:pt x="1905" y="326"/>
                    <a:pt x="1830" y="326"/>
                  </a:cubicBezTo>
                  <a:cubicBezTo>
                    <a:pt x="1605" y="276"/>
                    <a:pt x="1379" y="226"/>
                    <a:pt x="1178" y="226"/>
                  </a:cubicBezTo>
                  <a:lnTo>
                    <a:pt x="1103" y="226"/>
                  </a:lnTo>
                  <a:cubicBezTo>
                    <a:pt x="978" y="226"/>
                    <a:pt x="878" y="226"/>
                    <a:pt x="777" y="276"/>
                  </a:cubicBezTo>
                  <a:cubicBezTo>
                    <a:pt x="627" y="301"/>
                    <a:pt x="502" y="401"/>
                    <a:pt x="402" y="502"/>
                  </a:cubicBezTo>
                  <a:cubicBezTo>
                    <a:pt x="276" y="652"/>
                    <a:pt x="201" y="827"/>
                    <a:pt x="151" y="953"/>
                  </a:cubicBezTo>
                  <a:cubicBezTo>
                    <a:pt x="76" y="1128"/>
                    <a:pt x="51" y="1304"/>
                    <a:pt x="26" y="1529"/>
                  </a:cubicBezTo>
                  <a:cubicBezTo>
                    <a:pt x="1" y="1830"/>
                    <a:pt x="76" y="2156"/>
                    <a:pt x="251" y="2406"/>
                  </a:cubicBezTo>
                  <a:cubicBezTo>
                    <a:pt x="402" y="2657"/>
                    <a:pt x="652" y="2858"/>
                    <a:pt x="928" y="3033"/>
                  </a:cubicBezTo>
                  <a:cubicBezTo>
                    <a:pt x="1204" y="3183"/>
                    <a:pt x="1504" y="3284"/>
                    <a:pt x="1855" y="3334"/>
                  </a:cubicBezTo>
                  <a:cubicBezTo>
                    <a:pt x="2031" y="3384"/>
                    <a:pt x="2181" y="3384"/>
                    <a:pt x="2356" y="3384"/>
                  </a:cubicBezTo>
                  <a:cubicBezTo>
                    <a:pt x="2507" y="3384"/>
                    <a:pt x="2657" y="3384"/>
                    <a:pt x="2833" y="3359"/>
                  </a:cubicBezTo>
                  <a:cubicBezTo>
                    <a:pt x="3083" y="3309"/>
                    <a:pt x="3359" y="3208"/>
                    <a:pt x="3610" y="3058"/>
                  </a:cubicBezTo>
                  <a:cubicBezTo>
                    <a:pt x="3785" y="2933"/>
                    <a:pt x="3960" y="2782"/>
                    <a:pt x="4136" y="2582"/>
                  </a:cubicBezTo>
                  <a:cubicBezTo>
                    <a:pt x="4261" y="2406"/>
                    <a:pt x="4386" y="2231"/>
                    <a:pt x="4487" y="2005"/>
                  </a:cubicBezTo>
                  <a:cubicBezTo>
                    <a:pt x="4587" y="1805"/>
                    <a:pt x="4637" y="1604"/>
                    <a:pt x="4662" y="1379"/>
                  </a:cubicBezTo>
                  <a:cubicBezTo>
                    <a:pt x="4712" y="1178"/>
                    <a:pt x="4687" y="978"/>
                    <a:pt x="4662" y="777"/>
                  </a:cubicBezTo>
                  <a:cubicBezTo>
                    <a:pt x="4637" y="602"/>
                    <a:pt x="4562" y="452"/>
                    <a:pt x="4437" y="326"/>
                  </a:cubicBezTo>
                  <a:cubicBezTo>
                    <a:pt x="4336" y="176"/>
                    <a:pt x="4186" y="76"/>
                    <a:pt x="4011" y="25"/>
                  </a:cubicBezTo>
                  <a:cubicBezTo>
                    <a:pt x="3910" y="0"/>
                    <a:pt x="3810" y="0"/>
                    <a:pt x="3710" y="0"/>
                  </a:cubicBezTo>
                  <a:close/>
                </a:path>
              </a:pathLst>
            </a:custGeom>
            <a:solidFill>
              <a:srgbClr val="5F4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3361050" y="1041375"/>
              <a:ext cx="80850" cy="150425"/>
            </a:xfrm>
            <a:custGeom>
              <a:avLst/>
              <a:gdLst/>
              <a:ahLst/>
              <a:cxnLst/>
              <a:rect l="l" t="t" r="r" b="b"/>
              <a:pathLst>
                <a:path w="3234" h="6017" extrusionOk="0">
                  <a:moveTo>
                    <a:pt x="76" y="1"/>
                  </a:moveTo>
                  <a:cubicBezTo>
                    <a:pt x="26" y="1"/>
                    <a:pt x="1" y="51"/>
                    <a:pt x="1" y="101"/>
                  </a:cubicBezTo>
                  <a:cubicBezTo>
                    <a:pt x="51" y="502"/>
                    <a:pt x="126" y="903"/>
                    <a:pt x="251" y="1304"/>
                  </a:cubicBezTo>
                  <a:cubicBezTo>
                    <a:pt x="301" y="1479"/>
                    <a:pt x="376" y="1655"/>
                    <a:pt x="452" y="1805"/>
                  </a:cubicBezTo>
                  <a:cubicBezTo>
                    <a:pt x="552" y="2006"/>
                    <a:pt x="677" y="2206"/>
                    <a:pt x="803" y="2381"/>
                  </a:cubicBezTo>
                  <a:cubicBezTo>
                    <a:pt x="1028" y="2707"/>
                    <a:pt x="1304" y="2958"/>
                    <a:pt x="1605" y="3209"/>
                  </a:cubicBezTo>
                  <a:cubicBezTo>
                    <a:pt x="1880" y="3384"/>
                    <a:pt x="2156" y="3559"/>
                    <a:pt x="2407" y="3760"/>
                  </a:cubicBezTo>
                  <a:cubicBezTo>
                    <a:pt x="2507" y="3860"/>
                    <a:pt x="2607" y="3960"/>
                    <a:pt x="2682" y="4061"/>
                  </a:cubicBezTo>
                  <a:cubicBezTo>
                    <a:pt x="2732" y="4136"/>
                    <a:pt x="2757" y="4186"/>
                    <a:pt x="2782" y="4261"/>
                  </a:cubicBezTo>
                  <a:cubicBezTo>
                    <a:pt x="2808" y="4311"/>
                    <a:pt x="2808" y="4386"/>
                    <a:pt x="2833" y="4437"/>
                  </a:cubicBezTo>
                  <a:cubicBezTo>
                    <a:pt x="2833" y="4537"/>
                    <a:pt x="2808" y="4612"/>
                    <a:pt x="2808" y="4687"/>
                  </a:cubicBezTo>
                  <a:cubicBezTo>
                    <a:pt x="2782" y="4787"/>
                    <a:pt x="2757" y="4863"/>
                    <a:pt x="2732" y="4938"/>
                  </a:cubicBezTo>
                  <a:cubicBezTo>
                    <a:pt x="2682" y="4988"/>
                    <a:pt x="2657" y="5063"/>
                    <a:pt x="2607" y="5138"/>
                  </a:cubicBezTo>
                  <a:cubicBezTo>
                    <a:pt x="2532" y="5214"/>
                    <a:pt x="2457" y="5264"/>
                    <a:pt x="2381" y="5339"/>
                  </a:cubicBezTo>
                  <a:cubicBezTo>
                    <a:pt x="2256" y="5414"/>
                    <a:pt x="2131" y="5464"/>
                    <a:pt x="2006" y="5514"/>
                  </a:cubicBezTo>
                  <a:cubicBezTo>
                    <a:pt x="1880" y="5564"/>
                    <a:pt x="1755" y="5590"/>
                    <a:pt x="1605" y="5615"/>
                  </a:cubicBezTo>
                  <a:lnTo>
                    <a:pt x="1379" y="5615"/>
                  </a:lnTo>
                  <a:cubicBezTo>
                    <a:pt x="1368" y="5612"/>
                    <a:pt x="1358" y="5611"/>
                    <a:pt x="1348" y="5611"/>
                  </a:cubicBezTo>
                  <a:cubicBezTo>
                    <a:pt x="1263" y="5611"/>
                    <a:pt x="1201" y="5700"/>
                    <a:pt x="1178" y="5790"/>
                  </a:cubicBezTo>
                  <a:cubicBezTo>
                    <a:pt x="1178" y="5840"/>
                    <a:pt x="1204" y="5890"/>
                    <a:pt x="1229" y="5940"/>
                  </a:cubicBezTo>
                  <a:cubicBezTo>
                    <a:pt x="1279" y="5965"/>
                    <a:pt x="1329" y="5991"/>
                    <a:pt x="1379" y="5991"/>
                  </a:cubicBezTo>
                  <a:cubicBezTo>
                    <a:pt x="1459" y="6008"/>
                    <a:pt x="1539" y="6017"/>
                    <a:pt x="1619" y="6017"/>
                  </a:cubicBezTo>
                  <a:cubicBezTo>
                    <a:pt x="1764" y="6017"/>
                    <a:pt x="1910" y="5989"/>
                    <a:pt x="2056" y="5940"/>
                  </a:cubicBezTo>
                  <a:cubicBezTo>
                    <a:pt x="2281" y="5890"/>
                    <a:pt x="2507" y="5765"/>
                    <a:pt x="2707" y="5590"/>
                  </a:cubicBezTo>
                  <a:cubicBezTo>
                    <a:pt x="2782" y="5514"/>
                    <a:pt x="2858" y="5439"/>
                    <a:pt x="2933" y="5364"/>
                  </a:cubicBezTo>
                  <a:cubicBezTo>
                    <a:pt x="3008" y="5264"/>
                    <a:pt x="3058" y="5163"/>
                    <a:pt x="3108" y="5038"/>
                  </a:cubicBezTo>
                  <a:cubicBezTo>
                    <a:pt x="3158" y="4938"/>
                    <a:pt x="3183" y="4813"/>
                    <a:pt x="3209" y="4687"/>
                  </a:cubicBezTo>
                  <a:cubicBezTo>
                    <a:pt x="3234" y="4562"/>
                    <a:pt x="3209" y="4462"/>
                    <a:pt x="3209" y="4336"/>
                  </a:cubicBezTo>
                  <a:cubicBezTo>
                    <a:pt x="3183" y="4261"/>
                    <a:pt x="3158" y="4161"/>
                    <a:pt x="3133" y="4086"/>
                  </a:cubicBezTo>
                  <a:cubicBezTo>
                    <a:pt x="3083" y="3985"/>
                    <a:pt x="3033" y="3910"/>
                    <a:pt x="2983" y="3835"/>
                  </a:cubicBezTo>
                  <a:cubicBezTo>
                    <a:pt x="2908" y="3735"/>
                    <a:pt x="2858" y="3685"/>
                    <a:pt x="2782" y="3610"/>
                  </a:cubicBezTo>
                  <a:cubicBezTo>
                    <a:pt x="2682" y="3534"/>
                    <a:pt x="2607" y="3459"/>
                    <a:pt x="2532" y="3409"/>
                  </a:cubicBezTo>
                  <a:cubicBezTo>
                    <a:pt x="2356" y="3284"/>
                    <a:pt x="2156" y="3183"/>
                    <a:pt x="1980" y="3058"/>
                  </a:cubicBezTo>
                  <a:cubicBezTo>
                    <a:pt x="1880" y="3008"/>
                    <a:pt x="1805" y="2958"/>
                    <a:pt x="1705" y="2908"/>
                  </a:cubicBezTo>
                  <a:cubicBezTo>
                    <a:pt x="1605" y="2833"/>
                    <a:pt x="1529" y="2757"/>
                    <a:pt x="1429" y="2682"/>
                  </a:cubicBezTo>
                  <a:cubicBezTo>
                    <a:pt x="1204" y="2482"/>
                    <a:pt x="1003" y="2281"/>
                    <a:pt x="828" y="2031"/>
                  </a:cubicBezTo>
                  <a:lnTo>
                    <a:pt x="828" y="2031"/>
                  </a:lnTo>
                  <a:lnTo>
                    <a:pt x="853" y="2056"/>
                  </a:lnTo>
                  <a:cubicBezTo>
                    <a:pt x="677" y="1805"/>
                    <a:pt x="527" y="1529"/>
                    <a:pt x="427" y="1229"/>
                  </a:cubicBezTo>
                  <a:cubicBezTo>
                    <a:pt x="301" y="853"/>
                    <a:pt x="226" y="452"/>
                    <a:pt x="176" y="51"/>
                  </a:cubicBezTo>
                  <a:cubicBezTo>
                    <a:pt x="176" y="26"/>
                    <a:pt x="126" y="1"/>
                    <a:pt x="76" y="1"/>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2982600" y="1278225"/>
              <a:ext cx="43875" cy="87275"/>
            </a:xfrm>
            <a:custGeom>
              <a:avLst/>
              <a:gdLst/>
              <a:ahLst/>
              <a:cxnLst/>
              <a:rect l="l" t="t" r="r" b="b"/>
              <a:pathLst>
                <a:path w="1755" h="3491" extrusionOk="0">
                  <a:moveTo>
                    <a:pt x="301" y="0"/>
                  </a:moveTo>
                  <a:cubicBezTo>
                    <a:pt x="251" y="0"/>
                    <a:pt x="201" y="25"/>
                    <a:pt x="176" y="75"/>
                  </a:cubicBezTo>
                  <a:cubicBezTo>
                    <a:pt x="51" y="376"/>
                    <a:pt x="1" y="677"/>
                    <a:pt x="1" y="1003"/>
                  </a:cubicBezTo>
                  <a:cubicBezTo>
                    <a:pt x="1" y="1329"/>
                    <a:pt x="26" y="1679"/>
                    <a:pt x="126" y="2005"/>
                  </a:cubicBezTo>
                  <a:cubicBezTo>
                    <a:pt x="151" y="2156"/>
                    <a:pt x="226" y="2331"/>
                    <a:pt x="301" y="2481"/>
                  </a:cubicBezTo>
                  <a:cubicBezTo>
                    <a:pt x="377" y="2632"/>
                    <a:pt x="477" y="2782"/>
                    <a:pt x="577" y="2908"/>
                  </a:cubicBezTo>
                  <a:cubicBezTo>
                    <a:pt x="803" y="3183"/>
                    <a:pt x="1103" y="3384"/>
                    <a:pt x="1429" y="3484"/>
                  </a:cubicBezTo>
                  <a:cubicBezTo>
                    <a:pt x="1450" y="3488"/>
                    <a:pt x="1471" y="3490"/>
                    <a:pt x="1491" y="3490"/>
                  </a:cubicBezTo>
                  <a:cubicBezTo>
                    <a:pt x="1594" y="3490"/>
                    <a:pt x="1688" y="3438"/>
                    <a:pt x="1730" y="3334"/>
                  </a:cubicBezTo>
                  <a:cubicBezTo>
                    <a:pt x="1755" y="3208"/>
                    <a:pt x="1680" y="3083"/>
                    <a:pt x="1580" y="3033"/>
                  </a:cubicBezTo>
                  <a:cubicBezTo>
                    <a:pt x="1542" y="3014"/>
                    <a:pt x="1504" y="3009"/>
                    <a:pt x="1477" y="2998"/>
                  </a:cubicBezTo>
                  <a:lnTo>
                    <a:pt x="1477" y="2998"/>
                  </a:lnTo>
                  <a:cubicBezTo>
                    <a:pt x="1479" y="3003"/>
                    <a:pt x="1479" y="3008"/>
                    <a:pt x="1479" y="3008"/>
                  </a:cubicBezTo>
                  <a:lnTo>
                    <a:pt x="1454" y="2983"/>
                  </a:lnTo>
                  <a:lnTo>
                    <a:pt x="1454" y="2983"/>
                  </a:lnTo>
                  <a:cubicBezTo>
                    <a:pt x="1460" y="2989"/>
                    <a:pt x="1468" y="2994"/>
                    <a:pt x="1477" y="2998"/>
                  </a:cubicBezTo>
                  <a:lnTo>
                    <a:pt x="1477" y="2998"/>
                  </a:lnTo>
                  <a:cubicBezTo>
                    <a:pt x="1474" y="2991"/>
                    <a:pt x="1468" y="2983"/>
                    <a:pt x="1454" y="2983"/>
                  </a:cubicBezTo>
                  <a:cubicBezTo>
                    <a:pt x="1329" y="2908"/>
                    <a:pt x="1229" y="2857"/>
                    <a:pt x="1128" y="2782"/>
                  </a:cubicBezTo>
                  <a:cubicBezTo>
                    <a:pt x="1003" y="2657"/>
                    <a:pt x="878" y="2532"/>
                    <a:pt x="778" y="2381"/>
                  </a:cubicBezTo>
                  <a:cubicBezTo>
                    <a:pt x="652" y="2181"/>
                    <a:pt x="552" y="1980"/>
                    <a:pt x="477" y="1755"/>
                  </a:cubicBezTo>
                  <a:cubicBezTo>
                    <a:pt x="402" y="1529"/>
                    <a:pt x="351" y="1304"/>
                    <a:pt x="326" y="1078"/>
                  </a:cubicBezTo>
                  <a:cubicBezTo>
                    <a:pt x="301" y="902"/>
                    <a:pt x="301" y="702"/>
                    <a:pt x="351" y="501"/>
                  </a:cubicBezTo>
                  <a:cubicBezTo>
                    <a:pt x="377" y="376"/>
                    <a:pt x="402" y="276"/>
                    <a:pt x="452" y="176"/>
                  </a:cubicBezTo>
                  <a:cubicBezTo>
                    <a:pt x="477" y="100"/>
                    <a:pt x="427" y="25"/>
                    <a:pt x="351"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2933725" y="1276350"/>
              <a:ext cx="56250" cy="25125"/>
            </a:xfrm>
            <a:custGeom>
              <a:avLst/>
              <a:gdLst/>
              <a:ahLst/>
              <a:cxnLst/>
              <a:rect l="l" t="t" r="r" b="b"/>
              <a:pathLst>
                <a:path w="2250" h="1005" extrusionOk="0">
                  <a:moveTo>
                    <a:pt x="1429" y="0"/>
                  </a:moveTo>
                  <a:cubicBezTo>
                    <a:pt x="1304" y="0"/>
                    <a:pt x="1179" y="25"/>
                    <a:pt x="1078" y="50"/>
                  </a:cubicBezTo>
                  <a:cubicBezTo>
                    <a:pt x="978" y="75"/>
                    <a:pt x="878" y="100"/>
                    <a:pt x="778" y="150"/>
                  </a:cubicBezTo>
                  <a:cubicBezTo>
                    <a:pt x="677" y="201"/>
                    <a:pt x="577" y="276"/>
                    <a:pt x="477" y="351"/>
                  </a:cubicBezTo>
                  <a:cubicBezTo>
                    <a:pt x="327" y="476"/>
                    <a:pt x="176" y="627"/>
                    <a:pt x="51" y="802"/>
                  </a:cubicBezTo>
                  <a:cubicBezTo>
                    <a:pt x="1" y="852"/>
                    <a:pt x="26" y="952"/>
                    <a:pt x="76" y="977"/>
                  </a:cubicBezTo>
                  <a:cubicBezTo>
                    <a:pt x="105" y="997"/>
                    <a:pt x="133" y="1005"/>
                    <a:pt x="159" y="1005"/>
                  </a:cubicBezTo>
                  <a:cubicBezTo>
                    <a:pt x="201" y="1005"/>
                    <a:pt x="236" y="983"/>
                    <a:pt x="251" y="952"/>
                  </a:cubicBezTo>
                  <a:cubicBezTo>
                    <a:pt x="276" y="902"/>
                    <a:pt x="301" y="877"/>
                    <a:pt x="352" y="827"/>
                  </a:cubicBezTo>
                  <a:cubicBezTo>
                    <a:pt x="402" y="777"/>
                    <a:pt x="452" y="727"/>
                    <a:pt x="527" y="677"/>
                  </a:cubicBezTo>
                  <a:cubicBezTo>
                    <a:pt x="602" y="602"/>
                    <a:pt x="702" y="576"/>
                    <a:pt x="778" y="526"/>
                  </a:cubicBezTo>
                  <a:cubicBezTo>
                    <a:pt x="903" y="501"/>
                    <a:pt x="1003" y="476"/>
                    <a:pt x="1129" y="451"/>
                  </a:cubicBezTo>
                  <a:cubicBezTo>
                    <a:pt x="1204" y="451"/>
                    <a:pt x="1279" y="451"/>
                    <a:pt x="1354" y="476"/>
                  </a:cubicBezTo>
                  <a:cubicBezTo>
                    <a:pt x="1429" y="501"/>
                    <a:pt x="1504" y="526"/>
                    <a:pt x="1580" y="551"/>
                  </a:cubicBezTo>
                  <a:cubicBezTo>
                    <a:pt x="1705" y="602"/>
                    <a:pt x="1830" y="702"/>
                    <a:pt x="1956" y="752"/>
                  </a:cubicBezTo>
                  <a:cubicBezTo>
                    <a:pt x="1976" y="759"/>
                    <a:pt x="1996" y="762"/>
                    <a:pt x="2016" y="762"/>
                  </a:cubicBezTo>
                  <a:cubicBezTo>
                    <a:pt x="2143" y="762"/>
                    <a:pt x="2250" y="632"/>
                    <a:pt x="2206" y="501"/>
                  </a:cubicBezTo>
                  <a:cubicBezTo>
                    <a:pt x="2206" y="451"/>
                    <a:pt x="2181" y="401"/>
                    <a:pt x="2181" y="376"/>
                  </a:cubicBezTo>
                  <a:cubicBezTo>
                    <a:pt x="2156" y="326"/>
                    <a:pt x="2131" y="301"/>
                    <a:pt x="2106" y="276"/>
                  </a:cubicBezTo>
                  <a:cubicBezTo>
                    <a:pt x="2081" y="251"/>
                    <a:pt x="2081" y="251"/>
                    <a:pt x="2056" y="226"/>
                  </a:cubicBezTo>
                  <a:cubicBezTo>
                    <a:pt x="1956" y="150"/>
                    <a:pt x="1855" y="75"/>
                    <a:pt x="1755" y="50"/>
                  </a:cubicBezTo>
                  <a:cubicBezTo>
                    <a:pt x="1705" y="25"/>
                    <a:pt x="1655" y="25"/>
                    <a:pt x="1605"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3344125" y="1246275"/>
              <a:ext cx="22600" cy="19875"/>
            </a:xfrm>
            <a:custGeom>
              <a:avLst/>
              <a:gdLst/>
              <a:ahLst/>
              <a:cxnLst/>
              <a:rect l="l" t="t" r="r" b="b"/>
              <a:pathLst>
                <a:path w="904" h="795" extrusionOk="0">
                  <a:moveTo>
                    <a:pt x="627" y="0"/>
                  </a:moveTo>
                  <a:cubicBezTo>
                    <a:pt x="577" y="0"/>
                    <a:pt x="502" y="25"/>
                    <a:pt x="477" y="50"/>
                  </a:cubicBezTo>
                  <a:cubicBezTo>
                    <a:pt x="377" y="150"/>
                    <a:pt x="251" y="251"/>
                    <a:pt x="126" y="326"/>
                  </a:cubicBezTo>
                  <a:cubicBezTo>
                    <a:pt x="26" y="401"/>
                    <a:pt x="1" y="576"/>
                    <a:pt x="76" y="677"/>
                  </a:cubicBezTo>
                  <a:cubicBezTo>
                    <a:pt x="123" y="755"/>
                    <a:pt x="209" y="794"/>
                    <a:pt x="292" y="794"/>
                  </a:cubicBezTo>
                  <a:cubicBezTo>
                    <a:pt x="341" y="794"/>
                    <a:pt x="389" y="780"/>
                    <a:pt x="427" y="752"/>
                  </a:cubicBezTo>
                  <a:cubicBezTo>
                    <a:pt x="552" y="677"/>
                    <a:pt x="678" y="576"/>
                    <a:pt x="778" y="476"/>
                  </a:cubicBezTo>
                  <a:cubicBezTo>
                    <a:pt x="828" y="426"/>
                    <a:pt x="878" y="376"/>
                    <a:pt x="878" y="326"/>
                  </a:cubicBezTo>
                  <a:cubicBezTo>
                    <a:pt x="903" y="251"/>
                    <a:pt x="878" y="175"/>
                    <a:pt x="828" y="125"/>
                  </a:cubicBezTo>
                  <a:cubicBezTo>
                    <a:pt x="803" y="75"/>
                    <a:pt x="728" y="25"/>
                    <a:pt x="678" y="25"/>
                  </a:cubicBezTo>
                  <a:cubicBezTo>
                    <a:pt x="652" y="25"/>
                    <a:pt x="627" y="0"/>
                    <a:pt x="627" y="0"/>
                  </a:cubicBezTo>
                  <a:close/>
                </a:path>
              </a:pathLst>
            </a:custGeom>
            <a:solidFill>
              <a:srgbClr val="5F44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2911175" y="689250"/>
              <a:ext cx="681100" cy="564550"/>
            </a:xfrm>
            <a:custGeom>
              <a:avLst/>
              <a:gdLst/>
              <a:ahLst/>
              <a:cxnLst/>
              <a:rect l="l" t="t" r="r" b="b"/>
              <a:pathLst>
                <a:path w="27244" h="22582" extrusionOk="0">
                  <a:moveTo>
                    <a:pt x="15690" y="0"/>
                  </a:moveTo>
                  <a:cubicBezTo>
                    <a:pt x="15414" y="0"/>
                    <a:pt x="15138" y="25"/>
                    <a:pt x="14913" y="100"/>
                  </a:cubicBezTo>
                  <a:cubicBezTo>
                    <a:pt x="14762" y="126"/>
                    <a:pt x="14637" y="176"/>
                    <a:pt x="14487" y="251"/>
                  </a:cubicBezTo>
                  <a:cubicBezTo>
                    <a:pt x="14336" y="351"/>
                    <a:pt x="14186" y="451"/>
                    <a:pt x="14086" y="602"/>
                  </a:cubicBezTo>
                  <a:cubicBezTo>
                    <a:pt x="13910" y="476"/>
                    <a:pt x="13735" y="376"/>
                    <a:pt x="13509" y="301"/>
                  </a:cubicBezTo>
                  <a:cubicBezTo>
                    <a:pt x="13209" y="176"/>
                    <a:pt x="12883" y="126"/>
                    <a:pt x="12457" y="100"/>
                  </a:cubicBezTo>
                  <a:lnTo>
                    <a:pt x="12281" y="100"/>
                  </a:lnTo>
                  <a:cubicBezTo>
                    <a:pt x="12031" y="100"/>
                    <a:pt x="11780" y="126"/>
                    <a:pt x="11479" y="151"/>
                  </a:cubicBezTo>
                  <a:cubicBezTo>
                    <a:pt x="11203" y="176"/>
                    <a:pt x="10903" y="226"/>
                    <a:pt x="10627" y="301"/>
                  </a:cubicBezTo>
                  <a:cubicBezTo>
                    <a:pt x="10051" y="426"/>
                    <a:pt x="9499" y="627"/>
                    <a:pt x="8923" y="902"/>
                  </a:cubicBezTo>
                  <a:cubicBezTo>
                    <a:pt x="7870" y="1379"/>
                    <a:pt x="6818" y="2105"/>
                    <a:pt x="5790" y="3033"/>
                  </a:cubicBezTo>
                  <a:cubicBezTo>
                    <a:pt x="4838" y="3910"/>
                    <a:pt x="3935" y="4963"/>
                    <a:pt x="3158" y="6141"/>
                  </a:cubicBezTo>
                  <a:cubicBezTo>
                    <a:pt x="2381" y="7268"/>
                    <a:pt x="1730" y="8522"/>
                    <a:pt x="1203" y="9825"/>
                  </a:cubicBezTo>
                  <a:cubicBezTo>
                    <a:pt x="702" y="11128"/>
                    <a:pt x="351" y="12431"/>
                    <a:pt x="176" y="13710"/>
                  </a:cubicBezTo>
                  <a:cubicBezTo>
                    <a:pt x="0" y="15038"/>
                    <a:pt x="51" y="16291"/>
                    <a:pt x="276" y="17419"/>
                  </a:cubicBezTo>
                  <a:cubicBezTo>
                    <a:pt x="401" y="18020"/>
                    <a:pt x="577" y="18572"/>
                    <a:pt x="828" y="19098"/>
                  </a:cubicBezTo>
                  <a:cubicBezTo>
                    <a:pt x="1053" y="19649"/>
                    <a:pt x="1379" y="20151"/>
                    <a:pt x="1730" y="20602"/>
                  </a:cubicBezTo>
                  <a:cubicBezTo>
                    <a:pt x="2206" y="21203"/>
                    <a:pt x="2732" y="21680"/>
                    <a:pt x="3309" y="22030"/>
                  </a:cubicBezTo>
                  <a:cubicBezTo>
                    <a:pt x="3885" y="22356"/>
                    <a:pt x="4462" y="22557"/>
                    <a:pt x="5013" y="22582"/>
                  </a:cubicBezTo>
                  <a:lnTo>
                    <a:pt x="5163" y="22582"/>
                  </a:lnTo>
                  <a:cubicBezTo>
                    <a:pt x="5389" y="22582"/>
                    <a:pt x="5589" y="22557"/>
                    <a:pt x="5815" y="22507"/>
                  </a:cubicBezTo>
                  <a:cubicBezTo>
                    <a:pt x="6066" y="22431"/>
                    <a:pt x="6316" y="22306"/>
                    <a:pt x="6542" y="22156"/>
                  </a:cubicBezTo>
                  <a:cubicBezTo>
                    <a:pt x="6742" y="21980"/>
                    <a:pt x="6943" y="21780"/>
                    <a:pt x="7118" y="21504"/>
                  </a:cubicBezTo>
                  <a:cubicBezTo>
                    <a:pt x="7294" y="21253"/>
                    <a:pt x="7444" y="20953"/>
                    <a:pt x="7569" y="20577"/>
                  </a:cubicBezTo>
                  <a:cubicBezTo>
                    <a:pt x="7645" y="20351"/>
                    <a:pt x="7695" y="20076"/>
                    <a:pt x="7745" y="19775"/>
                  </a:cubicBezTo>
                  <a:cubicBezTo>
                    <a:pt x="7795" y="19474"/>
                    <a:pt x="7795" y="19148"/>
                    <a:pt x="7770" y="18722"/>
                  </a:cubicBezTo>
                  <a:cubicBezTo>
                    <a:pt x="7745" y="18471"/>
                    <a:pt x="7695" y="18196"/>
                    <a:pt x="7670" y="17945"/>
                  </a:cubicBezTo>
                  <a:lnTo>
                    <a:pt x="7620" y="17745"/>
                  </a:lnTo>
                  <a:cubicBezTo>
                    <a:pt x="7569" y="17469"/>
                    <a:pt x="7519" y="17093"/>
                    <a:pt x="7519" y="16717"/>
                  </a:cubicBezTo>
                  <a:cubicBezTo>
                    <a:pt x="7494" y="16441"/>
                    <a:pt x="7519" y="16166"/>
                    <a:pt x="7594" y="15890"/>
                  </a:cubicBezTo>
                  <a:cubicBezTo>
                    <a:pt x="7670" y="15539"/>
                    <a:pt x="7795" y="15213"/>
                    <a:pt x="7995" y="14888"/>
                  </a:cubicBezTo>
                  <a:cubicBezTo>
                    <a:pt x="8196" y="14512"/>
                    <a:pt x="8472" y="14161"/>
                    <a:pt x="8797" y="13810"/>
                  </a:cubicBezTo>
                  <a:cubicBezTo>
                    <a:pt x="9424" y="13183"/>
                    <a:pt x="10151" y="12707"/>
                    <a:pt x="10777" y="12281"/>
                  </a:cubicBezTo>
                  <a:lnTo>
                    <a:pt x="10928" y="12181"/>
                  </a:lnTo>
                  <a:cubicBezTo>
                    <a:pt x="11203" y="12005"/>
                    <a:pt x="11529" y="11780"/>
                    <a:pt x="11855" y="11554"/>
                  </a:cubicBezTo>
                  <a:cubicBezTo>
                    <a:pt x="12181" y="11329"/>
                    <a:pt x="12507" y="11053"/>
                    <a:pt x="12808" y="10777"/>
                  </a:cubicBezTo>
                  <a:cubicBezTo>
                    <a:pt x="13409" y="10276"/>
                    <a:pt x="13935" y="9700"/>
                    <a:pt x="14361" y="9123"/>
                  </a:cubicBezTo>
                  <a:cubicBezTo>
                    <a:pt x="14787" y="8522"/>
                    <a:pt x="15113" y="7895"/>
                    <a:pt x="15339" y="7243"/>
                  </a:cubicBezTo>
                  <a:cubicBezTo>
                    <a:pt x="15589" y="6517"/>
                    <a:pt x="15715" y="5740"/>
                    <a:pt x="15690" y="4913"/>
                  </a:cubicBezTo>
                  <a:cubicBezTo>
                    <a:pt x="15690" y="4386"/>
                    <a:pt x="15640" y="3835"/>
                    <a:pt x="15514" y="3258"/>
                  </a:cubicBezTo>
                  <a:lnTo>
                    <a:pt x="15514" y="3258"/>
                  </a:lnTo>
                  <a:cubicBezTo>
                    <a:pt x="15665" y="3384"/>
                    <a:pt x="15815" y="3534"/>
                    <a:pt x="15965" y="3735"/>
                  </a:cubicBezTo>
                  <a:cubicBezTo>
                    <a:pt x="16116" y="3935"/>
                    <a:pt x="16241" y="4111"/>
                    <a:pt x="16391" y="4361"/>
                  </a:cubicBezTo>
                  <a:lnTo>
                    <a:pt x="16442" y="4436"/>
                  </a:lnTo>
                  <a:cubicBezTo>
                    <a:pt x="16492" y="4512"/>
                    <a:pt x="16542" y="4587"/>
                    <a:pt x="16567" y="4662"/>
                  </a:cubicBezTo>
                  <a:cubicBezTo>
                    <a:pt x="16642" y="4762"/>
                    <a:pt x="16742" y="4887"/>
                    <a:pt x="16818" y="4988"/>
                  </a:cubicBezTo>
                  <a:cubicBezTo>
                    <a:pt x="17194" y="5539"/>
                    <a:pt x="17670" y="6191"/>
                    <a:pt x="18246" y="6767"/>
                  </a:cubicBezTo>
                  <a:cubicBezTo>
                    <a:pt x="18747" y="7268"/>
                    <a:pt x="19299" y="7644"/>
                    <a:pt x="19875" y="7895"/>
                  </a:cubicBezTo>
                  <a:cubicBezTo>
                    <a:pt x="20151" y="8020"/>
                    <a:pt x="20452" y="8121"/>
                    <a:pt x="20777" y="8196"/>
                  </a:cubicBezTo>
                  <a:cubicBezTo>
                    <a:pt x="21053" y="8246"/>
                    <a:pt x="21329" y="8296"/>
                    <a:pt x="21605" y="8321"/>
                  </a:cubicBezTo>
                  <a:lnTo>
                    <a:pt x="21805" y="8346"/>
                  </a:lnTo>
                  <a:lnTo>
                    <a:pt x="21780" y="8346"/>
                  </a:lnTo>
                  <a:cubicBezTo>
                    <a:pt x="22331" y="8421"/>
                    <a:pt x="22833" y="8547"/>
                    <a:pt x="23259" y="8697"/>
                  </a:cubicBezTo>
                  <a:cubicBezTo>
                    <a:pt x="23610" y="8872"/>
                    <a:pt x="23960" y="9048"/>
                    <a:pt x="24286" y="9299"/>
                  </a:cubicBezTo>
                  <a:cubicBezTo>
                    <a:pt x="24587" y="9524"/>
                    <a:pt x="24863" y="9775"/>
                    <a:pt x="25163" y="10075"/>
                  </a:cubicBezTo>
                  <a:cubicBezTo>
                    <a:pt x="25314" y="10226"/>
                    <a:pt x="25439" y="10376"/>
                    <a:pt x="25590" y="10527"/>
                  </a:cubicBezTo>
                  <a:cubicBezTo>
                    <a:pt x="25615" y="10577"/>
                    <a:pt x="25665" y="10627"/>
                    <a:pt x="25690" y="10677"/>
                  </a:cubicBezTo>
                  <a:cubicBezTo>
                    <a:pt x="25765" y="10752"/>
                    <a:pt x="25815" y="10802"/>
                    <a:pt x="25865" y="10877"/>
                  </a:cubicBezTo>
                  <a:cubicBezTo>
                    <a:pt x="25991" y="11028"/>
                    <a:pt x="26116" y="11128"/>
                    <a:pt x="26241" y="11203"/>
                  </a:cubicBezTo>
                  <a:cubicBezTo>
                    <a:pt x="26316" y="11253"/>
                    <a:pt x="26366" y="11304"/>
                    <a:pt x="26442" y="11329"/>
                  </a:cubicBezTo>
                  <a:cubicBezTo>
                    <a:pt x="26517" y="11354"/>
                    <a:pt x="26592" y="11379"/>
                    <a:pt x="26667" y="11379"/>
                  </a:cubicBezTo>
                  <a:lnTo>
                    <a:pt x="26692" y="11379"/>
                  </a:lnTo>
                  <a:cubicBezTo>
                    <a:pt x="26767" y="11379"/>
                    <a:pt x="26818" y="11354"/>
                    <a:pt x="26893" y="11329"/>
                  </a:cubicBezTo>
                  <a:cubicBezTo>
                    <a:pt x="26943" y="11304"/>
                    <a:pt x="26993" y="11278"/>
                    <a:pt x="27043" y="11228"/>
                  </a:cubicBezTo>
                  <a:cubicBezTo>
                    <a:pt x="27143" y="11153"/>
                    <a:pt x="27168" y="11028"/>
                    <a:pt x="27194" y="10953"/>
                  </a:cubicBezTo>
                  <a:cubicBezTo>
                    <a:pt x="27219" y="10877"/>
                    <a:pt x="27244" y="10777"/>
                    <a:pt x="27219" y="10652"/>
                  </a:cubicBezTo>
                  <a:cubicBezTo>
                    <a:pt x="27219" y="10527"/>
                    <a:pt x="27194" y="10401"/>
                    <a:pt x="27143" y="10251"/>
                  </a:cubicBezTo>
                  <a:cubicBezTo>
                    <a:pt x="27068" y="9950"/>
                    <a:pt x="26943" y="9674"/>
                    <a:pt x="26818" y="9399"/>
                  </a:cubicBezTo>
                  <a:cubicBezTo>
                    <a:pt x="26642" y="9023"/>
                    <a:pt x="26417" y="8647"/>
                    <a:pt x="26216" y="8296"/>
                  </a:cubicBezTo>
                  <a:lnTo>
                    <a:pt x="26041" y="7995"/>
                  </a:lnTo>
                  <a:cubicBezTo>
                    <a:pt x="25991" y="7920"/>
                    <a:pt x="25940" y="7845"/>
                    <a:pt x="25915" y="7745"/>
                  </a:cubicBezTo>
                  <a:lnTo>
                    <a:pt x="25865" y="7669"/>
                  </a:lnTo>
                  <a:cubicBezTo>
                    <a:pt x="25765" y="7469"/>
                    <a:pt x="25640" y="7268"/>
                    <a:pt x="25539" y="7068"/>
                  </a:cubicBezTo>
                  <a:cubicBezTo>
                    <a:pt x="25314" y="6692"/>
                    <a:pt x="25088" y="6316"/>
                    <a:pt x="24863" y="5940"/>
                  </a:cubicBezTo>
                  <a:cubicBezTo>
                    <a:pt x="24361" y="5163"/>
                    <a:pt x="23835" y="4461"/>
                    <a:pt x="23284" y="3835"/>
                  </a:cubicBezTo>
                  <a:cubicBezTo>
                    <a:pt x="22707" y="3158"/>
                    <a:pt x="22056" y="2582"/>
                    <a:pt x="21379" y="2055"/>
                  </a:cubicBezTo>
                  <a:cubicBezTo>
                    <a:pt x="20677" y="1554"/>
                    <a:pt x="19900" y="1128"/>
                    <a:pt x="19073" y="802"/>
                  </a:cubicBezTo>
                  <a:cubicBezTo>
                    <a:pt x="18798" y="702"/>
                    <a:pt x="18522" y="602"/>
                    <a:pt x="18171" y="476"/>
                  </a:cubicBezTo>
                  <a:cubicBezTo>
                    <a:pt x="17770" y="351"/>
                    <a:pt x="17419" y="251"/>
                    <a:pt x="17068" y="176"/>
                  </a:cubicBezTo>
                  <a:cubicBezTo>
                    <a:pt x="16667" y="75"/>
                    <a:pt x="16316" y="25"/>
                    <a:pt x="15965"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4362300" y="1887875"/>
              <a:ext cx="110300" cy="97150"/>
            </a:xfrm>
            <a:custGeom>
              <a:avLst/>
              <a:gdLst/>
              <a:ahLst/>
              <a:cxnLst/>
              <a:rect l="l" t="t" r="r" b="b"/>
              <a:pathLst>
                <a:path w="4412" h="3886" extrusionOk="0">
                  <a:moveTo>
                    <a:pt x="2457" y="0"/>
                  </a:moveTo>
                  <a:cubicBezTo>
                    <a:pt x="2181" y="50"/>
                    <a:pt x="1906" y="201"/>
                    <a:pt x="1680" y="326"/>
                  </a:cubicBezTo>
                  <a:cubicBezTo>
                    <a:pt x="1429" y="477"/>
                    <a:pt x="1179" y="652"/>
                    <a:pt x="928" y="878"/>
                  </a:cubicBezTo>
                  <a:cubicBezTo>
                    <a:pt x="678" y="1103"/>
                    <a:pt x="477" y="1329"/>
                    <a:pt x="327" y="1579"/>
                  </a:cubicBezTo>
                  <a:cubicBezTo>
                    <a:pt x="251" y="1680"/>
                    <a:pt x="176" y="1805"/>
                    <a:pt x="126" y="1930"/>
                  </a:cubicBezTo>
                  <a:cubicBezTo>
                    <a:pt x="101" y="2005"/>
                    <a:pt x="76" y="2055"/>
                    <a:pt x="51" y="2131"/>
                  </a:cubicBezTo>
                  <a:cubicBezTo>
                    <a:pt x="51" y="2181"/>
                    <a:pt x="26" y="2256"/>
                    <a:pt x="26" y="2306"/>
                  </a:cubicBezTo>
                  <a:cubicBezTo>
                    <a:pt x="1" y="2582"/>
                    <a:pt x="76" y="2857"/>
                    <a:pt x="226" y="3083"/>
                  </a:cubicBezTo>
                  <a:cubicBezTo>
                    <a:pt x="452" y="3359"/>
                    <a:pt x="803" y="3534"/>
                    <a:pt x="1053" y="3634"/>
                  </a:cubicBezTo>
                  <a:cubicBezTo>
                    <a:pt x="1379" y="3785"/>
                    <a:pt x="1755" y="3860"/>
                    <a:pt x="2181" y="3885"/>
                  </a:cubicBezTo>
                  <a:lnTo>
                    <a:pt x="2332" y="3885"/>
                  </a:lnTo>
                  <a:cubicBezTo>
                    <a:pt x="2683" y="3885"/>
                    <a:pt x="3008" y="3835"/>
                    <a:pt x="3334" y="3735"/>
                  </a:cubicBezTo>
                  <a:cubicBezTo>
                    <a:pt x="3710" y="3609"/>
                    <a:pt x="4061" y="3434"/>
                    <a:pt x="4362" y="3158"/>
                  </a:cubicBezTo>
                  <a:cubicBezTo>
                    <a:pt x="4412" y="3133"/>
                    <a:pt x="4412" y="3083"/>
                    <a:pt x="4412" y="3033"/>
                  </a:cubicBezTo>
                  <a:cubicBezTo>
                    <a:pt x="4412" y="2983"/>
                    <a:pt x="4412" y="2933"/>
                    <a:pt x="4362" y="2908"/>
                  </a:cubicBezTo>
                  <a:cubicBezTo>
                    <a:pt x="4337" y="2883"/>
                    <a:pt x="4287" y="2857"/>
                    <a:pt x="4262" y="2857"/>
                  </a:cubicBezTo>
                  <a:cubicBezTo>
                    <a:pt x="4211" y="2857"/>
                    <a:pt x="4161" y="2883"/>
                    <a:pt x="4136" y="2908"/>
                  </a:cubicBezTo>
                  <a:cubicBezTo>
                    <a:pt x="4161" y="2807"/>
                    <a:pt x="4186" y="2682"/>
                    <a:pt x="4186" y="2557"/>
                  </a:cubicBezTo>
                  <a:cubicBezTo>
                    <a:pt x="4211" y="2356"/>
                    <a:pt x="4186" y="2131"/>
                    <a:pt x="4161" y="1880"/>
                  </a:cubicBezTo>
                  <a:cubicBezTo>
                    <a:pt x="4136" y="1629"/>
                    <a:pt x="4061" y="1379"/>
                    <a:pt x="3986" y="1178"/>
                  </a:cubicBezTo>
                  <a:cubicBezTo>
                    <a:pt x="3861" y="802"/>
                    <a:pt x="3610" y="326"/>
                    <a:pt x="3159" y="126"/>
                  </a:cubicBezTo>
                  <a:cubicBezTo>
                    <a:pt x="3008" y="50"/>
                    <a:pt x="2833" y="0"/>
                    <a:pt x="2658"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3441250" y="1609675"/>
              <a:ext cx="966825" cy="853400"/>
            </a:xfrm>
            <a:custGeom>
              <a:avLst/>
              <a:gdLst/>
              <a:ahLst/>
              <a:cxnLst/>
              <a:rect l="l" t="t" r="r" b="b"/>
              <a:pathLst>
                <a:path w="38673" h="34136" extrusionOk="0">
                  <a:moveTo>
                    <a:pt x="3234" y="0"/>
                  </a:moveTo>
                  <a:cubicBezTo>
                    <a:pt x="3184" y="0"/>
                    <a:pt x="3133" y="26"/>
                    <a:pt x="3108" y="51"/>
                  </a:cubicBezTo>
                  <a:cubicBezTo>
                    <a:pt x="3058" y="101"/>
                    <a:pt x="3058" y="126"/>
                    <a:pt x="3058" y="176"/>
                  </a:cubicBezTo>
                  <a:cubicBezTo>
                    <a:pt x="3108" y="1429"/>
                    <a:pt x="3108" y="2682"/>
                    <a:pt x="3033" y="3910"/>
                  </a:cubicBezTo>
                  <a:cubicBezTo>
                    <a:pt x="2983" y="5088"/>
                    <a:pt x="2883" y="6316"/>
                    <a:pt x="2707" y="7569"/>
                  </a:cubicBezTo>
                  <a:cubicBezTo>
                    <a:pt x="2582" y="8572"/>
                    <a:pt x="2407" y="9625"/>
                    <a:pt x="2181" y="10677"/>
                  </a:cubicBezTo>
                  <a:cubicBezTo>
                    <a:pt x="2081" y="11204"/>
                    <a:pt x="1955" y="11755"/>
                    <a:pt x="1855" y="12281"/>
                  </a:cubicBezTo>
                  <a:cubicBezTo>
                    <a:pt x="1755" y="12632"/>
                    <a:pt x="1680" y="12983"/>
                    <a:pt x="1605" y="13334"/>
                  </a:cubicBezTo>
                  <a:lnTo>
                    <a:pt x="1454" y="13910"/>
                  </a:lnTo>
                  <a:cubicBezTo>
                    <a:pt x="928" y="16141"/>
                    <a:pt x="552" y="18346"/>
                    <a:pt x="301" y="20452"/>
                  </a:cubicBezTo>
                  <a:cubicBezTo>
                    <a:pt x="201" y="21479"/>
                    <a:pt x="101" y="22557"/>
                    <a:pt x="76" y="23685"/>
                  </a:cubicBezTo>
                  <a:cubicBezTo>
                    <a:pt x="26" y="24487"/>
                    <a:pt x="1" y="25339"/>
                    <a:pt x="26" y="26216"/>
                  </a:cubicBezTo>
                  <a:cubicBezTo>
                    <a:pt x="76" y="27194"/>
                    <a:pt x="176" y="28046"/>
                    <a:pt x="326" y="28823"/>
                  </a:cubicBezTo>
                  <a:cubicBezTo>
                    <a:pt x="527" y="29725"/>
                    <a:pt x="853" y="30502"/>
                    <a:pt x="1279" y="31154"/>
                  </a:cubicBezTo>
                  <a:cubicBezTo>
                    <a:pt x="1880" y="32106"/>
                    <a:pt x="2833" y="32883"/>
                    <a:pt x="4036" y="33434"/>
                  </a:cubicBezTo>
                  <a:cubicBezTo>
                    <a:pt x="4612" y="33710"/>
                    <a:pt x="5214" y="33885"/>
                    <a:pt x="5815" y="34011"/>
                  </a:cubicBezTo>
                  <a:cubicBezTo>
                    <a:pt x="6241" y="34086"/>
                    <a:pt x="6667" y="34136"/>
                    <a:pt x="7068" y="34136"/>
                  </a:cubicBezTo>
                  <a:cubicBezTo>
                    <a:pt x="7244" y="34136"/>
                    <a:pt x="7444" y="34136"/>
                    <a:pt x="7620" y="34111"/>
                  </a:cubicBezTo>
                  <a:cubicBezTo>
                    <a:pt x="7670" y="34111"/>
                    <a:pt x="7695" y="34086"/>
                    <a:pt x="7745" y="34061"/>
                  </a:cubicBezTo>
                  <a:cubicBezTo>
                    <a:pt x="7745" y="34061"/>
                    <a:pt x="7745" y="34036"/>
                    <a:pt x="7770" y="34036"/>
                  </a:cubicBezTo>
                  <a:cubicBezTo>
                    <a:pt x="7845" y="34011"/>
                    <a:pt x="7895" y="33961"/>
                    <a:pt x="7920" y="33910"/>
                  </a:cubicBezTo>
                  <a:cubicBezTo>
                    <a:pt x="7996" y="33509"/>
                    <a:pt x="8071" y="33108"/>
                    <a:pt x="8096" y="32707"/>
                  </a:cubicBezTo>
                  <a:cubicBezTo>
                    <a:pt x="8121" y="32306"/>
                    <a:pt x="8121" y="31905"/>
                    <a:pt x="8071" y="31454"/>
                  </a:cubicBezTo>
                  <a:cubicBezTo>
                    <a:pt x="8021" y="30752"/>
                    <a:pt x="7845" y="30026"/>
                    <a:pt x="7595" y="29148"/>
                  </a:cubicBezTo>
                  <a:cubicBezTo>
                    <a:pt x="7469" y="28747"/>
                    <a:pt x="7319" y="28346"/>
                    <a:pt x="7194" y="28021"/>
                  </a:cubicBezTo>
                  <a:cubicBezTo>
                    <a:pt x="7143" y="27870"/>
                    <a:pt x="7068" y="27695"/>
                    <a:pt x="7018" y="27544"/>
                  </a:cubicBezTo>
                  <a:cubicBezTo>
                    <a:pt x="6918" y="27294"/>
                    <a:pt x="6843" y="27043"/>
                    <a:pt x="6742" y="26793"/>
                  </a:cubicBezTo>
                  <a:cubicBezTo>
                    <a:pt x="6492" y="26041"/>
                    <a:pt x="6291" y="25239"/>
                    <a:pt x="6191" y="24462"/>
                  </a:cubicBezTo>
                  <a:cubicBezTo>
                    <a:pt x="6116" y="23960"/>
                    <a:pt x="6091" y="23434"/>
                    <a:pt x="6091" y="22908"/>
                  </a:cubicBezTo>
                  <a:cubicBezTo>
                    <a:pt x="6091" y="22432"/>
                    <a:pt x="6116" y="21905"/>
                    <a:pt x="6191" y="21354"/>
                  </a:cubicBezTo>
                  <a:cubicBezTo>
                    <a:pt x="6417" y="19725"/>
                    <a:pt x="6918" y="18171"/>
                    <a:pt x="7419" y="16717"/>
                  </a:cubicBezTo>
                  <a:cubicBezTo>
                    <a:pt x="8346" y="17519"/>
                    <a:pt x="9274" y="18246"/>
                    <a:pt x="10201" y="18873"/>
                  </a:cubicBezTo>
                  <a:cubicBezTo>
                    <a:pt x="11755" y="19950"/>
                    <a:pt x="13334" y="20803"/>
                    <a:pt x="14888" y="21354"/>
                  </a:cubicBezTo>
                  <a:cubicBezTo>
                    <a:pt x="15715" y="21655"/>
                    <a:pt x="16567" y="21880"/>
                    <a:pt x="17419" y="22031"/>
                  </a:cubicBezTo>
                  <a:cubicBezTo>
                    <a:pt x="18246" y="22181"/>
                    <a:pt x="19123" y="22256"/>
                    <a:pt x="20001" y="22256"/>
                  </a:cubicBezTo>
                  <a:lnTo>
                    <a:pt x="20076" y="22256"/>
                  </a:lnTo>
                  <a:cubicBezTo>
                    <a:pt x="20978" y="22256"/>
                    <a:pt x="21905" y="22156"/>
                    <a:pt x="22833" y="21955"/>
                  </a:cubicBezTo>
                  <a:cubicBezTo>
                    <a:pt x="23259" y="21880"/>
                    <a:pt x="23660" y="21780"/>
                    <a:pt x="24086" y="21680"/>
                  </a:cubicBezTo>
                  <a:cubicBezTo>
                    <a:pt x="24487" y="21580"/>
                    <a:pt x="24888" y="21479"/>
                    <a:pt x="25289" y="21354"/>
                  </a:cubicBezTo>
                  <a:cubicBezTo>
                    <a:pt x="27144" y="20878"/>
                    <a:pt x="28798" y="20326"/>
                    <a:pt x="30377" y="19725"/>
                  </a:cubicBezTo>
                  <a:cubicBezTo>
                    <a:pt x="32231" y="19023"/>
                    <a:pt x="33835" y="18271"/>
                    <a:pt x="35289" y="17444"/>
                  </a:cubicBezTo>
                  <a:cubicBezTo>
                    <a:pt x="36517" y="16717"/>
                    <a:pt x="37595" y="15940"/>
                    <a:pt x="38522" y="15088"/>
                  </a:cubicBezTo>
                  <a:cubicBezTo>
                    <a:pt x="38572" y="15063"/>
                    <a:pt x="38597" y="15013"/>
                    <a:pt x="38597" y="14963"/>
                  </a:cubicBezTo>
                  <a:cubicBezTo>
                    <a:pt x="38672" y="14687"/>
                    <a:pt x="38672" y="14361"/>
                    <a:pt x="38572" y="13960"/>
                  </a:cubicBezTo>
                  <a:cubicBezTo>
                    <a:pt x="38547" y="13785"/>
                    <a:pt x="38472" y="13610"/>
                    <a:pt x="38397" y="13384"/>
                  </a:cubicBezTo>
                  <a:cubicBezTo>
                    <a:pt x="38322" y="13209"/>
                    <a:pt x="38221" y="13008"/>
                    <a:pt x="38121" y="12808"/>
                  </a:cubicBezTo>
                  <a:cubicBezTo>
                    <a:pt x="37895" y="12457"/>
                    <a:pt x="37670" y="12131"/>
                    <a:pt x="37369" y="11880"/>
                  </a:cubicBezTo>
                  <a:cubicBezTo>
                    <a:pt x="37068" y="11605"/>
                    <a:pt x="36768" y="11429"/>
                    <a:pt x="36467" y="11354"/>
                  </a:cubicBezTo>
                  <a:lnTo>
                    <a:pt x="36417" y="11354"/>
                  </a:lnTo>
                  <a:cubicBezTo>
                    <a:pt x="36392" y="11354"/>
                    <a:pt x="36342" y="11354"/>
                    <a:pt x="36317" y="11379"/>
                  </a:cubicBezTo>
                  <a:cubicBezTo>
                    <a:pt x="36317" y="11379"/>
                    <a:pt x="36317" y="11379"/>
                    <a:pt x="36291" y="11404"/>
                  </a:cubicBezTo>
                  <a:cubicBezTo>
                    <a:pt x="34863" y="12306"/>
                    <a:pt x="33259" y="13108"/>
                    <a:pt x="31530" y="13785"/>
                  </a:cubicBezTo>
                  <a:lnTo>
                    <a:pt x="31504" y="13810"/>
                  </a:lnTo>
                  <a:cubicBezTo>
                    <a:pt x="30251" y="14261"/>
                    <a:pt x="28923" y="14687"/>
                    <a:pt x="27494" y="15038"/>
                  </a:cubicBezTo>
                  <a:cubicBezTo>
                    <a:pt x="26342" y="15314"/>
                    <a:pt x="24963" y="15640"/>
                    <a:pt x="23560" y="15790"/>
                  </a:cubicBezTo>
                  <a:cubicBezTo>
                    <a:pt x="22983" y="15865"/>
                    <a:pt x="22457" y="15890"/>
                    <a:pt x="21956" y="15890"/>
                  </a:cubicBezTo>
                  <a:cubicBezTo>
                    <a:pt x="21429" y="15890"/>
                    <a:pt x="20903" y="15865"/>
                    <a:pt x="20427" y="15790"/>
                  </a:cubicBezTo>
                  <a:cubicBezTo>
                    <a:pt x="19775" y="15690"/>
                    <a:pt x="19149" y="15514"/>
                    <a:pt x="18622" y="15289"/>
                  </a:cubicBezTo>
                  <a:cubicBezTo>
                    <a:pt x="18121" y="15088"/>
                    <a:pt x="17645" y="14788"/>
                    <a:pt x="17169" y="14386"/>
                  </a:cubicBezTo>
                  <a:cubicBezTo>
                    <a:pt x="16467" y="13810"/>
                    <a:pt x="15865" y="13133"/>
                    <a:pt x="15364" y="12532"/>
                  </a:cubicBezTo>
                  <a:cubicBezTo>
                    <a:pt x="15214" y="12331"/>
                    <a:pt x="15038" y="12131"/>
                    <a:pt x="14888" y="11955"/>
                  </a:cubicBezTo>
                  <a:cubicBezTo>
                    <a:pt x="14763" y="11805"/>
                    <a:pt x="14637" y="11655"/>
                    <a:pt x="14512" y="11504"/>
                  </a:cubicBezTo>
                  <a:cubicBezTo>
                    <a:pt x="14336" y="11279"/>
                    <a:pt x="14161" y="11053"/>
                    <a:pt x="13986" y="10828"/>
                  </a:cubicBezTo>
                  <a:lnTo>
                    <a:pt x="13610" y="10402"/>
                  </a:lnTo>
                  <a:cubicBezTo>
                    <a:pt x="13259" y="9950"/>
                    <a:pt x="12908" y="9524"/>
                    <a:pt x="12557" y="9098"/>
                  </a:cubicBezTo>
                  <a:cubicBezTo>
                    <a:pt x="11680" y="8046"/>
                    <a:pt x="10778" y="6918"/>
                    <a:pt x="9850" y="5865"/>
                  </a:cubicBezTo>
                  <a:cubicBezTo>
                    <a:pt x="8823" y="4662"/>
                    <a:pt x="7845" y="3660"/>
                    <a:pt x="6893" y="2782"/>
                  </a:cubicBezTo>
                  <a:cubicBezTo>
                    <a:pt x="5765" y="1755"/>
                    <a:pt x="4587" y="853"/>
                    <a:pt x="3384" y="76"/>
                  </a:cubicBezTo>
                  <a:cubicBezTo>
                    <a:pt x="3384" y="51"/>
                    <a:pt x="3359" y="51"/>
                    <a:pt x="3334" y="51"/>
                  </a:cubicBezTo>
                  <a:cubicBezTo>
                    <a:pt x="3309" y="26"/>
                    <a:pt x="3259" y="0"/>
                    <a:pt x="3234"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3516450" y="1605925"/>
              <a:ext cx="8150" cy="26950"/>
            </a:xfrm>
            <a:custGeom>
              <a:avLst/>
              <a:gdLst/>
              <a:ahLst/>
              <a:cxnLst/>
              <a:rect l="l" t="t" r="r" b="b"/>
              <a:pathLst>
                <a:path w="326" h="1078" extrusionOk="0">
                  <a:moveTo>
                    <a:pt x="75" y="0"/>
                  </a:moveTo>
                  <a:cubicBezTo>
                    <a:pt x="50" y="0"/>
                    <a:pt x="25" y="25"/>
                    <a:pt x="25" y="50"/>
                  </a:cubicBezTo>
                  <a:cubicBezTo>
                    <a:pt x="0" y="50"/>
                    <a:pt x="0" y="75"/>
                    <a:pt x="0" y="100"/>
                  </a:cubicBezTo>
                  <a:cubicBezTo>
                    <a:pt x="50" y="226"/>
                    <a:pt x="75" y="351"/>
                    <a:pt x="100" y="476"/>
                  </a:cubicBezTo>
                  <a:cubicBezTo>
                    <a:pt x="125" y="652"/>
                    <a:pt x="150" y="827"/>
                    <a:pt x="150" y="978"/>
                  </a:cubicBezTo>
                  <a:cubicBezTo>
                    <a:pt x="150" y="1028"/>
                    <a:pt x="201" y="1078"/>
                    <a:pt x="251" y="1078"/>
                  </a:cubicBezTo>
                  <a:cubicBezTo>
                    <a:pt x="301" y="1053"/>
                    <a:pt x="326" y="1028"/>
                    <a:pt x="326" y="978"/>
                  </a:cubicBezTo>
                  <a:cubicBezTo>
                    <a:pt x="326" y="827"/>
                    <a:pt x="301" y="677"/>
                    <a:pt x="276" y="526"/>
                  </a:cubicBezTo>
                  <a:cubicBezTo>
                    <a:pt x="251" y="376"/>
                    <a:pt x="201" y="201"/>
                    <a:pt x="176" y="50"/>
                  </a:cubicBezTo>
                  <a:cubicBezTo>
                    <a:pt x="176" y="25"/>
                    <a:pt x="125" y="0"/>
                    <a:pt x="100"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3516450" y="1604650"/>
              <a:ext cx="6275" cy="18825"/>
            </a:xfrm>
            <a:custGeom>
              <a:avLst/>
              <a:gdLst/>
              <a:ahLst/>
              <a:cxnLst/>
              <a:rect l="l" t="t" r="r" b="b"/>
              <a:pathLst>
                <a:path w="251" h="753" extrusionOk="0">
                  <a:moveTo>
                    <a:pt x="75" y="1"/>
                  </a:moveTo>
                  <a:cubicBezTo>
                    <a:pt x="25" y="1"/>
                    <a:pt x="0" y="51"/>
                    <a:pt x="0" y="101"/>
                  </a:cubicBezTo>
                  <a:cubicBezTo>
                    <a:pt x="25" y="277"/>
                    <a:pt x="50" y="477"/>
                    <a:pt x="75" y="653"/>
                  </a:cubicBezTo>
                  <a:cubicBezTo>
                    <a:pt x="100" y="678"/>
                    <a:pt x="100" y="703"/>
                    <a:pt x="125" y="728"/>
                  </a:cubicBezTo>
                  <a:cubicBezTo>
                    <a:pt x="125" y="728"/>
                    <a:pt x="150" y="753"/>
                    <a:pt x="176" y="753"/>
                  </a:cubicBezTo>
                  <a:cubicBezTo>
                    <a:pt x="201" y="753"/>
                    <a:pt x="226" y="728"/>
                    <a:pt x="226" y="728"/>
                  </a:cubicBezTo>
                  <a:cubicBezTo>
                    <a:pt x="251" y="703"/>
                    <a:pt x="251" y="678"/>
                    <a:pt x="251" y="653"/>
                  </a:cubicBezTo>
                  <a:cubicBezTo>
                    <a:pt x="226" y="477"/>
                    <a:pt x="176" y="277"/>
                    <a:pt x="176" y="101"/>
                  </a:cubicBezTo>
                  <a:cubicBezTo>
                    <a:pt x="150" y="51"/>
                    <a:pt x="125" y="1"/>
                    <a:pt x="75"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3516450" y="1605300"/>
              <a:ext cx="18175" cy="14050"/>
            </a:xfrm>
            <a:custGeom>
              <a:avLst/>
              <a:gdLst/>
              <a:ahLst/>
              <a:cxnLst/>
              <a:rect l="l" t="t" r="r" b="b"/>
              <a:pathLst>
                <a:path w="727" h="562" extrusionOk="0">
                  <a:moveTo>
                    <a:pt x="100" y="0"/>
                  </a:moveTo>
                  <a:cubicBezTo>
                    <a:pt x="75" y="0"/>
                    <a:pt x="50" y="25"/>
                    <a:pt x="25" y="50"/>
                  </a:cubicBezTo>
                  <a:cubicBezTo>
                    <a:pt x="25" y="50"/>
                    <a:pt x="0" y="75"/>
                    <a:pt x="0" y="100"/>
                  </a:cubicBezTo>
                  <a:cubicBezTo>
                    <a:pt x="0" y="125"/>
                    <a:pt x="25" y="150"/>
                    <a:pt x="50" y="150"/>
                  </a:cubicBezTo>
                  <a:cubicBezTo>
                    <a:pt x="226" y="301"/>
                    <a:pt x="401" y="426"/>
                    <a:pt x="602" y="551"/>
                  </a:cubicBezTo>
                  <a:cubicBezTo>
                    <a:pt x="608" y="558"/>
                    <a:pt x="617" y="561"/>
                    <a:pt x="626" y="561"/>
                  </a:cubicBezTo>
                  <a:cubicBezTo>
                    <a:pt x="652" y="561"/>
                    <a:pt x="684" y="538"/>
                    <a:pt x="702" y="501"/>
                  </a:cubicBezTo>
                  <a:cubicBezTo>
                    <a:pt x="727" y="476"/>
                    <a:pt x="727" y="451"/>
                    <a:pt x="702" y="426"/>
                  </a:cubicBezTo>
                  <a:cubicBezTo>
                    <a:pt x="702" y="401"/>
                    <a:pt x="702" y="401"/>
                    <a:pt x="677" y="376"/>
                  </a:cubicBezTo>
                  <a:cubicBezTo>
                    <a:pt x="627" y="376"/>
                    <a:pt x="602" y="351"/>
                    <a:pt x="551" y="326"/>
                  </a:cubicBezTo>
                  <a:lnTo>
                    <a:pt x="577" y="326"/>
                  </a:lnTo>
                  <a:cubicBezTo>
                    <a:pt x="426" y="226"/>
                    <a:pt x="301" y="125"/>
                    <a:pt x="150" y="25"/>
                  </a:cubicBezTo>
                  <a:cubicBezTo>
                    <a:pt x="125" y="25"/>
                    <a:pt x="125" y="0"/>
                    <a:pt x="100"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3517075" y="1605300"/>
              <a:ext cx="62675" cy="49600"/>
            </a:xfrm>
            <a:custGeom>
              <a:avLst/>
              <a:gdLst/>
              <a:ahLst/>
              <a:cxnLst/>
              <a:rect l="l" t="t" r="r" b="b"/>
              <a:pathLst>
                <a:path w="2507" h="1984" extrusionOk="0">
                  <a:moveTo>
                    <a:pt x="100" y="0"/>
                  </a:moveTo>
                  <a:cubicBezTo>
                    <a:pt x="50" y="0"/>
                    <a:pt x="25" y="25"/>
                    <a:pt x="25" y="50"/>
                  </a:cubicBezTo>
                  <a:cubicBezTo>
                    <a:pt x="0" y="100"/>
                    <a:pt x="0" y="150"/>
                    <a:pt x="50" y="150"/>
                  </a:cubicBezTo>
                  <a:cubicBezTo>
                    <a:pt x="176" y="226"/>
                    <a:pt x="301" y="301"/>
                    <a:pt x="401" y="376"/>
                  </a:cubicBezTo>
                  <a:cubicBezTo>
                    <a:pt x="752" y="602"/>
                    <a:pt x="1053" y="852"/>
                    <a:pt x="1379" y="1128"/>
                  </a:cubicBezTo>
                  <a:cubicBezTo>
                    <a:pt x="1704" y="1404"/>
                    <a:pt x="2030" y="1679"/>
                    <a:pt x="2356" y="1955"/>
                  </a:cubicBezTo>
                  <a:cubicBezTo>
                    <a:pt x="2377" y="1976"/>
                    <a:pt x="2398" y="1984"/>
                    <a:pt x="2418" y="1984"/>
                  </a:cubicBezTo>
                  <a:cubicBezTo>
                    <a:pt x="2444" y="1984"/>
                    <a:pt x="2467" y="1969"/>
                    <a:pt x="2481" y="1955"/>
                  </a:cubicBezTo>
                  <a:cubicBezTo>
                    <a:pt x="2506" y="1930"/>
                    <a:pt x="2506" y="1855"/>
                    <a:pt x="2481" y="1830"/>
                  </a:cubicBezTo>
                  <a:cubicBezTo>
                    <a:pt x="2105" y="1504"/>
                    <a:pt x="1729" y="1178"/>
                    <a:pt x="1354" y="877"/>
                  </a:cubicBezTo>
                  <a:cubicBezTo>
                    <a:pt x="953" y="551"/>
                    <a:pt x="552" y="251"/>
                    <a:pt x="125"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3532725" y="1615950"/>
              <a:ext cx="38250" cy="30175"/>
            </a:xfrm>
            <a:custGeom>
              <a:avLst/>
              <a:gdLst/>
              <a:ahLst/>
              <a:cxnLst/>
              <a:rect l="l" t="t" r="r" b="b"/>
              <a:pathLst>
                <a:path w="1530" h="1207" extrusionOk="0">
                  <a:moveTo>
                    <a:pt x="101" y="0"/>
                  </a:moveTo>
                  <a:cubicBezTo>
                    <a:pt x="51" y="0"/>
                    <a:pt x="26" y="25"/>
                    <a:pt x="1" y="50"/>
                  </a:cubicBezTo>
                  <a:cubicBezTo>
                    <a:pt x="1" y="75"/>
                    <a:pt x="1" y="125"/>
                    <a:pt x="51" y="150"/>
                  </a:cubicBezTo>
                  <a:cubicBezTo>
                    <a:pt x="126" y="201"/>
                    <a:pt x="176" y="251"/>
                    <a:pt x="251" y="276"/>
                  </a:cubicBezTo>
                  <a:lnTo>
                    <a:pt x="226" y="276"/>
                  </a:lnTo>
                  <a:cubicBezTo>
                    <a:pt x="627" y="551"/>
                    <a:pt x="1003" y="877"/>
                    <a:pt x="1354" y="1178"/>
                  </a:cubicBezTo>
                  <a:cubicBezTo>
                    <a:pt x="1375" y="1199"/>
                    <a:pt x="1396" y="1207"/>
                    <a:pt x="1416" y="1207"/>
                  </a:cubicBezTo>
                  <a:cubicBezTo>
                    <a:pt x="1442" y="1207"/>
                    <a:pt x="1465" y="1193"/>
                    <a:pt x="1479" y="1178"/>
                  </a:cubicBezTo>
                  <a:cubicBezTo>
                    <a:pt x="1530" y="1153"/>
                    <a:pt x="1504" y="1078"/>
                    <a:pt x="1479" y="1053"/>
                  </a:cubicBezTo>
                  <a:cubicBezTo>
                    <a:pt x="1053" y="677"/>
                    <a:pt x="627" y="301"/>
                    <a:pt x="126"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3540250" y="1622200"/>
              <a:ext cx="38250" cy="31200"/>
            </a:xfrm>
            <a:custGeom>
              <a:avLst/>
              <a:gdLst/>
              <a:ahLst/>
              <a:cxnLst/>
              <a:rect l="l" t="t" r="r" b="b"/>
              <a:pathLst>
                <a:path w="1530" h="1248" extrusionOk="0">
                  <a:moveTo>
                    <a:pt x="101" y="1"/>
                  </a:moveTo>
                  <a:cubicBezTo>
                    <a:pt x="76" y="1"/>
                    <a:pt x="51" y="1"/>
                    <a:pt x="26" y="26"/>
                  </a:cubicBezTo>
                  <a:cubicBezTo>
                    <a:pt x="26" y="51"/>
                    <a:pt x="0" y="76"/>
                    <a:pt x="0" y="76"/>
                  </a:cubicBezTo>
                  <a:cubicBezTo>
                    <a:pt x="0" y="101"/>
                    <a:pt x="26" y="126"/>
                    <a:pt x="51" y="151"/>
                  </a:cubicBezTo>
                  <a:cubicBezTo>
                    <a:pt x="276" y="301"/>
                    <a:pt x="502" y="477"/>
                    <a:pt x="702" y="627"/>
                  </a:cubicBezTo>
                  <a:cubicBezTo>
                    <a:pt x="928" y="828"/>
                    <a:pt x="1153" y="1028"/>
                    <a:pt x="1379" y="1229"/>
                  </a:cubicBezTo>
                  <a:cubicBezTo>
                    <a:pt x="1391" y="1241"/>
                    <a:pt x="1417" y="1248"/>
                    <a:pt x="1442" y="1248"/>
                  </a:cubicBezTo>
                  <a:cubicBezTo>
                    <a:pt x="1467" y="1248"/>
                    <a:pt x="1492" y="1241"/>
                    <a:pt x="1504" y="1229"/>
                  </a:cubicBezTo>
                  <a:cubicBezTo>
                    <a:pt x="1529" y="1179"/>
                    <a:pt x="1529" y="1129"/>
                    <a:pt x="1479" y="1103"/>
                  </a:cubicBezTo>
                  <a:cubicBezTo>
                    <a:pt x="1279" y="903"/>
                    <a:pt x="1078" y="728"/>
                    <a:pt x="878" y="552"/>
                  </a:cubicBezTo>
                  <a:cubicBezTo>
                    <a:pt x="627" y="352"/>
                    <a:pt x="401" y="176"/>
                    <a:pt x="151" y="26"/>
                  </a:cubicBezTo>
                  <a:cubicBezTo>
                    <a:pt x="126" y="1"/>
                    <a:pt x="126" y="1"/>
                    <a:pt x="101"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3544625" y="1624700"/>
              <a:ext cx="36375" cy="30525"/>
            </a:xfrm>
            <a:custGeom>
              <a:avLst/>
              <a:gdLst/>
              <a:ahLst/>
              <a:cxnLst/>
              <a:rect l="l" t="t" r="r" b="b"/>
              <a:pathLst>
                <a:path w="1455" h="1221" extrusionOk="0">
                  <a:moveTo>
                    <a:pt x="76" y="1"/>
                  </a:moveTo>
                  <a:cubicBezTo>
                    <a:pt x="51" y="1"/>
                    <a:pt x="26" y="1"/>
                    <a:pt x="1" y="26"/>
                  </a:cubicBezTo>
                  <a:cubicBezTo>
                    <a:pt x="1" y="51"/>
                    <a:pt x="1" y="76"/>
                    <a:pt x="1" y="101"/>
                  </a:cubicBezTo>
                  <a:cubicBezTo>
                    <a:pt x="1" y="101"/>
                    <a:pt x="1" y="126"/>
                    <a:pt x="26" y="151"/>
                  </a:cubicBezTo>
                  <a:cubicBezTo>
                    <a:pt x="252" y="302"/>
                    <a:pt x="452" y="452"/>
                    <a:pt x="653" y="628"/>
                  </a:cubicBezTo>
                  <a:cubicBezTo>
                    <a:pt x="878" y="803"/>
                    <a:pt x="1104" y="978"/>
                    <a:pt x="1304" y="1204"/>
                  </a:cubicBezTo>
                  <a:cubicBezTo>
                    <a:pt x="1315" y="1214"/>
                    <a:pt x="1334" y="1220"/>
                    <a:pt x="1354" y="1220"/>
                  </a:cubicBezTo>
                  <a:cubicBezTo>
                    <a:pt x="1383" y="1220"/>
                    <a:pt x="1415" y="1208"/>
                    <a:pt x="1429" y="1179"/>
                  </a:cubicBezTo>
                  <a:cubicBezTo>
                    <a:pt x="1429" y="1179"/>
                    <a:pt x="1455" y="1154"/>
                    <a:pt x="1455" y="1129"/>
                  </a:cubicBezTo>
                  <a:cubicBezTo>
                    <a:pt x="1455" y="1104"/>
                    <a:pt x="1429" y="1079"/>
                    <a:pt x="1404" y="1054"/>
                  </a:cubicBezTo>
                  <a:cubicBezTo>
                    <a:pt x="1229" y="878"/>
                    <a:pt x="1028" y="703"/>
                    <a:pt x="828" y="527"/>
                  </a:cubicBezTo>
                  <a:cubicBezTo>
                    <a:pt x="602" y="352"/>
                    <a:pt x="377" y="176"/>
                    <a:pt x="126" y="26"/>
                  </a:cubicBezTo>
                  <a:cubicBezTo>
                    <a:pt x="126" y="1"/>
                    <a:pt x="101" y="1"/>
                    <a:pt x="7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3542750" y="1622825"/>
              <a:ext cx="27600" cy="22375"/>
            </a:xfrm>
            <a:custGeom>
              <a:avLst/>
              <a:gdLst/>
              <a:ahLst/>
              <a:cxnLst/>
              <a:rect l="l" t="t" r="r" b="b"/>
              <a:pathLst>
                <a:path w="1104" h="895" extrusionOk="0">
                  <a:moveTo>
                    <a:pt x="76" y="1"/>
                  </a:moveTo>
                  <a:cubicBezTo>
                    <a:pt x="51" y="1"/>
                    <a:pt x="26" y="26"/>
                    <a:pt x="26" y="51"/>
                  </a:cubicBezTo>
                  <a:cubicBezTo>
                    <a:pt x="1" y="76"/>
                    <a:pt x="1" y="126"/>
                    <a:pt x="26" y="151"/>
                  </a:cubicBezTo>
                  <a:cubicBezTo>
                    <a:pt x="327" y="402"/>
                    <a:pt x="652" y="627"/>
                    <a:pt x="953" y="878"/>
                  </a:cubicBezTo>
                  <a:cubicBezTo>
                    <a:pt x="963" y="888"/>
                    <a:pt x="978" y="894"/>
                    <a:pt x="994" y="894"/>
                  </a:cubicBezTo>
                  <a:cubicBezTo>
                    <a:pt x="1015" y="894"/>
                    <a:pt x="1039" y="882"/>
                    <a:pt x="1053" y="853"/>
                  </a:cubicBezTo>
                  <a:cubicBezTo>
                    <a:pt x="1103" y="828"/>
                    <a:pt x="1103" y="778"/>
                    <a:pt x="1053" y="728"/>
                  </a:cubicBezTo>
                  <a:cubicBezTo>
                    <a:pt x="753" y="477"/>
                    <a:pt x="452" y="276"/>
                    <a:pt x="151" y="26"/>
                  </a:cubicBezTo>
                  <a:cubicBezTo>
                    <a:pt x="126" y="26"/>
                    <a:pt x="101" y="1"/>
                    <a:pt x="7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3543375" y="1624075"/>
              <a:ext cx="35125" cy="28550"/>
            </a:xfrm>
            <a:custGeom>
              <a:avLst/>
              <a:gdLst/>
              <a:ahLst/>
              <a:cxnLst/>
              <a:rect l="l" t="t" r="r" b="b"/>
              <a:pathLst>
                <a:path w="1405" h="1142" extrusionOk="0">
                  <a:moveTo>
                    <a:pt x="76" y="1"/>
                  </a:moveTo>
                  <a:cubicBezTo>
                    <a:pt x="51" y="1"/>
                    <a:pt x="26" y="26"/>
                    <a:pt x="26" y="51"/>
                  </a:cubicBezTo>
                  <a:cubicBezTo>
                    <a:pt x="1" y="76"/>
                    <a:pt x="1" y="101"/>
                    <a:pt x="1" y="101"/>
                  </a:cubicBezTo>
                  <a:cubicBezTo>
                    <a:pt x="26" y="126"/>
                    <a:pt x="26" y="151"/>
                    <a:pt x="51" y="151"/>
                  </a:cubicBezTo>
                  <a:cubicBezTo>
                    <a:pt x="101" y="176"/>
                    <a:pt x="126" y="201"/>
                    <a:pt x="151" y="226"/>
                  </a:cubicBezTo>
                  <a:cubicBezTo>
                    <a:pt x="327" y="352"/>
                    <a:pt x="502" y="477"/>
                    <a:pt x="703" y="627"/>
                  </a:cubicBezTo>
                  <a:cubicBezTo>
                    <a:pt x="878" y="778"/>
                    <a:pt x="1078" y="928"/>
                    <a:pt x="1254" y="1104"/>
                  </a:cubicBezTo>
                  <a:cubicBezTo>
                    <a:pt x="1266" y="1129"/>
                    <a:pt x="1285" y="1141"/>
                    <a:pt x="1307" y="1141"/>
                  </a:cubicBezTo>
                  <a:cubicBezTo>
                    <a:pt x="1329" y="1141"/>
                    <a:pt x="1354" y="1129"/>
                    <a:pt x="1379" y="1104"/>
                  </a:cubicBezTo>
                  <a:cubicBezTo>
                    <a:pt x="1404" y="1079"/>
                    <a:pt x="1404" y="1028"/>
                    <a:pt x="1354" y="978"/>
                  </a:cubicBezTo>
                  <a:cubicBezTo>
                    <a:pt x="1179" y="803"/>
                    <a:pt x="978" y="627"/>
                    <a:pt x="753" y="452"/>
                  </a:cubicBezTo>
                  <a:cubicBezTo>
                    <a:pt x="552" y="302"/>
                    <a:pt x="352" y="151"/>
                    <a:pt x="1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3545900" y="1625975"/>
              <a:ext cx="43875" cy="36825"/>
            </a:xfrm>
            <a:custGeom>
              <a:avLst/>
              <a:gdLst/>
              <a:ahLst/>
              <a:cxnLst/>
              <a:rect l="l" t="t" r="r" b="b"/>
              <a:pathLst>
                <a:path w="1755" h="1473" extrusionOk="0">
                  <a:moveTo>
                    <a:pt x="75" y="0"/>
                  </a:moveTo>
                  <a:cubicBezTo>
                    <a:pt x="50" y="0"/>
                    <a:pt x="25" y="25"/>
                    <a:pt x="0" y="25"/>
                  </a:cubicBezTo>
                  <a:cubicBezTo>
                    <a:pt x="0" y="50"/>
                    <a:pt x="0" y="75"/>
                    <a:pt x="0" y="100"/>
                  </a:cubicBezTo>
                  <a:cubicBezTo>
                    <a:pt x="0" y="125"/>
                    <a:pt x="0" y="150"/>
                    <a:pt x="25" y="150"/>
                  </a:cubicBezTo>
                  <a:cubicBezTo>
                    <a:pt x="576" y="551"/>
                    <a:pt x="1103" y="978"/>
                    <a:pt x="1604" y="1454"/>
                  </a:cubicBezTo>
                  <a:cubicBezTo>
                    <a:pt x="1629" y="1466"/>
                    <a:pt x="1654" y="1473"/>
                    <a:pt x="1676" y="1473"/>
                  </a:cubicBezTo>
                  <a:cubicBezTo>
                    <a:pt x="1698" y="1473"/>
                    <a:pt x="1717" y="1466"/>
                    <a:pt x="1729" y="1454"/>
                  </a:cubicBezTo>
                  <a:cubicBezTo>
                    <a:pt x="1754" y="1404"/>
                    <a:pt x="1754" y="1353"/>
                    <a:pt x="1729" y="1328"/>
                  </a:cubicBezTo>
                  <a:cubicBezTo>
                    <a:pt x="1228" y="852"/>
                    <a:pt x="702" y="426"/>
                    <a:pt x="125" y="25"/>
                  </a:cubicBezTo>
                  <a:cubicBezTo>
                    <a:pt x="125" y="25"/>
                    <a:pt x="100" y="0"/>
                    <a:pt x="75"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3560925" y="1637250"/>
              <a:ext cx="28850" cy="24250"/>
            </a:xfrm>
            <a:custGeom>
              <a:avLst/>
              <a:gdLst/>
              <a:ahLst/>
              <a:cxnLst/>
              <a:rect l="l" t="t" r="r" b="b"/>
              <a:pathLst>
                <a:path w="1154" h="970" extrusionOk="0">
                  <a:moveTo>
                    <a:pt x="101" y="0"/>
                  </a:moveTo>
                  <a:cubicBezTo>
                    <a:pt x="76" y="0"/>
                    <a:pt x="51" y="25"/>
                    <a:pt x="26" y="50"/>
                  </a:cubicBezTo>
                  <a:cubicBezTo>
                    <a:pt x="1" y="75"/>
                    <a:pt x="1" y="126"/>
                    <a:pt x="51" y="151"/>
                  </a:cubicBezTo>
                  <a:cubicBezTo>
                    <a:pt x="376" y="401"/>
                    <a:pt x="677" y="677"/>
                    <a:pt x="1003" y="953"/>
                  </a:cubicBezTo>
                  <a:cubicBezTo>
                    <a:pt x="1013" y="963"/>
                    <a:pt x="1032" y="969"/>
                    <a:pt x="1053" y="969"/>
                  </a:cubicBezTo>
                  <a:cubicBezTo>
                    <a:pt x="1082" y="969"/>
                    <a:pt x="1114" y="957"/>
                    <a:pt x="1128" y="928"/>
                  </a:cubicBezTo>
                  <a:cubicBezTo>
                    <a:pt x="1153" y="902"/>
                    <a:pt x="1153" y="852"/>
                    <a:pt x="1103" y="827"/>
                  </a:cubicBezTo>
                  <a:cubicBezTo>
                    <a:pt x="803" y="552"/>
                    <a:pt x="477" y="276"/>
                    <a:pt x="151" y="25"/>
                  </a:cubicBezTo>
                  <a:cubicBezTo>
                    <a:pt x="151" y="25"/>
                    <a:pt x="126" y="0"/>
                    <a:pt x="101"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3562800" y="1639125"/>
              <a:ext cx="24475" cy="21650"/>
            </a:xfrm>
            <a:custGeom>
              <a:avLst/>
              <a:gdLst/>
              <a:ahLst/>
              <a:cxnLst/>
              <a:rect l="l" t="t" r="r" b="b"/>
              <a:pathLst>
                <a:path w="979" h="866" extrusionOk="0">
                  <a:moveTo>
                    <a:pt x="101" y="0"/>
                  </a:moveTo>
                  <a:cubicBezTo>
                    <a:pt x="76" y="0"/>
                    <a:pt x="51" y="0"/>
                    <a:pt x="51" y="25"/>
                  </a:cubicBezTo>
                  <a:cubicBezTo>
                    <a:pt x="1" y="51"/>
                    <a:pt x="1" y="126"/>
                    <a:pt x="51" y="151"/>
                  </a:cubicBezTo>
                  <a:cubicBezTo>
                    <a:pt x="327" y="376"/>
                    <a:pt x="577" y="602"/>
                    <a:pt x="828" y="827"/>
                  </a:cubicBezTo>
                  <a:cubicBezTo>
                    <a:pt x="840" y="853"/>
                    <a:pt x="859" y="865"/>
                    <a:pt x="881" y="865"/>
                  </a:cubicBezTo>
                  <a:cubicBezTo>
                    <a:pt x="903" y="865"/>
                    <a:pt x="928" y="853"/>
                    <a:pt x="953" y="827"/>
                  </a:cubicBezTo>
                  <a:cubicBezTo>
                    <a:pt x="978" y="802"/>
                    <a:pt x="978" y="752"/>
                    <a:pt x="928" y="702"/>
                  </a:cubicBezTo>
                  <a:cubicBezTo>
                    <a:pt x="677" y="477"/>
                    <a:pt x="427" y="226"/>
                    <a:pt x="151" y="25"/>
                  </a:cubicBezTo>
                  <a:cubicBezTo>
                    <a:pt x="151" y="0"/>
                    <a:pt x="126" y="0"/>
                    <a:pt x="101" y="0"/>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3142375" y="1592125"/>
              <a:ext cx="10050" cy="6150"/>
            </a:xfrm>
            <a:custGeom>
              <a:avLst/>
              <a:gdLst/>
              <a:ahLst/>
              <a:cxnLst/>
              <a:rect l="l" t="t" r="r" b="b"/>
              <a:pathLst>
                <a:path w="402" h="246" extrusionOk="0">
                  <a:moveTo>
                    <a:pt x="201" y="1"/>
                  </a:moveTo>
                  <a:cubicBezTo>
                    <a:pt x="201" y="1"/>
                    <a:pt x="176" y="1"/>
                    <a:pt x="151" y="26"/>
                  </a:cubicBezTo>
                  <a:lnTo>
                    <a:pt x="126" y="26"/>
                  </a:lnTo>
                  <a:cubicBezTo>
                    <a:pt x="101" y="26"/>
                    <a:pt x="76" y="51"/>
                    <a:pt x="51" y="76"/>
                  </a:cubicBezTo>
                  <a:cubicBezTo>
                    <a:pt x="1" y="101"/>
                    <a:pt x="1" y="151"/>
                    <a:pt x="26" y="176"/>
                  </a:cubicBezTo>
                  <a:cubicBezTo>
                    <a:pt x="44" y="213"/>
                    <a:pt x="76" y="236"/>
                    <a:pt x="101" y="236"/>
                  </a:cubicBezTo>
                  <a:cubicBezTo>
                    <a:pt x="111" y="236"/>
                    <a:pt x="119" y="233"/>
                    <a:pt x="126" y="226"/>
                  </a:cubicBezTo>
                  <a:cubicBezTo>
                    <a:pt x="151" y="201"/>
                    <a:pt x="176" y="176"/>
                    <a:pt x="201" y="176"/>
                  </a:cubicBezTo>
                  <a:lnTo>
                    <a:pt x="226" y="176"/>
                  </a:lnTo>
                  <a:cubicBezTo>
                    <a:pt x="226" y="176"/>
                    <a:pt x="226" y="176"/>
                    <a:pt x="226" y="201"/>
                  </a:cubicBezTo>
                  <a:cubicBezTo>
                    <a:pt x="226" y="201"/>
                    <a:pt x="251" y="201"/>
                    <a:pt x="251" y="226"/>
                  </a:cubicBezTo>
                  <a:cubicBezTo>
                    <a:pt x="264" y="239"/>
                    <a:pt x="289" y="245"/>
                    <a:pt x="314" y="245"/>
                  </a:cubicBezTo>
                  <a:cubicBezTo>
                    <a:pt x="339" y="245"/>
                    <a:pt x="364" y="239"/>
                    <a:pt x="377" y="226"/>
                  </a:cubicBezTo>
                  <a:cubicBezTo>
                    <a:pt x="402" y="176"/>
                    <a:pt x="402" y="126"/>
                    <a:pt x="377" y="101"/>
                  </a:cubicBezTo>
                  <a:cubicBezTo>
                    <a:pt x="377" y="76"/>
                    <a:pt x="351" y="51"/>
                    <a:pt x="326" y="51"/>
                  </a:cubicBezTo>
                  <a:cubicBezTo>
                    <a:pt x="326" y="51"/>
                    <a:pt x="301" y="26"/>
                    <a:pt x="301" y="26"/>
                  </a:cubicBezTo>
                  <a:cubicBezTo>
                    <a:pt x="276" y="26"/>
                    <a:pt x="251" y="1"/>
                    <a:pt x="2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3142375" y="1592125"/>
              <a:ext cx="9425" cy="5975"/>
            </a:xfrm>
            <a:custGeom>
              <a:avLst/>
              <a:gdLst/>
              <a:ahLst/>
              <a:cxnLst/>
              <a:rect l="l" t="t" r="r" b="b"/>
              <a:pathLst>
                <a:path w="377" h="239" extrusionOk="0">
                  <a:moveTo>
                    <a:pt x="151" y="1"/>
                  </a:moveTo>
                  <a:cubicBezTo>
                    <a:pt x="151" y="1"/>
                    <a:pt x="126" y="1"/>
                    <a:pt x="126" y="26"/>
                  </a:cubicBezTo>
                  <a:cubicBezTo>
                    <a:pt x="101" y="26"/>
                    <a:pt x="76" y="26"/>
                    <a:pt x="51" y="51"/>
                  </a:cubicBezTo>
                  <a:cubicBezTo>
                    <a:pt x="1" y="76"/>
                    <a:pt x="1" y="126"/>
                    <a:pt x="26" y="176"/>
                  </a:cubicBezTo>
                  <a:cubicBezTo>
                    <a:pt x="26" y="194"/>
                    <a:pt x="63" y="212"/>
                    <a:pt x="94" y="212"/>
                  </a:cubicBezTo>
                  <a:cubicBezTo>
                    <a:pt x="107" y="212"/>
                    <a:pt x="119" y="209"/>
                    <a:pt x="126" y="201"/>
                  </a:cubicBezTo>
                  <a:cubicBezTo>
                    <a:pt x="151" y="201"/>
                    <a:pt x="151" y="176"/>
                    <a:pt x="176" y="176"/>
                  </a:cubicBezTo>
                  <a:lnTo>
                    <a:pt x="201" y="176"/>
                  </a:lnTo>
                  <a:cubicBezTo>
                    <a:pt x="201" y="176"/>
                    <a:pt x="226" y="201"/>
                    <a:pt x="226" y="201"/>
                  </a:cubicBezTo>
                  <a:cubicBezTo>
                    <a:pt x="239" y="226"/>
                    <a:pt x="264" y="239"/>
                    <a:pt x="289" y="239"/>
                  </a:cubicBezTo>
                  <a:cubicBezTo>
                    <a:pt x="314" y="239"/>
                    <a:pt x="339" y="226"/>
                    <a:pt x="351" y="201"/>
                  </a:cubicBezTo>
                  <a:cubicBezTo>
                    <a:pt x="351" y="201"/>
                    <a:pt x="377" y="176"/>
                    <a:pt x="377" y="151"/>
                  </a:cubicBezTo>
                  <a:cubicBezTo>
                    <a:pt x="377" y="126"/>
                    <a:pt x="377" y="101"/>
                    <a:pt x="351" y="76"/>
                  </a:cubicBezTo>
                  <a:cubicBezTo>
                    <a:pt x="326" y="76"/>
                    <a:pt x="326" y="51"/>
                    <a:pt x="301" y="26"/>
                  </a:cubicBezTo>
                  <a:cubicBezTo>
                    <a:pt x="276" y="26"/>
                    <a:pt x="251" y="1"/>
                    <a:pt x="2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3142375" y="1592125"/>
              <a:ext cx="10050" cy="6150"/>
            </a:xfrm>
            <a:custGeom>
              <a:avLst/>
              <a:gdLst/>
              <a:ahLst/>
              <a:cxnLst/>
              <a:rect l="l" t="t" r="r" b="b"/>
              <a:pathLst>
                <a:path w="402" h="246" extrusionOk="0">
                  <a:moveTo>
                    <a:pt x="201" y="1"/>
                  </a:moveTo>
                  <a:cubicBezTo>
                    <a:pt x="201" y="1"/>
                    <a:pt x="176" y="1"/>
                    <a:pt x="151" y="26"/>
                  </a:cubicBezTo>
                  <a:lnTo>
                    <a:pt x="126" y="26"/>
                  </a:lnTo>
                  <a:cubicBezTo>
                    <a:pt x="101" y="26"/>
                    <a:pt x="76" y="51"/>
                    <a:pt x="51" y="76"/>
                  </a:cubicBezTo>
                  <a:cubicBezTo>
                    <a:pt x="1" y="101"/>
                    <a:pt x="1" y="151"/>
                    <a:pt x="26" y="176"/>
                  </a:cubicBezTo>
                  <a:cubicBezTo>
                    <a:pt x="44" y="213"/>
                    <a:pt x="76" y="236"/>
                    <a:pt x="101" y="236"/>
                  </a:cubicBezTo>
                  <a:cubicBezTo>
                    <a:pt x="111" y="236"/>
                    <a:pt x="119" y="233"/>
                    <a:pt x="126" y="226"/>
                  </a:cubicBezTo>
                  <a:cubicBezTo>
                    <a:pt x="151" y="201"/>
                    <a:pt x="176" y="176"/>
                    <a:pt x="201" y="176"/>
                  </a:cubicBezTo>
                  <a:lnTo>
                    <a:pt x="226" y="176"/>
                  </a:lnTo>
                  <a:cubicBezTo>
                    <a:pt x="226" y="176"/>
                    <a:pt x="226" y="176"/>
                    <a:pt x="226" y="201"/>
                  </a:cubicBezTo>
                  <a:cubicBezTo>
                    <a:pt x="226" y="201"/>
                    <a:pt x="251" y="201"/>
                    <a:pt x="251" y="226"/>
                  </a:cubicBezTo>
                  <a:cubicBezTo>
                    <a:pt x="264" y="239"/>
                    <a:pt x="289" y="245"/>
                    <a:pt x="314" y="245"/>
                  </a:cubicBezTo>
                  <a:cubicBezTo>
                    <a:pt x="339" y="245"/>
                    <a:pt x="364" y="239"/>
                    <a:pt x="377" y="226"/>
                  </a:cubicBezTo>
                  <a:cubicBezTo>
                    <a:pt x="402" y="176"/>
                    <a:pt x="402" y="126"/>
                    <a:pt x="377" y="101"/>
                  </a:cubicBezTo>
                  <a:cubicBezTo>
                    <a:pt x="377" y="76"/>
                    <a:pt x="351" y="51"/>
                    <a:pt x="326" y="51"/>
                  </a:cubicBezTo>
                  <a:cubicBezTo>
                    <a:pt x="326" y="51"/>
                    <a:pt x="301" y="26"/>
                    <a:pt x="301" y="26"/>
                  </a:cubicBezTo>
                  <a:cubicBezTo>
                    <a:pt x="276" y="26"/>
                    <a:pt x="251" y="1"/>
                    <a:pt x="2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3142375" y="1592125"/>
              <a:ext cx="9425" cy="5975"/>
            </a:xfrm>
            <a:custGeom>
              <a:avLst/>
              <a:gdLst/>
              <a:ahLst/>
              <a:cxnLst/>
              <a:rect l="l" t="t" r="r" b="b"/>
              <a:pathLst>
                <a:path w="377" h="239" extrusionOk="0">
                  <a:moveTo>
                    <a:pt x="151" y="1"/>
                  </a:moveTo>
                  <a:cubicBezTo>
                    <a:pt x="151" y="1"/>
                    <a:pt x="126" y="1"/>
                    <a:pt x="126" y="26"/>
                  </a:cubicBezTo>
                  <a:cubicBezTo>
                    <a:pt x="101" y="26"/>
                    <a:pt x="76" y="26"/>
                    <a:pt x="51" y="51"/>
                  </a:cubicBezTo>
                  <a:cubicBezTo>
                    <a:pt x="1" y="76"/>
                    <a:pt x="1" y="126"/>
                    <a:pt x="26" y="176"/>
                  </a:cubicBezTo>
                  <a:cubicBezTo>
                    <a:pt x="26" y="194"/>
                    <a:pt x="63" y="212"/>
                    <a:pt x="94" y="212"/>
                  </a:cubicBezTo>
                  <a:cubicBezTo>
                    <a:pt x="107" y="212"/>
                    <a:pt x="119" y="209"/>
                    <a:pt x="126" y="201"/>
                  </a:cubicBezTo>
                  <a:cubicBezTo>
                    <a:pt x="151" y="201"/>
                    <a:pt x="151" y="176"/>
                    <a:pt x="176" y="176"/>
                  </a:cubicBezTo>
                  <a:lnTo>
                    <a:pt x="201" y="176"/>
                  </a:lnTo>
                  <a:cubicBezTo>
                    <a:pt x="201" y="176"/>
                    <a:pt x="226" y="201"/>
                    <a:pt x="226" y="201"/>
                  </a:cubicBezTo>
                  <a:cubicBezTo>
                    <a:pt x="239" y="226"/>
                    <a:pt x="264" y="239"/>
                    <a:pt x="289" y="239"/>
                  </a:cubicBezTo>
                  <a:cubicBezTo>
                    <a:pt x="314" y="239"/>
                    <a:pt x="339" y="226"/>
                    <a:pt x="351" y="201"/>
                  </a:cubicBezTo>
                  <a:cubicBezTo>
                    <a:pt x="351" y="201"/>
                    <a:pt x="377" y="176"/>
                    <a:pt x="377" y="151"/>
                  </a:cubicBezTo>
                  <a:cubicBezTo>
                    <a:pt x="377" y="126"/>
                    <a:pt x="377" y="101"/>
                    <a:pt x="351" y="76"/>
                  </a:cubicBezTo>
                  <a:cubicBezTo>
                    <a:pt x="326" y="76"/>
                    <a:pt x="326" y="51"/>
                    <a:pt x="301" y="26"/>
                  </a:cubicBezTo>
                  <a:cubicBezTo>
                    <a:pt x="276" y="26"/>
                    <a:pt x="251" y="1"/>
                    <a:pt x="226"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3455650" y="1944900"/>
              <a:ext cx="953050" cy="518175"/>
            </a:xfrm>
            <a:custGeom>
              <a:avLst/>
              <a:gdLst/>
              <a:ahLst/>
              <a:cxnLst/>
              <a:rect l="l" t="t" r="r" b="b"/>
              <a:pathLst>
                <a:path w="38122" h="20727" extrusionOk="0">
                  <a:moveTo>
                    <a:pt x="37821" y="0"/>
                  </a:moveTo>
                  <a:cubicBezTo>
                    <a:pt x="37746" y="100"/>
                    <a:pt x="37645" y="201"/>
                    <a:pt x="37545" y="301"/>
                  </a:cubicBezTo>
                  <a:cubicBezTo>
                    <a:pt x="37244" y="602"/>
                    <a:pt x="36918" y="877"/>
                    <a:pt x="36593" y="1153"/>
                  </a:cubicBezTo>
                  <a:cubicBezTo>
                    <a:pt x="35941" y="1654"/>
                    <a:pt x="35264" y="2130"/>
                    <a:pt x="34563" y="2556"/>
                  </a:cubicBezTo>
                  <a:cubicBezTo>
                    <a:pt x="33886" y="3008"/>
                    <a:pt x="33184" y="3409"/>
                    <a:pt x="32482" y="3810"/>
                  </a:cubicBezTo>
                  <a:cubicBezTo>
                    <a:pt x="31756" y="4186"/>
                    <a:pt x="31029" y="4561"/>
                    <a:pt x="30277" y="4887"/>
                  </a:cubicBezTo>
                  <a:cubicBezTo>
                    <a:pt x="28297" y="5764"/>
                    <a:pt x="26217" y="6416"/>
                    <a:pt x="24086" y="6767"/>
                  </a:cubicBezTo>
                  <a:cubicBezTo>
                    <a:pt x="23059" y="6942"/>
                    <a:pt x="21981" y="7068"/>
                    <a:pt x="20928" y="7093"/>
                  </a:cubicBezTo>
                  <a:cubicBezTo>
                    <a:pt x="19876" y="7093"/>
                    <a:pt x="18823" y="7043"/>
                    <a:pt x="17796" y="6867"/>
                  </a:cubicBezTo>
                  <a:cubicBezTo>
                    <a:pt x="16743" y="6717"/>
                    <a:pt x="15690" y="6466"/>
                    <a:pt x="14688" y="6090"/>
                  </a:cubicBezTo>
                  <a:cubicBezTo>
                    <a:pt x="14187" y="5915"/>
                    <a:pt x="13710" y="5714"/>
                    <a:pt x="13234" y="5464"/>
                  </a:cubicBezTo>
                  <a:cubicBezTo>
                    <a:pt x="12758" y="5263"/>
                    <a:pt x="12307" y="5013"/>
                    <a:pt x="11881" y="4737"/>
                  </a:cubicBezTo>
                  <a:cubicBezTo>
                    <a:pt x="11079" y="4236"/>
                    <a:pt x="10352" y="3684"/>
                    <a:pt x="9575" y="3158"/>
                  </a:cubicBezTo>
                  <a:cubicBezTo>
                    <a:pt x="8798" y="2632"/>
                    <a:pt x="8021" y="2130"/>
                    <a:pt x="7144" y="1754"/>
                  </a:cubicBezTo>
                  <a:cubicBezTo>
                    <a:pt x="6918" y="1654"/>
                    <a:pt x="6693" y="1579"/>
                    <a:pt x="6467" y="1504"/>
                  </a:cubicBezTo>
                  <a:cubicBezTo>
                    <a:pt x="6242" y="1454"/>
                    <a:pt x="6016" y="1404"/>
                    <a:pt x="5791" y="1353"/>
                  </a:cubicBezTo>
                  <a:cubicBezTo>
                    <a:pt x="5640" y="1353"/>
                    <a:pt x="5490" y="1328"/>
                    <a:pt x="5314" y="1328"/>
                  </a:cubicBezTo>
                  <a:cubicBezTo>
                    <a:pt x="5189" y="1328"/>
                    <a:pt x="5039" y="1353"/>
                    <a:pt x="4913" y="1353"/>
                  </a:cubicBezTo>
                  <a:cubicBezTo>
                    <a:pt x="4763" y="1379"/>
                    <a:pt x="4613" y="1404"/>
                    <a:pt x="4487" y="1454"/>
                  </a:cubicBezTo>
                  <a:cubicBezTo>
                    <a:pt x="4362" y="1479"/>
                    <a:pt x="4237" y="1529"/>
                    <a:pt x="4111" y="1579"/>
                  </a:cubicBezTo>
                  <a:cubicBezTo>
                    <a:pt x="3961" y="1629"/>
                    <a:pt x="3836" y="1704"/>
                    <a:pt x="3685" y="1805"/>
                  </a:cubicBezTo>
                  <a:cubicBezTo>
                    <a:pt x="3560" y="1880"/>
                    <a:pt x="3435" y="1955"/>
                    <a:pt x="3309" y="2055"/>
                  </a:cubicBezTo>
                  <a:cubicBezTo>
                    <a:pt x="3134" y="2206"/>
                    <a:pt x="2933" y="2356"/>
                    <a:pt x="2783" y="2531"/>
                  </a:cubicBezTo>
                  <a:cubicBezTo>
                    <a:pt x="2608" y="2707"/>
                    <a:pt x="2457" y="2907"/>
                    <a:pt x="2307" y="3108"/>
                  </a:cubicBezTo>
                  <a:cubicBezTo>
                    <a:pt x="2307" y="3083"/>
                    <a:pt x="2307" y="3083"/>
                    <a:pt x="2307" y="3083"/>
                  </a:cubicBezTo>
                  <a:cubicBezTo>
                    <a:pt x="2056" y="3434"/>
                    <a:pt x="1806" y="3810"/>
                    <a:pt x="1580" y="4186"/>
                  </a:cubicBezTo>
                  <a:cubicBezTo>
                    <a:pt x="1379" y="4561"/>
                    <a:pt x="1179" y="4937"/>
                    <a:pt x="1029" y="5313"/>
                  </a:cubicBezTo>
                  <a:cubicBezTo>
                    <a:pt x="1029" y="5313"/>
                    <a:pt x="1029" y="5313"/>
                    <a:pt x="1029" y="5288"/>
                  </a:cubicBezTo>
                  <a:cubicBezTo>
                    <a:pt x="828" y="5815"/>
                    <a:pt x="653" y="6341"/>
                    <a:pt x="502" y="6867"/>
                  </a:cubicBezTo>
                  <a:cubicBezTo>
                    <a:pt x="377" y="7394"/>
                    <a:pt x="277" y="7920"/>
                    <a:pt x="202" y="8471"/>
                  </a:cubicBezTo>
                  <a:cubicBezTo>
                    <a:pt x="202" y="8447"/>
                    <a:pt x="202" y="8446"/>
                    <a:pt x="202" y="8446"/>
                  </a:cubicBezTo>
                  <a:lnTo>
                    <a:pt x="202" y="8446"/>
                  </a:lnTo>
                  <a:cubicBezTo>
                    <a:pt x="1" y="9925"/>
                    <a:pt x="26" y="11429"/>
                    <a:pt x="227" y="12907"/>
                  </a:cubicBezTo>
                  <a:cubicBezTo>
                    <a:pt x="227" y="12882"/>
                    <a:pt x="227" y="12882"/>
                    <a:pt x="227" y="12882"/>
                  </a:cubicBezTo>
                  <a:cubicBezTo>
                    <a:pt x="477" y="14762"/>
                    <a:pt x="1004" y="16617"/>
                    <a:pt x="1730" y="18371"/>
                  </a:cubicBezTo>
                  <a:cubicBezTo>
                    <a:pt x="1856" y="18672"/>
                    <a:pt x="1981" y="18973"/>
                    <a:pt x="2131" y="19248"/>
                  </a:cubicBezTo>
                  <a:cubicBezTo>
                    <a:pt x="2532" y="19549"/>
                    <a:pt x="2983" y="19825"/>
                    <a:pt x="3460" y="20050"/>
                  </a:cubicBezTo>
                  <a:cubicBezTo>
                    <a:pt x="4036" y="20301"/>
                    <a:pt x="4638" y="20501"/>
                    <a:pt x="5239" y="20627"/>
                  </a:cubicBezTo>
                  <a:cubicBezTo>
                    <a:pt x="5665" y="20702"/>
                    <a:pt x="6091" y="20727"/>
                    <a:pt x="6492" y="20727"/>
                  </a:cubicBezTo>
                  <a:cubicBezTo>
                    <a:pt x="6693" y="20727"/>
                    <a:pt x="6868" y="20727"/>
                    <a:pt x="7044" y="20702"/>
                  </a:cubicBezTo>
                  <a:cubicBezTo>
                    <a:pt x="7094" y="20702"/>
                    <a:pt x="7119" y="20702"/>
                    <a:pt x="7169" y="20652"/>
                  </a:cubicBezTo>
                  <a:cubicBezTo>
                    <a:pt x="7169" y="20652"/>
                    <a:pt x="7194" y="20627"/>
                    <a:pt x="7194" y="20627"/>
                  </a:cubicBezTo>
                  <a:cubicBezTo>
                    <a:pt x="7269" y="20602"/>
                    <a:pt x="7319" y="20552"/>
                    <a:pt x="7344" y="20501"/>
                  </a:cubicBezTo>
                  <a:cubicBezTo>
                    <a:pt x="7420" y="20100"/>
                    <a:pt x="7495" y="19699"/>
                    <a:pt x="7520" y="19298"/>
                  </a:cubicBezTo>
                  <a:cubicBezTo>
                    <a:pt x="7545" y="18922"/>
                    <a:pt x="7545" y="18496"/>
                    <a:pt x="7495" y="18045"/>
                  </a:cubicBezTo>
                  <a:cubicBezTo>
                    <a:pt x="7445" y="17343"/>
                    <a:pt x="7294" y="16617"/>
                    <a:pt x="7019" y="15739"/>
                  </a:cubicBezTo>
                  <a:cubicBezTo>
                    <a:pt x="6918" y="15389"/>
                    <a:pt x="6793" y="15013"/>
                    <a:pt x="6618" y="14612"/>
                  </a:cubicBezTo>
                  <a:cubicBezTo>
                    <a:pt x="6593" y="14486"/>
                    <a:pt x="6542" y="14361"/>
                    <a:pt x="6492" y="14236"/>
                  </a:cubicBezTo>
                  <a:lnTo>
                    <a:pt x="6442" y="14135"/>
                  </a:lnTo>
                  <a:cubicBezTo>
                    <a:pt x="6367" y="13885"/>
                    <a:pt x="6267" y="13634"/>
                    <a:pt x="6166" y="13384"/>
                  </a:cubicBezTo>
                  <a:cubicBezTo>
                    <a:pt x="5916" y="12607"/>
                    <a:pt x="5715" y="11830"/>
                    <a:pt x="5615" y="11053"/>
                  </a:cubicBezTo>
                  <a:cubicBezTo>
                    <a:pt x="5540" y="10551"/>
                    <a:pt x="5515" y="10025"/>
                    <a:pt x="5515" y="9499"/>
                  </a:cubicBezTo>
                  <a:cubicBezTo>
                    <a:pt x="5515" y="8998"/>
                    <a:pt x="5540" y="8496"/>
                    <a:pt x="5615" y="7945"/>
                  </a:cubicBezTo>
                  <a:cubicBezTo>
                    <a:pt x="5841" y="6316"/>
                    <a:pt x="6342" y="4762"/>
                    <a:pt x="6843" y="3308"/>
                  </a:cubicBezTo>
                  <a:cubicBezTo>
                    <a:pt x="7745" y="4110"/>
                    <a:pt x="8673" y="4837"/>
                    <a:pt x="9625" y="5489"/>
                  </a:cubicBezTo>
                  <a:cubicBezTo>
                    <a:pt x="11179" y="6566"/>
                    <a:pt x="12758" y="7394"/>
                    <a:pt x="14312" y="7945"/>
                  </a:cubicBezTo>
                  <a:cubicBezTo>
                    <a:pt x="15139" y="8246"/>
                    <a:pt x="15991" y="8471"/>
                    <a:pt x="16843" y="8622"/>
                  </a:cubicBezTo>
                  <a:cubicBezTo>
                    <a:pt x="17670" y="8772"/>
                    <a:pt x="18547" y="8847"/>
                    <a:pt x="19425" y="8847"/>
                  </a:cubicBezTo>
                  <a:lnTo>
                    <a:pt x="19475" y="8847"/>
                  </a:lnTo>
                  <a:cubicBezTo>
                    <a:pt x="20377" y="8847"/>
                    <a:pt x="21329" y="8747"/>
                    <a:pt x="22257" y="8572"/>
                  </a:cubicBezTo>
                  <a:cubicBezTo>
                    <a:pt x="22658" y="8471"/>
                    <a:pt x="23059" y="8371"/>
                    <a:pt x="23460" y="8296"/>
                  </a:cubicBezTo>
                  <a:cubicBezTo>
                    <a:pt x="23911" y="8171"/>
                    <a:pt x="24337" y="8070"/>
                    <a:pt x="24713" y="7970"/>
                  </a:cubicBezTo>
                  <a:cubicBezTo>
                    <a:pt x="26568" y="7469"/>
                    <a:pt x="28247" y="6917"/>
                    <a:pt x="29801" y="6341"/>
                  </a:cubicBezTo>
                  <a:cubicBezTo>
                    <a:pt x="31655" y="5639"/>
                    <a:pt x="33259" y="4887"/>
                    <a:pt x="34713" y="4035"/>
                  </a:cubicBezTo>
                  <a:cubicBezTo>
                    <a:pt x="35941" y="3308"/>
                    <a:pt x="36994" y="2531"/>
                    <a:pt x="37946" y="1679"/>
                  </a:cubicBezTo>
                  <a:cubicBezTo>
                    <a:pt x="37996" y="1654"/>
                    <a:pt x="38021" y="1629"/>
                    <a:pt x="38046" y="1579"/>
                  </a:cubicBezTo>
                  <a:cubicBezTo>
                    <a:pt x="38122" y="1278"/>
                    <a:pt x="38096" y="952"/>
                    <a:pt x="38021" y="551"/>
                  </a:cubicBezTo>
                  <a:cubicBezTo>
                    <a:pt x="37971" y="376"/>
                    <a:pt x="37921" y="201"/>
                    <a:pt x="37821" y="0"/>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4290250" y="1520075"/>
              <a:ext cx="1134750" cy="483725"/>
            </a:xfrm>
            <a:custGeom>
              <a:avLst/>
              <a:gdLst/>
              <a:ahLst/>
              <a:cxnLst/>
              <a:rect l="l" t="t" r="r" b="b"/>
              <a:pathLst>
                <a:path w="45390" h="19349" extrusionOk="0">
                  <a:moveTo>
                    <a:pt x="2382" y="18346"/>
                  </a:moveTo>
                  <a:lnTo>
                    <a:pt x="803" y="18973"/>
                  </a:lnTo>
                  <a:lnTo>
                    <a:pt x="778" y="18973"/>
                  </a:lnTo>
                  <a:lnTo>
                    <a:pt x="2382" y="18346"/>
                  </a:lnTo>
                  <a:close/>
                  <a:moveTo>
                    <a:pt x="44813" y="0"/>
                  </a:moveTo>
                  <a:cubicBezTo>
                    <a:pt x="44788" y="0"/>
                    <a:pt x="44763" y="26"/>
                    <a:pt x="44738" y="26"/>
                  </a:cubicBezTo>
                  <a:cubicBezTo>
                    <a:pt x="44111" y="276"/>
                    <a:pt x="43510" y="527"/>
                    <a:pt x="42883" y="777"/>
                  </a:cubicBezTo>
                  <a:lnTo>
                    <a:pt x="36367" y="3384"/>
                  </a:lnTo>
                  <a:lnTo>
                    <a:pt x="31705" y="5264"/>
                  </a:lnTo>
                  <a:lnTo>
                    <a:pt x="24512" y="8146"/>
                  </a:lnTo>
                  <a:lnTo>
                    <a:pt x="17269" y="11053"/>
                  </a:lnTo>
                  <a:lnTo>
                    <a:pt x="10728" y="13685"/>
                  </a:lnTo>
                  <a:lnTo>
                    <a:pt x="4186" y="16316"/>
                  </a:lnTo>
                  <a:lnTo>
                    <a:pt x="101" y="17945"/>
                  </a:lnTo>
                  <a:cubicBezTo>
                    <a:pt x="51" y="17970"/>
                    <a:pt x="26" y="18021"/>
                    <a:pt x="1" y="18046"/>
                  </a:cubicBezTo>
                  <a:cubicBezTo>
                    <a:pt x="1" y="18071"/>
                    <a:pt x="1" y="18071"/>
                    <a:pt x="1" y="18096"/>
                  </a:cubicBezTo>
                  <a:cubicBezTo>
                    <a:pt x="1" y="18121"/>
                    <a:pt x="1" y="18146"/>
                    <a:pt x="1" y="18171"/>
                  </a:cubicBezTo>
                  <a:cubicBezTo>
                    <a:pt x="51" y="18572"/>
                    <a:pt x="276" y="18998"/>
                    <a:pt x="627" y="19299"/>
                  </a:cubicBezTo>
                  <a:cubicBezTo>
                    <a:pt x="652" y="19324"/>
                    <a:pt x="677" y="19324"/>
                    <a:pt x="702" y="19349"/>
                  </a:cubicBezTo>
                  <a:lnTo>
                    <a:pt x="778" y="19349"/>
                  </a:lnTo>
                  <a:cubicBezTo>
                    <a:pt x="803" y="19349"/>
                    <a:pt x="828" y="19349"/>
                    <a:pt x="853" y="19324"/>
                  </a:cubicBezTo>
                  <a:lnTo>
                    <a:pt x="3710" y="18171"/>
                  </a:lnTo>
                  <a:lnTo>
                    <a:pt x="6542" y="16993"/>
                  </a:lnTo>
                  <a:lnTo>
                    <a:pt x="16943" y="12732"/>
                  </a:lnTo>
                  <a:lnTo>
                    <a:pt x="19951" y="11479"/>
                  </a:lnTo>
                  <a:cubicBezTo>
                    <a:pt x="24312" y="9700"/>
                    <a:pt x="28672" y="7920"/>
                    <a:pt x="33033" y="6116"/>
                  </a:cubicBezTo>
                  <a:lnTo>
                    <a:pt x="39149" y="3610"/>
                  </a:lnTo>
                  <a:lnTo>
                    <a:pt x="45289" y="1103"/>
                  </a:lnTo>
                  <a:cubicBezTo>
                    <a:pt x="45314" y="1078"/>
                    <a:pt x="45364" y="1028"/>
                    <a:pt x="45364" y="953"/>
                  </a:cubicBezTo>
                  <a:cubicBezTo>
                    <a:pt x="45389" y="953"/>
                    <a:pt x="45389" y="903"/>
                    <a:pt x="45389" y="878"/>
                  </a:cubicBezTo>
                  <a:cubicBezTo>
                    <a:pt x="45364" y="802"/>
                    <a:pt x="45364" y="727"/>
                    <a:pt x="45339" y="652"/>
                  </a:cubicBezTo>
                  <a:cubicBezTo>
                    <a:pt x="45314" y="577"/>
                    <a:pt x="45289" y="502"/>
                    <a:pt x="45264" y="427"/>
                  </a:cubicBezTo>
                  <a:cubicBezTo>
                    <a:pt x="45239" y="351"/>
                    <a:pt x="45189" y="301"/>
                    <a:pt x="45139" y="251"/>
                  </a:cubicBezTo>
                  <a:cubicBezTo>
                    <a:pt x="45089" y="176"/>
                    <a:pt x="45038" y="126"/>
                    <a:pt x="44963" y="76"/>
                  </a:cubicBezTo>
                  <a:cubicBezTo>
                    <a:pt x="44913" y="51"/>
                    <a:pt x="44888" y="26"/>
                    <a:pt x="44863" y="26"/>
                  </a:cubicBezTo>
                  <a:cubicBezTo>
                    <a:pt x="44838" y="26"/>
                    <a:pt x="44838" y="0"/>
                    <a:pt x="44813" y="0"/>
                  </a:cubicBezTo>
                  <a:close/>
                </a:path>
              </a:pathLst>
            </a:custGeom>
            <a:solidFill>
              <a:srgbClr val="E1A9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4304050" y="1975600"/>
              <a:ext cx="45750" cy="24575"/>
            </a:xfrm>
            <a:custGeom>
              <a:avLst/>
              <a:gdLst/>
              <a:ahLst/>
              <a:cxnLst/>
              <a:rect l="l" t="t" r="r" b="b"/>
              <a:pathLst>
                <a:path w="1830" h="983" extrusionOk="0">
                  <a:moveTo>
                    <a:pt x="1629" y="0"/>
                  </a:moveTo>
                  <a:cubicBezTo>
                    <a:pt x="1604" y="0"/>
                    <a:pt x="1579" y="25"/>
                    <a:pt x="1554" y="25"/>
                  </a:cubicBezTo>
                  <a:cubicBezTo>
                    <a:pt x="1303" y="125"/>
                    <a:pt x="1078" y="226"/>
                    <a:pt x="827" y="326"/>
                  </a:cubicBezTo>
                  <a:cubicBezTo>
                    <a:pt x="727" y="376"/>
                    <a:pt x="602" y="426"/>
                    <a:pt x="501" y="476"/>
                  </a:cubicBezTo>
                  <a:cubicBezTo>
                    <a:pt x="401" y="526"/>
                    <a:pt x="301" y="577"/>
                    <a:pt x="201" y="627"/>
                  </a:cubicBezTo>
                  <a:lnTo>
                    <a:pt x="175" y="627"/>
                  </a:lnTo>
                  <a:cubicBezTo>
                    <a:pt x="75" y="652"/>
                    <a:pt x="0" y="727"/>
                    <a:pt x="25" y="827"/>
                  </a:cubicBezTo>
                  <a:cubicBezTo>
                    <a:pt x="47" y="914"/>
                    <a:pt x="106" y="982"/>
                    <a:pt x="187" y="982"/>
                  </a:cubicBezTo>
                  <a:cubicBezTo>
                    <a:pt x="200" y="982"/>
                    <a:pt x="212" y="981"/>
                    <a:pt x="226" y="978"/>
                  </a:cubicBezTo>
                  <a:cubicBezTo>
                    <a:pt x="276" y="953"/>
                    <a:pt x="326" y="953"/>
                    <a:pt x="376" y="927"/>
                  </a:cubicBezTo>
                  <a:cubicBezTo>
                    <a:pt x="426" y="902"/>
                    <a:pt x="476" y="877"/>
                    <a:pt x="526" y="852"/>
                  </a:cubicBezTo>
                  <a:cubicBezTo>
                    <a:pt x="576" y="827"/>
                    <a:pt x="627" y="802"/>
                    <a:pt x="677" y="777"/>
                  </a:cubicBezTo>
                  <a:cubicBezTo>
                    <a:pt x="752" y="727"/>
                    <a:pt x="827" y="702"/>
                    <a:pt x="902" y="677"/>
                  </a:cubicBezTo>
                  <a:cubicBezTo>
                    <a:pt x="1178" y="552"/>
                    <a:pt x="1429" y="451"/>
                    <a:pt x="1704" y="351"/>
                  </a:cubicBezTo>
                  <a:cubicBezTo>
                    <a:pt x="1779" y="301"/>
                    <a:pt x="1830" y="201"/>
                    <a:pt x="1779" y="100"/>
                  </a:cubicBezTo>
                  <a:cubicBezTo>
                    <a:pt x="1754" y="50"/>
                    <a:pt x="1679" y="0"/>
                    <a:pt x="1629" y="0"/>
                  </a:cubicBezTo>
                  <a:close/>
                </a:path>
              </a:pathLst>
            </a:custGeom>
            <a:solidFill>
              <a:srgbClr val="E1A9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4431225" y="1855925"/>
              <a:ext cx="149150" cy="129725"/>
            </a:xfrm>
            <a:custGeom>
              <a:avLst/>
              <a:gdLst/>
              <a:ahLst/>
              <a:cxnLst/>
              <a:rect l="l" t="t" r="r" b="b"/>
              <a:pathLst>
                <a:path w="5966" h="5189" extrusionOk="0">
                  <a:moveTo>
                    <a:pt x="2708" y="0"/>
                  </a:moveTo>
                  <a:cubicBezTo>
                    <a:pt x="2582" y="0"/>
                    <a:pt x="2407" y="0"/>
                    <a:pt x="2256" y="25"/>
                  </a:cubicBezTo>
                  <a:cubicBezTo>
                    <a:pt x="1880" y="50"/>
                    <a:pt x="1479" y="176"/>
                    <a:pt x="1104" y="351"/>
                  </a:cubicBezTo>
                  <a:cubicBezTo>
                    <a:pt x="928" y="451"/>
                    <a:pt x="753" y="552"/>
                    <a:pt x="602" y="677"/>
                  </a:cubicBezTo>
                  <a:cubicBezTo>
                    <a:pt x="527" y="727"/>
                    <a:pt x="452" y="802"/>
                    <a:pt x="377" y="902"/>
                  </a:cubicBezTo>
                  <a:cubicBezTo>
                    <a:pt x="302" y="1003"/>
                    <a:pt x="226" y="1103"/>
                    <a:pt x="176" y="1203"/>
                  </a:cubicBezTo>
                  <a:cubicBezTo>
                    <a:pt x="176" y="1253"/>
                    <a:pt x="151" y="1303"/>
                    <a:pt x="126" y="1328"/>
                  </a:cubicBezTo>
                  <a:cubicBezTo>
                    <a:pt x="101" y="1379"/>
                    <a:pt x="76" y="1404"/>
                    <a:pt x="76" y="1454"/>
                  </a:cubicBezTo>
                  <a:cubicBezTo>
                    <a:pt x="1" y="1880"/>
                    <a:pt x="1" y="2331"/>
                    <a:pt x="76" y="2807"/>
                  </a:cubicBezTo>
                  <a:cubicBezTo>
                    <a:pt x="101" y="3033"/>
                    <a:pt x="151" y="3283"/>
                    <a:pt x="251" y="3534"/>
                  </a:cubicBezTo>
                  <a:cubicBezTo>
                    <a:pt x="302" y="3734"/>
                    <a:pt x="402" y="3935"/>
                    <a:pt x="527" y="4135"/>
                  </a:cubicBezTo>
                  <a:cubicBezTo>
                    <a:pt x="502" y="4161"/>
                    <a:pt x="477" y="4186"/>
                    <a:pt x="477" y="4236"/>
                  </a:cubicBezTo>
                  <a:cubicBezTo>
                    <a:pt x="477" y="4286"/>
                    <a:pt x="502" y="4311"/>
                    <a:pt x="527" y="4361"/>
                  </a:cubicBezTo>
                  <a:cubicBezTo>
                    <a:pt x="577" y="4436"/>
                    <a:pt x="627" y="4486"/>
                    <a:pt x="703" y="4562"/>
                  </a:cubicBezTo>
                  <a:cubicBezTo>
                    <a:pt x="753" y="4612"/>
                    <a:pt x="803" y="4637"/>
                    <a:pt x="853" y="4687"/>
                  </a:cubicBezTo>
                  <a:cubicBezTo>
                    <a:pt x="878" y="4712"/>
                    <a:pt x="903" y="4737"/>
                    <a:pt x="903" y="4737"/>
                  </a:cubicBezTo>
                  <a:lnTo>
                    <a:pt x="928" y="4762"/>
                  </a:lnTo>
                  <a:cubicBezTo>
                    <a:pt x="1028" y="4837"/>
                    <a:pt x="1104" y="4887"/>
                    <a:pt x="1179" y="4938"/>
                  </a:cubicBezTo>
                  <a:cubicBezTo>
                    <a:pt x="1204" y="4963"/>
                    <a:pt x="1229" y="4963"/>
                    <a:pt x="1254" y="4988"/>
                  </a:cubicBezTo>
                  <a:cubicBezTo>
                    <a:pt x="1329" y="5038"/>
                    <a:pt x="1429" y="5063"/>
                    <a:pt x="1530" y="5113"/>
                  </a:cubicBezTo>
                  <a:cubicBezTo>
                    <a:pt x="1680" y="5163"/>
                    <a:pt x="1830" y="5188"/>
                    <a:pt x="1981" y="5188"/>
                  </a:cubicBezTo>
                  <a:lnTo>
                    <a:pt x="2131" y="5188"/>
                  </a:lnTo>
                  <a:cubicBezTo>
                    <a:pt x="2281" y="5163"/>
                    <a:pt x="2382" y="5138"/>
                    <a:pt x="2482" y="5113"/>
                  </a:cubicBezTo>
                  <a:cubicBezTo>
                    <a:pt x="2582" y="5063"/>
                    <a:pt x="2682" y="4988"/>
                    <a:pt x="2758" y="4862"/>
                  </a:cubicBezTo>
                  <a:cubicBezTo>
                    <a:pt x="2833" y="4787"/>
                    <a:pt x="2858" y="4662"/>
                    <a:pt x="2883" y="4536"/>
                  </a:cubicBezTo>
                  <a:lnTo>
                    <a:pt x="2933" y="4562"/>
                  </a:lnTo>
                  <a:cubicBezTo>
                    <a:pt x="3058" y="4587"/>
                    <a:pt x="3209" y="4612"/>
                    <a:pt x="3359" y="4612"/>
                  </a:cubicBezTo>
                  <a:cubicBezTo>
                    <a:pt x="3510" y="4612"/>
                    <a:pt x="3635" y="4612"/>
                    <a:pt x="3760" y="4562"/>
                  </a:cubicBezTo>
                  <a:cubicBezTo>
                    <a:pt x="4036" y="4486"/>
                    <a:pt x="4287" y="4336"/>
                    <a:pt x="4487" y="4135"/>
                  </a:cubicBezTo>
                  <a:cubicBezTo>
                    <a:pt x="4537" y="4085"/>
                    <a:pt x="4562" y="4035"/>
                    <a:pt x="4612" y="3985"/>
                  </a:cubicBezTo>
                  <a:cubicBezTo>
                    <a:pt x="4662" y="3910"/>
                    <a:pt x="4688" y="3835"/>
                    <a:pt x="4713" y="3760"/>
                  </a:cubicBezTo>
                  <a:cubicBezTo>
                    <a:pt x="4788" y="3609"/>
                    <a:pt x="4813" y="3434"/>
                    <a:pt x="4813" y="3258"/>
                  </a:cubicBezTo>
                  <a:lnTo>
                    <a:pt x="4938" y="3258"/>
                  </a:lnTo>
                  <a:cubicBezTo>
                    <a:pt x="5063" y="3258"/>
                    <a:pt x="5189" y="3233"/>
                    <a:pt x="5314" y="3208"/>
                  </a:cubicBezTo>
                  <a:cubicBezTo>
                    <a:pt x="5490" y="3133"/>
                    <a:pt x="5640" y="3058"/>
                    <a:pt x="5740" y="2932"/>
                  </a:cubicBezTo>
                  <a:cubicBezTo>
                    <a:pt x="5815" y="2832"/>
                    <a:pt x="5865" y="2757"/>
                    <a:pt x="5891" y="2682"/>
                  </a:cubicBezTo>
                  <a:cubicBezTo>
                    <a:pt x="5941" y="2607"/>
                    <a:pt x="5966" y="2506"/>
                    <a:pt x="5966" y="2356"/>
                  </a:cubicBezTo>
                  <a:cubicBezTo>
                    <a:pt x="5966" y="2206"/>
                    <a:pt x="5916" y="2005"/>
                    <a:pt x="5815" y="1805"/>
                  </a:cubicBezTo>
                  <a:cubicBezTo>
                    <a:pt x="5765" y="1704"/>
                    <a:pt x="5715" y="1604"/>
                    <a:pt x="5665" y="1529"/>
                  </a:cubicBezTo>
                  <a:cubicBezTo>
                    <a:pt x="5615" y="1429"/>
                    <a:pt x="5540" y="1354"/>
                    <a:pt x="5464" y="1253"/>
                  </a:cubicBezTo>
                  <a:cubicBezTo>
                    <a:pt x="5214" y="953"/>
                    <a:pt x="4913" y="677"/>
                    <a:pt x="4562" y="476"/>
                  </a:cubicBezTo>
                  <a:cubicBezTo>
                    <a:pt x="4412" y="401"/>
                    <a:pt x="4236" y="301"/>
                    <a:pt x="4061" y="251"/>
                  </a:cubicBezTo>
                  <a:cubicBezTo>
                    <a:pt x="3885" y="176"/>
                    <a:pt x="3685" y="125"/>
                    <a:pt x="3459" y="75"/>
                  </a:cubicBezTo>
                  <a:cubicBezTo>
                    <a:pt x="3209" y="25"/>
                    <a:pt x="2958" y="0"/>
                    <a:pt x="2708"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4425600" y="1886625"/>
              <a:ext cx="41375" cy="92625"/>
            </a:xfrm>
            <a:custGeom>
              <a:avLst/>
              <a:gdLst/>
              <a:ahLst/>
              <a:cxnLst/>
              <a:rect l="l" t="t" r="r" b="b"/>
              <a:pathLst>
                <a:path w="1655" h="3705" extrusionOk="0">
                  <a:moveTo>
                    <a:pt x="351" y="0"/>
                  </a:moveTo>
                  <a:cubicBezTo>
                    <a:pt x="276" y="0"/>
                    <a:pt x="201" y="50"/>
                    <a:pt x="176" y="100"/>
                  </a:cubicBezTo>
                  <a:cubicBezTo>
                    <a:pt x="126" y="251"/>
                    <a:pt x="75" y="401"/>
                    <a:pt x="50" y="552"/>
                  </a:cubicBezTo>
                  <a:cubicBezTo>
                    <a:pt x="25" y="702"/>
                    <a:pt x="25" y="877"/>
                    <a:pt x="25" y="1028"/>
                  </a:cubicBezTo>
                  <a:cubicBezTo>
                    <a:pt x="0" y="1404"/>
                    <a:pt x="75" y="1780"/>
                    <a:pt x="176" y="2105"/>
                  </a:cubicBezTo>
                  <a:cubicBezTo>
                    <a:pt x="276" y="2456"/>
                    <a:pt x="426" y="2757"/>
                    <a:pt x="627" y="3058"/>
                  </a:cubicBezTo>
                  <a:cubicBezTo>
                    <a:pt x="827" y="3308"/>
                    <a:pt x="1078" y="3534"/>
                    <a:pt x="1379" y="3684"/>
                  </a:cubicBezTo>
                  <a:cubicBezTo>
                    <a:pt x="1400" y="3698"/>
                    <a:pt x="1425" y="3705"/>
                    <a:pt x="1450" y="3705"/>
                  </a:cubicBezTo>
                  <a:cubicBezTo>
                    <a:pt x="1516" y="3705"/>
                    <a:pt x="1586" y="3663"/>
                    <a:pt x="1604" y="3609"/>
                  </a:cubicBezTo>
                  <a:cubicBezTo>
                    <a:pt x="1654" y="3509"/>
                    <a:pt x="1604" y="3409"/>
                    <a:pt x="1504" y="3384"/>
                  </a:cubicBezTo>
                  <a:cubicBezTo>
                    <a:pt x="1479" y="3359"/>
                    <a:pt x="1454" y="3334"/>
                    <a:pt x="1429" y="3334"/>
                  </a:cubicBezTo>
                  <a:cubicBezTo>
                    <a:pt x="1303" y="3258"/>
                    <a:pt x="1203" y="3183"/>
                    <a:pt x="1103" y="3083"/>
                  </a:cubicBezTo>
                  <a:cubicBezTo>
                    <a:pt x="978" y="2933"/>
                    <a:pt x="877" y="2782"/>
                    <a:pt x="777" y="2607"/>
                  </a:cubicBezTo>
                  <a:cubicBezTo>
                    <a:pt x="752" y="2607"/>
                    <a:pt x="752" y="2607"/>
                    <a:pt x="752" y="2582"/>
                  </a:cubicBezTo>
                  <a:cubicBezTo>
                    <a:pt x="752" y="2607"/>
                    <a:pt x="752" y="2607"/>
                    <a:pt x="752" y="2607"/>
                  </a:cubicBezTo>
                  <a:cubicBezTo>
                    <a:pt x="627" y="2356"/>
                    <a:pt x="527" y="2080"/>
                    <a:pt x="451" y="1780"/>
                  </a:cubicBezTo>
                  <a:cubicBezTo>
                    <a:pt x="376" y="1529"/>
                    <a:pt x="351" y="1253"/>
                    <a:pt x="351" y="978"/>
                  </a:cubicBezTo>
                  <a:cubicBezTo>
                    <a:pt x="376" y="777"/>
                    <a:pt x="401" y="602"/>
                    <a:pt x="451" y="426"/>
                  </a:cubicBezTo>
                  <a:cubicBezTo>
                    <a:pt x="451" y="351"/>
                    <a:pt x="476" y="301"/>
                    <a:pt x="501" y="251"/>
                  </a:cubicBezTo>
                  <a:cubicBezTo>
                    <a:pt x="527" y="151"/>
                    <a:pt x="501" y="50"/>
                    <a:pt x="401" y="25"/>
                  </a:cubicBezTo>
                  <a:cubicBezTo>
                    <a:pt x="401" y="0"/>
                    <a:pt x="376" y="0"/>
                    <a:pt x="351"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4463825" y="1884750"/>
              <a:ext cx="38850" cy="81725"/>
            </a:xfrm>
            <a:custGeom>
              <a:avLst/>
              <a:gdLst/>
              <a:ahLst/>
              <a:cxnLst/>
              <a:rect l="l" t="t" r="r" b="b"/>
              <a:pathLst>
                <a:path w="1554" h="3269" extrusionOk="0">
                  <a:moveTo>
                    <a:pt x="301" y="0"/>
                  </a:moveTo>
                  <a:cubicBezTo>
                    <a:pt x="226" y="0"/>
                    <a:pt x="150" y="75"/>
                    <a:pt x="125" y="150"/>
                  </a:cubicBezTo>
                  <a:cubicBezTo>
                    <a:pt x="0" y="702"/>
                    <a:pt x="75" y="1303"/>
                    <a:pt x="251" y="1830"/>
                  </a:cubicBezTo>
                  <a:cubicBezTo>
                    <a:pt x="351" y="2130"/>
                    <a:pt x="476" y="2381"/>
                    <a:pt x="652" y="2632"/>
                  </a:cubicBezTo>
                  <a:cubicBezTo>
                    <a:pt x="802" y="2882"/>
                    <a:pt x="1028" y="3083"/>
                    <a:pt x="1253" y="3233"/>
                  </a:cubicBezTo>
                  <a:cubicBezTo>
                    <a:pt x="1287" y="3256"/>
                    <a:pt x="1326" y="3268"/>
                    <a:pt x="1365" y="3268"/>
                  </a:cubicBezTo>
                  <a:cubicBezTo>
                    <a:pt x="1413" y="3268"/>
                    <a:pt x="1462" y="3249"/>
                    <a:pt x="1504" y="3208"/>
                  </a:cubicBezTo>
                  <a:cubicBezTo>
                    <a:pt x="1554" y="3133"/>
                    <a:pt x="1554" y="3008"/>
                    <a:pt x="1479" y="2957"/>
                  </a:cubicBezTo>
                  <a:cubicBezTo>
                    <a:pt x="1353" y="2882"/>
                    <a:pt x="1253" y="2807"/>
                    <a:pt x="1153" y="2707"/>
                  </a:cubicBezTo>
                  <a:cubicBezTo>
                    <a:pt x="1028" y="2556"/>
                    <a:pt x="902" y="2406"/>
                    <a:pt x="802" y="2206"/>
                  </a:cubicBezTo>
                  <a:cubicBezTo>
                    <a:pt x="652" y="1980"/>
                    <a:pt x="576" y="1729"/>
                    <a:pt x="501" y="1454"/>
                  </a:cubicBezTo>
                  <a:cubicBezTo>
                    <a:pt x="451" y="1203"/>
                    <a:pt x="401" y="977"/>
                    <a:pt x="401" y="727"/>
                  </a:cubicBezTo>
                  <a:cubicBezTo>
                    <a:pt x="426" y="551"/>
                    <a:pt x="426" y="376"/>
                    <a:pt x="476" y="201"/>
                  </a:cubicBezTo>
                  <a:cubicBezTo>
                    <a:pt x="501" y="100"/>
                    <a:pt x="426" y="25"/>
                    <a:pt x="326"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4503275" y="1876600"/>
              <a:ext cx="48900" cy="60000"/>
            </a:xfrm>
            <a:custGeom>
              <a:avLst/>
              <a:gdLst/>
              <a:ahLst/>
              <a:cxnLst/>
              <a:rect l="l" t="t" r="r" b="b"/>
              <a:pathLst>
                <a:path w="1956" h="2400" extrusionOk="0">
                  <a:moveTo>
                    <a:pt x="176" y="0"/>
                  </a:moveTo>
                  <a:cubicBezTo>
                    <a:pt x="76" y="25"/>
                    <a:pt x="1" y="100"/>
                    <a:pt x="26" y="201"/>
                  </a:cubicBezTo>
                  <a:cubicBezTo>
                    <a:pt x="101" y="677"/>
                    <a:pt x="277" y="1128"/>
                    <a:pt x="552" y="1504"/>
                  </a:cubicBezTo>
                  <a:cubicBezTo>
                    <a:pt x="703" y="1704"/>
                    <a:pt x="878" y="1880"/>
                    <a:pt x="1079" y="2030"/>
                  </a:cubicBezTo>
                  <a:cubicBezTo>
                    <a:pt x="1254" y="2206"/>
                    <a:pt x="1480" y="2306"/>
                    <a:pt x="1705" y="2381"/>
                  </a:cubicBezTo>
                  <a:cubicBezTo>
                    <a:pt x="1730" y="2394"/>
                    <a:pt x="1749" y="2400"/>
                    <a:pt x="1768" y="2400"/>
                  </a:cubicBezTo>
                  <a:cubicBezTo>
                    <a:pt x="1787" y="2400"/>
                    <a:pt x="1806" y="2394"/>
                    <a:pt x="1831" y="2381"/>
                  </a:cubicBezTo>
                  <a:cubicBezTo>
                    <a:pt x="1881" y="2381"/>
                    <a:pt x="1906" y="2331"/>
                    <a:pt x="1931" y="2306"/>
                  </a:cubicBezTo>
                  <a:cubicBezTo>
                    <a:pt x="1956" y="2206"/>
                    <a:pt x="1931" y="2105"/>
                    <a:pt x="1831" y="2080"/>
                  </a:cubicBezTo>
                  <a:cubicBezTo>
                    <a:pt x="1705" y="2030"/>
                    <a:pt x="1580" y="1980"/>
                    <a:pt x="1455" y="1905"/>
                  </a:cubicBezTo>
                  <a:cubicBezTo>
                    <a:pt x="1329" y="1805"/>
                    <a:pt x="1179" y="1704"/>
                    <a:pt x="1054" y="1579"/>
                  </a:cubicBezTo>
                  <a:cubicBezTo>
                    <a:pt x="1079" y="1579"/>
                    <a:pt x="1079" y="1604"/>
                    <a:pt x="1104" y="1604"/>
                  </a:cubicBezTo>
                  <a:cubicBezTo>
                    <a:pt x="928" y="1429"/>
                    <a:pt x="778" y="1253"/>
                    <a:pt x="653" y="1028"/>
                  </a:cubicBezTo>
                  <a:cubicBezTo>
                    <a:pt x="552" y="827"/>
                    <a:pt x="452" y="602"/>
                    <a:pt x="402" y="376"/>
                  </a:cubicBezTo>
                  <a:cubicBezTo>
                    <a:pt x="377" y="301"/>
                    <a:pt x="377" y="226"/>
                    <a:pt x="352" y="151"/>
                  </a:cubicBezTo>
                  <a:cubicBezTo>
                    <a:pt x="352" y="75"/>
                    <a:pt x="277" y="0"/>
                    <a:pt x="201" y="0"/>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4362300" y="1825225"/>
              <a:ext cx="169825" cy="95875"/>
            </a:xfrm>
            <a:custGeom>
              <a:avLst/>
              <a:gdLst/>
              <a:ahLst/>
              <a:cxnLst/>
              <a:rect l="l" t="t" r="r" b="b"/>
              <a:pathLst>
                <a:path w="6793" h="3835" extrusionOk="0">
                  <a:moveTo>
                    <a:pt x="3961" y="0"/>
                  </a:moveTo>
                  <a:cubicBezTo>
                    <a:pt x="3710" y="0"/>
                    <a:pt x="3460" y="25"/>
                    <a:pt x="3234" y="75"/>
                  </a:cubicBezTo>
                  <a:cubicBezTo>
                    <a:pt x="2883" y="125"/>
                    <a:pt x="2557" y="226"/>
                    <a:pt x="2257" y="401"/>
                  </a:cubicBezTo>
                  <a:cubicBezTo>
                    <a:pt x="1931" y="576"/>
                    <a:pt x="1605" y="852"/>
                    <a:pt x="1279" y="1228"/>
                  </a:cubicBezTo>
                  <a:cubicBezTo>
                    <a:pt x="1104" y="1454"/>
                    <a:pt x="928" y="1679"/>
                    <a:pt x="753" y="1930"/>
                  </a:cubicBezTo>
                  <a:cubicBezTo>
                    <a:pt x="652" y="2055"/>
                    <a:pt x="577" y="2155"/>
                    <a:pt x="477" y="2281"/>
                  </a:cubicBezTo>
                  <a:cubicBezTo>
                    <a:pt x="302" y="2506"/>
                    <a:pt x="151" y="2707"/>
                    <a:pt x="1" y="2857"/>
                  </a:cubicBezTo>
                  <a:cubicBezTo>
                    <a:pt x="151" y="2932"/>
                    <a:pt x="327" y="3058"/>
                    <a:pt x="452" y="3183"/>
                  </a:cubicBezTo>
                  <a:cubicBezTo>
                    <a:pt x="552" y="3258"/>
                    <a:pt x="627" y="3333"/>
                    <a:pt x="703" y="3409"/>
                  </a:cubicBezTo>
                  <a:cubicBezTo>
                    <a:pt x="703" y="3434"/>
                    <a:pt x="728" y="3434"/>
                    <a:pt x="728" y="3459"/>
                  </a:cubicBezTo>
                  <a:cubicBezTo>
                    <a:pt x="778" y="3509"/>
                    <a:pt x="828" y="3559"/>
                    <a:pt x="878" y="3609"/>
                  </a:cubicBezTo>
                  <a:cubicBezTo>
                    <a:pt x="878" y="3634"/>
                    <a:pt x="903" y="3634"/>
                    <a:pt x="928" y="3659"/>
                  </a:cubicBezTo>
                  <a:cubicBezTo>
                    <a:pt x="978" y="3709"/>
                    <a:pt x="1003" y="3785"/>
                    <a:pt x="1053" y="3835"/>
                  </a:cubicBezTo>
                  <a:cubicBezTo>
                    <a:pt x="1229" y="3734"/>
                    <a:pt x="1379" y="3659"/>
                    <a:pt x="1530" y="3559"/>
                  </a:cubicBezTo>
                  <a:cubicBezTo>
                    <a:pt x="1605" y="3509"/>
                    <a:pt x="1680" y="3459"/>
                    <a:pt x="1755" y="3409"/>
                  </a:cubicBezTo>
                  <a:lnTo>
                    <a:pt x="1956" y="3308"/>
                  </a:lnTo>
                  <a:cubicBezTo>
                    <a:pt x="2257" y="3108"/>
                    <a:pt x="2532" y="2957"/>
                    <a:pt x="2783" y="2857"/>
                  </a:cubicBezTo>
                  <a:cubicBezTo>
                    <a:pt x="3033" y="2757"/>
                    <a:pt x="3234" y="2707"/>
                    <a:pt x="3434" y="2682"/>
                  </a:cubicBezTo>
                  <a:lnTo>
                    <a:pt x="3861" y="2682"/>
                  </a:lnTo>
                  <a:cubicBezTo>
                    <a:pt x="4011" y="2707"/>
                    <a:pt x="4161" y="2732"/>
                    <a:pt x="4312" y="2757"/>
                  </a:cubicBezTo>
                  <a:lnTo>
                    <a:pt x="4512" y="2807"/>
                  </a:lnTo>
                  <a:cubicBezTo>
                    <a:pt x="4688" y="2832"/>
                    <a:pt x="4838" y="2857"/>
                    <a:pt x="4988" y="2857"/>
                  </a:cubicBezTo>
                  <a:lnTo>
                    <a:pt x="5214" y="2857"/>
                  </a:lnTo>
                  <a:cubicBezTo>
                    <a:pt x="5389" y="2832"/>
                    <a:pt x="5590" y="2782"/>
                    <a:pt x="5790" y="2682"/>
                  </a:cubicBezTo>
                  <a:cubicBezTo>
                    <a:pt x="5991" y="2607"/>
                    <a:pt x="6166" y="2506"/>
                    <a:pt x="6317" y="2406"/>
                  </a:cubicBezTo>
                  <a:cubicBezTo>
                    <a:pt x="6467" y="2281"/>
                    <a:pt x="6567" y="2155"/>
                    <a:pt x="6668" y="2005"/>
                  </a:cubicBezTo>
                  <a:cubicBezTo>
                    <a:pt x="6743" y="1880"/>
                    <a:pt x="6793" y="1679"/>
                    <a:pt x="6793" y="1504"/>
                  </a:cubicBezTo>
                  <a:cubicBezTo>
                    <a:pt x="6793" y="1328"/>
                    <a:pt x="6718" y="1153"/>
                    <a:pt x="6617" y="978"/>
                  </a:cubicBezTo>
                  <a:cubicBezTo>
                    <a:pt x="6542" y="852"/>
                    <a:pt x="6417" y="727"/>
                    <a:pt x="6267" y="602"/>
                  </a:cubicBezTo>
                  <a:cubicBezTo>
                    <a:pt x="6041" y="426"/>
                    <a:pt x="5740" y="276"/>
                    <a:pt x="5339" y="175"/>
                  </a:cubicBezTo>
                  <a:cubicBezTo>
                    <a:pt x="5038" y="100"/>
                    <a:pt x="4688" y="50"/>
                    <a:pt x="4262" y="25"/>
                  </a:cubicBezTo>
                  <a:cubicBezTo>
                    <a:pt x="4161" y="0"/>
                    <a:pt x="4061" y="0"/>
                    <a:pt x="3961"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4427475" y="1880975"/>
              <a:ext cx="95875" cy="19700"/>
            </a:xfrm>
            <a:custGeom>
              <a:avLst/>
              <a:gdLst/>
              <a:ahLst/>
              <a:cxnLst/>
              <a:rect l="l" t="t" r="r" b="b"/>
              <a:pathLst>
                <a:path w="3835" h="788" extrusionOk="0">
                  <a:moveTo>
                    <a:pt x="3309" y="301"/>
                  </a:moveTo>
                  <a:cubicBezTo>
                    <a:pt x="3309" y="301"/>
                    <a:pt x="3291" y="301"/>
                    <a:pt x="3285" y="317"/>
                  </a:cubicBezTo>
                  <a:lnTo>
                    <a:pt x="3285" y="317"/>
                  </a:lnTo>
                  <a:cubicBezTo>
                    <a:pt x="3293" y="312"/>
                    <a:pt x="3301" y="307"/>
                    <a:pt x="3309" y="301"/>
                  </a:cubicBezTo>
                  <a:close/>
                  <a:moveTo>
                    <a:pt x="3735" y="1"/>
                  </a:moveTo>
                  <a:cubicBezTo>
                    <a:pt x="3710" y="1"/>
                    <a:pt x="3685" y="1"/>
                    <a:pt x="3685" y="26"/>
                  </a:cubicBezTo>
                  <a:cubicBezTo>
                    <a:pt x="3660" y="51"/>
                    <a:pt x="3634" y="76"/>
                    <a:pt x="3609" y="101"/>
                  </a:cubicBezTo>
                  <a:cubicBezTo>
                    <a:pt x="3559" y="126"/>
                    <a:pt x="3534" y="176"/>
                    <a:pt x="3484" y="201"/>
                  </a:cubicBezTo>
                  <a:cubicBezTo>
                    <a:pt x="3434" y="251"/>
                    <a:pt x="3359" y="276"/>
                    <a:pt x="3284" y="326"/>
                  </a:cubicBezTo>
                  <a:cubicBezTo>
                    <a:pt x="3284" y="323"/>
                    <a:pt x="3284" y="320"/>
                    <a:pt x="3285" y="317"/>
                  </a:cubicBezTo>
                  <a:lnTo>
                    <a:pt x="3285" y="317"/>
                  </a:lnTo>
                  <a:cubicBezTo>
                    <a:pt x="3222" y="357"/>
                    <a:pt x="3175" y="379"/>
                    <a:pt x="3108" y="402"/>
                  </a:cubicBezTo>
                  <a:cubicBezTo>
                    <a:pt x="3058" y="427"/>
                    <a:pt x="2983" y="452"/>
                    <a:pt x="2908" y="452"/>
                  </a:cubicBezTo>
                  <a:cubicBezTo>
                    <a:pt x="2807" y="477"/>
                    <a:pt x="2682" y="502"/>
                    <a:pt x="2557" y="502"/>
                  </a:cubicBezTo>
                  <a:cubicBezTo>
                    <a:pt x="2440" y="525"/>
                    <a:pt x="2323" y="527"/>
                    <a:pt x="2206" y="527"/>
                  </a:cubicBezTo>
                  <a:lnTo>
                    <a:pt x="2206" y="527"/>
                  </a:lnTo>
                  <a:cubicBezTo>
                    <a:pt x="1855" y="502"/>
                    <a:pt x="1504" y="477"/>
                    <a:pt x="1153" y="452"/>
                  </a:cubicBezTo>
                  <a:cubicBezTo>
                    <a:pt x="953" y="452"/>
                    <a:pt x="777" y="452"/>
                    <a:pt x="602" y="477"/>
                  </a:cubicBezTo>
                  <a:cubicBezTo>
                    <a:pt x="426" y="502"/>
                    <a:pt x="226" y="552"/>
                    <a:pt x="51" y="627"/>
                  </a:cubicBezTo>
                  <a:cubicBezTo>
                    <a:pt x="25" y="652"/>
                    <a:pt x="0" y="702"/>
                    <a:pt x="0" y="727"/>
                  </a:cubicBezTo>
                  <a:cubicBezTo>
                    <a:pt x="19" y="764"/>
                    <a:pt x="51" y="787"/>
                    <a:pt x="86" y="787"/>
                  </a:cubicBezTo>
                  <a:cubicBezTo>
                    <a:pt x="99" y="787"/>
                    <a:pt x="112" y="784"/>
                    <a:pt x="126" y="778"/>
                  </a:cubicBezTo>
                  <a:cubicBezTo>
                    <a:pt x="226" y="753"/>
                    <a:pt x="301" y="727"/>
                    <a:pt x="426" y="702"/>
                  </a:cubicBezTo>
                  <a:cubicBezTo>
                    <a:pt x="527" y="677"/>
                    <a:pt x="652" y="652"/>
                    <a:pt x="777" y="627"/>
                  </a:cubicBezTo>
                  <a:lnTo>
                    <a:pt x="1128" y="627"/>
                  </a:lnTo>
                  <a:cubicBezTo>
                    <a:pt x="1509" y="646"/>
                    <a:pt x="1875" y="694"/>
                    <a:pt x="2238" y="694"/>
                  </a:cubicBezTo>
                  <a:cubicBezTo>
                    <a:pt x="2353" y="694"/>
                    <a:pt x="2467" y="689"/>
                    <a:pt x="2582" y="677"/>
                  </a:cubicBezTo>
                  <a:cubicBezTo>
                    <a:pt x="2807" y="677"/>
                    <a:pt x="3008" y="627"/>
                    <a:pt x="3208" y="527"/>
                  </a:cubicBezTo>
                  <a:cubicBezTo>
                    <a:pt x="3334" y="502"/>
                    <a:pt x="3434" y="427"/>
                    <a:pt x="3534" y="377"/>
                  </a:cubicBezTo>
                  <a:cubicBezTo>
                    <a:pt x="3634" y="301"/>
                    <a:pt x="3735" y="226"/>
                    <a:pt x="3810" y="126"/>
                  </a:cubicBezTo>
                  <a:cubicBezTo>
                    <a:pt x="3835" y="101"/>
                    <a:pt x="3835" y="51"/>
                    <a:pt x="3810" y="26"/>
                  </a:cubicBezTo>
                  <a:cubicBezTo>
                    <a:pt x="3785" y="1"/>
                    <a:pt x="3760" y="1"/>
                    <a:pt x="3735" y="1"/>
                  </a:cubicBezTo>
                  <a:close/>
                </a:path>
              </a:pathLst>
            </a:custGeom>
            <a:solidFill>
              <a:srgbClr val="F998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3458175" y="2400400"/>
              <a:ext cx="897275" cy="1156050"/>
            </a:xfrm>
            <a:custGeom>
              <a:avLst/>
              <a:gdLst/>
              <a:ahLst/>
              <a:cxnLst/>
              <a:rect l="l" t="t" r="r" b="b"/>
              <a:pathLst>
                <a:path w="35891" h="46242" extrusionOk="0">
                  <a:moveTo>
                    <a:pt x="3634" y="1"/>
                  </a:moveTo>
                  <a:cubicBezTo>
                    <a:pt x="3584" y="1"/>
                    <a:pt x="3559" y="26"/>
                    <a:pt x="3534" y="51"/>
                  </a:cubicBezTo>
                  <a:cubicBezTo>
                    <a:pt x="3484" y="76"/>
                    <a:pt x="3459" y="126"/>
                    <a:pt x="3459" y="176"/>
                  </a:cubicBezTo>
                  <a:cubicBezTo>
                    <a:pt x="3459" y="226"/>
                    <a:pt x="3484" y="276"/>
                    <a:pt x="3509" y="301"/>
                  </a:cubicBezTo>
                  <a:cubicBezTo>
                    <a:pt x="3534" y="352"/>
                    <a:pt x="3584" y="352"/>
                    <a:pt x="3634" y="352"/>
                  </a:cubicBezTo>
                  <a:lnTo>
                    <a:pt x="3760" y="377"/>
                  </a:lnTo>
                  <a:lnTo>
                    <a:pt x="3860" y="402"/>
                  </a:lnTo>
                  <a:lnTo>
                    <a:pt x="4436" y="527"/>
                  </a:lnTo>
                  <a:cubicBezTo>
                    <a:pt x="3584" y="928"/>
                    <a:pt x="2832" y="1404"/>
                    <a:pt x="2156" y="1931"/>
                  </a:cubicBezTo>
                  <a:cubicBezTo>
                    <a:pt x="1730" y="2281"/>
                    <a:pt x="1329" y="2657"/>
                    <a:pt x="1003" y="3058"/>
                  </a:cubicBezTo>
                  <a:cubicBezTo>
                    <a:pt x="652" y="3459"/>
                    <a:pt x="401" y="3885"/>
                    <a:pt x="226" y="4362"/>
                  </a:cubicBezTo>
                  <a:cubicBezTo>
                    <a:pt x="75" y="4788"/>
                    <a:pt x="0" y="5264"/>
                    <a:pt x="25" y="5765"/>
                  </a:cubicBezTo>
                  <a:cubicBezTo>
                    <a:pt x="50" y="6191"/>
                    <a:pt x="151" y="6617"/>
                    <a:pt x="351" y="7093"/>
                  </a:cubicBezTo>
                  <a:cubicBezTo>
                    <a:pt x="502" y="7469"/>
                    <a:pt x="727" y="7895"/>
                    <a:pt x="1053" y="8347"/>
                  </a:cubicBezTo>
                  <a:cubicBezTo>
                    <a:pt x="1329" y="8723"/>
                    <a:pt x="1654" y="9098"/>
                    <a:pt x="2055" y="9499"/>
                  </a:cubicBezTo>
                  <a:cubicBezTo>
                    <a:pt x="2707" y="10126"/>
                    <a:pt x="3459" y="10753"/>
                    <a:pt x="4361" y="11404"/>
                  </a:cubicBezTo>
                  <a:cubicBezTo>
                    <a:pt x="4712" y="11630"/>
                    <a:pt x="5038" y="11855"/>
                    <a:pt x="5389" y="12081"/>
                  </a:cubicBezTo>
                  <a:lnTo>
                    <a:pt x="5589" y="12206"/>
                  </a:lnTo>
                  <a:cubicBezTo>
                    <a:pt x="6015" y="12482"/>
                    <a:pt x="6441" y="12758"/>
                    <a:pt x="6842" y="13033"/>
                  </a:cubicBezTo>
                  <a:lnTo>
                    <a:pt x="7193" y="13234"/>
                  </a:lnTo>
                  <a:cubicBezTo>
                    <a:pt x="8722" y="14211"/>
                    <a:pt x="10301" y="15239"/>
                    <a:pt x="11780" y="16317"/>
                  </a:cubicBezTo>
                  <a:cubicBezTo>
                    <a:pt x="12582" y="16918"/>
                    <a:pt x="13334" y="17520"/>
                    <a:pt x="14035" y="18121"/>
                  </a:cubicBezTo>
                  <a:lnTo>
                    <a:pt x="14010" y="18071"/>
                  </a:lnTo>
                  <a:lnTo>
                    <a:pt x="14010" y="18071"/>
                  </a:lnTo>
                  <a:cubicBezTo>
                    <a:pt x="14637" y="18647"/>
                    <a:pt x="15213" y="19224"/>
                    <a:pt x="15740" y="19775"/>
                  </a:cubicBezTo>
                  <a:cubicBezTo>
                    <a:pt x="16291" y="20402"/>
                    <a:pt x="16817" y="21053"/>
                    <a:pt x="17269" y="21705"/>
                  </a:cubicBezTo>
                  <a:lnTo>
                    <a:pt x="17243" y="21680"/>
                  </a:lnTo>
                  <a:lnTo>
                    <a:pt x="17243" y="21680"/>
                  </a:lnTo>
                  <a:cubicBezTo>
                    <a:pt x="17594" y="22206"/>
                    <a:pt x="17920" y="22758"/>
                    <a:pt x="18196" y="23309"/>
                  </a:cubicBezTo>
                  <a:cubicBezTo>
                    <a:pt x="18497" y="23886"/>
                    <a:pt x="18747" y="24487"/>
                    <a:pt x="18998" y="25139"/>
                  </a:cubicBezTo>
                  <a:lnTo>
                    <a:pt x="18973" y="25139"/>
                  </a:lnTo>
                  <a:cubicBezTo>
                    <a:pt x="19198" y="25790"/>
                    <a:pt x="19399" y="26467"/>
                    <a:pt x="19524" y="27144"/>
                  </a:cubicBezTo>
                  <a:cubicBezTo>
                    <a:pt x="19675" y="27845"/>
                    <a:pt x="19775" y="28572"/>
                    <a:pt x="19825" y="29374"/>
                  </a:cubicBezTo>
                  <a:cubicBezTo>
                    <a:pt x="19850" y="29876"/>
                    <a:pt x="19875" y="30427"/>
                    <a:pt x="19900" y="31104"/>
                  </a:cubicBezTo>
                  <a:cubicBezTo>
                    <a:pt x="19900" y="31655"/>
                    <a:pt x="19900" y="32231"/>
                    <a:pt x="19875" y="32958"/>
                  </a:cubicBezTo>
                  <a:cubicBezTo>
                    <a:pt x="19850" y="34287"/>
                    <a:pt x="19775" y="35640"/>
                    <a:pt x="19700" y="36643"/>
                  </a:cubicBezTo>
                  <a:cubicBezTo>
                    <a:pt x="19649" y="37319"/>
                    <a:pt x="19599" y="37971"/>
                    <a:pt x="19549" y="38622"/>
                  </a:cubicBezTo>
                  <a:cubicBezTo>
                    <a:pt x="19424" y="40252"/>
                    <a:pt x="19299" y="41931"/>
                    <a:pt x="19248" y="43585"/>
                  </a:cubicBezTo>
                  <a:cubicBezTo>
                    <a:pt x="18497" y="44437"/>
                    <a:pt x="17820" y="45039"/>
                    <a:pt x="17143" y="45515"/>
                  </a:cubicBezTo>
                  <a:cubicBezTo>
                    <a:pt x="16918" y="45665"/>
                    <a:pt x="16692" y="45790"/>
                    <a:pt x="16492" y="45891"/>
                  </a:cubicBezTo>
                  <a:cubicBezTo>
                    <a:pt x="16416" y="45941"/>
                    <a:pt x="16366" y="46041"/>
                    <a:pt x="16416" y="46141"/>
                  </a:cubicBezTo>
                  <a:cubicBezTo>
                    <a:pt x="16441" y="46191"/>
                    <a:pt x="16517" y="46242"/>
                    <a:pt x="16567" y="46242"/>
                  </a:cubicBezTo>
                  <a:cubicBezTo>
                    <a:pt x="16592" y="46242"/>
                    <a:pt x="16617" y="46216"/>
                    <a:pt x="16642" y="46216"/>
                  </a:cubicBezTo>
                  <a:cubicBezTo>
                    <a:pt x="17444" y="45790"/>
                    <a:pt x="18196" y="45214"/>
                    <a:pt x="19098" y="44287"/>
                  </a:cubicBezTo>
                  <a:cubicBezTo>
                    <a:pt x="19148" y="44211"/>
                    <a:pt x="19223" y="44136"/>
                    <a:pt x="19274" y="44086"/>
                  </a:cubicBezTo>
                  <a:cubicBezTo>
                    <a:pt x="19299" y="44111"/>
                    <a:pt x="19349" y="44136"/>
                    <a:pt x="19399" y="44136"/>
                  </a:cubicBezTo>
                  <a:cubicBezTo>
                    <a:pt x="19499" y="44136"/>
                    <a:pt x="19599" y="44061"/>
                    <a:pt x="19599" y="43986"/>
                  </a:cubicBezTo>
                  <a:lnTo>
                    <a:pt x="19599" y="43861"/>
                  </a:lnTo>
                  <a:lnTo>
                    <a:pt x="19599" y="43735"/>
                  </a:lnTo>
                  <a:cubicBezTo>
                    <a:pt x="20226" y="43059"/>
                    <a:pt x="20802" y="42307"/>
                    <a:pt x="21329" y="41605"/>
                  </a:cubicBezTo>
                  <a:cubicBezTo>
                    <a:pt x="21554" y="41329"/>
                    <a:pt x="21755" y="41054"/>
                    <a:pt x="21955" y="40778"/>
                  </a:cubicBezTo>
                  <a:cubicBezTo>
                    <a:pt x="22431" y="40176"/>
                    <a:pt x="22883" y="39550"/>
                    <a:pt x="23384" y="38973"/>
                  </a:cubicBezTo>
                  <a:cubicBezTo>
                    <a:pt x="23534" y="38748"/>
                    <a:pt x="23710" y="38572"/>
                    <a:pt x="23885" y="38372"/>
                  </a:cubicBezTo>
                  <a:lnTo>
                    <a:pt x="24662" y="37470"/>
                  </a:lnTo>
                  <a:cubicBezTo>
                    <a:pt x="25138" y="36918"/>
                    <a:pt x="25614" y="36367"/>
                    <a:pt x="26091" y="35790"/>
                  </a:cubicBezTo>
                  <a:cubicBezTo>
                    <a:pt x="28071" y="33460"/>
                    <a:pt x="29524" y="31630"/>
                    <a:pt x="30827" y="29825"/>
                  </a:cubicBezTo>
                  <a:cubicBezTo>
                    <a:pt x="32281" y="27795"/>
                    <a:pt x="33384" y="25941"/>
                    <a:pt x="34236" y="24136"/>
                  </a:cubicBezTo>
                  <a:cubicBezTo>
                    <a:pt x="34737" y="23058"/>
                    <a:pt x="35138" y="22006"/>
                    <a:pt x="35414" y="21003"/>
                  </a:cubicBezTo>
                  <a:cubicBezTo>
                    <a:pt x="35715" y="19926"/>
                    <a:pt x="35865" y="18873"/>
                    <a:pt x="35865" y="17870"/>
                  </a:cubicBezTo>
                  <a:cubicBezTo>
                    <a:pt x="35890" y="16818"/>
                    <a:pt x="35740" y="15815"/>
                    <a:pt x="35389" y="14888"/>
                  </a:cubicBezTo>
                  <a:cubicBezTo>
                    <a:pt x="35239" y="14412"/>
                    <a:pt x="35013" y="13936"/>
                    <a:pt x="34737" y="13484"/>
                  </a:cubicBezTo>
                  <a:cubicBezTo>
                    <a:pt x="34487" y="13058"/>
                    <a:pt x="34211" y="12657"/>
                    <a:pt x="33860" y="12256"/>
                  </a:cubicBezTo>
                  <a:cubicBezTo>
                    <a:pt x="33259" y="11530"/>
                    <a:pt x="32507" y="10828"/>
                    <a:pt x="31579" y="10126"/>
                  </a:cubicBezTo>
                  <a:cubicBezTo>
                    <a:pt x="30802" y="9550"/>
                    <a:pt x="29875" y="8973"/>
                    <a:pt x="28797" y="8397"/>
                  </a:cubicBezTo>
                  <a:cubicBezTo>
                    <a:pt x="27018" y="7444"/>
                    <a:pt x="25113" y="6667"/>
                    <a:pt x="23284" y="5890"/>
                  </a:cubicBezTo>
                  <a:lnTo>
                    <a:pt x="22908" y="5740"/>
                  </a:lnTo>
                  <a:cubicBezTo>
                    <a:pt x="22431" y="5540"/>
                    <a:pt x="21980" y="5339"/>
                    <a:pt x="21504" y="5139"/>
                  </a:cubicBezTo>
                  <a:cubicBezTo>
                    <a:pt x="20878" y="4888"/>
                    <a:pt x="20251" y="4637"/>
                    <a:pt x="19524" y="4362"/>
                  </a:cubicBezTo>
                  <a:cubicBezTo>
                    <a:pt x="18271" y="3860"/>
                    <a:pt x="16968" y="3409"/>
                    <a:pt x="15489" y="2958"/>
                  </a:cubicBezTo>
                  <a:cubicBezTo>
                    <a:pt x="12983" y="2156"/>
                    <a:pt x="10276" y="1429"/>
                    <a:pt x="7193" y="753"/>
                  </a:cubicBezTo>
                  <a:cubicBezTo>
                    <a:pt x="6517" y="602"/>
                    <a:pt x="5840" y="452"/>
                    <a:pt x="5163" y="301"/>
                  </a:cubicBezTo>
                  <a:cubicBezTo>
                    <a:pt x="5113" y="276"/>
                    <a:pt x="5063" y="251"/>
                    <a:pt x="5013" y="251"/>
                  </a:cubicBezTo>
                  <a:cubicBezTo>
                    <a:pt x="4988" y="251"/>
                    <a:pt x="4963" y="251"/>
                    <a:pt x="4963" y="276"/>
                  </a:cubicBezTo>
                  <a:cubicBezTo>
                    <a:pt x="4512" y="176"/>
                    <a:pt x="4085" y="101"/>
                    <a:pt x="3659" y="1"/>
                  </a:cubicBezTo>
                  <a:close/>
                </a:path>
              </a:pathLst>
            </a:custGeom>
            <a:solidFill>
              <a:srgbClr val="762D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3639875" y="3872850"/>
              <a:ext cx="246275" cy="335850"/>
            </a:xfrm>
            <a:custGeom>
              <a:avLst/>
              <a:gdLst/>
              <a:ahLst/>
              <a:cxnLst/>
              <a:rect l="l" t="t" r="r" b="b"/>
              <a:pathLst>
                <a:path w="9851" h="13434" extrusionOk="0">
                  <a:moveTo>
                    <a:pt x="1103" y="0"/>
                  </a:moveTo>
                  <a:cubicBezTo>
                    <a:pt x="1078" y="0"/>
                    <a:pt x="1028" y="0"/>
                    <a:pt x="1003" y="25"/>
                  </a:cubicBezTo>
                  <a:cubicBezTo>
                    <a:pt x="978" y="50"/>
                    <a:pt x="928" y="101"/>
                    <a:pt x="928" y="151"/>
                  </a:cubicBezTo>
                  <a:cubicBezTo>
                    <a:pt x="828" y="727"/>
                    <a:pt x="652" y="1329"/>
                    <a:pt x="502" y="1905"/>
                  </a:cubicBezTo>
                  <a:lnTo>
                    <a:pt x="477" y="1930"/>
                  </a:lnTo>
                  <a:lnTo>
                    <a:pt x="477" y="1980"/>
                  </a:lnTo>
                  <a:cubicBezTo>
                    <a:pt x="351" y="2406"/>
                    <a:pt x="226" y="2832"/>
                    <a:pt x="151" y="3258"/>
                  </a:cubicBezTo>
                  <a:cubicBezTo>
                    <a:pt x="101" y="3509"/>
                    <a:pt x="51" y="3760"/>
                    <a:pt x="26" y="4010"/>
                  </a:cubicBezTo>
                  <a:cubicBezTo>
                    <a:pt x="0" y="4236"/>
                    <a:pt x="0" y="4487"/>
                    <a:pt x="26" y="4737"/>
                  </a:cubicBezTo>
                  <a:cubicBezTo>
                    <a:pt x="76" y="5163"/>
                    <a:pt x="201" y="5589"/>
                    <a:pt x="427" y="6040"/>
                  </a:cubicBezTo>
                  <a:cubicBezTo>
                    <a:pt x="577" y="6391"/>
                    <a:pt x="802" y="6767"/>
                    <a:pt x="1153" y="7218"/>
                  </a:cubicBezTo>
                  <a:cubicBezTo>
                    <a:pt x="1404" y="7594"/>
                    <a:pt x="1705" y="7945"/>
                    <a:pt x="2031" y="8321"/>
                  </a:cubicBezTo>
                  <a:cubicBezTo>
                    <a:pt x="2732" y="9173"/>
                    <a:pt x="3409" y="9900"/>
                    <a:pt x="4086" y="10527"/>
                  </a:cubicBezTo>
                  <a:cubicBezTo>
                    <a:pt x="4888" y="11279"/>
                    <a:pt x="5640" y="11905"/>
                    <a:pt x="6417" y="12406"/>
                  </a:cubicBezTo>
                  <a:cubicBezTo>
                    <a:pt x="7018" y="12807"/>
                    <a:pt x="7569" y="13083"/>
                    <a:pt x="8096" y="13284"/>
                  </a:cubicBezTo>
                  <a:cubicBezTo>
                    <a:pt x="8396" y="13384"/>
                    <a:pt x="8647" y="13434"/>
                    <a:pt x="8898" y="13434"/>
                  </a:cubicBezTo>
                  <a:cubicBezTo>
                    <a:pt x="9023" y="13434"/>
                    <a:pt x="9148" y="13409"/>
                    <a:pt x="9249" y="13384"/>
                  </a:cubicBezTo>
                  <a:cubicBezTo>
                    <a:pt x="9349" y="13334"/>
                    <a:pt x="9449" y="13284"/>
                    <a:pt x="9549" y="13183"/>
                  </a:cubicBezTo>
                  <a:cubicBezTo>
                    <a:pt x="9650" y="13133"/>
                    <a:pt x="9700" y="13008"/>
                    <a:pt x="9750" y="12883"/>
                  </a:cubicBezTo>
                  <a:cubicBezTo>
                    <a:pt x="9800" y="12782"/>
                    <a:pt x="9825" y="12632"/>
                    <a:pt x="9850" y="12431"/>
                  </a:cubicBezTo>
                  <a:cubicBezTo>
                    <a:pt x="9850" y="12281"/>
                    <a:pt x="9850" y="12106"/>
                    <a:pt x="9825" y="11905"/>
                  </a:cubicBezTo>
                  <a:cubicBezTo>
                    <a:pt x="9800" y="11680"/>
                    <a:pt x="9750" y="11479"/>
                    <a:pt x="9700" y="11279"/>
                  </a:cubicBezTo>
                  <a:cubicBezTo>
                    <a:pt x="9549" y="10677"/>
                    <a:pt x="9299" y="10050"/>
                    <a:pt x="8898" y="9349"/>
                  </a:cubicBezTo>
                  <a:cubicBezTo>
                    <a:pt x="8522" y="8722"/>
                    <a:pt x="8121" y="8171"/>
                    <a:pt x="7645" y="7494"/>
                  </a:cubicBezTo>
                  <a:cubicBezTo>
                    <a:pt x="7519" y="7319"/>
                    <a:pt x="7369" y="7168"/>
                    <a:pt x="7244" y="6993"/>
                  </a:cubicBezTo>
                  <a:lnTo>
                    <a:pt x="7193" y="6918"/>
                  </a:lnTo>
                  <a:cubicBezTo>
                    <a:pt x="6893" y="6517"/>
                    <a:pt x="6592" y="6116"/>
                    <a:pt x="6316" y="5715"/>
                  </a:cubicBezTo>
                  <a:cubicBezTo>
                    <a:pt x="5815" y="5038"/>
                    <a:pt x="5489" y="4487"/>
                    <a:pt x="5264" y="3935"/>
                  </a:cubicBezTo>
                  <a:cubicBezTo>
                    <a:pt x="5113" y="3584"/>
                    <a:pt x="5013" y="3183"/>
                    <a:pt x="4938" y="2682"/>
                  </a:cubicBezTo>
                  <a:cubicBezTo>
                    <a:pt x="4863" y="2181"/>
                    <a:pt x="4863" y="1679"/>
                    <a:pt x="4888" y="1153"/>
                  </a:cubicBezTo>
                  <a:cubicBezTo>
                    <a:pt x="4888" y="1103"/>
                    <a:pt x="4863" y="1078"/>
                    <a:pt x="4838" y="1028"/>
                  </a:cubicBezTo>
                  <a:cubicBezTo>
                    <a:pt x="4787" y="1003"/>
                    <a:pt x="4737" y="978"/>
                    <a:pt x="4687" y="978"/>
                  </a:cubicBezTo>
                  <a:cubicBezTo>
                    <a:pt x="4587" y="978"/>
                    <a:pt x="4512" y="1053"/>
                    <a:pt x="4512" y="1153"/>
                  </a:cubicBezTo>
                  <a:cubicBezTo>
                    <a:pt x="4512" y="1304"/>
                    <a:pt x="4512" y="1429"/>
                    <a:pt x="4512" y="1579"/>
                  </a:cubicBezTo>
                  <a:cubicBezTo>
                    <a:pt x="4086" y="1304"/>
                    <a:pt x="3559" y="1078"/>
                    <a:pt x="2933" y="903"/>
                  </a:cubicBezTo>
                  <a:cubicBezTo>
                    <a:pt x="2381" y="727"/>
                    <a:pt x="1780" y="577"/>
                    <a:pt x="1254" y="476"/>
                  </a:cubicBezTo>
                  <a:cubicBezTo>
                    <a:pt x="1254" y="401"/>
                    <a:pt x="1254" y="326"/>
                    <a:pt x="1279" y="251"/>
                  </a:cubicBezTo>
                  <a:cubicBezTo>
                    <a:pt x="1279" y="201"/>
                    <a:pt x="1279" y="151"/>
                    <a:pt x="1254" y="101"/>
                  </a:cubicBezTo>
                  <a:cubicBezTo>
                    <a:pt x="1229" y="50"/>
                    <a:pt x="1203" y="25"/>
                    <a:pt x="1153" y="0"/>
                  </a:cubicBezTo>
                  <a:close/>
                </a:path>
              </a:pathLst>
            </a:custGeom>
            <a:solidFill>
              <a:srgbClr val="705F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3640500" y="3872850"/>
              <a:ext cx="245650" cy="330225"/>
            </a:xfrm>
            <a:custGeom>
              <a:avLst/>
              <a:gdLst/>
              <a:ahLst/>
              <a:cxnLst/>
              <a:rect l="l" t="t" r="r" b="b"/>
              <a:pathLst>
                <a:path w="9826" h="13209" extrusionOk="0">
                  <a:moveTo>
                    <a:pt x="1078" y="0"/>
                  </a:moveTo>
                  <a:cubicBezTo>
                    <a:pt x="1053" y="0"/>
                    <a:pt x="1003" y="25"/>
                    <a:pt x="978" y="25"/>
                  </a:cubicBezTo>
                  <a:cubicBezTo>
                    <a:pt x="953" y="50"/>
                    <a:pt x="903" y="101"/>
                    <a:pt x="903" y="151"/>
                  </a:cubicBezTo>
                  <a:cubicBezTo>
                    <a:pt x="803" y="727"/>
                    <a:pt x="652" y="1329"/>
                    <a:pt x="477" y="1905"/>
                  </a:cubicBezTo>
                  <a:cubicBezTo>
                    <a:pt x="351" y="2356"/>
                    <a:pt x="226" y="2807"/>
                    <a:pt x="126" y="3283"/>
                  </a:cubicBezTo>
                  <a:cubicBezTo>
                    <a:pt x="76" y="3509"/>
                    <a:pt x="26" y="3760"/>
                    <a:pt x="1" y="4010"/>
                  </a:cubicBezTo>
                  <a:cubicBezTo>
                    <a:pt x="1" y="4161"/>
                    <a:pt x="1" y="4286"/>
                    <a:pt x="1" y="4461"/>
                  </a:cubicBezTo>
                  <a:cubicBezTo>
                    <a:pt x="727" y="5815"/>
                    <a:pt x="1630" y="7093"/>
                    <a:pt x="2632" y="8246"/>
                  </a:cubicBezTo>
                  <a:cubicBezTo>
                    <a:pt x="2632" y="8271"/>
                    <a:pt x="2657" y="8271"/>
                    <a:pt x="2657" y="8271"/>
                  </a:cubicBezTo>
                  <a:cubicBezTo>
                    <a:pt x="3760" y="9549"/>
                    <a:pt x="5013" y="10727"/>
                    <a:pt x="6417" y="11705"/>
                  </a:cubicBezTo>
                  <a:cubicBezTo>
                    <a:pt x="6818" y="11980"/>
                    <a:pt x="7244" y="12231"/>
                    <a:pt x="7695" y="12456"/>
                  </a:cubicBezTo>
                  <a:cubicBezTo>
                    <a:pt x="8146" y="12707"/>
                    <a:pt x="8622" y="12933"/>
                    <a:pt x="9123" y="13108"/>
                  </a:cubicBezTo>
                  <a:lnTo>
                    <a:pt x="9098" y="13083"/>
                  </a:lnTo>
                  <a:lnTo>
                    <a:pt x="9098" y="13083"/>
                  </a:lnTo>
                  <a:cubicBezTo>
                    <a:pt x="9224" y="13133"/>
                    <a:pt x="9349" y="13183"/>
                    <a:pt x="9499" y="13208"/>
                  </a:cubicBezTo>
                  <a:cubicBezTo>
                    <a:pt x="9499" y="13208"/>
                    <a:pt x="9524" y="13183"/>
                    <a:pt x="9524" y="13183"/>
                  </a:cubicBezTo>
                  <a:cubicBezTo>
                    <a:pt x="9600" y="13108"/>
                    <a:pt x="9675" y="13008"/>
                    <a:pt x="9725" y="12883"/>
                  </a:cubicBezTo>
                  <a:cubicBezTo>
                    <a:pt x="9775" y="12757"/>
                    <a:pt x="9800" y="12632"/>
                    <a:pt x="9825" y="12431"/>
                  </a:cubicBezTo>
                  <a:cubicBezTo>
                    <a:pt x="9825" y="12256"/>
                    <a:pt x="9800" y="12081"/>
                    <a:pt x="9775" y="11905"/>
                  </a:cubicBezTo>
                  <a:cubicBezTo>
                    <a:pt x="9750" y="11680"/>
                    <a:pt x="9725" y="11479"/>
                    <a:pt x="9675" y="11279"/>
                  </a:cubicBezTo>
                  <a:cubicBezTo>
                    <a:pt x="9524" y="10677"/>
                    <a:pt x="9274" y="10050"/>
                    <a:pt x="8848" y="9349"/>
                  </a:cubicBezTo>
                  <a:cubicBezTo>
                    <a:pt x="8772" y="9173"/>
                    <a:pt x="8672" y="9023"/>
                    <a:pt x="8572" y="8872"/>
                  </a:cubicBezTo>
                  <a:lnTo>
                    <a:pt x="8522" y="8872"/>
                  </a:lnTo>
                  <a:cubicBezTo>
                    <a:pt x="8397" y="8847"/>
                    <a:pt x="8271" y="8822"/>
                    <a:pt x="8146" y="8822"/>
                  </a:cubicBezTo>
                  <a:cubicBezTo>
                    <a:pt x="7996" y="8847"/>
                    <a:pt x="7820" y="8872"/>
                    <a:pt x="7645" y="8898"/>
                  </a:cubicBezTo>
                  <a:cubicBezTo>
                    <a:pt x="7294" y="9023"/>
                    <a:pt x="6968" y="9173"/>
                    <a:pt x="6617" y="9349"/>
                  </a:cubicBezTo>
                  <a:cubicBezTo>
                    <a:pt x="6578" y="9368"/>
                    <a:pt x="6533" y="9378"/>
                    <a:pt x="6488" y="9378"/>
                  </a:cubicBezTo>
                  <a:cubicBezTo>
                    <a:pt x="6359" y="9378"/>
                    <a:pt x="6222" y="9303"/>
                    <a:pt x="6166" y="9173"/>
                  </a:cubicBezTo>
                  <a:cubicBezTo>
                    <a:pt x="6091" y="8998"/>
                    <a:pt x="6191" y="8797"/>
                    <a:pt x="6341" y="8722"/>
                  </a:cubicBezTo>
                  <a:cubicBezTo>
                    <a:pt x="6893" y="8446"/>
                    <a:pt x="7469" y="8171"/>
                    <a:pt x="8071" y="8146"/>
                  </a:cubicBezTo>
                  <a:cubicBezTo>
                    <a:pt x="7920" y="7945"/>
                    <a:pt x="7770" y="7720"/>
                    <a:pt x="7595" y="7519"/>
                  </a:cubicBezTo>
                  <a:cubicBezTo>
                    <a:pt x="7494" y="7344"/>
                    <a:pt x="7369" y="7193"/>
                    <a:pt x="7244" y="7043"/>
                  </a:cubicBezTo>
                  <a:lnTo>
                    <a:pt x="7143" y="7043"/>
                  </a:lnTo>
                  <a:cubicBezTo>
                    <a:pt x="6993" y="7018"/>
                    <a:pt x="6843" y="6993"/>
                    <a:pt x="6692" y="6993"/>
                  </a:cubicBezTo>
                  <a:cubicBezTo>
                    <a:pt x="6492" y="6993"/>
                    <a:pt x="6316" y="7018"/>
                    <a:pt x="6116" y="7093"/>
                  </a:cubicBezTo>
                  <a:cubicBezTo>
                    <a:pt x="5815" y="7168"/>
                    <a:pt x="5539" y="7294"/>
                    <a:pt x="5264" y="7444"/>
                  </a:cubicBezTo>
                  <a:cubicBezTo>
                    <a:pt x="5223" y="7461"/>
                    <a:pt x="5180" y="7469"/>
                    <a:pt x="5138" y="7469"/>
                  </a:cubicBezTo>
                  <a:cubicBezTo>
                    <a:pt x="5001" y="7469"/>
                    <a:pt x="4870" y="7384"/>
                    <a:pt x="4813" y="7268"/>
                  </a:cubicBezTo>
                  <a:cubicBezTo>
                    <a:pt x="4737" y="7093"/>
                    <a:pt x="4813" y="6893"/>
                    <a:pt x="4988" y="6817"/>
                  </a:cubicBezTo>
                  <a:cubicBezTo>
                    <a:pt x="5339" y="6642"/>
                    <a:pt x="5715" y="6466"/>
                    <a:pt x="6091" y="6366"/>
                  </a:cubicBezTo>
                  <a:cubicBezTo>
                    <a:pt x="6291" y="6316"/>
                    <a:pt x="6492" y="6291"/>
                    <a:pt x="6692" y="6291"/>
                  </a:cubicBezTo>
                  <a:cubicBezTo>
                    <a:pt x="6542" y="6116"/>
                    <a:pt x="6417" y="5915"/>
                    <a:pt x="6266" y="5715"/>
                  </a:cubicBezTo>
                  <a:cubicBezTo>
                    <a:pt x="6166" y="5564"/>
                    <a:pt x="6066" y="5439"/>
                    <a:pt x="5991" y="5289"/>
                  </a:cubicBezTo>
                  <a:cubicBezTo>
                    <a:pt x="5815" y="5263"/>
                    <a:pt x="5665" y="5238"/>
                    <a:pt x="5489" y="5238"/>
                  </a:cubicBezTo>
                  <a:cubicBezTo>
                    <a:pt x="5289" y="5238"/>
                    <a:pt x="5088" y="5289"/>
                    <a:pt x="4913" y="5339"/>
                  </a:cubicBezTo>
                  <a:cubicBezTo>
                    <a:pt x="4612" y="5439"/>
                    <a:pt x="4311" y="5564"/>
                    <a:pt x="4036" y="5690"/>
                  </a:cubicBezTo>
                  <a:cubicBezTo>
                    <a:pt x="3990" y="5709"/>
                    <a:pt x="3942" y="5719"/>
                    <a:pt x="3896" y="5719"/>
                  </a:cubicBezTo>
                  <a:cubicBezTo>
                    <a:pt x="3764" y="5719"/>
                    <a:pt x="3640" y="5644"/>
                    <a:pt x="3585" y="5514"/>
                  </a:cubicBezTo>
                  <a:cubicBezTo>
                    <a:pt x="3509" y="5339"/>
                    <a:pt x="3585" y="5138"/>
                    <a:pt x="3760" y="5063"/>
                  </a:cubicBezTo>
                  <a:cubicBezTo>
                    <a:pt x="4136" y="4862"/>
                    <a:pt x="4537" y="4687"/>
                    <a:pt x="4963" y="4612"/>
                  </a:cubicBezTo>
                  <a:cubicBezTo>
                    <a:pt x="5163" y="4562"/>
                    <a:pt x="5339" y="4537"/>
                    <a:pt x="5539" y="4537"/>
                  </a:cubicBezTo>
                  <a:cubicBezTo>
                    <a:pt x="5414" y="4336"/>
                    <a:pt x="5314" y="4136"/>
                    <a:pt x="5239" y="3935"/>
                  </a:cubicBezTo>
                  <a:cubicBezTo>
                    <a:pt x="5088" y="3584"/>
                    <a:pt x="4963" y="3183"/>
                    <a:pt x="4913" y="2682"/>
                  </a:cubicBezTo>
                  <a:cubicBezTo>
                    <a:pt x="4838" y="2181"/>
                    <a:pt x="4813" y="1679"/>
                    <a:pt x="4838" y="1153"/>
                  </a:cubicBezTo>
                  <a:cubicBezTo>
                    <a:pt x="4838" y="1128"/>
                    <a:pt x="4838" y="1078"/>
                    <a:pt x="4813" y="1028"/>
                  </a:cubicBezTo>
                  <a:cubicBezTo>
                    <a:pt x="4762" y="1003"/>
                    <a:pt x="4712" y="978"/>
                    <a:pt x="4662" y="978"/>
                  </a:cubicBezTo>
                  <a:cubicBezTo>
                    <a:pt x="4587" y="978"/>
                    <a:pt x="4512" y="1053"/>
                    <a:pt x="4487" y="1153"/>
                  </a:cubicBezTo>
                  <a:cubicBezTo>
                    <a:pt x="4487" y="1304"/>
                    <a:pt x="4487" y="1429"/>
                    <a:pt x="4487" y="1579"/>
                  </a:cubicBezTo>
                  <a:cubicBezTo>
                    <a:pt x="4036" y="1304"/>
                    <a:pt x="3534" y="1078"/>
                    <a:pt x="2908" y="903"/>
                  </a:cubicBezTo>
                  <a:cubicBezTo>
                    <a:pt x="2331" y="727"/>
                    <a:pt x="1730" y="602"/>
                    <a:pt x="1204" y="476"/>
                  </a:cubicBezTo>
                  <a:cubicBezTo>
                    <a:pt x="1229" y="401"/>
                    <a:pt x="1229" y="326"/>
                    <a:pt x="1254" y="226"/>
                  </a:cubicBezTo>
                  <a:cubicBezTo>
                    <a:pt x="1254" y="201"/>
                    <a:pt x="1254" y="151"/>
                    <a:pt x="1229" y="101"/>
                  </a:cubicBezTo>
                  <a:cubicBezTo>
                    <a:pt x="1204" y="50"/>
                    <a:pt x="1153" y="25"/>
                    <a:pt x="1128" y="25"/>
                  </a:cubicBezTo>
                  <a:cubicBezTo>
                    <a:pt x="1103" y="25"/>
                    <a:pt x="1078" y="0"/>
                    <a:pt x="1078"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3706300" y="4078975"/>
              <a:ext cx="25" cy="25"/>
            </a:xfrm>
            <a:custGeom>
              <a:avLst/>
              <a:gdLst/>
              <a:ahLst/>
              <a:cxnLst/>
              <a:rect l="l" t="t" r="r" b="b"/>
              <a:pathLst>
                <a:path w="1" h="1" extrusionOk="0">
                  <a:moveTo>
                    <a:pt x="0" y="1"/>
                  </a:moveTo>
                  <a:cubicBezTo>
                    <a:pt x="0" y="1"/>
                    <a:pt x="0" y="1"/>
                    <a:pt x="0" y="1"/>
                  </a:cubicBezTo>
                  <a:cubicBezTo>
                    <a:pt x="0" y="1"/>
                    <a:pt x="0" y="1"/>
                    <a:pt x="0"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3800900" y="4165450"/>
              <a:ext cx="25" cy="25"/>
            </a:xfrm>
            <a:custGeom>
              <a:avLst/>
              <a:gdLst/>
              <a:ahLst/>
              <a:cxnLst/>
              <a:rect l="l" t="t" r="r" b="b"/>
              <a:pathLst>
                <a:path w="1" h="1" extrusionOk="0">
                  <a:moveTo>
                    <a:pt x="1" y="1"/>
                  </a:moveTo>
                  <a:cubicBezTo>
                    <a:pt x="1" y="1"/>
                    <a:pt x="1" y="1"/>
                    <a:pt x="1" y="1"/>
                  </a:cubicBezTo>
                  <a:cubicBezTo>
                    <a:pt x="1" y="1"/>
                    <a:pt x="1" y="1"/>
                    <a:pt x="1"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
            <p:cNvSpPr/>
            <p:nvPr/>
          </p:nvSpPr>
          <p:spPr>
            <a:xfrm>
              <a:off x="2969450" y="2464325"/>
              <a:ext cx="1153525" cy="1460550"/>
            </a:xfrm>
            <a:custGeom>
              <a:avLst/>
              <a:gdLst/>
              <a:ahLst/>
              <a:cxnLst/>
              <a:rect l="l" t="t" r="r" b="b"/>
              <a:pathLst>
                <a:path w="46141" h="58422" extrusionOk="0">
                  <a:moveTo>
                    <a:pt x="19775" y="0"/>
                  </a:moveTo>
                  <a:cubicBezTo>
                    <a:pt x="19750" y="0"/>
                    <a:pt x="19725" y="25"/>
                    <a:pt x="19700" y="50"/>
                  </a:cubicBezTo>
                  <a:cubicBezTo>
                    <a:pt x="19349" y="75"/>
                    <a:pt x="18973" y="150"/>
                    <a:pt x="18547" y="301"/>
                  </a:cubicBezTo>
                  <a:cubicBezTo>
                    <a:pt x="18071" y="451"/>
                    <a:pt x="17619" y="627"/>
                    <a:pt x="17193" y="827"/>
                  </a:cubicBezTo>
                  <a:lnTo>
                    <a:pt x="16918" y="952"/>
                  </a:lnTo>
                  <a:cubicBezTo>
                    <a:pt x="16567" y="1103"/>
                    <a:pt x="16216" y="1253"/>
                    <a:pt x="15865" y="1379"/>
                  </a:cubicBezTo>
                  <a:cubicBezTo>
                    <a:pt x="15665" y="1454"/>
                    <a:pt x="15464" y="1529"/>
                    <a:pt x="15238" y="1604"/>
                  </a:cubicBezTo>
                  <a:lnTo>
                    <a:pt x="14812" y="1729"/>
                  </a:lnTo>
                  <a:lnTo>
                    <a:pt x="14386" y="1880"/>
                  </a:lnTo>
                  <a:cubicBezTo>
                    <a:pt x="11980" y="2657"/>
                    <a:pt x="9850" y="3283"/>
                    <a:pt x="7845" y="3835"/>
                  </a:cubicBezTo>
                  <a:cubicBezTo>
                    <a:pt x="7294" y="3985"/>
                    <a:pt x="6717" y="4135"/>
                    <a:pt x="6141" y="4261"/>
                  </a:cubicBezTo>
                  <a:cubicBezTo>
                    <a:pt x="5890" y="4336"/>
                    <a:pt x="5664" y="4386"/>
                    <a:pt x="5414" y="4436"/>
                  </a:cubicBezTo>
                  <a:cubicBezTo>
                    <a:pt x="5163" y="4486"/>
                    <a:pt x="4913" y="4536"/>
                    <a:pt x="4687" y="4587"/>
                  </a:cubicBezTo>
                  <a:lnTo>
                    <a:pt x="4637" y="4587"/>
                  </a:lnTo>
                  <a:cubicBezTo>
                    <a:pt x="4361" y="4637"/>
                    <a:pt x="4060" y="4687"/>
                    <a:pt x="3785" y="4737"/>
                  </a:cubicBezTo>
                  <a:cubicBezTo>
                    <a:pt x="3309" y="4812"/>
                    <a:pt x="2832" y="4887"/>
                    <a:pt x="2381" y="4963"/>
                  </a:cubicBezTo>
                  <a:cubicBezTo>
                    <a:pt x="1980" y="5038"/>
                    <a:pt x="1604" y="5138"/>
                    <a:pt x="1253" y="5213"/>
                  </a:cubicBezTo>
                  <a:cubicBezTo>
                    <a:pt x="1078" y="5263"/>
                    <a:pt x="903" y="5313"/>
                    <a:pt x="727" y="5364"/>
                  </a:cubicBezTo>
                  <a:cubicBezTo>
                    <a:pt x="502" y="5439"/>
                    <a:pt x="351" y="5489"/>
                    <a:pt x="176" y="5564"/>
                  </a:cubicBezTo>
                  <a:cubicBezTo>
                    <a:pt x="126" y="5589"/>
                    <a:pt x="101" y="5614"/>
                    <a:pt x="75" y="5639"/>
                  </a:cubicBezTo>
                  <a:cubicBezTo>
                    <a:pt x="25" y="5714"/>
                    <a:pt x="0" y="5790"/>
                    <a:pt x="25" y="5865"/>
                  </a:cubicBezTo>
                  <a:cubicBezTo>
                    <a:pt x="577" y="7218"/>
                    <a:pt x="1304" y="8521"/>
                    <a:pt x="2231" y="9775"/>
                  </a:cubicBezTo>
                  <a:cubicBezTo>
                    <a:pt x="3058" y="10902"/>
                    <a:pt x="4111" y="12005"/>
                    <a:pt x="5314" y="13058"/>
                  </a:cubicBezTo>
                  <a:cubicBezTo>
                    <a:pt x="6391" y="14035"/>
                    <a:pt x="7619" y="14938"/>
                    <a:pt x="9048" y="15815"/>
                  </a:cubicBezTo>
                  <a:cubicBezTo>
                    <a:pt x="10326" y="16617"/>
                    <a:pt x="11705" y="17344"/>
                    <a:pt x="13233" y="18070"/>
                  </a:cubicBezTo>
                  <a:cubicBezTo>
                    <a:pt x="15790" y="19273"/>
                    <a:pt x="18672" y="20326"/>
                    <a:pt x="22005" y="21303"/>
                  </a:cubicBezTo>
                  <a:cubicBezTo>
                    <a:pt x="22657" y="21504"/>
                    <a:pt x="23334" y="21704"/>
                    <a:pt x="24061" y="21905"/>
                  </a:cubicBezTo>
                  <a:cubicBezTo>
                    <a:pt x="24988" y="22156"/>
                    <a:pt x="25740" y="22331"/>
                    <a:pt x="26442" y="22506"/>
                  </a:cubicBezTo>
                  <a:cubicBezTo>
                    <a:pt x="27569" y="22757"/>
                    <a:pt x="28597" y="22958"/>
                    <a:pt x="29599" y="23108"/>
                  </a:cubicBezTo>
                  <a:cubicBezTo>
                    <a:pt x="30702" y="23258"/>
                    <a:pt x="31780" y="23359"/>
                    <a:pt x="32807" y="23359"/>
                  </a:cubicBezTo>
                  <a:cubicBezTo>
                    <a:pt x="32782" y="23509"/>
                    <a:pt x="32782" y="23634"/>
                    <a:pt x="32757" y="23785"/>
                  </a:cubicBezTo>
                  <a:lnTo>
                    <a:pt x="32757" y="23760"/>
                  </a:lnTo>
                  <a:cubicBezTo>
                    <a:pt x="32432" y="25664"/>
                    <a:pt x="31980" y="27594"/>
                    <a:pt x="31554" y="29449"/>
                  </a:cubicBezTo>
                  <a:lnTo>
                    <a:pt x="31354" y="30351"/>
                  </a:lnTo>
                  <a:cubicBezTo>
                    <a:pt x="31128" y="31404"/>
                    <a:pt x="30878" y="32507"/>
                    <a:pt x="30652" y="33634"/>
                  </a:cubicBezTo>
                  <a:cubicBezTo>
                    <a:pt x="30427" y="34737"/>
                    <a:pt x="30226" y="35865"/>
                    <a:pt x="30025" y="36968"/>
                  </a:cubicBezTo>
                  <a:cubicBezTo>
                    <a:pt x="29524" y="39549"/>
                    <a:pt x="29173" y="41654"/>
                    <a:pt x="28873" y="43634"/>
                  </a:cubicBezTo>
                  <a:cubicBezTo>
                    <a:pt x="28722" y="44762"/>
                    <a:pt x="28547" y="45890"/>
                    <a:pt x="28421" y="46993"/>
                  </a:cubicBezTo>
                  <a:cubicBezTo>
                    <a:pt x="28296" y="47995"/>
                    <a:pt x="28196" y="49073"/>
                    <a:pt x="28096" y="50376"/>
                  </a:cubicBezTo>
                  <a:cubicBezTo>
                    <a:pt x="27920" y="52206"/>
                    <a:pt x="27770" y="54035"/>
                    <a:pt x="27619" y="55865"/>
                  </a:cubicBezTo>
                  <a:lnTo>
                    <a:pt x="27544" y="56792"/>
                  </a:lnTo>
                  <a:cubicBezTo>
                    <a:pt x="27544" y="56843"/>
                    <a:pt x="27519" y="56868"/>
                    <a:pt x="27544" y="56868"/>
                  </a:cubicBezTo>
                  <a:cubicBezTo>
                    <a:pt x="27544" y="56918"/>
                    <a:pt x="27569" y="56968"/>
                    <a:pt x="27594" y="56993"/>
                  </a:cubicBezTo>
                  <a:cubicBezTo>
                    <a:pt x="27820" y="57193"/>
                    <a:pt x="28071" y="57369"/>
                    <a:pt x="28371" y="57544"/>
                  </a:cubicBezTo>
                  <a:cubicBezTo>
                    <a:pt x="28697" y="57720"/>
                    <a:pt x="29048" y="57895"/>
                    <a:pt x="29399" y="58020"/>
                  </a:cubicBezTo>
                  <a:cubicBezTo>
                    <a:pt x="29750" y="58171"/>
                    <a:pt x="30126" y="58271"/>
                    <a:pt x="30477" y="58346"/>
                  </a:cubicBezTo>
                  <a:cubicBezTo>
                    <a:pt x="30752" y="58396"/>
                    <a:pt x="31003" y="58421"/>
                    <a:pt x="31229" y="58421"/>
                  </a:cubicBezTo>
                  <a:lnTo>
                    <a:pt x="31479" y="58421"/>
                  </a:lnTo>
                  <a:cubicBezTo>
                    <a:pt x="31504" y="58421"/>
                    <a:pt x="31504" y="58421"/>
                    <a:pt x="31529" y="58396"/>
                  </a:cubicBezTo>
                  <a:cubicBezTo>
                    <a:pt x="31554" y="58396"/>
                    <a:pt x="31604" y="58371"/>
                    <a:pt x="31630" y="58346"/>
                  </a:cubicBezTo>
                  <a:cubicBezTo>
                    <a:pt x="31655" y="58296"/>
                    <a:pt x="31680" y="58271"/>
                    <a:pt x="31705" y="58246"/>
                  </a:cubicBezTo>
                  <a:lnTo>
                    <a:pt x="31780" y="58096"/>
                  </a:lnTo>
                  <a:lnTo>
                    <a:pt x="31855" y="57970"/>
                  </a:lnTo>
                  <a:lnTo>
                    <a:pt x="32181" y="57419"/>
                  </a:lnTo>
                  <a:cubicBezTo>
                    <a:pt x="32406" y="56993"/>
                    <a:pt x="32632" y="56592"/>
                    <a:pt x="32858" y="56191"/>
                  </a:cubicBezTo>
                  <a:cubicBezTo>
                    <a:pt x="33259" y="55464"/>
                    <a:pt x="33660" y="54687"/>
                    <a:pt x="34111" y="53810"/>
                  </a:cubicBezTo>
                  <a:cubicBezTo>
                    <a:pt x="34888" y="52331"/>
                    <a:pt x="35640" y="50727"/>
                    <a:pt x="36467" y="48973"/>
                  </a:cubicBezTo>
                  <a:cubicBezTo>
                    <a:pt x="37770" y="46116"/>
                    <a:pt x="39123" y="42933"/>
                    <a:pt x="40702" y="38998"/>
                  </a:cubicBezTo>
                  <a:cubicBezTo>
                    <a:pt x="41279" y="37569"/>
                    <a:pt x="41880" y="36015"/>
                    <a:pt x="42657" y="34010"/>
                  </a:cubicBezTo>
                  <a:lnTo>
                    <a:pt x="42682" y="33935"/>
                  </a:lnTo>
                  <a:cubicBezTo>
                    <a:pt x="43259" y="32456"/>
                    <a:pt x="43860" y="30903"/>
                    <a:pt x="44361" y="29374"/>
                  </a:cubicBezTo>
                  <a:cubicBezTo>
                    <a:pt x="45163" y="26993"/>
                    <a:pt x="46141" y="23434"/>
                    <a:pt x="45765" y="19850"/>
                  </a:cubicBezTo>
                  <a:cubicBezTo>
                    <a:pt x="45690" y="19073"/>
                    <a:pt x="45539" y="18296"/>
                    <a:pt x="45314" y="17544"/>
                  </a:cubicBezTo>
                  <a:cubicBezTo>
                    <a:pt x="45088" y="16817"/>
                    <a:pt x="44787" y="16065"/>
                    <a:pt x="44386" y="15288"/>
                  </a:cubicBezTo>
                  <a:cubicBezTo>
                    <a:pt x="44061" y="14662"/>
                    <a:pt x="43660" y="14035"/>
                    <a:pt x="43158" y="13384"/>
                  </a:cubicBezTo>
                  <a:cubicBezTo>
                    <a:pt x="42757" y="12832"/>
                    <a:pt x="42281" y="12281"/>
                    <a:pt x="41730" y="11704"/>
                  </a:cubicBezTo>
                  <a:cubicBezTo>
                    <a:pt x="40752" y="10702"/>
                    <a:pt x="39599" y="9724"/>
                    <a:pt x="38221" y="8722"/>
                  </a:cubicBezTo>
                  <a:cubicBezTo>
                    <a:pt x="37093" y="7920"/>
                    <a:pt x="35840" y="7118"/>
                    <a:pt x="34386" y="6316"/>
                  </a:cubicBezTo>
                  <a:cubicBezTo>
                    <a:pt x="33309" y="5714"/>
                    <a:pt x="32156" y="5138"/>
                    <a:pt x="31178" y="4637"/>
                  </a:cubicBezTo>
                  <a:cubicBezTo>
                    <a:pt x="29875" y="3985"/>
                    <a:pt x="28647" y="3409"/>
                    <a:pt x="27419" y="2857"/>
                  </a:cubicBezTo>
                  <a:cubicBezTo>
                    <a:pt x="26091" y="2256"/>
                    <a:pt x="24837" y="1754"/>
                    <a:pt x="23609" y="1278"/>
                  </a:cubicBezTo>
                  <a:cubicBezTo>
                    <a:pt x="22331" y="777"/>
                    <a:pt x="21128" y="376"/>
                    <a:pt x="19975" y="50"/>
                  </a:cubicBezTo>
                  <a:cubicBezTo>
                    <a:pt x="19950" y="25"/>
                    <a:pt x="19900" y="25"/>
                    <a:pt x="19875" y="25"/>
                  </a:cubicBezTo>
                  <a:lnTo>
                    <a:pt x="19825" y="25"/>
                  </a:lnTo>
                  <a:cubicBezTo>
                    <a:pt x="19800" y="25"/>
                    <a:pt x="19800" y="0"/>
                    <a:pt x="19775" y="0"/>
                  </a:cubicBezTo>
                  <a:close/>
                </a:path>
              </a:pathLst>
            </a:custGeom>
            <a:solidFill>
              <a:srgbClr val="8A3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2928725" y="1587125"/>
              <a:ext cx="717450" cy="1070200"/>
            </a:xfrm>
            <a:custGeom>
              <a:avLst/>
              <a:gdLst/>
              <a:ahLst/>
              <a:cxnLst/>
              <a:rect l="l" t="t" r="r" b="b"/>
              <a:pathLst>
                <a:path w="28698" h="42808" extrusionOk="0">
                  <a:moveTo>
                    <a:pt x="9800" y="0"/>
                  </a:moveTo>
                  <a:cubicBezTo>
                    <a:pt x="9649" y="50"/>
                    <a:pt x="9474" y="100"/>
                    <a:pt x="9324" y="151"/>
                  </a:cubicBezTo>
                  <a:cubicBezTo>
                    <a:pt x="9123" y="251"/>
                    <a:pt x="8948" y="326"/>
                    <a:pt x="8747" y="426"/>
                  </a:cubicBezTo>
                  <a:lnTo>
                    <a:pt x="8672" y="426"/>
                  </a:lnTo>
                  <a:cubicBezTo>
                    <a:pt x="8647" y="426"/>
                    <a:pt x="8622" y="451"/>
                    <a:pt x="8597" y="451"/>
                  </a:cubicBezTo>
                  <a:cubicBezTo>
                    <a:pt x="8496" y="527"/>
                    <a:pt x="8421" y="602"/>
                    <a:pt x="8321" y="677"/>
                  </a:cubicBezTo>
                  <a:cubicBezTo>
                    <a:pt x="7970" y="928"/>
                    <a:pt x="7644" y="1253"/>
                    <a:pt x="7319" y="1604"/>
                  </a:cubicBezTo>
                  <a:cubicBezTo>
                    <a:pt x="6717" y="2231"/>
                    <a:pt x="6191" y="2958"/>
                    <a:pt x="5689" y="3885"/>
                  </a:cubicBezTo>
                  <a:cubicBezTo>
                    <a:pt x="5263" y="4637"/>
                    <a:pt x="4862" y="5489"/>
                    <a:pt x="4486" y="6491"/>
                  </a:cubicBezTo>
                  <a:cubicBezTo>
                    <a:pt x="4186" y="7268"/>
                    <a:pt x="3910" y="8121"/>
                    <a:pt x="3584" y="9198"/>
                  </a:cubicBezTo>
                  <a:cubicBezTo>
                    <a:pt x="3308" y="10126"/>
                    <a:pt x="3033" y="11103"/>
                    <a:pt x="2732" y="12231"/>
                  </a:cubicBezTo>
                  <a:cubicBezTo>
                    <a:pt x="2406" y="13484"/>
                    <a:pt x="2080" y="14787"/>
                    <a:pt x="1780" y="16065"/>
                  </a:cubicBezTo>
                  <a:cubicBezTo>
                    <a:pt x="1203" y="18697"/>
                    <a:pt x="752" y="21329"/>
                    <a:pt x="451" y="23835"/>
                  </a:cubicBezTo>
                  <a:cubicBezTo>
                    <a:pt x="126" y="26492"/>
                    <a:pt x="0" y="29123"/>
                    <a:pt x="0" y="31680"/>
                  </a:cubicBezTo>
                  <a:cubicBezTo>
                    <a:pt x="25" y="32933"/>
                    <a:pt x="75" y="34161"/>
                    <a:pt x="176" y="35339"/>
                  </a:cubicBezTo>
                  <a:cubicBezTo>
                    <a:pt x="276" y="36642"/>
                    <a:pt x="426" y="37770"/>
                    <a:pt x="677" y="38822"/>
                  </a:cubicBezTo>
                  <a:cubicBezTo>
                    <a:pt x="877" y="39775"/>
                    <a:pt x="1153" y="40602"/>
                    <a:pt x="1504" y="41379"/>
                  </a:cubicBezTo>
                  <a:cubicBezTo>
                    <a:pt x="1529" y="41454"/>
                    <a:pt x="1554" y="41479"/>
                    <a:pt x="1579" y="41504"/>
                  </a:cubicBezTo>
                  <a:cubicBezTo>
                    <a:pt x="2256" y="41930"/>
                    <a:pt x="3058" y="42231"/>
                    <a:pt x="4060" y="42457"/>
                  </a:cubicBezTo>
                  <a:cubicBezTo>
                    <a:pt x="4837" y="42607"/>
                    <a:pt x="5689" y="42732"/>
                    <a:pt x="6792" y="42782"/>
                  </a:cubicBezTo>
                  <a:cubicBezTo>
                    <a:pt x="7168" y="42807"/>
                    <a:pt x="7619" y="42807"/>
                    <a:pt x="8095" y="42807"/>
                  </a:cubicBezTo>
                  <a:lnTo>
                    <a:pt x="8446" y="42807"/>
                  </a:lnTo>
                  <a:cubicBezTo>
                    <a:pt x="8847" y="42807"/>
                    <a:pt x="9198" y="42807"/>
                    <a:pt x="9524" y="42782"/>
                  </a:cubicBezTo>
                  <a:cubicBezTo>
                    <a:pt x="10476" y="42732"/>
                    <a:pt x="11454" y="42607"/>
                    <a:pt x="12507" y="42381"/>
                  </a:cubicBezTo>
                  <a:cubicBezTo>
                    <a:pt x="14361" y="41980"/>
                    <a:pt x="16266" y="41279"/>
                    <a:pt x="18196" y="40301"/>
                  </a:cubicBezTo>
                  <a:cubicBezTo>
                    <a:pt x="19048" y="39850"/>
                    <a:pt x="19925" y="39349"/>
                    <a:pt x="20802" y="38772"/>
                  </a:cubicBezTo>
                  <a:cubicBezTo>
                    <a:pt x="21078" y="38597"/>
                    <a:pt x="21354" y="38396"/>
                    <a:pt x="21629" y="38221"/>
                  </a:cubicBezTo>
                  <a:lnTo>
                    <a:pt x="21880" y="38046"/>
                  </a:lnTo>
                  <a:cubicBezTo>
                    <a:pt x="22206" y="37820"/>
                    <a:pt x="22532" y="37594"/>
                    <a:pt x="22857" y="37369"/>
                  </a:cubicBezTo>
                  <a:cubicBezTo>
                    <a:pt x="23835" y="36667"/>
                    <a:pt x="24562" y="36091"/>
                    <a:pt x="25188" y="35464"/>
                  </a:cubicBezTo>
                  <a:cubicBezTo>
                    <a:pt x="25539" y="35088"/>
                    <a:pt x="25865" y="34712"/>
                    <a:pt x="26116" y="34311"/>
                  </a:cubicBezTo>
                  <a:cubicBezTo>
                    <a:pt x="26391" y="33910"/>
                    <a:pt x="26592" y="33509"/>
                    <a:pt x="26742" y="33058"/>
                  </a:cubicBezTo>
                  <a:cubicBezTo>
                    <a:pt x="26767" y="33008"/>
                    <a:pt x="26792" y="32983"/>
                    <a:pt x="26792" y="32933"/>
                  </a:cubicBezTo>
                  <a:cubicBezTo>
                    <a:pt x="26792" y="32883"/>
                    <a:pt x="26767" y="32832"/>
                    <a:pt x="26742" y="32807"/>
                  </a:cubicBezTo>
                  <a:lnTo>
                    <a:pt x="26592" y="32657"/>
                  </a:lnTo>
                  <a:lnTo>
                    <a:pt x="26466" y="32507"/>
                  </a:lnTo>
                  <a:cubicBezTo>
                    <a:pt x="26366" y="32381"/>
                    <a:pt x="26291" y="32281"/>
                    <a:pt x="26191" y="32156"/>
                  </a:cubicBezTo>
                  <a:cubicBezTo>
                    <a:pt x="25614" y="31404"/>
                    <a:pt x="25138" y="30577"/>
                    <a:pt x="24762" y="29700"/>
                  </a:cubicBezTo>
                  <a:cubicBezTo>
                    <a:pt x="24762" y="29700"/>
                    <a:pt x="24737" y="29675"/>
                    <a:pt x="24737" y="29675"/>
                  </a:cubicBezTo>
                  <a:cubicBezTo>
                    <a:pt x="24737" y="29675"/>
                    <a:pt x="24737" y="29649"/>
                    <a:pt x="24737" y="29649"/>
                  </a:cubicBezTo>
                  <a:cubicBezTo>
                    <a:pt x="24587" y="29274"/>
                    <a:pt x="24461" y="28898"/>
                    <a:pt x="24336" y="28497"/>
                  </a:cubicBezTo>
                  <a:cubicBezTo>
                    <a:pt x="24211" y="28146"/>
                    <a:pt x="24136" y="27745"/>
                    <a:pt x="24035" y="27294"/>
                  </a:cubicBezTo>
                  <a:cubicBezTo>
                    <a:pt x="23860" y="26416"/>
                    <a:pt x="23735" y="25765"/>
                    <a:pt x="23659" y="25138"/>
                  </a:cubicBezTo>
                  <a:cubicBezTo>
                    <a:pt x="23509" y="23985"/>
                    <a:pt x="23484" y="23033"/>
                    <a:pt x="23584" y="22181"/>
                  </a:cubicBezTo>
                  <a:cubicBezTo>
                    <a:pt x="23659" y="21629"/>
                    <a:pt x="23785" y="21178"/>
                    <a:pt x="23935" y="20752"/>
                  </a:cubicBezTo>
                  <a:cubicBezTo>
                    <a:pt x="24010" y="20602"/>
                    <a:pt x="24111" y="20426"/>
                    <a:pt x="24186" y="20276"/>
                  </a:cubicBezTo>
                  <a:cubicBezTo>
                    <a:pt x="24361" y="20126"/>
                    <a:pt x="24537" y="19975"/>
                    <a:pt x="24737" y="19825"/>
                  </a:cubicBezTo>
                  <a:cubicBezTo>
                    <a:pt x="24888" y="19700"/>
                    <a:pt x="25063" y="19574"/>
                    <a:pt x="25238" y="19449"/>
                  </a:cubicBezTo>
                  <a:cubicBezTo>
                    <a:pt x="25414" y="19324"/>
                    <a:pt x="25589" y="19173"/>
                    <a:pt x="25765" y="19048"/>
                  </a:cubicBezTo>
                  <a:cubicBezTo>
                    <a:pt x="25965" y="18898"/>
                    <a:pt x="26116" y="18772"/>
                    <a:pt x="26266" y="18622"/>
                  </a:cubicBezTo>
                  <a:cubicBezTo>
                    <a:pt x="26441" y="18471"/>
                    <a:pt x="26592" y="18296"/>
                    <a:pt x="26742" y="18096"/>
                  </a:cubicBezTo>
                  <a:cubicBezTo>
                    <a:pt x="27018" y="17745"/>
                    <a:pt x="27269" y="17344"/>
                    <a:pt x="27494" y="16943"/>
                  </a:cubicBezTo>
                  <a:cubicBezTo>
                    <a:pt x="27720" y="16567"/>
                    <a:pt x="27895" y="16166"/>
                    <a:pt x="28071" y="15715"/>
                  </a:cubicBezTo>
                  <a:cubicBezTo>
                    <a:pt x="28371" y="14913"/>
                    <a:pt x="28547" y="14035"/>
                    <a:pt x="28622" y="13058"/>
                  </a:cubicBezTo>
                  <a:cubicBezTo>
                    <a:pt x="28697" y="12231"/>
                    <a:pt x="28672" y="11329"/>
                    <a:pt x="28547" y="10351"/>
                  </a:cubicBezTo>
                  <a:cubicBezTo>
                    <a:pt x="28472" y="9925"/>
                    <a:pt x="28396" y="9474"/>
                    <a:pt x="28271" y="8973"/>
                  </a:cubicBezTo>
                  <a:cubicBezTo>
                    <a:pt x="28171" y="8597"/>
                    <a:pt x="28071" y="8196"/>
                    <a:pt x="27920" y="7745"/>
                  </a:cubicBezTo>
                  <a:cubicBezTo>
                    <a:pt x="27670" y="6892"/>
                    <a:pt x="27419" y="6191"/>
                    <a:pt x="27168" y="5564"/>
                  </a:cubicBezTo>
                  <a:cubicBezTo>
                    <a:pt x="26842" y="4712"/>
                    <a:pt x="26517" y="3960"/>
                    <a:pt x="26141" y="3308"/>
                  </a:cubicBezTo>
                  <a:cubicBezTo>
                    <a:pt x="25865" y="2807"/>
                    <a:pt x="25564" y="2356"/>
                    <a:pt x="25263" y="1955"/>
                  </a:cubicBezTo>
                  <a:cubicBezTo>
                    <a:pt x="24712" y="1604"/>
                    <a:pt x="24211" y="1203"/>
                    <a:pt x="23685" y="827"/>
                  </a:cubicBezTo>
                  <a:cubicBezTo>
                    <a:pt x="23584" y="777"/>
                    <a:pt x="23509" y="727"/>
                    <a:pt x="23409" y="652"/>
                  </a:cubicBezTo>
                  <a:cubicBezTo>
                    <a:pt x="23384" y="702"/>
                    <a:pt x="23359" y="727"/>
                    <a:pt x="23359" y="777"/>
                  </a:cubicBezTo>
                  <a:lnTo>
                    <a:pt x="23359" y="877"/>
                  </a:lnTo>
                  <a:cubicBezTo>
                    <a:pt x="23359" y="1078"/>
                    <a:pt x="23359" y="1303"/>
                    <a:pt x="23359" y="1504"/>
                  </a:cubicBezTo>
                  <a:cubicBezTo>
                    <a:pt x="23359" y="1704"/>
                    <a:pt x="23334" y="1905"/>
                    <a:pt x="23309" y="2156"/>
                  </a:cubicBezTo>
                  <a:cubicBezTo>
                    <a:pt x="23233" y="2782"/>
                    <a:pt x="23058" y="3409"/>
                    <a:pt x="22832" y="3985"/>
                  </a:cubicBezTo>
                  <a:cubicBezTo>
                    <a:pt x="22607" y="4436"/>
                    <a:pt x="22356" y="4887"/>
                    <a:pt x="22055" y="5288"/>
                  </a:cubicBezTo>
                  <a:cubicBezTo>
                    <a:pt x="21755" y="5689"/>
                    <a:pt x="21404" y="6015"/>
                    <a:pt x="21053" y="6291"/>
                  </a:cubicBezTo>
                  <a:cubicBezTo>
                    <a:pt x="20702" y="6567"/>
                    <a:pt x="20301" y="6792"/>
                    <a:pt x="19900" y="6968"/>
                  </a:cubicBezTo>
                  <a:cubicBezTo>
                    <a:pt x="19474" y="7143"/>
                    <a:pt x="19023" y="7268"/>
                    <a:pt x="18572" y="7344"/>
                  </a:cubicBezTo>
                  <a:cubicBezTo>
                    <a:pt x="18321" y="7369"/>
                    <a:pt x="18070" y="7394"/>
                    <a:pt x="17795" y="7394"/>
                  </a:cubicBezTo>
                  <a:cubicBezTo>
                    <a:pt x="17544" y="7394"/>
                    <a:pt x="17268" y="7369"/>
                    <a:pt x="16993" y="7344"/>
                  </a:cubicBezTo>
                  <a:cubicBezTo>
                    <a:pt x="16391" y="7243"/>
                    <a:pt x="15765" y="7068"/>
                    <a:pt x="15138" y="6817"/>
                  </a:cubicBezTo>
                  <a:cubicBezTo>
                    <a:pt x="14411" y="6517"/>
                    <a:pt x="13735" y="6090"/>
                    <a:pt x="13083" y="5614"/>
                  </a:cubicBezTo>
                  <a:cubicBezTo>
                    <a:pt x="12431" y="5088"/>
                    <a:pt x="11880" y="4537"/>
                    <a:pt x="11404" y="3935"/>
                  </a:cubicBezTo>
                  <a:cubicBezTo>
                    <a:pt x="10978" y="3384"/>
                    <a:pt x="10627" y="2782"/>
                    <a:pt x="10351" y="2181"/>
                  </a:cubicBezTo>
                  <a:lnTo>
                    <a:pt x="10326" y="2156"/>
                  </a:lnTo>
                  <a:cubicBezTo>
                    <a:pt x="10126" y="1629"/>
                    <a:pt x="9975" y="1103"/>
                    <a:pt x="9900" y="552"/>
                  </a:cubicBezTo>
                  <a:cubicBezTo>
                    <a:pt x="9875" y="426"/>
                    <a:pt x="9850" y="276"/>
                    <a:pt x="9850" y="126"/>
                  </a:cubicBezTo>
                  <a:cubicBezTo>
                    <a:pt x="9850" y="75"/>
                    <a:pt x="9825" y="25"/>
                    <a:pt x="9800" y="0"/>
                  </a:cubicBezTo>
                  <a:close/>
                </a:path>
              </a:pathLst>
            </a:custGeom>
            <a:solidFill>
              <a:srgbClr val="EBD4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2928100" y="1605925"/>
              <a:ext cx="718075" cy="1021550"/>
            </a:xfrm>
            <a:custGeom>
              <a:avLst/>
              <a:gdLst/>
              <a:ahLst/>
              <a:cxnLst/>
              <a:rect l="l" t="t" r="r" b="b"/>
              <a:pathLst>
                <a:path w="28723" h="40862" extrusionOk="0">
                  <a:moveTo>
                    <a:pt x="8221" y="0"/>
                  </a:moveTo>
                  <a:cubicBezTo>
                    <a:pt x="7920" y="251"/>
                    <a:pt x="7619" y="526"/>
                    <a:pt x="7318" y="852"/>
                  </a:cubicBezTo>
                  <a:cubicBezTo>
                    <a:pt x="6742" y="1479"/>
                    <a:pt x="6216" y="2206"/>
                    <a:pt x="5689" y="3108"/>
                  </a:cubicBezTo>
                  <a:cubicBezTo>
                    <a:pt x="5288" y="3860"/>
                    <a:pt x="4887" y="4737"/>
                    <a:pt x="4486" y="5739"/>
                  </a:cubicBezTo>
                  <a:cubicBezTo>
                    <a:pt x="4211" y="6516"/>
                    <a:pt x="3910" y="7369"/>
                    <a:pt x="3609" y="8446"/>
                  </a:cubicBezTo>
                  <a:cubicBezTo>
                    <a:pt x="3333" y="9399"/>
                    <a:pt x="3058" y="10376"/>
                    <a:pt x="2757" y="11454"/>
                  </a:cubicBezTo>
                  <a:cubicBezTo>
                    <a:pt x="2406" y="12732"/>
                    <a:pt x="2105" y="14035"/>
                    <a:pt x="1805" y="15313"/>
                  </a:cubicBezTo>
                  <a:cubicBezTo>
                    <a:pt x="1228" y="17945"/>
                    <a:pt x="777" y="20577"/>
                    <a:pt x="476" y="23083"/>
                  </a:cubicBezTo>
                  <a:cubicBezTo>
                    <a:pt x="151" y="25740"/>
                    <a:pt x="0" y="28396"/>
                    <a:pt x="25" y="30928"/>
                  </a:cubicBezTo>
                  <a:cubicBezTo>
                    <a:pt x="50" y="32181"/>
                    <a:pt x="100" y="33409"/>
                    <a:pt x="176" y="34587"/>
                  </a:cubicBezTo>
                  <a:cubicBezTo>
                    <a:pt x="301" y="35890"/>
                    <a:pt x="451" y="37018"/>
                    <a:pt x="677" y="38070"/>
                  </a:cubicBezTo>
                  <a:cubicBezTo>
                    <a:pt x="877" y="38998"/>
                    <a:pt x="1153" y="39800"/>
                    <a:pt x="1479" y="40552"/>
                  </a:cubicBezTo>
                  <a:cubicBezTo>
                    <a:pt x="1704" y="40577"/>
                    <a:pt x="1955" y="40602"/>
                    <a:pt x="2206" y="40627"/>
                  </a:cubicBezTo>
                  <a:cubicBezTo>
                    <a:pt x="2682" y="40652"/>
                    <a:pt x="3183" y="40702"/>
                    <a:pt x="3659" y="40727"/>
                  </a:cubicBezTo>
                  <a:cubicBezTo>
                    <a:pt x="3910" y="40752"/>
                    <a:pt x="4161" y="40777"/>
                    <a:pt x="4436" y="40802"/>
                  </a:cubicBezTo>
                  <a:cubicBezTo>
                    <a:pt x="4712" y="40827"/>
                    <a:pt x="4988" y="40827"/>
                    <a:pt x="5263" y="40852"/>
                  </a:cubicBezTo>
                  <a:cubicBezTo>
                    <a:pt x="5489" y="40858"/>
                    <a:pt x="5713" y="40861"/>
                    <a:pt x="5936" y="40861"/>
                  </a:cubicBezTo>
                  <a:cubicBezTo>
                    <a:pt x="6706" y="40861"/>
                    <a:pt x="7469" y="40824"/>
                    <a:pt x="8246" y="40727"/>
                  </a:cubicBezTo>
                  <a:cubicBezTo>
                    <a:pt x="9248" y="40627"/>
                    <a:pt x="10226" y="40476"/>
                    <a:pt x="11203" y="40226"/>
                  </a:cubicBezTo>
                  <a:lnTo>
                    <a:pt x="11178" y="40226"/>
                  </a:lnTo>
                  <a:cubicBezTo>
                    <a:pt x="12055" y="40025"/>
                    <a:pt x="12907" y="39775"/>
                    <a:pt x="13760" y="39449"/>
                  </a:cubicBezTo>
                  <a:cubicBezTo>
                    <a:pt x="14311" y="39248"/>
                    <a:pt x="14862" y="39048"/>
                    <a:pt x="15414" y="38822"/>
                  </a:cubicBezTo>
                  <a:cubicBezTo>
                    <a:pt x="16642" y="38321"/>
                    <a:pt x="17820" y="37745"/>
                    <a:pt x="18973" y="37118"/>
                  </a:cubicBezTo>
                  <a:cubicBezTo>
                    <a:pt x="20802" y="36116"/>
                    <a:pt x="22557" y="34963"/>
                    <a:pt x="24060" y="33534"/>
                  </a:cubicBezTo>
                  <a:cubicBezTo>
                    <a:pt x="24812" y="32832"/>
                    <a:pt x="25489" y="32055"/>
                    <a:pt x="26065" y="31203"/>
                  </a:cubicBezTo>
                  <a:cubicBezTo>
                    <a:pt x="25564" y="30501"/>
                    <a:pt x="25138" y="29750"/>
                    <a:pt x="24787" y="28948"/>
                  </a:cubicBezTo>
                  <a:cubicBezTo>
                    <a:pt x="24787" y="28948"/>
                    <a:pt x="24762" y="28897"/>
                    <a:pt x="24762" y="28897"/>
                  </a:cubicBezTo>
                  <a:cubicBezTo>
                    <a:pt x="24612" y="28496"/>
                    <a:pt x="24486" y="28121"/>
                    <a:pt x="24361" y="27745"/>
                  </a:cubicBezTo>
                  <a:cubicBezTo>
                    <a:pt x="24261" y="27369"/>
                    <a:pt x="24161" y="26968"/>
                    <a:pt x="24060" y="26542"/>
                  </a:cubicBezTo>
                  <a:cubicBezTo>
                    <a:pt x="23885" y="25689"/>
                    <a:pt x="23785" y="25013"/>
                    <a:pt x="23684" y="24386"/>
                  </a:cubicBezTo>
                  <a:cubicBezTo>
                    <a:pt x="23534" y="23233"/>
                    <a:pt x="23509" y="22281"/>
                    <a:pt x="23609" y="21429"/>
                  </a:cubicBezTo>
                  <a:cubicBezTo>
                    <a:pt x="23684" y="20877"/>
                    <a:pt x="23810" y="20426"/>
                    <a:pt x="23985" y="20025"/>
                  </a:cubicBezTo>
                  <a:cubicBezTo>
                    <a:pt x="24035" y="19850"/>
                    <a:pt x="24136" y="19699"/>
                    <a:pt x="24236" y="19524"/>
                  </a:cubicBezTo>
                  <a:cubicBezTo>
                    <a:pt x="24386" y="19374"/>
                    <a:pt x="24562" y="19223"/>
                    <a:pt x="24762" y="19073"/>
                  </a:cubicBezTo>
                  <a:cubicBezTo>
                    <a:pt x="24913" y="18948"/>
                    <a:pt x="25088" y="18822"/>
                    <a:pt x="25263" y="18697"/>
                  </a:cubicBezTo>
                  <a:cubicBezTo>
                    <a:pt x="25439" y="18572"/>
                    <a:pt x="25614" y="18446"/>
                    <a:pt x="25790" y="18296"/>
                  </a:cubicBezTo>
                  <a:cubicBezTo>
                    <a:pt x="25990" y="18146"/>
                    <a:pt x="26141" y="18020"/>
                    <a:pt x="26291" y="17870"/>
                  </a:cubicBezTo>
                  <a:cubicBezTo>
                    <a:pt x="26466" y="17719"/>
                    <a:pt x="26617" y="17544"/>
                    <a:pt x="26767" y="17344"/>
                  </a:cubicBezTo>
                  <a:cubicBezTo>
                    <a:pt x="27043" y="16993"/>
                    <a:pt x="27319" y="16617"/>
                    <a:pt x="27544" y="16191"/>
                  </a:cubicBezTo>
                  <a:cubicBezTo>
                    <a:pt x="27745" y="15840"/>
                    <a:pt x="27920" y="15414"/>
                    <a:pt x="28096" y="14963"/>
                  </a:cubicBezTo>
                  <a:cubicBezTo>
                    <a:pt x="28396" y="14161"/>
                    <a:pt x="28572" y="13283"/>
                    <a:pt x="28672" y="12306"/>
                  </a:cubicBezTo>
                  <a:cubicBezTo>
                    <a:pt x="28722" y="11479"/>
                    <a:pt x="28697" y="10577"/>
                    <a:pt x="28572" y="9599"/>
                  </a:cubicBezTo>
                  <a:cubicBezTo>
                    <a:pt x="28497" y="9148"/>
                    <a:pt x="28421" y="8697"/>
                    <a:pt x="28296" y="8221"/>
                  </a:cubicBezTo>
                  <a:cubicBezTo>
                    <a:pt x="28221" y="7870"/>
                    <a:pt x="28121" y="7494"/>
                    <a:pt x="27970" y="6993"/>
                  </a:cubicBezTo>
                  <a:cubicBezTo>
                    <a:pt x="27695" y="6115"/>
                    <a:pt x="27444" y="5414"/>
                    <a:pt x="27218" y="4787"/>
                  </a:cubicBezTo>
                  <a:cubicBezTo>
                    <a:pt x="26893" y="3960"/>
                    <a:pt x="26542" y="3233"/>
                    <a:pt x="26191" y="2556"/>
                  </a:cubicBezTo>
                  <a:cubicBezTo>
                    <a:pt x="25890" y="2055"/>
                    <a:pt x="25614" y="1604"/>
                    <a:pt x="25288" y="1203"/>
                  </a:cubicBezTo>
                  <a:cubicBezTo>
                    <a:pt x="25038" y="1028"/>
                    <a:pt x="24787" y="852"/>
                    <a:pt x="24537" y="677"/>
                  </a:cubicBezTo>
                  <a:cubicBezTo>
                    <a:pt x="24537" y="702"/>
                    <a:pt x="24537" y="752"/>
                    <a:pt x="24537" y="777"/>
                  </a:cubicBezTo>
                  <a:cubicBezTo>
                    <a:pt x="24486" y="1454"/>
                    <a:pt x="24361" y="2130"/>
                    <a:pt x="24161" y="2782"/>
                  </a:cubicBezTo>
                  <a:cubicBezTo>
                    <a:pt x="23960" y="3384"/>
                    <a:pt x="23684" y="3985"/>
                    <a:pt x="23309" y="4536"/>
                  </a:cubicBezTo>
                  <a:cubicBezTo>
                    <a:pt x="22983" y="5063"/>
                    <a:pt x="22557" y="5564"/>
                    <a:pt x="22106" y="5965"/>
                  </a:cubicBezTo>
                  <a:cubicBezTo>
                    <a:pt x="21579" y="6416"/>
                    <a:pt x="21028" y="6817"/>
                    <a:pt x="20401" y="7093"/>
                  </a:cubicBezTo>
                  <a:cubicBezTo>
                    <a:pt x="19775" y="7394"/>
                    <a:pt x="19073" y="7619"/>
                    <a:pt x="18396" y="7719"/>
                  </a:cubicBezTo>
                  <a:cubicBezTo>
                    <a:pt x="17974" y="7776"/>
                    <a:pt x="17552" y="7808"/>
                    <a:pt x="17134" y="7808"/>
                  </a:cubicBezTo>
                  <a:cubicBezTo>
                    <a:pt x="16808" y="7808"/>
                    <a:pt x="16484" y="7788"/>
                    <a:pt x="16166" y="7744"/>
                  </a:cubicBezTo>
                  <a:cubicBezTo>
                    <a:pt x="15765" y="7694"/>
                    <a:pt x="15364" y="7619"/>
                    <a:pt x="14988" y="7519"/>
                  </a:cubicBezTo>
                  <a:cubicBezTo>
                    <a:pt x="14612" y="7419"/>
                    <a:pt x="14211" y="7268"/>
                    <a:pt x="13835" y="7093"/>
                  </a:cubicBezTo>
                  <a:cubicBezTo>
                    <a:pt x="13083" y="6742"/>
                    <a:pt x="12381" y="6291"/>
                    <a:pt x="11730" y="5739"/>
                  </a:cubicBezTo>
                  <a:cubicBezTo>
                    <a:pt x="11078" y="5188"/>
                    <a:pt x="10476" y="4536"/>
                    <a:pt x="9975" y="3860"/>
                  </a:cubicBezTo>
                  <a:cubicBezTo>
                    <a:pt x="9148" y="2707"/>
                    <a:pt x="8496" y="1404"/>
                    <a:pt x="8221" y="0"/>
                  </a:cubicBezTo>
                  <a:close/>
                </a:path>
              </a:pathLst>
            </a:custGeom>
            <a:solidFill>
              <a:srgbClr val="FF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2497000" y="2717450"/>
              <a:ext cx="328350" cy="194875"/>
            </a:xfrm>
            <a:custGeom>
              <a:avLst/>
              <a:gdLst/>
              <a:ahLst/>
              <a:cxnLst/>
              <a:rect l="l" t="t" r="r" b="b"/>
              <a:pathLst>
                <a:path w="13134" h="7795" extrusionOk="0">
                  <a:moveTo>
                    <a:pt x="6868" y="0"/>
                  </a:moveTo>
                  <a:cubicBezTo>
                    <a:pt x="6818" y="0"/>
                    <a:pt x="6793" y="26"/>
                    <a:pt x="6768" y="51"/>
                  </a:cubicBezTo>
                  <a:cubicBezTo>
                    <a:pt x="6292" y="452"/>
                    <a:pt x="5765" y="802"/>
                    <a:pt x="5214" y="1103"/>
                  </a:cubicBezTo>
                  <a:cubicBezTo>
                    <a:pt x="4437" y="1504"/>
                    <a:pt x="3585" y="1805"/>
                    <a:pt x="2557" y="2031"/>
                  </a:cubicBezTo>
                  <a:lnTo>
                    <a:pt x="2507" y="2056"/>
                  </a:lnTo>
                  <a:cubicBezTo>
                    <a:pt x="2081" y="2156"/>
                    <a:pt x="1630" y="2256"/>
                    <a:pt x="1229" y="2381"/>
                  </a:cubicBezTo>
                  <a:cubicBezTo>
                    <a:pt x="928" y="2482"/>
                    <a:pt x="703" y="2582"/>
                    <a:pt x="477" y="2707"/>
                  </a:cubicBezTo>
                  <a:cubicBezTo>
                    <a:pt x="252" y="2858"/>
                    <a:pt x="126" y="3008"/>
                    <a:pt x="51" y="3158"/>
                  </a:cubicBezTo>
                  <a:cubicBezTo>
                    <a:pt x="1" y="3234"/>
                    <a:pt x="1" y="3334"/>
                    <a:pt x="26" y="3434"/>
                  </a:cubicBezTo>
                  <a:cubicBezTo>
                    <a:pt x="26" y="3534"/>
                    <a:pt x="76" y="3635"/>
                    <a:pt x="151" y="3735"/>
                  </a:cubicBezTo>
                  <a:cubicBezTo>
                    <a:pt x="226" y="3835"/>
                    <a:pt x="327" y="3935"/>
                    <a:pt x="452" y="4011"/>
                  </a:cubicBezTo>
                  <a:cubicBezTo>
                    <a:pt x="552" y="4061"/>
                    <a:pt x="703" y="4136"/>
                    <a:pt x="853" y="4161"/>
                  </a:cubicBezTo>
                  <a:cubicBezTo>
                    <a:pt x="978" y="4186"/>
                    <a:pt x="1129" y="4211"/>
                    <a:pt x="1254" y="4211"/>
                  </a:cubicBezTo>
                  <a:lnTo>
                    <a:pt x="1304" y="4211"/>
                  </a:lnTo>
                  <a:cubicBezTo>
                    <a:pt x="1455" y="4211"/>
                    <a:pt x="1605" y="4186"/>
                    <a:pt x="1730" y="4161"/>
                  </a:cubicBezTo>
                  <a:cubicBezTo>
                    <a:pt x="1956" y="4136"/>
                    <a:pt x="2232" y="4086"/>
                    <a:pt x="2532" y="3985"/>
                  </a:cubicBezTo>
                  <a:lnTo>
                    <a:pt x="2532" y="3985"/>
                  </a:lnTo>
                  <a:cubicBezTo>
                    <a:pt x="2382" y="4086"/>
                    <a:pt x="2257" y="4186"/>
                    <a:pt x="2131" y="4286"/>
                  </a:cubicBezTo>
                  <a:cubicBezTo>
                    <a:pt x="1881" y="4487"/>
                    <a:pt x="1680" y="4662"/>
                    <a:pt x="1555" y="4863"/>
                  </a:cubicBezTo>
                  <a:cubicBezTo>
                    <a:pt x="1379" y="5063"/>
                    <a:pt x="1279" y="5239"/>
                    <a:pt x="1279" y="5439"/>
                  </a:cubicBezTo>
                  <a:cubicBezTo>
                    <a:pt x="1254" y="5539"/>
                    <a:pt x="1279" y="5640"/>
                    <a:pt x="1304" y="5715"/>
                  </a:cubicBezTo>
                  <a:cubicBezTo>
                    <a:pt x="1329" y="5840"/>
                    <a:pt x="1430" y="5940"/>
                    <a:pt x="1480" y="5990"/>
                  </a:cubicBezTo>
                  <a:cubicBezTo>
                    <a:pt x="1580" y="6066"/>
                    <a:pt x="1680" y="6141"/>
                    <a:pt x="1780" y="6191"/>
                  </a:cubicBezTo>
                  <a:cubicBezTo>
                    <a:pt x="1906" y="6241"/>
                    <a:pt x="2031" y="6266"/>
                    <a:pt x="2181" y="6266"/>
                  </a:cubicBezTo>
                  <a:lnTo>
                    <a:pt x="2257" y="6266"/>
                  </a:lnTo>
                  <a:cubicBezTo>
                    <a:pt x="2507" y="6266"/>
                    <a:pt x="2733" y="6216"/>
                    <a:pt x="3034" y="6116"/>
                  </a:cubicBezTo>
                  <a:cubicBezTo>
                    <a:pt x="3384" y="6016"/>
                    <a:pt x="3685" y="5840"/>
                    <a:pt x="3936" y="5715"/>
                  </a:cubicBezTo>
                  <a:cubicBezTo>
                    <a:pt x="4061" y="5640"/>
                    <a:pt x="4211" y="5539"/>
                    <a:pt x="4362" y="5464"/>
                  </a:cubicBezTo>
                  <a:lnTo>
                    <a:pt x="4362" y="5464"/>
                  </a:lnTo>
                  <a:cubicBezTo>
                    <a:pt x="4262" y="5539"/>
                    <a:pt x="4186" y="5640"/>
                    <a:pt x="4111" y="5740"/>
                  </a:cubicBezTo>
                  <a:cubicBezTo>
                    <a:pt x="3886" y="6016"/>
                    <a:pt x="3735" y="6241"/>
                    <a:pt x="3610" y="6467"/>
                  </a:cubicBezTo>
                  <a:cubicBezTo>
                    <a:pt x="3510" y="6717"/>
                    <a:pt x="3460" y="6943"/>
                    <a:pt x="3485" y="7143"/>
                  </a:cubicBezTo>
                  <a:cubicBezTo>
                    <a:pt x="3535" y="7369"/>
                    <a:pt x="3660" y="7544"/>
                    <a:pt x="3861" y="7670"/>
                  </a:cubicBezTo>
                  <a:cubicBezTo>
                    <a:pt x="3986" y="7745"/>
                    <a:pt x="4161" y="7795"/>
                    <a:pt x="4337" y="7795"/>
                  </a:cubicBezTo>
                  <a:lnTo>
                    <a:pt x="4437" y="7795"/>
                  </a:lnTo>
                  <a:cubicBezTo>
                    <a:pt x="4562" y="7795"/>
                    <a:pt x="4663" y="7770"/>
                    <a:pt x="4763" y="7745"/>
                  </a:cubicBezTo>
                  <a:cubicBezTo>
                    <a:pt x="4888" y="7695"/>
                    <a:pt x="4988" y="7670"/>
                    <a:pt x="5139" y="7620"/>
                  </a:cubicBezTo>
                  <a:cubicBezTo>
                    <a:pt x="5565" y="7419"/>
                    <a:pt x="5941" y="7168"/>
                    <a:pt x="6242" y="6968"/>
                  </a:cubicBezTo>
                  <a:cubicBezTo>
                    <a:pt x="6592" y="6717"/>
                    <a:pt x="6943" y="6442"/>
                    <a:pt x="7344" y="6091"/>
                  </a:cubicBezTo>
                  <a:cubicBezTo>
                    <a:pt x="7670" y="5815"/>
                    <a:pt x="7971" y="5539"/>
                    <a:pt x="8247" y="5264"/>
                  </a:cubicBezTo>
                  <a:cubicBezTo>
                    <a:pt x="8347" y="5138"/>
                    <a:pt x="8447" y="5038"/>
                    <a:pt x="8547" y="4938"/>
                  </a:cubicBezTo>
                  <a:cubicBezTo>
                    <a:pt x="8648" y="4813"/>
                    <a:pt x="8773" y="4662"/>
                    <a:pt x="8873" y="4487"/>
                  </a:cubicBezTo>
                  <a:cubicBezTo>
                    <a:pt x="9099" y="4637"/>
                    <a:pt x="9324" y="4787"/>
                    <a:pt x="9625" y="4963"/>
                  </a:cubicBezTo>
                  <a:cubicBezTo>
                    <a:pt x="9976" y="5138"/>
                    <a:pt x="10327" y="5314"/>
                    <a:pt x="10678" y="5414"/>
                  </a:cubicBezTo>
                  <a:cubicBezTo>
                    <a:pt x="11054" y="5539"/>
                    <a:pt x="11379" y="5589"/>
                    <a:pt x="11680" y="5589"/>
                  </a:cubicBezTo>
                  <a:lnTo>
                    <a:pt x="11780" y="5589"/>
                  </a:lnTo>
                  <a:cubicBezTo>
                    <a:pt x="11931" y="5564"/>
                    <a:pt x="12106" y="5539"/>
                    <a:pt x="12257" y="5489"/>
                  </a:cubicBezTo>
                  <a:cubicBezTo>
                    <a:pt x="12407" y="5439"/>
                    <a:pt x="12557" y="5364"/>
                    <a:pt x="12733" y="5214"/>
                  </a:cubicBezTo>
                  <a:cubicBezTo>
                    <a:pt x="12908" y="5063"/>
                    <a:pt x="13134" y="4813"/>
                    <a:pt x="13084" y="4512"/>
                  </a:cubicBezTo>
                  <a:cubicBezTo>
                    <a:pt x="13059" y="4211"/>
                    <a:pt x="12808" y="4011"/>
                    <a:pt x="12658" y="3860"/>
                  </a:cubicBezTo>
                  <a:cubicBezTo>
                    <a:pt x="12532" y="3785"/>
                    <a:pt x="12382" y="3685"/>
                    <a:pt x="12282" y="3635"/>
                  </a:cubicBezTo>
                  <a:cubicBezTo>
                    <a:pt x="12131" y="3534"/>
                    <a:pt x="12006" y="3459"/>
                    <a:pt x="11856" y="3409"/>
                  </a:cubicBezTo>
                  <a:lnTo>
                    <a:pt x="11680" y="3309"/>
                  </a:lnTo>
                  <a:lnTo>
                    <a:pt x="11480" y="3234"/>
                  </a:lnTo>
                  <a:cubicBezTo>
                    <a:pt x="11329" y="3158"/>
                    <a:pt x="11204" y="3058"/>
                    <a:pt x="11054" y="2983"/>
                  </a:cubicBezTo>
                  <a:lnTo>
                    <a:pt x="11003" y="2958"/>
                  </a:lnTo>
                  <a:cubicBezTo>
                    <a:pt x="10753" y="2782"/>
                    <a:pt x="10527" y="2582"/>
                    <a:pt x="10327" y="2381"/>
                  </a:cubicBezTo>
                  <a:cubicBezTo>
                    <a:pt x="10201" y="2256"/>
                    <a:pt x="10101" y="2106"/>
                    <a:pt x="10026" y="1955"/>
                  </a:cubicBezTo>
                  <a:cubicBezTo>
                    <a:pt x="9976" y="1830"/>
                    <a:pt x="9926" y="1730"/>
                    <a:pt x="9901" y="1630"/>
                  </a:cubicBezTo>
                  <a:cubicBezTo>
                    <a:pt x="9876" y="1554"/>
                    <a:pt x="9800" y="1504"/>
                    <a:pt x="9725" y="1504"/>
                  </a:cubicBezTo>
                  <a:cubicBezTo>
                    <a:pt x="9700" y="1504"/>
                    <a:pt x="9675" y="1504"/>
                    <a:pt x="9675" y="1529"/>
                  </a:cubicBezTo>
                  <a:cubicBezTo>
                    <a:pt x="9625" y="1529"/>
                    <a:pt x="9575" y="1579"/>
                    <a:pt x="9550" y="1630"/>
                  </a:cubicBezTo>
                  <a:lnTo>
                    <a:pt x="9525" y="1604"/>
                  </a:lnTo>
                  <a:cubicBezTo>
                    <a:pt x="9500" y="1604"/>
                    <a:pt x="9450" y="1579"/>
                    <a:pt x="9425" y="1579"/>
                  </a:cubicBezTo>
                  <a:cubicBezTo>
                    <a:pt x="9149" y="1479"/>
                    <a:pt x="8873" y="1354"/>
                    <a:pt x="8597" y="1229"/>
                  </a:cubicBezTo>
                  <a:cubicBezTo>
                    <a:pt x="8347" y="1128"/>
                    <a:pt x="8096" y="1003"/>
                    <a:pt x="7846" y="903"/>
                  </a:cubicBezTo>
                  <a:cubicBezTo>
                    <a:pt x="7369" y="727"/>
                    <a:pt x="6968" y="627"/>
                    <a:pt x="6618" y="627"/>
                  </a:cubicBezTo>
                  <a:cubicBezTo>
                    <a:pt x="6743" y="527"/>
                    <a:pt x="6843" y="427"/>
                    <a:pt x="6968" y="326"/>
                  </a:cubicBezTo>
                  <a:cubicBezTo>
                    <a:pt x="6993" y="301"/>
                    <a:pt x="7019" y="276"/>
                    <a:pt x="7044" y="226"/>
                  </a:cubicBezTo>
                  <a:cubicBezTo>
                    <a:pt x="7044" y="176"/>
                    <a:pt x="7044" y="126"/>
                    <a:pt x="7019" y="76"/>
                  </a:cubicBezTo>
                  <a:cubicBezTo>
                    <a:pt x="6968" y="51"/>
                    <a:pt x="6918" y="0"/>
                    <a:pt x="6868" y="0"/>
                  </a:cubicBezTo>
                  <a:close/>
                </a:path>
              </a:pathLst>
            </a:custGeom>
            <a:solidFill>
              <a:srgbClr val="FFC3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3515175" y="1603400"/>
              <a:ext cx="144775" cy="363450"/>
            </a:xfrm>
            <a:custGeom>
              <a:avLst/>
              <a:gdLst/>
              <a:ahLst/>
              <a:cxnLst/>
              <a:rect l="l" t="t" r="r" b="b"/>
              <a:pathLst>
                <a:path w="5791" h="14538" extrusionOk="0">
                  <a:moveTo>
                    <a:pt x="76" y="1"/>
                  </a:moveTo>
                  <a:cubicBezTo>
                    <a:pt x="51" y="1"/>
                    <a:pt x="51" y="26"/>
                    <a:pt x="26" y="26"/>
                  </a:cubicBezTo>
                  <a:cubicBezTo>
                    <a:pt x="1" y="51"/>
                    <a:pt x="1" y="76"/>
                    <a:pt x="1" y="101"/>
                  </a:cubicBezTo>
                  <a:cubicBezTo>
                    <a:pt x="1" y="101"/>
                    <a:pt x="1" y="151"/>
                    <a:pt x="26" y="151"/>
                  </a:cubicBezTo>
                  <a:cubicBezTo>
                    <a:pt x="377" y="477"/>
                    <a:pt x="728" y="853"/>
                    <a:pt x="1054" y="1254"/>
                  </a:cubicBezTo>
                  <a:cubicBezTo>
                    <a:pt x="1354" y="1630"/>
                    <a:pt x="1655" y="2006"/>
                    <a:pt x="1956" y="2482"/>
                  </a:cubicBezTo>
                  <a:cubicBezTo>
                    <a:pt x="2382" y="3159"/>
                    <a:pt x="2808" y="3886"/>
                    <a:pt x="3159" y="4688"/>
                  </a:cubicBezTo>
                  <a:cubicBezTo>
                    <a:pt x="3309" y="5064"/>
                    <a:pt x="3485" y="5465"/>
                    <a:pt x="3660" y="5941"/>
                  </a:cubicBezTo>
                  <a:cubicBezTo>
                    <a:pt x="3836" y="6367"/>
                    <a:pt x="3986" y="6818"/>
                    <a:pt x="4136" y="7244"/>
                  </a:cubicBezTo>
                  <a:cubicBezTo>
                    <a:pt x="4663" y="8948"/>
                    <a:pt x="4963" y="10527"/>
                    <a:pt x="5064" y="12056"/>
                  </a:cubicBezTo>
                  <a:cubicBezTo>
                    <a:pt x="5089" y="12457"/>
                    <a:pt x="5089" y="12833"/>
                    <a:pt x="5064" y="13184"/>
                  </a:cubicBezTo>
                  <a:cubicBezTo>
                    <a:pt x="5064" y="13610"/>
                    <a:pt x="5014" y="14036"/>
                    <a:pt x="4963" y="14462"/>
                  </a:cubicBezTo>
                  <a:cubicBezTo>
                    <a:pt x="4963" y="14462"/>
                    <a:pt x="4963" y="14487"/>
                    <a:pt x="4988" y="14512"/>
                  </a:cubicBezTo>
                  <a:cubicBezTo>
                    <a:pt x="4988" y="14537"/>
                    <a:pt x="5014" y="14537"/>
                    <a:pt x="5039" y="14537"/>
                  </a:cubicBezTo>
                  <a:cubicBezTo>
                    <a:pt x="5089" y="14537"/>
                    <a:pt x="5139" y="14512"/>
                    <a:pt x="5139" y="14462"/>
                  </a:cubicBezTo>
                  <a:cubicBezTo>
                    <a:pt x="5214" y="14036"/>
                    <a:pt x="5239" y="13560"/>
                    <a:pt x="5264" y="13084"/>
                  </a:cubicBezTo>
                  <a:cubicBezTo>
                    <a:pt x="5289" y="13084"/>
                    <a:pt x="5314" y="13059"/>
                    <a:pt x="5339" y="13033"/>
                  </a:cubicBezTo>
                  <a:cubicBezTo>
                    <a:pt x="5339" y="12983"/>
                    <a:pt x="5364" y="12933"/>
                    <a:pt x="5389" y="12883"/>
                  </a:cubicBezTo>
                  <a:cubicBezTo>
                    <a:pt x="5415" y="12808"/>
                    <a:pt x="5415" y="12758"/>
                    <a:pt x="5440" y="12708"/>
                  </a:cubicBezTo>
                  <a:cubicBezTo>
                    <a:pt x="5490" y="12582"/>
                    <a:pt x="5515" y="12457"/>
                    <a:pt x="5565" y="12357"/>
                  </a:cubicBezTo>
                  <a:cubicBezTo>
                    <a:pt x="5615" y="12131"/>
                    <a:pt x="5665" y="11906"/>
                    <a:pt x="5715" y="11655"/>
                  </a:cubicBezTo>
                  <a:cubicBezTo>
                    <a:pt x="5740" y="11429"/>
                    <a:pt x="5765" y="11179"/>
                    <a:pt x="5790" y="10903"/>
                  </a:cubicBezTo>
                  <a:cubicBezTo>
                    <a:pt x="5790" y="10602"/>
                    <a:pt x="5765" y="10327"/>
                    <a:pt x="5740" y="10101"/>
                  </a:cubicBezTo>
                  <a:cubicBezTo>
                    <a:pt x="5665" y="9199"/>
                    <a:pt x="5465" y="8221"/>
                    <a:pt x="5064" y="7043"/>
                  </a:cubicBezTo>
                  <a:cubicBezTo>
                    <a:pt x="4913" y="6617"/>
                    <a:pt x="4738" y="6166"/>
                    <a:pt x="4512" y="5640"/>
                  </a:cubicBezTo>
                  <a:cubicBezTo>
                    <a:pt x="4387" y="5339"/>
                    <a:pt x="4262" y="5038"/>
                    <a:pt x="4136" y="4738"/>
                  </a:cubicBezTo>
                  <a:lnTo>
                    <a:pt x="4136" y="4738"/>
                  </a:lnTo>
                  <a:lnTo>
                    <a:pt x="4186" y="4838"/>
                  </a:lnTo>
                  <a:lnTo>
                    <a:pt x="4237" y="4913"/>
                  </a:lnTo>
                  <a:cubicBezTo>
                    <a:pt x="4287" y="5013"/>
                    <a:pt x="4362" y="5114"/>
                    <a:pt x="4412" y="5214"/>
                  </a:cubicBezTo>
                  <a:cubicBezTo>
                    <a:pt x="4462" y="5314"/>
                    <a:pt x="4537" y="5414"/>
                    <a:pt x="4587" y="5515"/>
                  </a:cubicBezTo>
                  <a:cubicBezTo>
                    <a:pt x="4613" y="5540"/>
                    <a:pt x="4638" y="5540"/>
                    <a:pt x="4663" y="5540"/>
                  </a:cubicBezTo>
                  <a:cubicBezTo>
                    <a:pt x="4688" y="5540"/>
                    <a:pt x="4713" y="5540"/>
                    <a:pt x="4713" y="5515"/>
                  </a:cubicBezTo>
                  <a:cubicBezTo>
                    <a:pt x="4738" y="5515"/>
                    <a:pt x="4763" y="5490"/>
                    <a:pt x="4763" y="5465"/>
                  </a:cubicBezTo>
                  <a:cubicBezTo>
                    <a:pt x="4763" y="5439"/>
                    <a:pt x="4738" y="5414"/>
                    <a:pt x="4738" y="5389"/>
                  </a:cubicBezTo>
                  <a:lnTo>
                    <a:pt x="4688" y="5339"/>
                  </a:lnTo>
                  <a:cubicBezTo>
                    <a:pt x="4663" y="5264"/>
                    <a:pt x="4613" y="5189"/>
                    <a:pt x="4537" y="5089"/>
                  </a:cubicBezTo>
                  <a:lnTo>
                    <a:pt x="4487" y="4988"/>
                  </a:lnTo>
                  <a:lnTo>
                    <a:pt x="4337" y="4738"/>
                  </a:lnTo>
                  <a:lnTo>
                    <a:pt x="4262" y="4637"/>
                  </a:lnTo>
                  <a:lnTo>
                    <a:pt x="4111" y="4362"/>
                  </a:lnTo>
                  <a:cubicBezTo>
                    <a:pt x="4036" y="4211"/>
                    <a:pt x="3936" y="4061"/>
                    <a:pt x="3861" y="3911"/>
                  </a:cubicBezTo>
                  <a:cubicBezTo>
                    <a:pt x="3535" y="3359"/>
                    <a:pt x="3259" y="2933"/>
                    <a:pt x="2983" y="2557"/>
                  </a:cubicBezTo>
                  <a:cubicBezTo>
                    <a:pt x="2908" y="2457"/>
                    <a:pt x="2833" y="2357"/>
                    <a:pt x="2758" y="2256"/>
                  </a:cubicBezTo>
                  <a:cubicBezTo>
                    <a:pt x="2633" y="2081"/>
                    <a:pt x="2532" y="1931"/>
                    <a:pt x="2407" y="1755"/>
                  </a:cubicBezTo>
                  <a:cubicBezTo>
                    <a:pt x="2382" y="1730"/>
                    <a:pt x="2357" y="1730"/>
                    <a:pt x="2332" y="1730"/>
                  </a:cubicBezTo>
                  <a:cubicBezTo>
                    <a:pt x="2181" y="1580"/>
                    <a:pt x="2056" y="1429"/>
                    <a:pt x="1906" y="1304"/>
                  </a:cubicBezTo>
                  <a:cubicBezTo>
                    <a:pt x="1555" y="978"/>
                    <a:pt x="1179" y="703"/>
                    <a:pt x="778" y="452"/>
                  </a:cubicBezTo>
                  <a:cubicBezTo>
                    <a:pt x="678" y="402"/>
                    <a:pt x="577" y="327"/>
                    <a:pt x="477" y="251"/>
                  </a:cubicBezTo>
                  <a:cubicBezTo>
                    <a:pt x="452" y="251"/>
                    <a:pt x="427" y="226"/>
                    <a:pt x="427" y="226"/>
                  </a:cubicBezTo>
                  <a:cubicBezTo>
                    <a:pt x="402" y="226"/>
                    <a:pt x="377" y="251"/>
                    <a:pt x="377" y="251"/>
                  </a:cubicBezTo>
                  <a:cubicBezTo>
                    <a:pt x="302" y="176"/>
                    <a:pt x="227" y="101"/>
                    <a:pt x="151" y="51"/>
                  </a:cubicBezTo>
                  <a:cubicBezTo>
                    <a:pt x="126" y="26"/>
                    <a:pt x="101" y="1"/>
                    <a:pt x="101"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2638000" y="1591500"/>
              <a:ext cx="592750" cy="1176725"/>
            </a:xfrm>
            <a:custGeom>
              <a:avLst/>
              <a:gdLst/>
              <a:ahLst/>
              <a:cxnLst/>
              <a:rect l="l" t="t" r="r" b="b"/>
              <a:pathLst>
                <a:path w="23710" h="47069" extrusionOk="0">
                  <a:moveTo>
                    <a:pt x="20351" y="1"/>
                  </a:moveTo>
                  <a:cubicBezTo>
                    <a:pt x="20326" y="1"/>
                    <a:pt x="20301" y="26"/>
                    <a:pt x="20276" y="26"/>
                  </a:cubicBezTo>
                  <a:cubicBezTo>
                    <a:pt x="19775" y="226"/>
                    <a:pt x="19273" y="452"/>
                    <a:pt x="18822" y="702"/>
                  </a:cubicBezTo>
                  <a:cubicBezTo>
                    <a:pt x="18396" y="953"/>
                    <a:pt x="17945" y="1229"/>
                    <a:pt x="17519" y="1555"/>
                  </a:cubicBezTo>
                  <a:cubicBezTo>
                    <a:pt x="16742" y="2131"/>
                    <a:pt x="15990" y="2858"/>
                    <a:pt x="15263" y="3710"/>
                  </a:cubicBezTo>
                  <a:cubicBezTo>
                    <a:pt x="14612" y="4462"/>
                    <a:pt x="14035" y="5314"/>
                    <a:pt x="13459" y="6291"/>
                  </a:cubicBezTo>
                  <a:cubicBezTo>
                    <a:pt x="12958" y="7144"/>
                    <a:pt x="12506" y="8096"/>
                    <a:pt x="12030" y="9149"/>
                  </a:cubicBezTo>
                  <a:cubicBezTo>
                    <a:pt x="11654" y="10051"/>
                    <a:pt x="11278" y="11003"/>
                    <a:pt x="10902" y="12106"/>
                  </a:cubicBezTo>
                  <a:cubicBezTo>
                    <a:pt x="10727" y="12607"/>
                    <a:pt x="10577" y="13108"/>
                    <a:pt x="10401" y="13660"/>
                  </a:cubicBezTo>
                  <a:lnTo>
                    <a:pt x="10401" y="13710"/>
                  </a:lnTo>
                  <a:cubicBezTo>
                    <a:pt x="10176" y="14412"/>
                    <a:pt x="9950" y="15139"/>
                    <a:pt x="9724" y="15840"/>
                  </a:cubicBezTo>
                  <a:cubicBezTo>
                    <a:pt x="8998" y="18322"/>
                    <a:pt x="8221" y="20903"/>
                    <a:pt x="7619" y="22983"/>
                  </a:cubicBezTo>
                  <a:lnTo>
                    <a:pt x="7218" y="24387"/>
                  </a:lnTo>
                  <a:cubicBezTo>
                    <a:pt x="6316" y="27545"/>
                    <a:pt x="5514" y="30201"/>
                    <a:pt x="4687" y="32908"/>
                  </a:cubicBezTo>
                  <a:cubicBezTo>
                    <a:pt x="4160" y="34512"/>
                    <a:pt x="3734" y="35840"/>
                    <a:pt x="3308" y="37043"/>
                  </a:cubicBezTo>
                  <a:cubicBezTo>
                    <a:pt x="2857" y="38372"/>
                    <a:pt x="2331" y="39750"/>
                    <a:pt x="1805" y="41079"/>
                  </a:cubicBezTo>
                  <a:cubicBezTo>
                    <a:pt x="1504" y="41805"/>
                    <a:pt x="1203" y="42532"/>
                    <a:pt x="902" y="43234"/>
                  </a:cubicBezTo>
                  <a:cubicBezTo>
                    <a:pt x="752" y="43610"/>
                    <a:pt x="576" y="43986"/>
                    <a:pt x="426" y="44362"/>
                  </a:cubicBezTo>
                  <a:cubicBezTo>
                    <a:pt x="351" y="44537"/>
                    <a:pt x="251" y="44713"/>
                    <a:pt x="175" y="44913"/>
                  </a:cubicBezTo>
                  <a:lnTo>
                    <a:pt x="125" y="44988"/>
                  </a:lnTo>
                  <a:lnTo>
                    <a:pt x="75" y="45139"/>
                  </a:lnTo>
                  <a:cubicBezTo>
                    <a:pt x="50" y="45164"/>
                    <a:pt x="25" y="45214"/>
                    <a:pt x="25" y="45264"/>
                  </a:cubicBezTo>
                  <a:lnTo>
                    <a:pt x="0" y="45314"/>
                  </a:lnTo>
                  <a:cubicBezTo>
                    <a:pt x="0" y="45364"/>
                    <a:pt x="0" y="45389"/>
                    <a:pt x="25" y="45414"/>
                  </a:cubicBezTo>
                  <a:cubicBezTo>
                    <a:pt x="25" y="45465"/>
                    <a:pt x="50" y="45515"/>
                    <a:pt x="75" y="45540"/>
                  </a:cubicBezTo>
                  <a:cubicBezTo>
                    <a:pt x="351" y="45866"/>
                    <a:pt x="677" y="46116"/>
                    <a:pt x="1103" y="46367"/>
                  </a:cubicBezTo>
                  <a:cubicBezTo>
                    <a:pt x="1479" y="46592"/>
                    <a:pt x="1930" y="46793"/>
                    <a:pt x="2406" y="46918"/>
                  </a:cubicBezTo>
                  <a:cubicBezTo>
                    <a:pt x="2807" y="47018"/>
                    <a:pt x="3183" y="47069"/>
                    <a:pt x="3559" y="47069"/>
                  </a:cubicBezTo>
                  <a:lnTo>
                    <a:pt x="3810" y="47069"/>
                  </a:lnTo>
                  <a:cubicBezTo>
                    <a:pt x="4286" y="47043"/>
                    <a:pt x="4737" y="46893"/>
                    <a:pt x="5113" y="46668"/>
                  </a:cubicBezTo>
                  <a:cubicBezTo>
                    <a:pt x="5163" y="46642"/>
                    <a:pt x="5188" y="46592"/>
                    <a:pt x="5188" y="46542"/>
                  </a:cubicBezTo>
                  <a:cubicBezTo>
                    <a:pt x="5338" y="46367"/>
                    <a:pt x="5464" y="46191"/>
                    <a:pt x="5614" y="46016"/>
                  </a:cubicBezTo>
                  <a:cubicBezTo>
                    <a:pt x="5764" y="45815"/>
                    <a:pt x="5915" y="45590"/>
                    <a:pt x="6040" y="45389"/>
                  </a:cubicBezTo>
                  <a:cubicBezTo>
                    <a:pt x="6316" y="44988"/>
                    <a:pt x="6592" y="44587"/>
                    <a:pt x="6867" y="44136"/>
                  </a:cubicBezTo>
                  <a:cubicBezTo>
                    <a:pt x="7318" y="43384"/>
                    <a:pt x="7795" y="42532"/>
                    <a:pt x="8371" y="41480"/>
                  </a:cubicBezTo>
                  <a:cubicBezTo>
                    <a:pt x="8572" y="41079"/>
                    <a:pt x="8797" y="40652"/>
                    <a:pt x="8998" y="40251"/>
                  </a:cubicBezTo>
                  <a:cubicBezTo>
                    <a:pt x="9123" y="40527"/>
                    <a:pt x="9323" y="40803"/>
                    <a:pt x="9624" y="41129"/>
                  </a:cubicBezTo>
                  <a:cubicBezTo>
                    <a:pt x="9900" y="41404"/>
                    <a:pt x="10201" y="41655"/>
                    <a:pt x="10476" y="41931"/>
                  </a:cubicBezTo>
                  <a:lnTo>
                    <a:pt x="10627" y="42056"/>
                  </a:lnTo>
                  <a:cubicBezTo>
                    <a:pt x="10902" y="42307"/>
                    <a:pt x="11153" y="42507"/>
                    <a:pt x="11404" y="42708"/>
                  </a:cubicBezTo>
                  <a:cubicBezTo>
                    <a:pt x="11704" y="42958"/>
                    <a:pt x="12005" y="43184"/>
                    <a:pt x="12281" y="43384"/>
                  </a:cubicBezTo>
                  <a:cubicBezTo>
                    <a:pt x="12932" y="43835"/>
                    <a:pt x="13609" y="44287"/>
                    <a:pt x="14336" y="44663"/>
                  </a:cubicBezTo>
                  <a:cubicBezTo>
                    <a:pt x="15113" y="45089"/>
                    <a:pt x="15865" y="45414"/>
                    <a:pt x="16592" y="45640"/>
                  </a:cubicBezTo>
                  <a:cubicBezTo>
                    <a:pt x="17419" y="45916"/>
                    <a:pt x="18196" y="46041"/>
                    <a:pt x="18922" y="46041"/>
                  </a:cubicBezTo>
                  <a:cubicBezTo>
                    <a:pt x="19724" y="46041"/>
                    <a:pt x="20426" y="45891"/>
                    <a:pt x="21053" y="45565"/>
                  </a:cubicBezTo>
                  <a:cubicBezTo>
                    <a:pt x="21103" y="45540"/>
                    <a:pt x="21128" y="45515"/>
                    <a:pt x="21153" y="45465"/>
                  </a:cubicBezTo>
                  <a:cubicBezTo>
                    <a:pt x="21203" y="45439"/>
                    <a:pt x="21228" y="45389"/>
                    <a:pt x="21253" y="45314"/>
                  </a:cubicBezTo>
                  <a:cubicBezTo>
                    <a:pt x="21253" y="45264"/>
                    <a:pt x="21228" y="45239"/>
                    <a:pt x="21203" y="45189"/>
                  </a:cubicBezTo>
                  <a:cubicBezTo>
                    <a:pt x="21028" y="44988"/>
                    <a:pt x="20852" y="44763"/>
                    <a:pt x="20652" y="44462"/>
                  </a:cubicBezTo>
                  <a:cubicBezTo>
                    <a:pt x="20326" y="43911"/>
                    <a:pt x="20050" y="43284"/>
                    <a:pt x="19850" y="42582"/>
                  </a:cubicBezTo>
                  <a:cubicBezTo>
                    <a:pt x="19649" y="41906"/>
                    <a:pt x="19524" y="41204"/>
                    <a:pt x="19424" y="40427"/>
                  </a:cubicBezTo>
                  <a:cubicBezTo>
                    <a:pt x="19298" y="39700"/>
                    <a:pt x="19248" y="38923"/>
                    <a:pt x="19248" y="38046"/>
                  </a:cubicBezTo>
                  <a:lnTo>
                    <a:pt x="19223" y="38096"/>
                  </a:lnTo>
                  <a:cubicBezTo>
                    <a:pt x="19198" y="34637"/>
                    <a:pt x="19950" y="31204"/>
                    <a:pt x="20677" y="28347"/>
                  </a:cubicBezTo>
                  <a:cubicBezTo>
                    <a:pt x="20978" y="27119"/>
                    <a:pt x="21328" y="25865"/>
                    <a:pt x="21679" y="24662"/>
                  </a:cubicBezTo>
                  <a:lnTo>
                    <a:pt x="21679" y="24612"/>
                  </a:lnTo>
                  <a:lnTo>
                    <a:pt x="21704" y="24537"/>
                  </a:lnTo>
                  <a:lnTo>
                    <a:pt x="21729" y="24487"/>
                  </a:lnTo>
                  <a:cubicBezTo>
                    <a:pt x="21905" y="23835"/>
                    <a:pt x="22080" y="23209"/>
                    <a:pt x="22231" y="22557"/>
                  </a:cubicBezTo>
                  <a:cubicBezTo>
                    <a:pt x="22406" y="21906"/>
                    <a:pt x="22582" y="21204"/>
                    <a:pt x="22732" y="20502"/>
                  </a:cubicBezTo>
                  <a:cubicBezTo>
                    <a:pt x="23058" y="19048"/>
                    <a:pt x="23308" y="17645"/>
                    <a:pt x="23459" y="16291"/>
                  </a:cubicBezTo>
                  <a:cubicBezTo>
                    <a:pt x="23634" y="14863"/>
                    <a:pt x="23709" y="13459"/>
                    <a:pt x="23709" y="12056"/>
                  </a:cubicBezTo>
                  <a:cubicBezTo>
                    <a:pt x="23684" y="11003"/>
                    <a:pt x="23609" y="9900"/>
                    <a:pt x="23484" y="8848"/>
                  </a:cubicBezTo>
                  <a:cubicBezTo>
                    <a:pt x="23359" y="7795"/>
                    <a:pt x="23158" y="6743"/>
                    <a:pt x="22907" y="5690"/>
                  </a:cubicBezTo>
                  <a:cubicBezTo>
                    <a:pt x="22657" y="4662"/>
                    <a:pt x="22356" y="3685"/>
                    <a:pt x="21980" y="2783"/>
                  </a:cubicBezTo>
                  <a:cubicBezTo>
                    <a:pt x="21604" y="1855"/>
                    <a:pt x="21128" y="928"/>
                    <a:pt x="20577" y="101"/>
                  </a:cubicBezTo>
                  <a:cubicBezTo>
                    <a:pt x="20552" y="51"/>
                    <a:pt x="20501" y="26"/>
                    <a:pt x="20426" y="26"/>
                  </a:cubicBezTo>
                  <a:cubicBezTo>
                    <a:pt x="20401" y="26"/>
                    <a:pt x="20376" y="1"/>
                    <a:pt x="20351" y="1"/>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3515175" y="1603400"/>
              <a:ext cx="144775" cy="363450"/>
            </a:xfrm>
            <a:custGeom>
              <a:avLst/>
              <a:gdLst/>
              <a:ahLst/>
              <a:cxnLst/>
              <a:rect l="l" t="t" r="r" b="b"/>
              <a:pathLst>
                <a:path w="5791" h="14538" extrusionOk="0">
                  <a:moveTo>
                    <a:pt x="76" y="1"/>
                  </a:moveTo>
                  <a:cubicBezTo>
                    <a:pt x="51" y="1"/>
                    <a:pt x="51" y="26"/>
                    <a:pt x="26" y="26"/>
                  </a:cubicBezTo>
                  <a:cubicBezTo>
                    <a:pt x="1" y="51"/>
                    <a:pt x="1" y="76"/>
                    <a:pt x="1" y="101"/>
                  </a:cubicBezTo>
                  <a:cubicBezTo>
                    <a:pt x="1" y="101"/>
                    <a:pt x="1" y="151"/>
                    <a:pt x="26" y="151"/>
                  </a:cubicBezTo>
                  <a:cubicBezTo>
                    <a:pt x="377" y="477"/>
                    <a:pt x="728" y="853"/>
                    <a:pt x="1054" y="1254"/>
                  </a:cubicBezTo>
                  <a:cubicBezTo>
                    <a:pt x="1354" y="1630"/>
                    <a:pt x="1655" y="2006"/>
                    <a:pt x="1956" y="2482"/>
                  </a:cubicBezTo>
                  <a:cubicBezTo>
                    <a:pt x="2382" y="3159"/>
                    <a:pt x="2808" y="3886"/>
                    <a:pt x="3159" y="4688"/>
                  </a:cubicBezTo>
                  <a:cubicBezTo>
                    <a:pt x="3309" y="5064"/>
                    <a:pt x="3485" y="5465"/>
                    <a:pt x="3660" y="5941"/>
                  </a:cubicBezTo>
                  <a:cubicBezTo>
                    <a:pt x="3836" y="6367"/>
                    <a:pt x="3986" y="6818"/>
                    <a:pt x="4136" y="7244"/>
                  </a:cubicBezTo>
                  <a:cubicBezTo>
                    <a:pt x="4663" y="8948"/>
                    <a:pt x="4963" y="10527"/>
                    <a:pt x="5064" y="12056"/>
                  </a:cubicBezTo>
                  <a:cubicBezTo>
                    <a:pt x="5089" y="12457"/>
                    <a:pt x="5089" y="12833"/>
                    <a:pt x="5064" y="13184"/>
                  </a:cubicBezTo>
                  <a:cubicBezTo>
                    <a:pt x="5064" y="13610"/>
                    <a:pt x="5014" y="14036"/>
                    <a:pt x="4963" y="14462"/>
                  </a:cubicBezTo>
                  <a:cubicBezTo>
                    <a:pt x="4963" y="14462"/>
                    <a:pt x="4963" y="14487"/>
                    <a:pt x="4988" y="14512"/>
                  </a:cubicBezTo>
                  <a:cubicBezTo>
                    <a:pt x="4988" y="14537"/>
                    <a:pt x="5014" y="14537"/>
                    <a:pt x="5039" y="14537"/>
                  </a:cubicBezTo>
                  <a:cubicBezTo>
                    <a:pt x="5089" y="14537"/>
                    <a:pt x="5139" y="14512"/>
                    <a:pt x="5139" y="14462"/>
                  </a:cubicBezTo>
                  <a:cubicBezTo>
                    <a:pt x="5214" y="14036"/>
                    <a:pt x="5239" y="13560"/>
                    <a:pt x="5264" y="13084"/>
                  </a:cubicBezTo>
                  <a:cubicBezTo>
                    <a:pt x="5289" y="13084"/>
                    <a:pt x="5314" y="13059"/>
                    <a:pt x="5339" y="13033"/>
                  </a:cubicBezTo>
                  <a:cubicBezTo>
                    <a:pt x="5339" y="12983"/>
                    <a:pt x="5364" y="12933"/>
                    <a:pt x="5389" y="12883"/>
                  </a:cubicBezTo>
                  <a:cubicBezTo>
                    <a:pt x="5415" y="12808"/>
                    <a:pt x="5415" y="12758"/>
                    <a:pt x="5440" y="12708"/>
                  </a:cubicBezTo>
                  <a:cubicBezTo>
                    <a:pt x="5490" y="12582"/>
                    <a:pt x="5515" y="12457"/>
                    <a:pt x="5565" y="12357"/>
                  </a:cubicBezTo>
                  <a:cubicBezTo>
                    <a:pt x="5615" y="12131"/>
                    <a:pt x="5665" y="11906"/>
                    <a:pt x="5715" y="11655"/>
                  </a:cubicBezTo>
                  <a:cubicBezTo>
                    <a:pt x="5740" y="11429"/>
                    <a:pt x="5765" y="11179"/>
                    <a:pt x="5790" y="10903"/>
                  </a:cubicBezTo>
                  <a:cubicBezTo>
                    <a:pt x="5790" y="10602"/>
                    <a:pt x="5765" y="10327"/>
                    <a:pt x="5740" y="10101"/>
                  </a:cubicBezTo>
                  <a:cubicBezTo>
                    <a:pt x="5665" y="9199"/>
                    <a:pt x="5465" y="8221"/>
                    <a:pt x="5064" y="7043"/>
                  </a:cubicBezTo>
                  <a:cubicBezTo>
                    <a:pt x="4913" y="6617"/>
                    <a:pt x="4738" y="6166"/>
                    <a:pt x="4512" y="5640"/>
                  </a:cubicBezTo>
                  <a:cubicBezTo>
                    <a:pt x="4387" y="5339"/>
                    <a:pt x="4262" y="5038"/>
                    <a:pt x="4136" y="4738"/>
                  </a:cubicBezTo>
                  <a:lnTo>
                    <a:pt x="4136" y="4738"/>
                  </a:lnTo>
                  <a:lnTo>
                    <a:pt x="4186" y="4838"/>
                  </a:lnTo>
                  <a:lnTo>
                    <a:pt x="4237" y="4913"/>
                  </a:lnTo>
                  <a:cubicBezTo>
                    <a:pt x="4287" y="5013"/>
                    <a:pt x="4362" y="5114"/>
                    <a:pt x="4412" y="5214"/>
                  </a:cubicBezTo>
                  <a:cubicBezTo>
                    <a:pt x="4462" y="5314"/>
                    <a:pt x="4537" y="5414"/>
                    <a:pt x="4587" y="5515"/>
                  </a:cubicBezTo>
                  <a:cubicBezTo>
                    <a:pt x="4613" y="5540"/>
                    <a:pt x="4638" y="5540"/>
                    <a:pt x="4663" y="5540"/>
                  </a:cubicBezTo>
                  <a:cubicBezTo>
                    <a:pt x="4688" y="5540"/>
                    <a:pt x="4713" y="5540"/>
                    <a:pt x="4713" y="5515"/>
                  </a:cubicBezTo>
                  <a:cubicBezTo>
                    <a:pt x="4738" y="5515"/>
                    <a:pt x="4763" y="5490"/>
                    <a:pt x="4763" y="5465"/>
                  </a:cubicBezTo>
                  <a:cubicBezTo>
                    <a:pt x="4763" y="5439"/>
                    <a:pt x="4738" y="5414"/>
                    <a:pt x="4738" y="5389"/>
                  </a:cubicBezTo>
                  <a:lnTo>
                    <a:pt x="4688" y="5339"/>
                  </a:lnTo>
                  <a:cubicBezTo>
                    <a:pt x="4663" y="5264"/>
                    <a:pt x="4613" y="5189"/>
                    <a:pt x="4537" y="5089"/>
                  </a:cubicBezTo>
                  <a:lnTo>
                    <a:pt x="4487" y="4988"/>
                  </a:lnTo>
                  <a:lnTo>
                    <a:pt x="4337" y="4738"/>
                  </a:lnTo>
                  <a:lnTo>
                    <a:pt x="4262" y="4637"/>
                  </a:lnTo>
                  <a:lnTo>
                    <a:pt x="4111" y="4362"/>
                  </a:lnTo>
                  <a:cubicBezTo>
                    <a:pt x="4036" y="4211"/>
                    <a:pt x="3936" y="4061"/>
                    <a:pt x="3861" y="3911"/>
                  </a:cubicBezTo>
                  <a:cubicBezTo>
                    <a:pt x="3535" y="3359"/>
                    <a:pt x="3259" y="2933"/>
                    <a:pt x="2983" y="2557"/>
                  </a:cubicBezTo>
                  <a:cubicBezTo>
                    <a:pt x="2908" y="2457"/>
                    <a:pt x="2833" y="2357"/>
                    <a:pt x="2758" y="2256"/>
                  </a:cubicBezTo>
                  <a:cubicBezTo>
                    <a:pt x="2633" y="2081"/>
                    <a:pt x="2532" y="1931"/>
                    <a:pt x="2407" y="1755"/>
                  </a:cubicBezTo>
                  <a:cubicBezTo>
                    <a:pt x="2382" y="1730"/>
                    <a:pt x="2357" y="1730"/>
                    <a:pt x="2332" y="1730"/>
                  </a:cubicBezTo>
                  <a:cubicBezTo>
                    <a:pt x="2181" y="1580"/>
                    <a:pt x="2056" y="1429"/>
                    <a:pt x="1906" y="1304"/>
                  </a:cubicBezTo>
                  <a:cubicBezTo>
                    <a:pt x="1555" y="978"/>
                    <a:pt x="1179" y="703"/>
                    <a:pt x="778" y="452"/>
                  </a:cubicBezTo>
                  <a:cubicBezTo>
                    <a:pt x="678" y="402"/>
                    <a:pt x="577" y="327"/>
                    <a:pt x="477" y="251"/>
                  </a:cubicBezTo>
                  <a:cubicBezTo>
                    <a:pt x="452" y="251"/>
                    <a:pt x="427" y="226"/>
                    <a:pt x="427" y="226"/>
                  </a:cubicBezTo>
                  <a:cubicBezTo>
                    <a:pt x="402" y="226"/>
                    <a:pt x="377" y="251"/>
                    <a:pt x="377" y="251"/>
                  </a:cubicBezTo>
                  <a:cubicBezTo>
                    <a:pt x="302" y="176"/>
                    <a:pt x="227" y="101"/>
                    <a:pt x="151" y="51"/>
                  </a:cubicBezTo>
                  <a:cubicBezTo>
                    <a:pt x="126" y="26"/>
                    <a:pt x="101" y="1"/>
                    <a:pt x="101"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2638000" y="1591500"/>
              <a:ext cx="593375" cy="1176100"/>
            </a:xfrm>
            <a:custGeom>
              <a:avLst/>
              <a:gdLst/>
              <a:ahLst/>
              <a:cxnLst/>
              <a:rect l="l" t="t" r="r" b="b"/>
              <a:pathLst>
                <a:path w="23735" h="47044" extrusionOk="0">
                  <a:moveTo>
                    <a:pt x="20351" y="1"/>
                  </a:moveTo>
                  <a:cubicBezTo>
                    <a:pt x="20326" y="1"/>
                    <a:pt x="20301" y="1"/>
                    <a:pt x="20276" y="26"/>
                  </a:cubicBezTo>
                  <a:cubicBezTo>
                    <a:pt x="19775" y="226"/>
                    <a:pt x="19273" y="452"/>
                    <a:pt x="18822" y="702"/>
                  </a:cubicBezTo>
                  <a:cubicBezTo>
                    <a:pt x="18396" y="928"/>
                    <a:pt x="17970" y="1229"/>
                    <a:pt x="17519" y="1555"/>
                  </a:cubicBezTo>
                  <a:cubicBezTo>
                    <a:pt x="16742" y="2131"/>
                    <a:pt x="15990" y="2858"/>
                    <a:pt x="15263" y="3710"/>
                  </a:cubicBezTo>
                  <a:cubicBezTo>
                    <a:pt x="14612" y="4462"/>
                    <a:pt x="14035" y="5314"/>
                    <a:pt x="13459" y="6291"/>
                  </a:cubicBezTo>
                  <a:cubicBezTo>
                    <a:pt x="12958" y="7144"/>
                    <a:pt x="12481" y="8071"/>
                    <a:pt x="12030" y="9149"/>
                  </a:cubicBezTo>
                  <a:cubicBezTo>
                    <a:pt x="11629" y="10051"/>
                    <a:pt x="11278" y="11028"/>
                    <a:pt x="10902" y="12106"/>
                  </a:cubicBezTo>
                  <a:cubicBezTo>
                    <a:pt x="10727" y="12607"/>
                    <a:pt x="10577" y="13108"/>
                    <a:pt x="10401" y="13660"/>
                  </a:cubicBezTo>
                  <a:lnTo>
                    <a:pt x="10376" y="13710"/>
                  </a:lnTo>
                  <a:cubicBezTo>
                    <a:pt x="10150" y="14412"/>
                    <a:pt x="9950" y="15139"/>
                    <a:pt x="9724" y="15840"/>
                  </a:cubicBezTo>
                  <a:cubicBezTo>
                    <a:pt x="9023" y="18171"/>
                    <a:pt x="8296" y="20677"/>
                    <a:pt x="7719" y="22657"/>
                  </a:cubicBezTo>
                  <a:lnTo>
                    <a:pt x="7694" y="22758"/>
                  </a:lnTo>
                  <a:lnTo>
                    <a:pt x="7619" y="22983"/>
                  </a:lnTo>
                  <a:lnTo>
                    <a:pt x="7218" y="24362"/>
                  </a:lnTo>
                  <a:cubicBezTo>
                    <a:pt x="6316" y="27495"/>
                    <a:pt x="5539" y="30151"/>
                    <a:pt x="4662" y="32908"/>
                  </a:cubicBezTo>
                  <a:cubicBezTo>
                    <a:pt x="4160" y="34512"/>
                    <a:pt x="3734" y="35840"/>
                    <a:pt x="3308" y="37043"/>
                  </a:cubicBezTo>
                  <a:cubicBezTo>
                    <a:pt x="2832" y="38372"/>
                    <a:pt x="2331" y="39725"/>
                    <a:pt x="1780" y="41079"/>
                  </a:cubicBezTo>
                  <a:cubicBezTo>
                    <a:pt x="1479" y="41830"/>
                    <a:pt x="1178" y="42557"/>
                    <a:pt x="902" y="43234"/>
                  </a:cubicBezTo>
                  <a:cubicBezTo>
                    <a:pt x="752" y="43610"/>
                    <a:pt x="576" y="43986"/>
                    <a:pt x="426" y="44337"/>
                  </a:cubicBezTo>
                  <a:cubicBezTo>
                    <a:pt x="326" y="44537"/>
                    <a:pt x="251" y="44713"/>
                    <a:pt x="175" y="44888"/>
                  </a:cubicBezTo>
                  <a:lnTo>
                    <a:pt x="125" y="44988"/>
                  </a:lnTo>
                  <a:lnTo>
                    <a:pt x="50" y="45139"/>
                  </a:lnTo>
                  <a:cubicBezTo>
                    <a:pt x="50" y="45164"/>
                    <a:pt x="25" y="45214"/>
                    <a:pt x="25" y="45264"/>
                  </a:cubicBezTo>
                  <a:lnTo>
                    <a:pt x="0" y="45314"/>
                  </a:lnTo>
                  <a:cubicBezTo>
                    <a:pt x="0" y="45364"/>
                    <a:pt x="0" y="45389"/>
                    <a:pt x="25" y="45414"/>
                  </a:cubicBezTo>
                  <a:cubicBezTo>
                    <a:pt x="25" y="45465"/>
                    <a:pt x="25" y="45515"/>
                    <a:pt x="75" y="45565"/>
                  </a:cubicBezTo>
                  <a:cubicBezTo>
                    <a:pt x="326" y="45866"/>
                    <a:pt x="677" y="46141"/>
                    <a:pt x="1078" y="46367"/>
                  </a:cubicBezTo>
                  <a:cubicBezTo>
                    <a:pt x="1479" y="46617"/>
                    <a:pt x="1930" y="46793"/>
                    <a:pt x="2406" y="46918"/>
                  </a:cubicBezTo>
                  <a:cubicBezTo>
                    <a:pt x="2582" y="46968"/>
                    <a:pt x="2782" y="47018"/>
                    <a:pt x="2983" y="47043"/>
                  </a:cubicBezTo>
                  <a:cubicBezTo>
                    <a:pt x="4135" y="45264"/>
                    <a:pt x="5138" y="43610"/>
                    <a:pt x="6090" y="41956"/>
                  </a:cubicBezTo>
                  <a:cubicBezTo>
                    <a:pt x="8396" y="38046"/>
                    <a:pt x="10476" y="34086"/>
                    <a:pt x="12281" y="30226"/>
                  </a:cubicBezTo>
                  <a:cubicBezTo>
                    <a:pt x="12707" y="29299"/>
                    <a:pt x="13158" y="28347"/>
                    <a:pt x="13584" y="27369"/>
                  </a:cubicBezTo>
                  <a:cubicBezTo>
                    <a:pt x="13785" y="26868"/>
                    <a:pt x="14010" y="26367"/>
                    <a:pt x="14211" y="25890"/>
                  </a:cubicBezTo>
                  <a:lnTo>
                    <a:pt x="14386" y="25464"/>
                  </a:lnTo>
                  <a:lnTo>
                    <a:pt x="14812" y="24462"/>
                  </a:lnTo>
                  <a:cubicBezTo>
                    <a:pt x="15664" y="22482"/>
                    <a:pt x="16541" y="20327"/>
                    <a:pt x="17293" y="18146"/>
                  </a:cubicBezTo>
                  <a:cubicBezTo>
                    <a:pt x="17669" y="16968"/>
                    <a:pt x="17995" y="15916"/>
                    <a:pt x="18246" y="14913"/>
                  </a:cubicBezTo>
                  <a:cubicBezTo>
                    <a:pt x="18371" y="14362"/>
                    <a:pt x="18496" y="13810"/>
                    <a:pt x="18597" y="13284"/>
                  </a:cubicBezTo>
                  <a:cubicBezTo>
                    <a:pt x="18697" y="12733"/>
                    <a:pt x="18797" y="12206"/>
                    <a:pt x="18897" y="11680"/>
                  </a:cubicBezTo>
                  <a:cubicBezTo>
                    <a:pt x="18897" y="11655"/>
                    <a:pt x="18922" y="11630"/>
                    <a:pt x="18948" y="11630"/>
                  </a:cubicBezTo>
                  <a:lnTo>
                    <a:pt x="18973" y="11630"/>
                  </a:lnTo>
                  <a:cubicBezTo>
                    <a:pt x="18998" y="11605"/>
                    <a:pt x="19023" y="11605"/>
                    <a:pt x="19023" y="11605"/>
                  </a:cubicBezTo>
                  <a:cubicBezTo>
                    <a:pt x="19048" y="11605"/>
                    <a:pt x="19073" y="11630"/>
                    <a:pt x="19098" y="11630"/>
                  </a:cubicBezTo>
                  <a:cubicBezTo>
                    <a:pt x="19098" y="11655"/>
                    <a:pt x="19123" y="11680"/>
                    <a:pt x="19098" y="11705"/>
                  </a:cubicBezTo>
                  <a:cubicBezTo>
                    <a:pt x="18973" y="13359"/>
                    <a:pt x="18672" y="15113"/>
                    <a:pt x="18271" y="16943"/>
                  </a:cubicBezTo>
                  <a:cubicBezTo>
                    <a:pt x="17820" y="18898"/>
                    <a:pt x="17218" y="20978"/>
                    <a:pt x="16416" y="23309"/>
                  </a:cubicBezTo>
                  <a:cubicBezTo>
                    <a:pt x="16065" y="24337"/>
                    <a:pt x="15689" y="25339"/>
                    <a:pt x="15288" y="26417"/>
                  </a:cubicBezTo>
                  <a:cubicBezTo>
                    <a:pt x="15113" y="26918"/>
                    <a:pt x="14912" y="27419"/>
                    <a:pt x="14712" y="27946"/>
                  </a:cubicBezTo>
                  <a:cubicBezTo>
                    <a:pt x="14511" y="28447"/>
                    <a:pt x="14311" y="28948"/>
                    <a:pt x="14110" y="29449"/>
                  </a:cubicBezTo>
                  <a:cubicBezTo>
                    <a:pt x="12932" y="32432"/>
                    <a:pt x="11529" y="35314"/>
                    <a:pt x="10201" y="38121"/>
                  </a:cubicBezTo>
                  <a:cubicBezTo>
                    <a:pt x="9825" y="38898"/>
                    <a:pt x="9449" y="39675"/>
                    <a:pt x="9098" y="40427"/>
                  </a:cubicBezTo>
                  <a:cubicBezTo>
                    <a:pt x="9223" y="40652"/>
                    <a:pt x="9399" y="40878"/>
                    <a:pt x="9624" y="41129"/>
                  </a:cubicBezTo>
                  <a:cubicBezTo>
                    <a:pt x="9900" y="41404"/>
                    <a:pt x="10176" y="41655"/>
                    <a:pt x="10476" y="41931"/>
                  </a:cubicBezTo>
                  <a:lnTo>
                    <a:pt x="10627" y="42056"/>
                  </a:lnTo>
                  <a:cubicBezTo>
                    <a:pt x="10877" y="42282"/>
                    <a:pt x="11128" y="42482"/>
                    <a:pt x="11404" y="42708"/>
                  </a:cubicBezTo>
                  <a:cubicBezTo>
                    <a:pt x="11704" y="42958"/>
                    <a:pt x="12005" y="43184"/>
                    <a:pt x="12281" y="43384"/>
                  </a:cubicBezTo>
                  <a:cubicBezTo>
                    <a:pt x="12907" y="43835"/>
                    <a:pt x="13609" y="44287"/>
                    <a:pt x="14336" y="44663"/>
                  </a:cubicBezTo>
                  <a:cubicBezTo>
                    <a:pt x="15113" y="45089"/>
                    <a:pt x="15840" y="45414"/>
                    <a:pt x="16592" y="45640"/>
                  </a:cubicBezTo>
                  <a:cubicBezTo>
                    <a:pt x="17419" y="45916"/>
                    <a:pt x="18196" y="46041"/>
                    <a:pt x="18922" y="46066"/>
                  </a:cubicBezTo>
                  <a:cubicBezTo>
                    <a:pt x="19724" y="46066"/>
                    <a:pt x="20426" y="45891"/>
                    <a:pt x="21053" y="45565"/>
                  </a:cubicBezTo>
                  <a:cubicBezTo>
                    <a:pt x="21103" y="45565"/>
                    <a:pt x="21128" y="45515"/>
                    <a:pt x="21153" y="45465"/>
                  </a:cubicBezTo>
                  <a:cubicBezTo>
                    <a:pt x="21203" y="45439"/>
                    <a:pt x="21253" y="45389"/>
                    <a:pt x="21253" y="45314"/>
                  </a:cubicBezTo>
                  <a:cubicBezTo>
                    <a:pt x="21253" y="45264"/>
                    <a:pt x="21253" y="45239"/>
                    <a:pt x="21203" y="45189"/>
                  </a:cubicBezTo>
                  <a:cubicBezTo>
                    <a:pt x="21028" y="44988"/>
                    <a:pt x="20852" y="44763"/>
                    <a:pt x="20677" y="44462"/>
                  </a:cubicBezTo>
                  <a:cubicBezTo>
                    <a:pt x="20326" y="43911"/>
                    <a:pt x="20075" y="43284"/>
                    <a:pt x="19850" y="42582"/>
                  </a:cubicBezTo>
                  <a:cubicBezTo>
                    <a:pt x="19674" y="41906"/>
                    <a:pt x="19524" y="41179"/>
                    <a:pt x="19424" y="40427"/>
                  </a:cubicBezTo>
                  <a:cubicBezTo>
                    <a:pt x="19323" y="39700"/>
                    <a:pt x="19248" y="38923"/>
                    <a:pt x="19248" y="38046"/>
                  </a:cubicBezTo>
                  <a:lnTo>
                    <a:pt x="19198" y="38096"/>
                  </a:lnTo>
                  <a:cubicBezTo>
                    <a:pt x="19198" y="34612"/>
                    <a:pt x="19950" y="31204"/>
                    <a:pt x="20677" y="28347"/>
                  </a:cubicBezTo>
                  <a:cubicBezTo>
                    <a:pt x="20978" y="27194"/>
                    <a:pt x="21303" y="26041"/>
                    <a:pt x="21604" y="24913"/>
                  </a:cubicBezTo>
                  <a:lnTo>
                    <a:pt x="21654" y="24738"/>
                  </a:lnTo>
                  <a:lnTo>
                    <a:pt x="21679" y="24662"/>
                  </a:lnTo>
                  <a:lnTo>
                    <a:pt x="21704" y="24612"/>
                  </a:lnTo>
                  <a:lnTo>
                    <a:pt x="21704" y="24537"/>
                  </a:lnTo>
                  <a:lnTo>
                    <a:pt x="21729" y="24487"/>
                  </a:lnTo>
                  <a:cubicBezTo>
                    <a:pt x="21905" y="23835"/>
                    <a:pt x="22080" y="23209"/>
                    <a:pt x="22256" y="22557"/>
                  </a:cubicBezTo>
                  <a:cubicBezTo>
                    <a:pt x="22406" y="21906"/>
                    <a:pt x="22582" y="21229"/>
                    <a:pt x="22757" y="20502"/>
                  </a:cubicBezTo>
                  <a:cubicBezTo>
                    <a:pt x="23058" y="19048"/>
                    <a:pt x="23308" y="17645"/>
                    <a:pt x="23484" y="16291"/>
                  </a:cubicBezTo>
                  <a:cubicBezTo>
                    <a:pt x="23634" y="14863"/>
                    <a:pt x="23735" y="13434"/>
                    <a:pt x="23709" y="12056"/>
                  </a:cubicBezTo>
                  <a:cubicBezTo>
                    <a:pt x="23709" y="11003"/>
                    <a:pt x="23634" y="9925"/>
                    <a:pt x="23484" y="8848"/>
                  </a:cubicBezTo>
                  <a:cubicBezTo>
                    <a:pt x="23359" y="7795"/>
                    <a:pt x="23158" y="6743"/>
                    <a:pt x="22907" y="5690"/>
                  </a:cubicBezTo>
                  <a:cubicBezTo>
                    <a:pt x="22657" y="4637"/>
                    <a:pt x="22356" y="3685"/>
                    <a:pt x="22005" y="2783"/>
                  </a:cubicBezTo>
                  <a:cubicBezTo>
                    <a:pt x="21604" y="1855"/>
                    <a:pt x="21128" y="953"/>
                    <a:pt x="20577" y="101"/>
                  </a:cubicBezTo>
                  <a:cubicBezTo>
                    <a:pt x="20552" y="51"/>
                    <a:pt x="20501" y="26"/>
                    <a:pt x="20426" y="26"/>
                  </a:cubicBezTo>
                  <a:cubicBezTo>
                    <a:pt x="20401" y="1"/>
                    <a:pt x="20376" y="1"/>
                    <a:pt x="20351" y="1"/>
                  </a:cubicBezTo>
                  <a:close/>
                </a:path>
              </a:pathLst>
            </a:custGeom>
            <a:solidFill>
              <a:srgbClr val="A67C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2758300" y="2741875"/>
              <a:ext cx="14425" cy="16950"/>
            </a:xfrm>
            <a:custGeom>
              <a:avLst/>
              <a:gdLst/>
              <a:ahLst/>
              <a:cxnLst/>
              <a:rect l="l" t="t" r="r" b="b"/>
              <a:pathLst>
                <a:path w="577" h="678" extrusionOk="0">
                  <a:moveTo>
                    <a:pt x="100" y="327"/>
                  </a:moveTo>
                  <a:lnTo>
                    <a:pt x="100" y="327"/>
                  </a:lnTo>
                  <a:cubicBezTo>
                    <a:pt x="81" y="347"/>
                    <a:pt x="76" y="351"/>
                    <a:pt x="76" y="364"/>
                  </a:cubicBezTo>
                  <a:lnTo>
                    <a:pt x="76" y="364"/>
                  </a:lnTo>
                  <a:cubicBezTo>
                    <a:pt x="82" y="351"/>
                    <a:pt x="88" y="339"/>
                    <a:pt x="100" y="327"/>
                  </a:cubicBezTo>
                  <a:close/>
                  <a:moveTo>
                    <a:pt x="401" y="1"/>
                  </a:moveTo>
                  <a:cubicBezTo>
                    <a:pt x="376" y="1"/>
                    <a:pt x="376" y="1"/>
                    <a:pt x="351" y="26"/>
                  </a:cubicBezTo>
                  <a:cubicBezTo>
                    <a:pt x="301" y="26"/>
                    <a:pt x="276" y="51"/>
                    <a:pt x="251" y="101"/>
                  </a:cubicBezTo>
                  <a:cubicBezTo>
                    <a:pt x="201" y="201"/>
                    <a:pt x="125" y="277"/>
                    <a:pt x="75" y="377"/>
                  </a:cubicBezTo>
                  <a:cubicBezTo>
                    <a:pt x="75" y="372"/>
                    <a:pt x="75" y="367"/>
                    <a:pt x="76" y="364"/>
                  </a:cubicBezTo>
                  <a:lnTo>
                    <a:pt x="76" y="364"/>
                  </a:lnTo>
                  <a:cubicBezTo>
                    <a:pt x="69" y="377"/>
                    <a:pt x="63" y="389"/>
                    <a:pt x="50" y="402"/>
                  </a:cubicBezTo>
                  <a:cubicBezTo>
                    <a:pt x="25" y="427"/>
                    <a:pt x="0" y="477"/>
                    <a:pt x="0" y="527"/>
                  </a:cubicBezTo>
                  <a:cubicBezTo>
                    <a:pt x="0" y="552"/>
                    <a:pt x="25" y="602"/>
                    <a:pt x="75" y="627"/>
                  </a:cubicBezTo>
                  <a:cubicBezTo>
                    <a:pt x="100" y="678"/>
                    <a:pt x="150" y="678"/>
                    <a:pt x="201" y="678"/>
                  </a:cubicBezTo>
                  <a:cubicBezTo>
                    <a:pt x="226" y="678"/>
                    <a:pt x="276" y="653"/>
                    <a:pt x="301" y="627"/>
                  </a:cubicBezTo>
                  <a:cubicBezTo>
                    <a:pt x="401" y="502"/>
                    <a:pt x="476" y="377"/>
                    <a:pt x="551" y="252"/>
                  </a:cubicBezTo>
                  <a:cubicBezTo>
                    <a:pt x="577" y="226"/>
                    <a:pt x="577" y="176"/>
                    <a:pt x="577" y="126"/>
                  </a:cubicBezTo>
                  <a:cubicBezTo>
                    <a:pt x="551" y="76"/>
                    <a:pt x="526" y="51"/>
                    <a:pt x="476" y="26"/>
                  </a:cubicBezTo>
                  <a:cubicBezTo>
                    <a:pt x="451" y="1"/>
                    <a:pt x="426" y="1"/>
                    <a:pt x="401" y="1"/>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2757675" y="2743150"/>
              <a:ext cx="15675" cy="16550"/>
            </a:xfrm>
            <a:custGeom>
              <a:avLst/>
              <a:gdLst/>
              <a:ahLst/>
              <a:cxnLst/>
              <a:rect l="l" t="t" r="r" b="b"/>
              <a:pathLst>
                <a:path w="627" h="662" extrusionOk="0">
                  <a:moveTo>
                    <a:pt x="426" y="0"/>
                  </a:moveTo>
                  <a:cubicBezTo>
                    <a:pt x="376" y="0"/>
                    <a:pt x="301" y="25"/>
                    <a:pt x="276" y="75"/>
                  </a:cubicBezTo>
                  <a:cubicBezTo>
                    <a:pt x="251" y="125"/>
                    <a:pt x="251" y="150"/>
                    <a:pt x="226" y="175"/>
                  </a:cubicBezTo>
                  <a:cubicBezTo>
                    <a:pt x="175" y="251"/>
                    <a:pt x="125" y="301"/>
                    <a:pt x="75" y="376"/>
                  </a:cubicBezTo>
                  <a:cubicBezTo>
                    <a:pt x="0" y="451"/>
                    <a:pt x="0" y="551"/>
                    <a:pt x="75" y="627"/>
                  </a:cubicBezTo>
                  <a:cubicBezTo>
                    <a:pt x="109" y="649"/>
                    <a:pt x="153" y="662"/>
                    <a:pt x="196" y="662"/>
                  </a:cubicBezTo>
                  <a:cubicBezTo>
                    <a:pt x="248" y="662"/>
                    <a:pt x="298" y="643"/>
                    <a:pt x="326" y="602"/>
                  </a:cubicBezTo>
                  <a:cubicBezTo>
                    <a:pt x="426" y="501"/>
                    <a:pt x="501" y="376"/>
                    <a:pt x="576" y="251"/>
                  </a:cubicBezTo>
                  <a:cubicBezTo>
                    <a:pt x="627" y="150"/>
                    <a:pt x="602" y="50"/>
                    <a:pt x="501" y="0"/>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2759550" y="2732475"/>
              <a:ext cx="20700" cy="25725"/>
            </a:xfrm>
            <a:custGeom>
              <a:avLst/>
              <a:gdLst/>
              <a:ahLst/>
              <a:cxnLst/>
              <a:rect l="l" t="t" r="r" b="b"/>
              <a:pathLst>
                <a:path w="828" h="1029" extrusionOk="0">
                  <a:moveTo>
                    <a:pt x="652" y="1"/>
                  </a:moveTo>
                  <a:cubicBezTo>
                    <a:pt x="602" y="1"/>
                    <a:pt x="552" y="26"/>
                    <a:pt x="527" y="76"/>
                  </a:cubicBezTo>
                  <a:cubicBezTo>
                    <a:pt x="351" y="277"/>
                    <a:pt x="201" y="502"/>
                    <a:pt x="50" y="728"/>
                  </a:cubicBezTo>
                  <a:cubicBezTo>
                    <a:pt x="25" y="778"/>
                    <a:pt x="0" y="803"/>
                    <a:pt x="25" y="853"/>
                  </a:cubicBezTo>
                  <a:cubicBezTo>
                    <a:pt x="25" y="903"/>
                    <a:pt x="25" y="953"/>
                    <a:pt x="75" y="978"/>
                  </a:cubicBezTo>
                  <a:cubicBezTo>
                    <a:pt x="100" y="1003"/>
                    <a:pt x="151" y="1029"/>
                    <a:pt x="201" y="1029"/>
                  </a:cubicBezTo>
                  <a:cubicBezTo>
                    <a:pt x="226" y="1029"/>
                    <a:pt x="301" y="1003"/>
                    <a:pt x="326" y="953"/>
                  </a:cubicBezTo>
                  <a:cubicBezTo>
                    <a:pt x="476" y="728"/>
                    <a:pt x="627" y="527"/>
                    <a:pt x="777" y="302"/>
                  </a:cubicBezTo>
                  <a:cubicBezTo>
                    <a:pt x="802" y="252"/>
                    <a:pt x="827" y="227"/>
                    <a:pt x="827" y="176"/>
                  </a:cubicBezTo>
                  <a:cubicBezTo>
                    <a:pt x="827" y="126"/>
                    <a:pt x="802" y="76"/>
                    <a:pt x="752" y="51"/>
                  </a:cubicBezTo>
                  <a:cubicBezTo>
                    <a:pt x="727" y="26"/>
                    <a:pt x="702" y="1"/>
                    <a:pt x="652" y="1"/>
                  </a:cubicBezTo>
                  <a:close/>
                </a:path>
              </a:pathLst>
            </a:custGeom>
            <a:solidFill>
              <a:srgbClr val="8864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3408050" y="950525"/>
              <a:ext cx="117825" cy="35100"/>
            </a:xfrm>
            <a:custGeom>
              <a:avLst/>
              <a:gdLst/>
              <a:ahLst/>
              <a:cxnLst/>
              <a:rect l="l" t="t" r="r" b="b"/>
              <a:pathLst>
                <a:path w="4713" h="1404" extrusionOk="0">
                  <a:moveTo>
                    <a:pt x="1529" y="0"/>
                  </a:moveTo>
                  <a:cubicBezTo>
                    <a:pt x="1128" y="0"/>
                    <a:pt x="752" y="25"/>
                    <a:pt x="301" y="101"/>
                  </a:cubicBezTo>
                  <a:cubicBezTo>
                    <a:pt x="301" y="101"/>
                    <a:pt x="276" y="126"/>
                    <a:pt x="251" y="126"/>
                  </a:cubicBezTo>
                  <a:cubicBezTo>
                    <a:pt x="75" y="176"/>
                    <a:pt x="0" y="376"/>
                    <a:pt x="50" y="577"/>
                  </a:cubicBezTo>
                  <a:cubicBezTo>
                    <a:pt x="110" y="716"/>
                    <a:pt x="249" y="793"/>
                    <a:pt x="392" y="793"/>
                  </a:cubicBezTo>
                  <a:cubicBezTo>
                    <a:pt x="429" y="793"/>
                    <a:pt x="466" y="788"/>
                    <a:pt x="501" y="777"/>
                  </a:cubicBezTo>
                  <a:lnTo>
                    <a:pt x="527" y="777"/>
                  </a:lnTo>
                  <a:cubicBezTo>
                    <a:pt x="827" y="652"/>
                    <a:pt x="1203" y="577"/>
                    <a:pt x="1554" y="527"/>
                  </a:cubicBezTo>
                  <a:cubicBezTo>
                    <a:pt x="1742" y="502"/>
                    <a:pt x="1930" y="489"/>
                    <a:pt x="2115" y="489"/>
                  </a:cubicBezTo>
                  <a:cubicBezTo>
                    <a:pt x="2300" y="489"/>
                    <a:pt x="2481" y="502"/>
                    <a:pt x="2657" y="527"/>
                  </a:cubicBezTo>
                  <a:cubicBezTo>
                    <a:pt x="3033" y="552"/>
                    <a:pt x="3409" y="652"/>
                    <a:pt x="3735" y="802"/>
                  </a:cubicBezTo>
                  <a:cubicBezTo>
                    <a:pt x="4085" y="953"/>
                    <a:pt x="4411" y="1178"/>
                    <a:pt x="4712" y="1404"/>
                  </a:cubicBezTo>
                  <a:cubicBezTo>
                    <a:pt x="4436" y="1128"/>
                    <a:pt x="4161" y="853"/>
                    <a:pt x="3835" y="652"/>
                  </a:cubicBezTo>
                  <a:cubicBezTo>
                    <a:pt x="3484" y="452"/>
                    <a:pt x="3108" y="276"/>
                    <a:pt x="2732" y="176"/>
                  </a:cubicBezTo>
                  <a:cubicBezTo>
                    <a:pt x="2356" y="76"/>
                    <a:pt x="1955" y="25"/>
                    <a:pt x="1529"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3152400" y="999125"/>
              <a:ext cx="98400" cy="74850"/>
            </a:xfrm>
            <a:custGeom>
              <a:avLst/>
              <a:gdLst/>
              <a:ahLst/>
              <a:cxnLst/>
              <a:rect l="l" t="t" r="r" b="b"/>
              <a:pathLst>
                <a:path w="3936" h="2994" extrusionOk="0">
                  <a:moveTo>
                    <a:pt x="3562" y="0"/>
                  </a:moveTo>
                  <a:cubicBezTo>
                    <a:pt x="3537" y="0"/>
                    <a:pt x="3511" y="4"/>
                    <a:pt x="3484" y="11"/>
                  </a:cubicBezTo>
                  <a:cubicBezTo>
                    <a:pt x="3033" y="112"/>
                    <a:pt x="2682" y="262"/>
                    <a:pt x="2306" y="437"/>
                  </a:cubicBezTo>
                  <a:cubicBezTo>
                    <a:pt x="1956" y="613"/>
                    <a:pt x="1605" y="813"/>
                    <a:pt x="1304" y="1064"/>
                  </a:cubicBezTo>
                  <a:cubicBezTo>
                    <a:pt x="978" y="1315"/>
                    <a:pt x="702" y="1615"/>
                    <a:pt x="502" y="1941"/>
                  </a:cubicBezTo>
                  <a:cubicBezTo>
                    <a:pt x="251" y="2267"/>
                    <a:pt x="126" y="2643"/>
                    <a:pt x="1" y="2994"/>
                  </a:cubicBezTo>
                  <a:cubicBezTo>
                    <a:pt x="176" y="2668"/>
                    <a:pt x="351" y="2317"/>
                    <a:pt x="627" y="2066"/>
                  </a:cubicBezTo>
                  <a:cubicBezTo>
                    <a:pt x="878" y="1791"/>
                    <a:pt x="1179" y="1540"/>
                    <a:pt x="1504" y="1365"/>
                  </a:cubicBezTo>
                  <a:cubicBezTo>
                    <a:pt x="1805" y="1164"/>
                    <a:pt x="2156" y="1014"/>
                    <a:pt x="2507" y="914"/>
                  </a:cubicBezTo>
                  <a:cubicBezTo>
                    <a:pt x="2858" y="813"/>
                    <a:pt x="3234" y="713"/>
                    <a:pt x="3560" y="688"/>
                  </a:cubicBezTo>
                  <a:lnTo>
                    <a:pt x="3635" y="688"/>
                  </a:lnTo>
                  <a:cubicBezTo>
                    <a:pt x="3810" y="638"/>
                    <a:pt x="3935" y="462"/>
                    <a:pt x="3885" y="287"/>
                  </a:cubicBezTo>
                  <a:cubicBezTo>
                    <a:pt x="3843" y="116"/>
                    <a:pt x="3709" y="0"/>
                    <a:pt x="3562" y="0"/>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3112300" y="1038875"/>
              <a:ext cx="235625" cy="229975"/>
            </a:xfrm>
            <a:custGeom>
              <a:avLst/>
              <a:gdLst/>
              <a:ahLst/>
              <a:cxnLst/>
              <a:rect l="l" t="t" r="r" b="b"/>
              <a:pathLst>
                <a:path w="9425" h="9199" extrusionOk="0">
                  <a:moveTo>
                    <a:pt x="4838" y="0"/>
                  </a:moveTo>
                  <a:cubicBezTo>
                    <a:pt x="4412" y="0"/>
                    <a:pt x="3986" y="50"/>
                    <a:pt x="3585" y="151"/>
                  </a:cubicBezTo>
                  <a:cubicBezTo>
                    <a:pt x="2858" y="351"/>
                    <a:pt x="2206" y="702"/>
                    <a:pt x="1730" y="1203"/>
                  </a:cubicBezTo>
                  <a:lnTo>
                    <a:pt x="1605" y="1203"/>
                  </a:lnTo>
                  <a:cubicBezTo>
                    <a:pt x="1554" y="1228"/>
                    <a:pt x="1504" y="1278"/>
                    <a:pt x="1454" y="1329"/>
                  </a:cubicBezTo>
                  <a:cubicBezTo>
                    <a:pt x="402" y="2782"/>
                    <a:pt x="1" y="4512"/>
                    <a:pt x="377" y="5990"/>
                  </a:cubicBezTo>
                  <a:cubicBezTo>
                    <a:pt x="602" y="6792"/>
                    <a:pt x="1078" y="7544"/>
                    <a:pt x="1730" y="8096"/>
                  </a:cubicBezTo>
                  <a:cubicBezTo>
                    <a:pt x="2382" y="8647"/>
                    <a:pt x="3209" y="8998"/>
                    <a:pt x="4136" y="9148"/>
                  </a:cubicBezTo>
                  <a:cubicBezTo>
                    <a:pt x="4387" y="9198"/>
                    <a:pt x="4637" y="9198"/>
                    <a:pt x="4888" y="9198"/>
                  </a:cubicBezTo>
                  <a:cubicBezTo>
                    <a:pt x="5088" y="9198"/>
                    <a:pt x="5264" y="9198"/>
                    <a:pt x="5439" y="9173"/>
                  </a:cubicBezTo>
                  <a:cubicBezTo>
                    <a:pt x="5665" y="9148"/>
                    <a:pt x="5890" y="9098"/>
                    <a:pt x="6091" y="9048"/>
                  </a:cubicBezTo>
                  <a:cubicBezTo>
                    <a:pt x="6291" y="8998"/>
                    <a:pt x="6492" y="8898"/>
                    <a:pt x="6742" y="8797"/>
                  </a:cubicBezTo>
                  <a:cubicBezTo>
                    <a:pt x="7093" y="8622"/>
                    <a:pt x="7444" y="8396"/>
                    <a:pt x="7820" y="8070"/>
                  </a:cubicBezTo>
                  <a:cubicBezTo>
                    <a:pt x="8146" y="7770"/>
                    <a:pt x="8422" y="7469"/>
                    <a:pt x="8647" y="7143"/>
                  </a:cubicBezTo>
                  <a:cubicBezTo>
                    <a:pt x="9048" y="6567"/>
                    <a:pt x="9299" y="5840"/>
                    <a:pt x="9374" y="5038"/>
                  </a:cubicBezTo>
                  <a:cubicBezTo>
                    <a:pt x="9424" y="4336"/>
                    <a:pt x="9324" y="3584"/>
                    <a:pt x="9023" y="2882"/>
                  </a:cubicBezTo>
                  <a:cubicBezTo>
                    <a:pt x="8748" y="2181"/>
                    <a:pt x="8296" y="1529"/>
                    <a:pt x="7745" y="1053"/>
                  </a:cubicBezTo>
                  <a:cubicBezTo>
                    <a:pt x="7444" y="802"/>
                    <a:pt x="7143" y="602"/>
                    <a:pt x="6843" y="451"/>
                  </a:cubicBezTo>
                  <a:cubicBezTo>
                    <a:pt x="6517" y="301"/>
                    <a:pt x="6166" y="176"/>
                    <a:pt x="5815" y="101"/>
                  </a:cubicBezTo>
                  <a:cubicBezTo>
                    <a:pt x="5489" y="50"/>
                    <a:pt x="5164" y="0"/>
                    <a:pt x="4838" y="0"/>
                  </a:cubicBezTo>
                  <a:close/>
                </a:path>
              </a:pathLst>
            </a:custGeom>
            <a:solidFill>
              <a:srgbClr val="B9F2FB">
                <a:alpha val="29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3412425" y="934850"/>
              <a:ext cx="229350" cy="231225"/>
            </a:xfrm>
            <a:custGeom>
              <a:avLst/>
              <a:gdLst/>
              <a:ahLst/>
              <a:cxnLst/>
              <a:rect l="l" t="t" r="r" b="b"/>
              <a:pathLst>
                <a:path w="9174" h="9249" extrusionOk="0">
                  <a:moveTo>
                    <a:pt x="4788" y="1"/>
                  </a:moveTo>
                  <a:cubicBezTo>
                    <a:pt x="4437" y="1"/>
                    <a:pt x="4086" y="51"/>
                    <a:pt x="3735" y="151"/>
                  </a:cubicBezTo>
                  <a:cubicBezTo>
                    <a:pt x="3309" y="251"/>
                    <a:pt x="2883" y="427"/>
                    <a:pt x="2432" y="703"/>
                  </a:cubicBezTo>
                  <a:cubicBezTo>
                    <a:pt x="2382" y="652"/>
                    <a:pt x="2332" y="652"/>
                    <a:pt x="2256" y="652"/>
                  </a:cubicBezTo>
                  <a:cubicBezTo>
                    <a:pt x="2206" y="652"/>
                    <a:pt x="2181" y="652"/>
                    <a:pt x="2131" y="678"/>
                  </a:cubicBezTo>
                  <a:cubicBezTo>
                    <a:pt x="1805" y="878"/>
                    <a:pt x="1529" y="1129"/>
                    <a:pt x="1279" y="1379"/>
                  </a:cubicBezTo>
                  <a:cubicBezTo>
                    <a:pt x="1028" y="1655"/>
                    <a:pt x="803" y="1931"/>
                    <a:pt x="627" y="2256"/>
                  </a:cubicBezTo>
                  <a:cubicBezTo>
                    <a:pt x="301" y="2858"/>
                    <a:pt x="101" y="3585"/>
                    <a:pt x="51" y="4337"/>
                  </a:cubicBezTo>
                  <a:cubicBezTo>
                    <a:pt x="1" y="5038"/>
                    <a:pt x="126" y="5765"/>
                    <a:pt x="377" y="6442"/>
                  </a:cubicBezTo>
                  <a:cubicBezTo>
                    <a:pt x="652" y="7119"/>
                    <a:pt x="1078" y="7720"/>
                    <a:pt x="1630" y="8196"/>
                  </a:cubicBezTo>
                  <a:cubicBezTo>
                    <a:pt x="2106" y="8622"/>
                    <a:pt x="2733" y="8923"/>
                    <a:pt x="3384" y="9099"/>
                  </a:cubicBezTo>
                  <a:cubicBezTo>
                    <a:pt x="3710" y="9174"/>
                    <a:pt x="4036" y="9224"/>
                    <a:pt x="4387" y="9249"/>
                  </a:cubicBezTo>
                  <a:lnTo>
                    <a:pt x="4612" y="9249"/>
                  </a:lnTo>
                  <a:cubicBezTo>
                    <a:pt x="4863" y="9249"/>
                    <a:pt x="5113" y="9249"/>
                    <a:pt x="5389" y="9199"/>
                  </a:cubicBezTo>
                  <a:cubicBezTo>
                    <a:pt x="6016" y="9124"/>
                    <a:pt x="6642" y="8898"/>
                    <a:pt x="7194" y="8547"/>
                  </a:cubicBezTo>
                  <a:cubicBezTo>
                    <a:pt x="7770" y="8196"/>
                    <a:pt x="8246" y="7720"/>
                    <a:pt x="8572" y="7169"/>
                  </a:cubicBezTo>
                  <a:cubicBezTo>
                    <a:pt x="8923" y="6617"/>
                    <a:pt x="9124" y="5941"/>
                    <a:pt x="9174" y="5164"/>
                  </a:cubicBezTo>
                  <a:cubicBezTo>
                    <a:pt x="9174" y="4838"/>
                    <a:pt x="9149" y="4462"/>
                    <a:pt x="9098" y="4061"/>
                  </a:cubicBezTo>
                  <a:cubicBezTo>
                    <a:pt x="9048" y="3710"/>
                    <a:pt x="8948" y="3359"/>
                    <a:pt x="8798" y="2983"/>
                  </a:cubicBezTo>
                  <a:cubicBezTo>
                    <a:pt x="8522" y="2282"/>
                    <a:pt x="8096" y="1630"/>
                    <a:pt x="7595" y="1154"/>
                  </a:cubicBezTo>
                  <a:cubicBezTo>
                    <a:pt x="7043" y="627"/>
                    <a:pt x="6367" y="251"/>
                    <a:pt x="5640" y="101"/>
                  </a:cubicBezTo>
                  <a:cubicBezTo>
                    <a:pt x="5364" y="51"/>
                    <a:pt x="5063" y="1"/>
                    <a:pt x="4788" y="1"/>
                  </a:cubicBezTo>
                  <a:close/>
                </a:path>
              </a:pathLst>
            </a:custGeom>
            <a:solidFill>
              <a:srgbClr val="B9F2FB">
                <a:alpha val="29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3108550" y="1031350"/>
              <a:ext cx="247500" cy="246475"/>
            </a:xfrm>
            <a:custGeom>
              <a:avLst/>
              <a:gdLst/>
              <a:ahLst/>
              <a:cxnLst/>
              <a:rect l="l" t="t" r="r" b="b"/>
              <a:pathLst>
                <a:path w="9900" h="9859" extrusionOk="0">
                  <a:moveTo>
                    <a:pt x="4956" y="517"/>
                  </a:moveTo>
                  <a:cubicBezTo>
                    <a:pt x="5050" y="517"/>
                    <a:pt x="5144" y="521"/>
                    <a:pt x="5238" y="527"/>
                  </a:cubicBezTo>
                  <a:cubicBezTo>
                    <a:pt x="5639" y="552"/>
                    <a:pt x="6015" y="627"/>
                    <a:pt x="6366" y="752"/>
                  </a:cubicBezTo>
                  <a:cubicBezTo>
                    <a:pt x="6742" y="878"/>
                    <a:pt x="7068" y="1053"/>
                    <a:pt x="7394" y="1254"/>
                  </a:cubicBezTo>
                  <a:cubicBezTo>
                    <a:pt x="7720" y="1479"/>
                    <a:pt x="8020" y="1755"/>
                    <a:pt x="8296" y="2056"/>
                  </a:cubicBezTo>
                  <a:lnTo>
                    <a:pt x="8246" y="2006"/>
                  </a:lnTo>
                  <a:lnTo>
                    <a:pt x="8246" y="2006"/>
                  </a:lnTo>
                  <a:cubicBezTo>
                    <a:pt x="8509" y="2292"/>
                    <a:pt x="8726" y="2602"/>
                    <a:pt x="8898" y="2934"/>
                  </a:cubicBezTo>
                  <a:lnTo>
                    <a:pt x="8898" y="2934"/>
                  </a:lnTo>
                  <a:cubicBezTo>
                    <a:pt x="8898" y="2933"/>
                    <a:pt x="8898" y="2933"/>
                    <a:pt x="8898" y="2933"/>
                  </a:cubicBezTo>
                  <a:lnTo>
                    <a:pt x="8898" y="2933"/>
                  </a:lnTo>
                  <a:cubicBezTo>
                    <a:pt x="8902" y="2941"/>
                    <a:pt x="8906" y="2950"/>
                    <a:pt x="8910" y="2958"/>
                  </a:cubicBezTo>
                  <a:lnTo>
                    <a:pt x="8910" y="2958"/>
                  </a:lnTo>
                  <a:cubicBezTo>
                    <a:pt x="8906" y="2950"/>
                    <a:pt x="8902" y="2942"/>
                    <a:pt x="8898" y="2934"/>
                  </a:cubicBezTo>
                  <a:lnTo>
                    <a:pt x="8898" y="2934"/>
                  </a:lnTo>
                  <a:cubicBezTo>
                    <a:pt x="8898" y="2956"/>
                    <a:pt x="8917" y="2977"/>
                    <a:pt x="8922" y="2982"/>
                  </a:cubicBezTo>
                  <a:lnTo>
                    <a:pt x="8922" y="2982"/>
                  </a:lnTo>
                  <a:cubicBezTo>
                    <a:pt x="8918" y="2974"/>
                    <a:pt x="8914" y="2966"/>
                    <a:pt x="8910" y="2958"/>
                  </a:cubicBezTo>
                  <a:lnTo>
                    <a:pt x="8910" y="2958"/>
                  </a:lnTo>
                  <a:cubicBezTo>
                    <a:pt x="8914" y="2966"/>
                    <a:pt x="8918" y="2975"/>
                    <a:pt x="8923" y="2983"/>
                  </a:cubicBezTo>
                  <a:cubicBezTo>
                    <a:pt x="8923" y="2983"/>
                    <a:pt x="8922" y="2983"/>
                    <a:pt x="8922" y="2982"/>
                  </a:cubicBezTo>
                  <a:lnTo>
                    <a:pt x="8922" y="2982"/>
                  </a:lnTo>
                  <a:cubicBezTo>
                    <a:pt x="9085" y="3319"/>
                    <a:pt x="9202" y="3678"/>
                    <a:pt x="9273" y="4061"/>
                  </a:cubicBezTo>
                  <a:cubicBezTo>
                    <a:pt x="9349" y="4437"/>
                    <a:pt x="9374" y="4838"/>
                    <a:pt x="9349" y="5239"/>
                  </a:cubicBezTo>
                  <a:cubicBezTo>
                    <a:pt x="9324" y="5640"/>
                    <a:pt x="9248" y="6016"/>
                    <a:pt x="9123" y="6392"/>
                  </a:cubicBezTo>
                  <a:cubicBezTo>
                    <a:pt x="8998" y="6742"/>
                    <a:pt x="8822" y="7068"/>
                    <a:pt x="8622" y="7394"/>
                  </a:cubicBezTo>
                  <a:cubicBezTo>
                    <a:pt x="8396" y="7695"/>
                    <a:pt x="8171" y="7970"/>
                    <a:pt x="7870" y="8221"/>
                  </a:cubicBezTo>
                  <a:cubicBezTo>
                    <a:pt x="7594" y="8472"/>
                    <a:pt x="7268" y="8697"/>
                    <a:pt x="6943" y="8873"/>
                  </a:cubicBezTo>
                  <a:cubicBezTo>
                    <a:pt x="6592" y="9048"/>
                    <a:pt x="6216" y="9173"/>
                    <a:pt x="5840" y="9249"/>
                  </a:cubicBezTo>
                  <a:lnTo>
                    <a:pt x="5865" y="9249"/>
                  </a:lnTo>
                  <a:cubicBezTo>
                    <a:pt x="5564" y="9305"/>
                    <a:pt x="5277" y="9333"/>
                    <a:pt x="4984" y="9333"/>
                  </a:cubicBezTo>
                  <a:cubicBezTo>
                    <a:pt x="4886" y="9333"/>
                    <a:pt x="4787" y="9330"/>
                    <a:pt x="4687" y="9324"/>
                  </a:cubicBezTo>
                  <a:cubicBezTo>
                    <a:pt x="4286" y="9299"/>
                    <a:pt x="3910" y="9224"/>
                    <a:pt x="3534" y="9098"/>
                  </a:cubicBezTo>
                  <a:cubicBezTo>
                    <a:pt x="3484" y="9098"/>
                    <a:pt x="3459" y="9073"/>
                    <a:pt x="3409" y="9048"/>
                  </a:cubicBezTo>
                  <a:lnTo>
                    <a:pt x="3384" y="9048"/>
                  </a:lnTo>
                  <a:cubicBezTo>
                    <a:pt x="3384" y="9048"/>
                    <a:pt x="3359" y="9048"/>
                    <a:pt x="3334" y="9023"/>
                  </a:cubicBezTo>
                  <a:cubicBezTo>
                    <a:pt x="3308" y="9023"/>
                    <a:pt x="3308" y="9023"/>
                    <a:pt x="3283" y="8998"/>
                  </a:cubicBezTo>
                  <a:cubicBezTo>
                    <a:pt x="3008" y="8898"/>
                    <a:pt x="2757" y="8772"/>
                    <a:pt x="2532" y="8597"/>
                  </a:cubicBezTo>
                  <a:cubicBezTo>
                    <a:pt x="2281" y="8447"/>
                    <a:pt x="2055" y="8271"/>
                    <a:pt x="1855" y="8071"/>
                  </a:cubicBezTo>
                  <a:cubicBezTo>
                    <a:pt x="1855" y="8046"/>
                    <a:pt x="1855" y="8046"/>
                    <a:pt x="1855" y="8046"/>
                  </a:cubicBezTo>
                  <a:cubicBezTo>
                    <a:pt x="1830" y="8046"/>
                    <a:pt x="1830" y="8046"/>
                    <a:pt x="1830" y="8021"/>
                  </a:cubicBezTo>
                  <a:cubicBezTo>
                    <a:pt x="1780" y="7970"/>
                    <a:pt x="1730" y="7920"/>
                    <a:pt x="1679" y="7870"/>
                  </a:cubicBezTo>
                  <a:cubicBezTo>
                    <a:pt x="1429" y="7595"/>
                    <a:pt x="1203" y="7269"/>
                    <a:pt x="1028" y="6943"/>
                  </a:cubicBezTo>
                  <a:cubicBezTo>
                    <a:pt x="1028" y="6943"/>
                    <a:pt x="1028" y="6918"/>
                    <a:pt x="1028" y="6918"/>
                  </a:cubicBezTo>
                  <a:cubicBezTo>
                    <a:pt x="928" y="6717"/>
                    <a:pt x="827" y="6492"/>
                    <a:pt x="752" y="6291"/>
                  </a:cubicBezTo>
                  <a:cubicBezTo>
                    <a:pt x="727" y="6166"/>
                    <a:pt x="677" y="6041"/>
                    <a:pt x="652" y="5915"/>
                  </a:cubicBezTo>
                  <a:cubicBezTo>
                    <a:pt x="652" y="5890"/>
                    <a:pt x="652" y="5890"/>
                    <a:pt x="652" y="5865"/>
                  </a:cubicBezTo>
                  <a:cubicBezTo>
                    <a:pt x="652" y="5840"/>
                    <a:pt x="627" y="5840"/>
                    <a:pt x="627" y="5840"/>
                  </a:cubicBezTo>
                  <a:lnTo>
                    <a:pt x="627" y="5815"/>
                  </a:lnTo>
                  <a:cubicBezTo>
                    <a:pt x="627" y="5790"/>
                    <a:pt x="627" y="5790"/>
                    <a:pt x="627" y="5790"/>
                  </a:cubicBezTo>
                  <a:cubicBezTo>
                    <a:pt x="627" y="5790"/>
                    <a:pt x="627" y="5765"/>
                    <a:pt x="627" y="5765"/>
                  </a:cubicBezTo>
                  <a:cubicBezTo>
                    <a:pt x="627" y="5765"/>
                    <a:pt x="627" y="5765"/>
                    <a:pt x="627" y="5740"/>
                  </a:cubicBezTo>
                  <a:cubicBezTo>
                    <a:pt x="577" y="5514"/>
                    <a:pt x="552" y="5289"/>
                    <a:pt x="552" y="5063"/>
                  </a:cubicBezTo>
                  <a:cubicBezTo>
                    <a:pt x="552" y="5038"/>
                    <a:pt x="552" y="5038"/>
                    <a:pt x="552" y="5038"/>
                  </a:cubicBezTo>
                  <a:cubicBezTo>
                    <a:pt x="552" y="5013"/>
                    <a:pt x="552" y="4988"/>
                    <a:pt x="552" y="4988"/>
                  </a:cubicBezTo>
                  <a:cubicBezTo>
                    <a:pt x="552" y="4863"/>
                    <a:pt x="552" y="4737"/>
                    <a:pt x="552" y="4612"/>
                  </a:cubicBezTo>
                  <a:cubicBezTo>
                    <a:pt x="577" y="4311"/>
                    <a:pt x="627" y="4036"/>
                    <a:pt x="702" y="3760"/>
                  </a:cubicBezTo>
                  <a:cubicBezTo>
                    <a:pt x="702" y="3735"/>
                    <a:pt x="702" y="3735"/>
                    <a:pt x="702" y="3735"/>
                  </a:cubicBezTo>
                  <a:cubicBezTo>
                    <a:pt x="702" y="3710"/>
                    <a:pt x="727" y="3710"/>
                    <a:pt x="727" y="3685"/>
                  </a:cubicBezTo>
                  <a:cubicBezTo>
                    <a:pt x="752" y="3610"/>
                    <a:pt x="752" y="3559"/>
                    <a:pt x="777" y="3484"/>
                  </a:cubicBezTo>
                  <a:cubicBezTo>
                    <a:pt x="802" y="3459"/>
                    <a:pt x="802" y="3409"/>
                    <a:pt x="827" y="3384"/>
                  </a:cubicBezTo>
                  <a:cubicBezTo>
                    <a:pt x="827" y="3384"/>
                    <a:pt x="827" y="3359"/>
                    <a:pt x="827" y="3359"/>
                  </a:cubicBezTo>
                  <a:cubicBezTo>
                    <a:pt x="827" y="3359"/>
                    <a:pt x="852" y="3334"/>
                    <a:pt x="852" y="3309"/>
                  </a:cubicBezTo>
                  <a:cubicBezTo>
                    <a:pt x="852" y="3309"/>
                    <a:pt x="852" y="3284"/>
                    <a:pt x="877" y="3259"/>
                  </a:cubicBezTo>
                  <a:cubicBezTo>
                    <a:pt x="1003" y="2983"/>
                    <a:pt x="1128" y="2707"/>
                    <a:pt x="1303" y="2457"/>
                  </a:cubicBezTo>
                  <a:cubicBezTo>
                    <a:pt x="1404" y="2306"/>
                    <a:pt x="1504" y="2181"/>
                    <a:pt x="1629" y="2031"/>
                  </a:cubicBezTo>
                  <a:cubicBezTo>
                    <a:pt x="1629" y="2031"/>
                    <a:pt x="1654" y="2006"/>
                    <a:pt x="1654" y="2006"/>
                  </a:cubicBezTo>
                  <a:cubicBezTo>
                    <a:pt x="1780" y="1855"/>
                    <a:pt x="1905" y="1730"/>
                    <a:pt x="2055" y="1605"/>
                  </a:cubicBezTo>
                  <a:cubicBezTo>
                    <a:pt x="2131" y="1529"/>
                    <a:pt x="2206" y="1479"/>
                    <a:pt x="2306" y="1404"/>
                  </a:cubicBezTo>
                  <a:cubicBezTo>
                    <a:pt x="2306" y="1404"/>
                    <a:pt x="2331" y="1379"/>
                    <a:pt x="2331" y="1379"/>
                  </a:cubicBezTo>
                  <a:cubicBezTo>
                    <a:pt x="2356" y="1379"/>
                    <a:pt x="2356" y="1354"/>
                    <a:pt x="2381" y="1354"/>
                  </a:cubicBezTo>
                  <a:cubicBezTo>
                    <a:pt x="2557" y="1204"/>
                    <a:pt x="2757" y="1103"/>
                    <a:pt x="2983" y="978"/>
                  </a:cubicBezTo>
                  <a:cubicBezTo>
                    <a:pt x="3334" y="803"/>
                    <a:pt x="3710" y="677"/>
                    <a:pt x="4111" y="602"/>
                  </a:cubicBezTo>
                  <a:cubicBezTo>
                    <a:pt x="4392" y="546"/>
                    <a:pt x="4674" y="517"/>
                    <a:pt x="4956" y="517"/>
                  </a:cubicBezTo>
                  <a:close/>
                  <a:moveTo>
                    <a:pt x="4587" y="0"/>
                  </a:moveTo>
                  <a:cubicBezTo>
                    <a:pt x="4060" y="51"/>
                    <a:pt x="3534" y="176"/>
                    <a:pt x="3058" y="376"/>
                  </a:cubicBezTo>
                  <a:cubicBezTo>
                    <a:pt x="2782" y="477"/>
                    <a:pt x="2557" y="627"/>
                    <a:pt x="2306" y="777"/>
                  </a:cubicBezTo>
                  <a:cubicBezTo>
                    <a:pt x="2281" y="803"/>
                    <a:pt x="2231" y="803"/>
                    <a:pt x="2206" y="828"/>
                  </a:cubicBezTo>
                  <a:cubicBezTo>
                    <a:pt x="2105" y="903"/>
                    <a:pt x="2005" y="978"/>
                    <a:pt x="1905" y="1053"/>
                  </a:cubicBezTo>
                  <a:cubicBezTo>
                    <a:pt x="1880" y="1078"/>
                    <a:pt x="1855" y="1103"/>
                    <a:pt x="1855" y="1103"/>
                  </a:cubicBezTo>
                  <a:cubicBezTo>
                    <a:pt x="1730" y="1204"/>
                    <a:pt x="1629" y="1304"/>
                    <a:pt x="1529" y="1404"/>
                  </a:cubicBezTo>
                  <a:cubicBezTo>
                    <a:pt x="1454" y="1454"/>
                    <a:pt x="1379" y="1529"/>
                    <a:pt x="1303" y="1630"/>
                  </a:cubicBezTo>
                  <a:cubicBezTo>
                    <a:pt x="1203" y="1730"/>
                    <a:pt x="1103" y="1855"/>
                    <a:pt x="1003" y="1980"/>
                  </a:cubicBezTo>
                  <a:cubicBezTo>
                    <a:pt x="953" y="2056"/>
                    <a:pt x="902" y="2131"/>
                    <a:pt x="827" y="2231"/>
                  </a:cubicBezTo>
                  <a:cubicBezTo>
                    <a:pt x="827" y="2231"/>
                    <a:pt x="827" y="2256"/>
                    <a:pt x="802" y="2256"/>
                  </a:cubicBezTo>
                  <a:cubicBezTo>
                    <a:pt x="652" y="2507"/>
                    <a:pt x="527" y="2757"/>
                    <a:pt x="401" y="3033"/>
                  </a:cubicBezTo>
                  <a:cubicBezTo>
                    <a:pt x="401" y="3033"/>
                    <a:pt x="401" y="3058"/>
                    <a:pt x="401" y="3058"/>
                  </a:cubicBezTo>
                  <a:cubicBezTo>
                    <a:pt x="301" y="3309"/>
                    <a:pt x="201" y="3559"/>
                    <a:pt x="151" y="3835"/>
                  </a:cubicBezTo>
                  <a:lnTo>
                    <a:pt x="151" y="3860"/>
                  </a:lnTo>
                  <a:cubicBezTo>
                    <a:pt x="50" y="4311"/>
                    <a:pt x="0" y="4787"/>
                    <a:pt x="25" y="5239"/>
                  </a:cubicBezTo>
                  <a:cubicBezTo>
                    <a:pt x="50" y="5264"/>
                    <a:pt x="50" y="5314"/>
                    <a:pt x="50" y="5339"/>
                  </a:cubicBezTo>
                  <a:cubicBezTo>
                    <a:pt x="50" y="5364"/>
                    <a:pt x="50" y="5364"/>
                    <a:pt x="50" y="5364"/>
                  </a:cubicBezTo>
                  <a:cubicBezTo>
                    <a:pt x="50" y="5414"/>
                    <a:pt x="50" y="5464"/>
                    <a:pt x="50" y="5489"/>
                  </a:cubicBezTo>
                  <a:cubicBezTo>
                    <a:pt x="126" y="6141"/>
                    <a:pt x="326" y="6742"/>
                    <a:pt x="652" y="7294"/>
                  </a:cubicBezTo>
                  <a:cubicBezTo>
                    <a:pt x="752" y="7519"/>
                    <a:pt x="877" y="7695"/>
                    <a:pt x="1028" y="7895"/>
                  </a:cubicBezTo>
                  <a:cubicBezTo>
                    <a:pt x="1379" y="8371"/>
                    <a:pt x="1830" y="8798"/>
                    <a:pt x="2356" y="9123"/>
                  </a:cubicBezTo>
                  <a:lnTo>
                    <a:pt x="2381" y="9123"/>
                  </a:lnTo>
                  <a:cubicBezTo>
                    <a:pt x="2807" y="9399"/>
                    <a:pt x="3283" y="9600"/>
                    <a:pt x="3785" y="9725"/>
                  </a:cubicBezTo>
                  <a:cubicBezTo>
                    <a:pt x="4173" y="9822"/>
                    <a:pt x="4577" y="9859"/>
                    <a:pt x="4972" y="9859"/>
                  </a:cubicBezTo>
                  <a:cubicBezTo>
                    <a:pt x="5087" y="9859"/>
                    <a:pt x="5201" y="9856"/>
                    <a:pt x="5314" y="9850"/>
                  </a:cubicBezTo>
                  <a:cubicBezTo>
                    <a:pt x="5840" y="9800"/>
                    <a:pt x="6366" y="9675"/>
                    <a:pt x="6867" y="9474"/>
                  </a:cubicBezTo>
                  <a:cubicBezTo>
                    <a:pt x="7344" y="9274"/>
                    <a:pt x="7795" y="8973"/>
                    <a:pt x="8196" y="8647"/>
                  </a:cubicBezTo>
                  <a:cubicBezTo>
                    <a:pt x="8572" y="8296"/>
                    <a:pt x="8923" y="7895"/>
                    <a:pt x="9173" y="7444"/>
                  </a:cubicBezTo>
                  <a:cubicBezTo>
                    <a:pt x="9474" y="6993"/>
                    <a:pt x="9674" y="6467"/>
                    <a:pt x="9775" y="5940"/>
                  </a:cubicBezTo>
                  <a:cubicBezTo>
                    <a:pt x="9900" y="5414"/>
                    <a:pt x="9900" y="4863"/>
                    <a:pt x="9850" y="4336"/>
                  </a:cubicBezTo>
                  <a:cubicBezTo>
                    <a:pt x="9800" y="3835"/>
                    <a:pt x="9649" y="3334"/>
                    <a:pt x="9424" y="2858"/>
                  </a:cubicBezTo>
                  <a:cubicBezTo>
                    <a:pt x="9324" y="2657"/>
                    <a:pt x="9223" y="2432"/>
                    <a:pt x="9073" y="2231"/>
                  </a:cubicBezTo>
                  <a:cubicBezTo>
                    <a:pt x="8948" y="2006"/>
                    <a:pt x="8772" y="1805"/>
                    <a:pt x="8597" y="1630"/>
                  </a:cubicBezTo>
                  <a:cubicBezTo>
                    <a:pt x="7945" y="853"/>
                    <a:pt x="7018" y="351"/>
                    <a:pt x="6040" y="126"/>
                  </a:cubicBezTo>
                  <a:cubicBezTo>
                    <a:pt x="5689" y="26"/>
                    <a:pt x="5314" y="0"/>
                    <a:pt x="4963" y="0"/>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3403025" y="929225"/>
              <a:ext cx="246900" cy="246725"/>
            </a:xfrm>
            <a:custGeom>
              <a:avLst/>
              <a:gdLst/>
              <a:ahLst/>
              <a:cxnLst/>
              <a:rect l="l" t="t" r="r" b="b"/>
              <a:pathLst>
                <a:path w="9876" h="9869" extrusionOk="0">
                  <a:moveTo>
                    <a:pt x="4953" y="517"/>
                  </a:moveTo>
                  <a:cubicBezTo>
                    <a:pt x="5049" y="517"/>
                    <a:pt x="5145" y="520"/>
                    <a:pt x="5239" y="527"/>
                  </a:cubicBezTo>
                  <a:lnTo>
                    <a:pt x="5264" y="527"/>
                  </a:lnTo>
                  <a:cubicBezTo>
                    <a:pt x="5640" y="577"/>
                    <a:pt x="6016" y="652"/>
                    <a:pt x="6367" y="752"/>
                  </a:cubicBezTo>
                  <a:cubicBezTo>
                    <a:pt x="6367" y="752"/>
                    <a:pt x="6367" y="752"/>
                    <a:pt x="6367" y="753"/>
                  </a:cubicBezTo>
                  <a:lnTo>
                    <a:pt x="6367" y="753"/>
                  </a:lnTo>
                  <a:cubicBezTo>
                    <a:pt x="6392" y="777"/>
                    <a:pt x="6392" y="777"/>
                    <a:pt x="6417" y="777"/>
                  </a:cubicBezTo>
                  <a:lnTo>
                    <a:pt x="6392" y="777"/>
                  </a:lnTo>
                  <a:cubicBezTo>
                    <a:pt x="6743" y="903"/>
                    <a:pt x="7093" y="1078"/>
                    <a:pt x="7419" y="1278"/>
                  </a:cubicBezTo>
                  <a:cubicBezTo>
                    <a:pt x="7745" y="1504"/>
                    <a:pt x="8021" y="1755"/>
                    <a:pt x="8271" y="2030"/>
                  </a:cubicBezTo>
                  <a:cubicBezTo>
                    <a:pt x="8497" y="2331"/>
                    <a:pt x="8723" y="2632"/>
                    <a:pt x="8873" y="2958"/>
                  </a:cubicBezTo>
                  <a:cubicBezTo>
                    <a:pt x="9048" y="3309"/>
                    <a:pt x="9174" y="3684"/>
                    <a:pt x="9274" y="4060"/>
                  </a:cubicBezTo>
                  <a:cubicBezTo>
                    <a:pt x="9349" y="4461"/>
                    <a:pt x="9374" y="4862"/>
                    <a:pt x="9349" y="5263"/>
                  </a:cubicBezTo>
                  <a:cubicBezTo>
                    <a:pt x="9299" y="5639"/>
                    <a:pt x="9224" y="5990"/>
                    <a:pt x="9124" y="6366"/>
                  </a:cubicBezTo>
                  <a:cubicBezTo>
                    <a:pt x="8998" y="6717"/>
                    <a:pt x="8823" y="7043"/>
                    <a:pt x="8622" y="7369"/>
                  </a:cubicBezTo>
                  <a:cubicBezTo>
                    <a:pt x="8397" y="7695"/>
                    <a:pt x="8146" y="7995"/>
                    <a:pt x="7845" y="8246"/>
                  </a:cubicBezTo>
                  <a:cubicBezTo>
                    <a:pt x="7570" y="8471"/>
                    <a:pt x="7269" y="8697"/>
                    <a:pt x="6968" y="8847"/>
                  </a:cubicBezTo>
                  <a:cubicBezTo>
                    <a:pt x="6592" y="9048"/>
                    <a:pt x="6216" y="9173"/>
                    <a:pt x="5815" y="9248"/>
                  </a:cubicBezTo>
                  <a:cubicBezTo>
                    <a:pt x="5531" y="9315"/>
                    <a:pt x="5258" y="9349"/>
                    <a:pt x="4982" y="9349"/>
                  </a:cubicBezTo>
                  <a:cubicBezTo>
                    <a:pt x="4843" y="9349"/>
                    <a:pt x="4704" y="9340"/>
                    <a:pt x="4562" y="9324"/>
                  </a:cubicBezTo>
                  <a:lnTo>
                    <a:pt x="4562" y="9324"/>
                  </a:lnTo>
                  <a:lnTo>
                    <a:pt x="4637" y="9349"/>
                  </a:lnTo>
                  <a:cubicBezTo>
                    <a:pt x="4312" y="9324"/>
                    <a:pt x="4011" y="9248"/>
                    <a:pt x="3710" y="9173"/>
                  </a:cubicBezTo>
                  <a:cubicBezTo>
                    <a:pt x="3635" y="9148"/>
                    <a:pt x="3560" y="9123"/>
                    <a:pt x="3484" y="9098"/>
                  </a:cubicBezTo>
                  <a:lnTo>
                    <a:pt x="3459" y="9098"/>
                  </a:lnTo>
                  <a:cubicBezTo>
                    <a:pt x="3409" y="9073"/>
                    <a:pt x="3334" y="9048"/>
                    <a:pt x="3259" y="9023"/>
                  </a:cubicBezTo>
                  <a:cubicBezTo>
                    <a:pt x="3259" y="9023"/>
                    <a:pt x="3259" y="9023"/>
                    <a:pt x="3259" y="8998"/>
                  </a:cubicBezTo>
                  <a:lnTo>
                    <a:pt x="3209" y="8998"/>
                  </a:lnTo>
                  <a:cubicBezTo>
                    <a:pt x="2958" y="8872"/>
                    <a:pt x="2708" y="8747"/>
                    <a:pt x="2482" y="8597"/>
                  </a:cubicBezTo>
                  <a:cubicBezTo>
                    <a:pt x="2332" y="8497"/>
                    <a:pt x="2181" y="8396"/>
                    <a:pt x="2056" y="8271"/>
                  </a:cubicBezTo>
                  <a:cubicBezTo>
                    <a:pt x="1905" y="8146"/>
                    <a:pt x="1755" y="7995"/>
                    <a:pt x="1605" y="7845"/>
                  </a:cubicBezTo>
                  <a:cubicBezTo>
                    <a:pt x="1580" y="7795"/>
                    <a:pt x="1555" y="7770"/>
                    <a:pt x="1530" y="7720"/>
                  </a:cubicBezTo>
                  <a:cubicBezTo>
                    <a:pt x="1504" y="7720"/>
                    <a:pt x="1504" y="7720"/>
                    <a:pt x="1504" y="7695"/>
                  </a:cubicBezTo>
                  <a:cubicBezTo>
                    <a:pt x="1304" y="7444"/>
                    <a:pt x="1129" y="7168"/>
                    <a:pt x="1003" y="6893"/>
                  </a:cubicBezTo>
                  <a:cubicBezTo>
                    <a:pt x="928" y="6792"/>
                    <a:pt x="878" y="6642"/>
                    <a:pt x="828" y="6517"/>
                  </a:cubicBezTo>
                  <a:cubicBezTo>
                    <a:pt x="828" y="6492"/>
                    <a:pt x="803" y="6466"/>
                    <a:pt x="803" y="6441"/>
                  </a:cubicBezTo>
                  <a:cubicBezTo>
                    <a:pt x="778" y="6416"/>
                    <a:pt x="778" y="6391"/>
                    <a:pt x="778" y="6391"/>
                  </a:cubicBezTo>
                  <a:lnTo>
                    <a:pt x="778" y="6366"/>
                  </a:lnTo>
                  <a:cubicBezTo>
                    <a:pt x="753" y="6341"/>
                    <a:pt x="753" y="6341"/>
                    <a:pt x="753" y="6316"/>
                  </a:cubicBezTo>
                  <a:cubicBezTo>
                    <a:pt x="753" y="6316"/>
                    <a:pt x="753" y="6291"/>
                    <a:pt x="753" y="6291"/>
                  </a:cubicBezTo>
                  <a:cubicBezTo>
                    <a:pt x="753" y="6291"/>
                    <a:pt x="728" y="6266"/>
                    <a:pt x="728" y="6241"/>
                  </a:cubicBezTo>
                  <a:cubicBezTo>
                    <a:pt x="728" y="6241"/>
                    <a:pt x="728" y="6241"/>
                    <a:pt x="728" y="6216"/>
                  </a:cubicBezTo>
                  <a:cubicBezTo>
                    <a:pt x="728" y="6216"/>
                    <a:pt x="702" y="6191"/>
                    <a:pt x="702" y="6166"/>
                  </a:cubicBezTo>
                  <a:cubicBezTo>
                    <a:pt x="702" y="6166"/>
                    <a:pt x="702" y="6166"/>
                    <a:pt x="702" y="6141"/>
                  </a:cubicBezTo>
                  <a:cubicBezTo>
                    <a:pt x="702" y="6141"/>
                    <a:pt x="702" y="6116"/>
                    <a:pt x="677" y="6091"/>
                  </a:cubicBezTo>
                  <a:cubicBezTo>
                    <a:pt x="677" y="6091"/>
                    <a:pt x="677" y="6091"/>
                    <a:pt x="677" y="6065"/>
                  </a:cubicBezTo>
                  <a:cubicBezTo>
                    <a:pt x="677" y="6065"/>
                    <a:pt x="677" y="6040"/>
                    <a:pt x="677" y="6040"/>
                  </a:cubicBezTo>
                  <a:lnTo>
                    <a:pt x="652" y="5990"/>
                  </a:lnTo>
                  <a:cubicBezTo>
                    <a:pt x="652" y="5915"/>
                    <a:pt x="627" y="5865"/>
                    <a:pt x="602" y="5815"/>
                  </a:cubicBezTo>
                  <a:cubicBezTo>
                    <a:pt x="602" y="5715"/>
                    <a:pt x="577" y="5614"/>
                    <a:pt x="577" y="5514"/>
                  </a:cubicBezTo>
                  <a:cubicBezTo>
                    <a:pt x="527" y="5213"/>
                    <a:pt x="527" y="4913"/>
                    <a:pt x="552" y="4612"/>
                  </a:cubicBezTo>
                  <a:cubicBezTo>
                    <a:pt x="552" y="4411"/>
                    <a:pt x="577" y="4211"/>
                    <a:pt x="627" y="4010"/>
                  </a:cubicBezTo>
                  <a:lnTo>
                    <a:pt x="627" y="3985"/>
                  </a:lnTo>
                  <a:cubicBezTo>
                    <a:pt x="627" y="3985"/>
                    <a:pt x="652" y="3960"/>
                    <a:pt x="652" y="3935"/>
                  </a:cubicBezTo>
                  <a:cubicBezTo>
                    <a:pt x="652" y="3935"/>
                    <a:pt x="652" y="3910"/>
                    <a:pt x="652" y="3910"/>
                  </a:cubicBezTo>
                  <a:cubicBezTo>
                    <a:pt x="652" y="3910"/>
                    <a:pt x="652" y="3885"/>
                    <a:pt x="652" y="3885"/>
                  </a:cubicBezTo>
                  <a:cubicBezTo>
                    <a:pt x="652" y="3860"/>
                    <a:pt x="677" y="3835"/>
                    <a:pt x="677" y="3835"/>
                  </a:cubicBezTo>
                  <a:cubicBezTo>
                    <a:pt x="677" y="3835"/>
                    <a:pt x="677" y="3810"/>
                    <a:pt x="677" y="3810"/>
                  </a:cubicBezTo>
                  <a:cubicBezTo>
                    <a:pt x="702" y="3710"/>
                    <a:pt x="728" y="3584"/>
                    <a:pt x="778" y="3484"/>
                  </a:cubicBezTo>
                  <a:cubicBezTo>
                    <a:pt x="803" y="3409"/>
                    <a:pt x="828" y="3334"/>
                    <a:pt x="853" y="3283"/>
                  </a:cubicBezTo>
                  <a:cubicBezTo>
                    <a:pt x="928" y="3108"/>
                    <a:pt x="1003" y="2958"/>
                    <a:pt x="1078" y="2782"/>
                  </a:cubicBezTo>
                  <a:lnTo>
                    <a:pt x="1103" y="2782"/>
                  </a:lnTo>
                  <a:cubicBezTo>
                    <a:pt x="1103" y="2757"/>
                    <a:pt x="1103" y="2757"/>
                    <a:pt x="1129" y="2732"/>
                  </a:cubicBezTo>
                  <a:cubicBezTo>
                    <a:pt x="1129" y="2732"/>
                    <a:pt x="1129" y="2707"/>
                    <a:pt x="1129" y="2707"/>
                  </a:cubicBezTo>
                  <a:cubicBezTo>
                    <a:pt x="1154" y="2707"/>
                    <a:pt x="1154" y="2682"/>
                    <a:pt x="1154" y="2682"/>
                  </a:cubicBezTo>
                  <a:cubicBezTo>
                    <a:pt x="1179" y="2632"/>
                    <a:pt x="1229" y="2557"/>
                    <a:pt x="1279" y="2481"/>
                  </a:cubicBezTo>
                  <a:cubicBezTo>
                    <a:pt x="1354" y="2356"/>
                    <a:pt x="1454" y="2231"/>
                    <a:pt x="1555" y="2106"/>
                  </a:cubicBezTo>
                  <a:cubicBezTo>
                    <a:pt x="1555" y="2106"/>
                    <a:pt x="1580" y="2106"/>
                    <a:pt x="1580" y="2080"/>
                  </a:cubicBezTo>
                  <a:lnTo>
                    <a:pt x="1605" y="2055"/>
                  </a:lnTo>
                  <a:cubicBezTo>
                    <a:pt x="1705" y="1930"/>
                    <a:pt x="1805" y="1830"/>
                    <a:pt x="1931" y="1730"/>
                  </a:cubicBezTo>
                  <a:lnTo>
                    <a:pt x="1931" y="1705"/>
                  </a:lnTo>
                  <a:cubicBezTo>
                    <a:pt x="1931" y="1705"/>
                    <a:pt x="1956" y="1679"/>
                    <a:pt x="1956" y="1679"/>
                  </a:cubicBezTo>
                  <a:cubicBezTo>
                    <a:pt x="1981" y="1679"/>
                    <a:pt x="1981" y="1654"/>
                    <a:pt x="1981" y="1654"/>
                  </a:cubicBezTo>
                  <a:cubicBezTo>
                    <a:pt x="2006" y="1654"/>
                    <a:pt x="2006" y="1654"/>
                    <a:pt x="2006" y="1629"/>
                  </a:cubicBezTo>
                  <a:cubicBezTo>
                    <a:pt x="2056" y="1579"/>
                    <a:pt x="2131" y="1554"/>
                    <a:pt x="2181" y="1504"/>
                  </a:cubicBezTo>
                  <a:cubicBezTo>
                    <a:pt x="2206" y="1479"/>
                    <a:pt x="2206" y="1479"/>
                    <a:pt x="2231" y="1454"/>
                  </a:cubicBezTo>
                  <a:cubicBezTo>
                    <a:pt x="2231" y="1454"/>
                    <a:pt x="2256" y="1454"/>
                    <a:pt x="2256" y="1429"/>
                  </a:cubicBezTo>
                  <a:cubicBezTo>
                    <a:pt x="2256" y="1429"/>
                    <a:pt x="2281" y="1429"/>
                    <a:pt x="2281" y="1404"/>
                  </a:cubicBezTo>
                  <a:lnTo>
                    <a:pt x="2307" y="1404"/>
                  </a:lnTo>
                  <a:cubicBezTo>
                    <a:pt x="2332" y="1379"/>
                    <a:pt x="2332" y="1379"/>
                    <a:pt x="2357" y="1379"/>
                  </a:cubicBezTo>
                  <a:cubicBezTo>
                    <a:pt x="2357" y="1354"/>
                    <a:pt x="2357" y="1354"/>
                    <a:pt x="2382" y="1354"/>
                  </a:cubicBezTo>
                  <a:cubicBezTo>
                    <a:pt x="2382" y="1354"/>
                    <a:pt x="2407" y="1329"/>
                    <a:pt x="2407" y="1329"/>
                  </a:cubicBezTo>
                  <a:cubicBezTo>
                    <a:pt x="2432" y="1329"/>
                    <a:pt x="2432" y="1304"/>
                    <a:pt x="2432" y="1304"/>
                  </a:cubicBezTo>
                  <a:cubicBezTo>
                    <a:pt x="2457" y="1304"/>
                    <a:pt x="2457" y="1278"/>
                    <a:pt x="2482" y="1278"/>
                  </a:cubicBezTo>
                  <a:cubicBezTo>
                    <a:pt x="2507" y="1253"/>
                    <a:pt x="2532" y="1253"/>
                    <a:pt x="2532" y="1228"/>
                  </a:cubicBezTo>
                  <a:lnTo>
                    <a:pt x="2557" y="1228"/>
                  </a:lnTo>
                  <a:cubicBezTo>
                    <a:pt x="2682" y="1153"/>
                    <a:pt x="2808" y="1078"/>
                    <a:pt x="2958" y="1003"/>
                  </a:cubicBezTo>
                  <a:cubicBezTo>
                    <a:pt x="3033" y="953"/>
                    <a:pt x="3109" y="928"/>
                    <a:pt x="3184" y="903"/>
                  </a:cubicBezTo>
                  <a:cubicBezTo>
                    <a:pt x="3184" y="877"/>
                    <a:pt x="3209" y="877"/>
                    <a:pt x="3209" y="877"/>
                  </a:cubicBezTo>
                  <a:lnTo>
                    <a:pt x="3234" y="877"/>
                  </a:lnTo>
                  <a:cubicBezTo>
                    <a:pt x="3510" y="752"/>
                    <a:pt x="3785" y="677"/>
                    <a:pt x="4061" y="602"/>
                  </a:cubicBezTo>
                  <a:cubicBezTo>
                    <a:pt x="4362" y="545"/>
                    <a:pt x="4662" y="517"/>
                    <a:pt x="4953" y="517"/>
                  </a:cubicBezTo>
                  <a:close/>
                  <a:moveTo>
                    <a:pt x="4963" y="0"/>
                  </a:moveTo>
                  <a:cubicBezTo>
                    <a:pt x="4763" y="0"/>
                    <a:pt x="4562" y="25"/>
                    <a:pt x="4387" y="50"/>
                  </a:cubicBezTo>
                  <a:cubicBezTo>
                    <a:pt x="4286" y="50"/>
                    <a:pt x="4211" y="50"/>
                    <a:pt x="4136" y="75"/>
                  </a:cubicBezTo>
                  <a:cubicBezTo>
                    <a:pt x="3860" y="126"/>
                    <a:pt x="3610" y="176"/>
                    <a:pt x="3359" y="276"/>
                  </a:cubicBezTo>
                  <a:lnTo>
                    <a:pt x="3309" y="276"/>
                  </a:lnTo>
                  <a:cubicBezTo>
                    <a:pt x="3083" y="351"/>
                    <a:pt x="2858" y="451"/>
                    <a:pt x="2657" y="577"/>
                  </a:cubicBezTo>
                  <a:cubicBezTo>
                    <a:pt x="2632" y="577"/>
                    <a:pt x="2607" y="602"/>
                    <a:pt x="2582" y="602"/>
                  </a:cubicBezTo>
                  <a:cubicBezTo>
                    <a:pt x="2206" y="802"/>
                    <a:pt x="1830" y="1078"/>
                    <a:pt x="1504" y="1404"/>
                  </a:cubicBezTo>
                  <a:cubicBezTo>
                    <a:pt x="1454" y="1454"/>
                    <a:pt x="1404" y="1479"/>
                    <a:pt x="1379" y="1529"/>
                  </a:cubicBezTo>
                  <a:cubicBezTo>
                    <a:pt x="1003" y="1930"/>
                    <a:pt x="702" y="2381"/>
                    <a:pt x="477" y="2857"/>
                  </a:cubicBezTo>
                  <a:cubicBezTo>
                    <a:pt x="427" y="2958"/>
                    <a:pt x="377" y="3083"/>
                    <a:pt x="327" y="3183"/>
                  </a:cubicBezTo>
                  <a:cubicBezTo>
                    <a:pt x="327" y="3208"/>
                    <a:pt x="327" y="3208"/>
                    <a:pt x="327" y="3233"/>
                  </a:cubicBezTo>
                  <a:lnTo>
                    <a:pt x="301" y="3233"/>
                  </a:lnTo>
                  <a:cubicBezTo>
                    <a:pt x="126" y="3735"/>
                    <a:pt x="26" y="4236"/>
                    <a:pt x="26" y="4762"/>
                  </a:cubicBezTo>
                  <a:cubicBezTo>
                    <a:pt x="1" y="4862"/>
                    <a:pt x="1" y="4938"/>
                    <a:pt x="1" y="5038"/>
                  </a:cubicBezTo>
                  <a:cubicBezTo>
                    <a:pt x="26" y="5314"/>
                    <a:pt x="51" y="5589"/>
                    <a:pt x="101" y="5840"/>
                  </a:cubicBezTo>
                  <a:cubicBezTo>
                    <a:pt x="101" y="5890"/>
                    <a:pt x="101" y="5915"/>
                    <a:pt x="126" y="5965"/>
                  </a:cubicBezTo>
                  <a:cubicBezTo>
                    <a:pt x="126" y="5965"/>
                    <a:pt x="126" y="5990"/>
                    <a:pt x="126" y="6015"/>
                  </a:cubicBezTo>
                  <a:cubicBezTo>
                    <a:pt x="151" y="6065"/>
                    <a:pt x="151" y="6116"/>
                    <a:pt x="176" y="6166"/>
                  </a:cubicBezTo>
                  <a:cubicBezTo>
                    <a:pt x="226" y="6441"/>
                    <a:pt x="327" y="6717"/>
                    <a:pt x="452" y="6968"/>
                  </a:cubicBezTo>
                  <a:cubicBezTo>
                    <a:pt x="477" y="7043"/>
                    <a:pt x="527" y="7118"/>
                    <a:pt x="552" y="7193"/>
                  </a:cubicBezTo>
                  <a:cubicBezTo>
                    <a:pt x="627" y="7319"/>
                    <a:pt x="677" y="7419"/>
                    <a:pt x="728" y="7519"/>
                  </a:cubicBezTo>
                  <a:cubicBezTo>
                    <a:pt x="753" y="7519"/>
                    <a:pt x="753" y="7544"/>
                    <a:pt x="753" y="7544"/>
                  </a:cubicBezTo>
                  <a:lnTo>
                    <a:pt x="778" y="7569"/>
                  </a:lnTo>
                  <a:lnTo>
                    <a:pt x="803" y="7594"/>
                  </a:lnTo>
                  <a:cubicBezTo>
                    <a:pt x="803" y="7619"/>
                    <a:pt x="803" y="7619"/>
                    <a:pt x="803" y="7619"/>
                  </a:cubicBezTo>
                  <a:cubicBezTo>
                    <a:pt x="803" y="7644"/>
                    <a:pt x="828" y="7644"/>
                    <a:pt x="828" y="7644"/>
                  </a:cubicBezTo>
                  <a:cubicBezTo>
                    <a:pt x="1028" y="7970"/>
                    <a:pt x="1279" y="8271"/>
                    <a:pt x="1555" y="8522"/>
                  </a:cubicBezTo>
                  <a:cubicBezTo>
                    <a:pt x="1580" y="8547"/>
                    <a:pt x="1605" y="8547"/>
                    <a:pt x="1605" y="8572"/>
                  </a:cubicBezTo>
                  <a:cubicBezTo>
                    <a:pt x="1830" y="8772"/>
                    <a:pt x="2056" y="8948"/>
                    <a:pt x="2307" y="9098"/>
                  </a:cubicBezTo>
                  <a:cubicBezTo>
                    <a:pt x="2357" y="9148"/>
                    <a:pt x="2432" y="9173"/>
                    <a:pt x="2482" y="9198"/>
                  </a:cubicBezTo>
                  <a:cubicBezTo>
                    <a:pt x="2507" y="9223"/>
                    <a:pt x="2507" y="9223"/>
                    <a:pt x="2507" y="9223"/>
                  </a:cubicBezTo>
                  <a:cubicBezTo>
                    <a:pt x="2632" y="9299"/>
                    <a:pt x="2758" y="9349"/>
                    <a:pt x="2858" y="9399"/>
                  </a:cubicBezTo>
                  <a:cubicBezTo>
                    <a:pt x="3209" y="9574"/>
                    <a:pt x="3560" y="9674"/>
                    <a:pt x="3911" y="9750"/>
                  </a:cubicBezTo>
                  <a:cubicBezTo>
                    <a:pt x="3936" y="9775"/>
                    <a:pt x="3986" y="9775"/>
                    <a:pt x="4011" y="9775"/>
                  </a:cubicBezTo>
                  <a:lnTo>
                    <a:pt x="4036" y="9775"/>
                  </a:lnTo>
                  <a:cubicBezTo>
                    <a:pt x="4136" y="9800"/>
                    <a:pt x="4236" y="9825"/>
                    <a:pt x="4337" y="9825"/>
                  </a:cubicBezTo>
                  <a:cubicBezTo>
                    <a:pt x="4544" y="9855"/>
                    <a:pt x="4752" y="9869"/>
                    <a:pt x="4959" y="9869"/>
                  </a:cubicBezTo>
                  <a:cubicBezTo>
                    <a:pt x="5278" y="9869"/>
                    <a:pt x="5597" y="9835"/>
                    <a:pt x="5916" y="9775"/>
                  </a:cubicBezTo>
                  <a:cubicBezTo>
                    <a:pt x="6141" y="9725"/>
                    <a:pt x="6392" y="9649"/>
                    <a:pt x="6642" y="9574"/>
                  </a:cubicBezTo>
                  <a:cubicBezTo>
                    <a:pt x="6893" y="9474"/>
                    <a:pt x="7119" y="9349"/>
                    <a:pt x="7369" y="9223"/>
                  </a:cubicBezTo>
                  <a:cubicBezTo>
                    <a:pt x="7820" y="8973"/>
                    <a:pt x="8221" y="8647"/>
                    <a:pt x="8572" y="8271"/>
                  </a:cubicBezTo>
                  <a:cubicBezTo>
                    <a:pt x="8898" y="7895"/>
                    <a:pt x="9199" y="7469"/>
                    <a:pt x="9399" y="7018"/>
                  </a:cubicBezTo>
                  <a:cubicBezTo>
                    <a:pt x="9625" y="6542"/>
                    <a:pt x="9775" y="6015"/>
                    <a:pt x="9825" y="5489"/>
                  </a:cubicBezTo>
                  <a:cubicBezTo>
                    <a:pt x="9875" y="5238"/>
                    <a:pt x="9875" y="4963"/>
                    <a:pt x="9875" y="4712"/>
                  </a:cubicBezTo>
                  <a:cubicBezTo>
                    <a:pt x="9850" y="4411"/>
                    <a:pt x="9800" y="4136"/>
                    <a:pt x="9750" y="3860"/>
                  </a:cubicBezTo>
                  <a:cubicBezTo>
                    <a:pt x="9550" y="2857"/>
                    <a:pt x="8973" y="1930"/>
                    <a:pt x="8196" y="1253"/>
                  </a:cubicBezTo>
                  <a:cubicBezTo>
                    <a:pt x="7820" y="903"/>
                    <a:pt x="7394" y="627"/>
                    <a:pt x="6943" y="426"/>
                  </a:cubicBezTo>
                  <a:cubicBezTo>
                    <a:pt x="6517" y="226"/>
                    <a:pt x="6066" y="101"/>
                    <a:pt x="5590" y="50"/>
                  </a:cubicBezTo>
                  <a:cubicBezTo>
                    <a:pt x="5389" y="25"/>
                    <a:pt x="5164" y="0"/>
                    <a:pt x="4963" y="0"/>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3336000" y="1073325"/>
              <a:ext cx="82100" cy="44150"/>
            </a:xfrm>
            <a:custGeom>
              <a:avLst/>
              <a:gdLst/>
              <a:ahLst/>
              <a:cxnLst/>
              <a:rect l="l" t="t" r="r" b="b"/>
              <a:pathLst>
                <a:path w="3284" h="1766" extrusionOk="0">
                  <a:moveTo>
                    <a:pt x="2531" y="1"/>
                  </a:moveTo>
                  <a:cubicBezTo>
                    <a:pt x="2431" y="1"/>
                    <a:pt x="2331" y="26"/>
                    <a:pt x="2231" y="26"/>
                  </a:cubicBezTo>
                  <a:cubicBezTo>
                    <a:pt x="2080" y="51"/>
                    <a:pt x="1955" y="76"/>
                    <a:pt x="1805" y="101"/>
                  </a:cubicBezTo>
                  <a:cubicBezTo>
                    <a:pt x="1654" y="126"/>
                    <a:pt x="1479" y="201"/>
                    <a:pt x="1328" y="251"/>
                  </a:cubicBezTo>
                  <a:cubicBezTo>
                    <a:pt x="1078" y="352"/>
                    <a:pt x="827" y="527"/>
                    <a:pt x="602" y="702"/>
                  </a:cubicBezTo>
                  <a:cubicBezTo>
                    <a:pt x="376" y="878"/>
                    <a:pt x="175" y="1129"/>
                    <a:pt x="50" y="1379"/>
                  </a:cubicBezTo>
                  <a:cubicBezTo>
                    <a:pt x="0" y="1504"/>
                    <a:pt x="25" y="1655"/>
                    <a:pt x="150" y="1730"/>
                  </a:cubicBezTo>
                  <a:cubicBezTo>
                    <a:pt x="191" y="1754"/>
                    <a:pt x="236" y="1765"/>
                    <a:pt x="281" y="1765"/>
                  </a:cubicBezTo>
                  <a:cubicBezTo>
                    <a:pt x="375" y="1765"/>
                    <a:pt x="467" y="1715"/>
                    <a:pt x="501" y="1630"/>
                  </a:cubicBezTo>
                  <a:cubicBezTo>
                    <a:pt x="551" y="1555"/>
                    <a:pt x="602" y="1454"/>
                    <a:pt x="677" y="1379"/>
                  </a:cubicBezTo>
                  <a:cubicBezTo>
                    <a:pt x="777" y="1254"/>
                    <a:pt x="902" y="1129"/>
                    <a:pt x="1028" y="1028"/>
                  </a:cubicBezTo>
                  <a:cubicBezTo>
                    <a:pt x="1203" y="903"/>
                    <a:pt x="1404" y="778"/>
                    <a:pt x="1604" y="702"/>
                  </a:cubicBezTo>
                  <a:cubicBezTo>
                    <a:pt x="1805" y="627"/>
                    <a:pt x="2030" y="577"/>
                    <a:pt x="2231" y="552"/>
                  </a:cubicBezTo>
                  <a:cubicBezTo>
                    <a:pt x="2331" y="540"/>
                    <a:pt x="2425" y="533"/>
                    <a:pt x="2519" y="533"/>
                  </a:cubicBezTo>
                  <a:cubicBezTo>
                    <a:pt x="2613" y="533"/>
                    <a:pt x="2707" y="540"/>
                    <a:pt x="2807" y="552"/>
                  </a:cubicBezTo>
                  <a:lnTo>
                    <a:pt x="2932" y="552"/>
                  </a:lnTo>
                  <a:cubicBezTo>
                    <a:pt x="2959" y="563"/>
                    <a:pt x="2986" y="568"/>
                    <a:pt x="3013" y="568"/>
                  </a:cubicBezTo>
                  <a:cubicBezTo>
                    <a:pt x="3115" y="568"/>
                    <a:pt x="3213" y="496"/>
                    <a:pt x="3233" y="377"/>
                  </a:cubicBezTo>
                  <a:cubicBezTo>
                    <a:pt x="3283" y="251"/>
                    <a:pt x="3208" y="101"/>
                    <a:pt x="3058" y="76"/>
                  </a:cubicBezTo>
                  <a:cubicBezTo>
                    <a:pt x="2882" y="26"/>
                    <a:pt x="2707" y="1"/>
                    <a:pt x="2531" y="1"/>
                  </a:cubicBezTo>
                  <a:close/>
                </a:path>
              </a:pathLst>
            </a:custGeom>
            <a:solidFill>
              <a:srgbClr val="C83F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043196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018975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1013918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1511510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8828639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4353304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1398450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4187035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5204079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628650" y="273844"/>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062440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 Text">
  <p:cSld name="CUSTOM_6">
    <p:spTree>
      <p:nvGrpSpPr>
        <p:cNvPr id="1" name="Shape 434"/>
        <p:cNvGrpSpPr/>
        <p:nvPr/>
      </p:nvGrpSpPr>
      <p:grpSpPr>
        <a:xfrm>
          <a:off x="0" y="0"/>
          <a:ext cx="0" cy="0"/>
          <a:chOff x="0" y="0"/>
          <a:chExt cx="0" cy="0"/>
        </a:xfrm>
      </p:grpSpPr>
      <p:grpSp>
        <p:nvGrpSpPr>
          <p:cNvPr id="435" name="Google Shape;435;p3"/>
          <p:cNvGrpSpPr/>
          <p:nvPr/>
        </p:nvGrpSpPr>
        <p:grpSpPr>
          <a:xfrm>
            <a:off x="-135456" y="-487"/>
            <a:ext cx="9537125" cy="5143678"/>
            <a:chOff x="-135450" y="773125"/>
            <a:chExt cx="7704900" cy="4155500"/>
          </a:xfrm>
        </p:grpSpPr>
        <p:sp>
          <p:nvSpPr>
            <p:cNvPr id="436" name="Google Shape;436;p3"/>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3"/>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3"/>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3"/>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3"/>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3"/>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3"/>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3"/>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3"/>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3"/>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3"/>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3"/>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3"/>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3"/>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3"/>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3"/>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3"/>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3"/>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3"/>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3"/>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3"/>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3"/>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3"/>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3"/>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3"/>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3"/>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3"/>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3"/>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3"/>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3"/>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3"/>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3"/>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3"/>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3"/>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3"/>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3"/>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3"/>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3"/>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3"/>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3"/>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3"/>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3"/>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3"/>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3"/>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3"/>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3"/>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3"/>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3"/>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3"/>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3"/>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3"/>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3"/>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3"/>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3"/>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3"/>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3"/>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3"/>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3"/>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3"/>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3"/>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3"/>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3"/>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3"/>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3"/>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3"/>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3"/>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3"/>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3"/>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3"/>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3"/>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3"/>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3"/>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3"/>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3"/>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3"/>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3"/>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3"/>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3"/>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3"/>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3"/>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3"/>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3"/>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3"/>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3"/>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3"/>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3"/>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3"/>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3"/>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3"/>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3"/>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3"/>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3"/>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3"/>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3"/>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3"/>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3"/>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3"/>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3"/>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3"/>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3"/>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3"/>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3"/>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3"/>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3"/>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3"/>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3"/>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3"/>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3"/>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3"/>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3"/>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3"/>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3"/>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3"/>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3"/>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3"/>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3"/>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3"/>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3"/>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1" name="Google Shape;691;p3"/>
          <p:cNvSpPr/>
          <p:nvPr/>
        </p:nvSpPr>
        <p:spPr>
          <a:xfrm>
            <a:off x="446400" y="279225"/>
            <a:ext cx="8251200" cy="4591500"/>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3"/>
          <p:cNvSpPr txBox="1">
            <a:spLocks noGrp="1"/>
          </p:cNvSpPr>
          <p:nvPr>
            <p:ph type="title"/>
          </p:nvPr>
        </p:nvSpPr>
        <p:spPr>
          <a:xfrm>
            <a:off x="720000" y="540000"/>
            <a:ext cx="7704000" cy="432300"/>
          </a:xfrm>
          <a:prstGeom prst="rect">
            <a:avLst/>
          </a:prstGeom>
        </p:spPr>
        <p:txBody>
          <a:bodyPr spcFirstLastPara="1" wrap="square" lIns="0" tIns="0" rIns="0" bIns="0"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693" name="Google Shape;693;p3"/>
          <p:cNvSpPr txBox="1">
            <a:spLocks noGrp="1"/>
          </p:cNvSpPr>
          <p:nvPr>
            <p:ph type="subTitle" idx="1"/>
          </p:nvPr>
        </p:nvSpPr>
        <p:spPr>
          <a:xfrm>
            <a:off x="726675" y="1510075"/>
            <a:ext cx="7704000" cy="30933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SzPts val="1200"/>
              <a:buChar char="●"/>
              <a:defRPr sz="1200"/>
            </a:lvl1pPr>
            <a:lvl2pPr lvl="1" rtl="0">
              <a:lnSpc>
                <a:spcPct val="100000"/>
              </a:lnSpc>
              <a:spcBef>
                <a:spcPts val="0"/>
              </a:spcBef>
              <a:spcAft>
                <a:spcPts val="0"/>
              </a:spcAft>
              <a:buSzPts val="1200"/>
              <a:buChar char="○"/>
              <a:defRPr sz="1200"/>
            </a:lvl2pPr>
            <a:lvl3pPr lvl="2" rtl="0">
              <a:lnSpc>
                <a:spcPct val="100000"/>
              </a:lnSpc>
              <a:spcBef>
                <a:spcPts val="0"/>
              </a:spcBef>
              <a:spcAft>
                <a:spcPts val="0"/>
              </a:spcAft>
              <a:buSzPts val="1200"/>
              <a:buChar char="■"/>
              <a:defRPr sz="1200"/>
            </a:lvl3pPr>
            <a:lvl4pPr lvl="3" rtl="0">
              <a:lnSpc>
                <a:spcPct val="100000"/>
              </a:lnSpc>
              <a:spcBef>
                <a:spcPts val="0"/>
              </a:spcBef>
              <a:spcAft>
                <a:spcPts val="0"/>
              </a:spcAft>
              <a:buSzPts val="1200"/>
              <a:buChar char="●"/>
              <a:defRPr sz="1200"/>
            </a:lvl4pPr>
            <a:lvl5pPr lvl="4" rtl="0">
              <a:lnSpc>
                <a:spcPct val="100000"/>
              </a:lnSpc>
              <a:spcBef>
                <a:spcPts val="0"/>
              </a:spcBef>
              <a:spcAft>
                <a:spcPts val="0"/>
              </a:spcAft>
              <a:buSzPts val="1200"/>
              <a:buChar char="○"/>
              <a:defRPr sz="1200"/>
            </a:lvl5pPr>
            <a:lvl6pPr lvl="5" rtl="0">
              <a:lnSpc>
                <a:spcPct val="100000"/>
              </a:lnSpc>
              <a:spcBef>
                <a:spcPts val="0"/>
              </a:spcBef>
              <a:spcAft>
                <a:spcPts val="0"/>
              </a:spcAft>
              <a:buSzPts val="1200"/>
              <a:buChar char="■"/>
              <a:defRPr sz="1200"/>
            </a:lvl6pPr>
            <a:lvl7pPr lvl="6" rtl="0">
              <a:lnSpc>
                <a:spcPct val="100000"/>
              </a:lnSpc>
              <a:spcBef>
                <a:spcPts val="0"/>
              </a:spcBef>
              <a:spcAft>
                <a:spcPts val="0"/>
              </a:spcAft>
              <a:buSzPts val="1200"/>
              <a:buChar char="●"/>
              <a:defRPr sz="1200"/>
            </a:lvl7pPr>
            <a:lvl8pPr lvl="7" rtl="0">
              <a:lnSpc>
                <a:spcPct val="100000"/>
              </a:lnSpc>
              <a:spcBef>
                <a:spcPts val="0"/>
              </a:spcBef>
              <a:spcAft>
                <a:spcPts val="0"/>
              </a:spcAft>
              <a:buSzPts val="1200"/>
              <a:buChar char="○"/>
              <a:defRPr sz="1200"/>
            </a:lvl8pPr>
            <a:lvl9pPr lvl="8" rtl="0">
              <a:lnSpc>
                <a:spcPct val="100000"/>
              </a:lnSpc>
              <a:spcBef>
                <a:spcPts val="0"/>
              </a:spcBef>
              <a:spcAft>
                <a:spcPts val="0"/>
              </a:spcAft>
              <a:buSzPts val="1200"/>
              <a:buChar char="■"/>
              <a:defRPr sz="1200"/>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8652830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0688167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9716591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9852860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39526264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2707455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7786866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3744358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5387646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2870061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694"/>
        <p:cNvGrpSpPr/>
        <p:nvPr/>
      </p:nvGrpSpPr>
      <p:grpSpPr>
        <a:xfrm>
          <a:off x="0" y="0"/>
          <a:ext cx="0" cy="0"/>
          <a:chOff x="0" y="0"/>
          <a:chExt cx="0" cy="0"/>
        </a:xfrm>
      </p:grpSpPr>
      <p:sp>
        <p:nvSpPr>
          <p:cNvPr id="695" name="Google Shape;695;p4"/>
          <p:cNvSpPr txBox="1">
            <a:spLocks noGrp="1"/>
          </p:cNvSpPr>
          <p:nvPr>
            <p:ph type="title"/>
          </p:nvPr>
        </p:nvSpPr>
        <p:spPr>
          <a:xfrm>
            <a:off x="311700" y="2150850"/>
            <a:ext cx="8520600" cy="841800"/>
          </a:xfrm>
          <a:prstGeom prst="rect">
            <a:avLst/>
          </a:prstGeom>
        </p:spPr>
        <p:txBody>
          <a:bodyPr spcFirstLastPara="1" wrap="square" lIns="0" tIns="0" rIns="0" bIns="0" anchor="ctr" anchorCtr="0">
            <a:no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696" name="Google Shape;696;p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628650" y="273844"/>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14365209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36500596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6241459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1307897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82980784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974837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636042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408711243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6020335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0219040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3789"/>
        <p:cNvGrpSpPr/>
        <p:nvPr/>
      </p:nvGrpSpPr>
      <p:grpSpPr>
        <a:xfrm>
          <a:off x="0" y="0"/>
          <a:ext cx="0" cy="0"/>
          <a:chOff x="0" y="0"/>
          <a:chExt cx="0" cy="0"/>
        </a:xfrm>
      </p:grpSpPr>
      <p:sp>
        <p:nvSpPr>
          <p:cNvPr id="3790" name="Google Shape;3790;p16"/>
          <p:cNvSpPr txBox="1">
            <a:spLocks noGrp="1"/>
          </p:cNvSpPr>
          <p:nvPr>
            <p:ph type="title"/>
          </p:nvPr>
        </p:nvSpPr>
        <p:spPr>
          <a:xfrm>
            <a:off x="720000" y="4171200"/>
            <a:ext cx="7704000" cy="432300"/>
          </a:xfrm>
          <a:prstGeom prst="rect">
            <a:avLst/>
          </a:prstGeom>
        </p:spPr>
        <p:txBody>
          <a:bodyPr spcFirstLastPara="1" wrap="square" lIns="0" tIns="0" rIns="0" bIns="0"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22065815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628650" y="273844"/>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34516314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9"/>
        <p:cNvGrpSpPr/>
        <p:nvPr/>
      </p:nvGrpSpPr>
      <p:grpSpPr>
        <a:xfrm>
          <a:off x="0" y="0"/>
          <a:ext cx="0" cy="0"/>
          <a:chOff x="0" y="0"/>
          <a:chExt cx="0" cy="0"/>
        </a:xfrm>
      </p:grpSpPr>
      <p:grpSp>
        <p:nvGrpSpPr>
          <p:cNvPr id="20" name="Google Shape;20;p4"/>
          <p:cNvGrpSpPr/>
          <p:nvPr/>
        </p:nvGrpSpPr>
        <p:grpSpPr>
          <a:xfrm>
            <a:off x="-242443" y="313351"/>
            <a:ext cx="9544819" cy="874613"/>
            <a:chOff x="-242443" y="237150"/>
            <a:chExt cx="9544819" cy="874613"/>
          </a:xfrm>
        </p:grpSpPr>
        <p:sp>
          <p:nvSpPr>
            <p:cNvPr id="21" name="Google Shape;21;p4"/>
            <p:cNvSpPr/>
            <p:nvPr/>
          </p:nvSpPr>
          <p:spPr>
            <a:xfrm>
              <a:off x="7625675" y="408622"/>
              <a:ext cx="808827" cy="645494"/>
            </a:xfrm>
            <a:custGeom>
              <a:avLst/>
              <a:gdLst/>
              <a:ahLst/>
              <a:cxnLst/>
              <a:rect l="l" t="t" r="r" b="b"/>
              <a:pathLst>
                <a:path w="61461" h="49059" extrusionOk="0">
                  <a:moveTo>
                    <a:pt x="23010" y="0"/>
                  </a:moveTo>
                  <a:cubicBezTo>
                    <a:pt x="16201" y="0"/>
                    <a:pt x="10669" y="5502"/>
                    <a:pt x="10669" y="12311"/>
                  </a:cubicBezTo>
                  <a:cubicBezTo>
                    <a:pt x="10669" y="13374"/>
                    <a:pt x="10821" y="14408"/>
                    <a:pt x="11065" y="15381"/>
                  </a:cubicBezTo>
                  <a:lnTo>
                    <a:pt x="10669" y="15381"/>
                  </a:lnTo>
                  <a:cubicBezTo>
                    <a:pt x="4773" y="15381"/>
                    <a:pt x="1" y="20153"/>
                    <a:pt x="1" y="26049"/>
                  </a:cubicBezTo>
                  <a:cubicBezTo>
                    <a:pt x="1" y="31399"/>
                    <a:pt x="3922" y="35837"/>
                    <a:pt x="9058" y="36627"/>
                  </a:cubicBezTo>
                  <a:cubicBezTo>
                    <a:pt x="9058" y="36657"/>
                    <a:pt x="9058" y="36718"/>
                    <a:pt x="9058" y="36749"/>
                  </a:cubicBezTo>
                  <a:cubicBezTo>
                    <a:pt x="9058" y="43557"/>
                    <a:pt x="14560" y="49059"/>
                    <a:pt x="21369" y="49059"/>
                  </a:cubicBezTo>
                  <a:cubicBezTo>
                    <a:pt x="25503" y="49059"/>
                    <a:pt x="29150" y="47022"/>
                    <a:pt x="31399" y="43892"/>
                  </a:cubicBezTo>
                  <a:cubicBezTo>
                    <a:pt x="33101" y="46080"/>
                    <a:pt x="35776" y="47478"/>
                    <a:pt x="38755" y="47478"/>
                  </a:cubicBezTo>
                  <a:cubicBezTo>
                    <a:pt x="43740" y="47478"/>
                    <a:pt x="47813" y="43588"/>
                    <a:pt x="48117" y="38694"/>
                  </a:cubicBezTo>
                  <a:cubicBezTo>
                    <a:pt x="49302" y="39271"/>
                    <a:pt x="50670" y="39575"/>
                    <a:pt x="52099" y="39575"/>
                  </a:cubicBezTo>
                  <a:cubicBezTo>
                    <a:pt x="57266" y="39575"/>
                    <a:pt x="61461" y="35381"/>
                    <a:pt x="61461" y="30214"/>
                  </a:cubicBezTo>
                  <a:cubicBezTo>
                    <a:pt x="61461" y="25593"/>
                    <a:pt x="58087" y="21733"/>
                    <a:pt x="53649" y="21004"/>
                  </a:cubicBezTo>
                  <a:cubicBezTo>
                    <a:pt x="53892" y="20031"/>
                    <a:pt x="54044" y="18967"/>
                    <a:pt x="54044" y="17903"/>
                  </a:cubicBezTo>
                  <a:cubicBezTo>
                    <a:pt x="54044" y="11125"/>
                    <a:pt x="48542" y="5593"/>
                    <a:pt x="41734" y="5593"/>
                  </a:cubicBezTo>
                  <a:cubicBezTo>
                    <a:pt x="39029" y="5593"/>
                    <a:pt x="36536" y="6475"/>
                    <a:pt x="34500" y="7934"/>
                  </a:cubicBezTo>
                  <a:cubicBezTo>
                    <a:pt x="32737" y="3283"/>
                    <a:pt x="28269" y="0"/>
                    <a:pt x="2301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22;p4"/>
            <p:cNvSpPr/>
            <p:nvPr/>
          </p:nvSpPr>
          <p:spPr>
            <a:xfrm>
              <a:off x="855672" y="238550"/>
              <a:ext cx="599324" cy="348163"/>
            </a:xfrm>
            <a:custGeom>
              <a:avLst/>
              <a:gdLst/>
              <a:ahLst/>
              <a:cxnLst/>
              <a:rect l="l" t="t" r="r" b="b"/>
              <a:pathLst>
                <a:path w="61218" h="35554" extrusionOk="0">
                  <a:moveTo>
                    <a:pt x="19770" y="1"/>
                  </a:moveTo>
                  <a:cubicBezTo>
                    <a:pt x="19565" y="1"/>
                    <a:pt x="19358" y="8"/>
                    <a:pt x="19150" y="22"/>
                  </a:cubicBezTo>
                  <a:cubicBezTo>
                    <a:pt x="14256" y="386"/>
                    <a:pt x="10578" y="4642"/>
                    <a:pt x="10913" y="9535"/>
                  </a:cubicBezTo>
                  <a:cubicBezTo>
                    <a:pt x="10913" y="9657"/>
                    <a:pt x="10943" y="9748"/>
                    <a:pt x="10943" y="9839"/>
                  </a:cubicBezTo>
                  <a:cubicBezTo>
                    <a:pt x="10424" y="9736"/>
                    <a:pt x="9904" y="9688"/>
                    <a:pt x="9366" y="9688"/>
                  </a:cubicBezTo>
                  <a:cubicBezTo>
                    <a:pt x="9116" y="9688"/>
                    <a:pt x="8862" y="9699"/>
                    <a:pt x="8602" y="9718"/>
                  </a:cubicBezTo>
                  <a:cubicBezTo>
                    <a:pt x="3709" y="10052"/>
                    <a:pt x="0" y="14308"/>
                    <a:pt x="365" y="19201"/>
                  </a:cubicBezTo>
                  <a:cubicBezTo>
                    <a:pt x="685" y="23917"/>
                    <a:pt x="4602" y="27490"/>
                    <a:pt x="9258" y="27490"/>
                  </a:cubicBezTo>
                  <a:cubicBezTo>
                    <a:pt x="9464" y="27490"/>
                    <a:pt x="9671" y="27483"/>
                    <a:pt x="9879" y="27469"/>
                  </a:cubicBezTo>
                  <a:cubicBezTo>
                    <a:pt x="10335" y="27438"/>
                    <a:pt x="10791" y="27378"/>
                    <a:pt x="11217" y="27256"/>
                  </a:cubicBezTo>
                  <a:cubicBezTo>
                    <a:pt x="12486" y="32103"/>
                    <a:pt x="16878" y="35554"/>
                    <a:pt x="21974" y="35554"/>
                  </a:cubicBezTo>
                  <a:cubicBezTo>
                    <a:pt x="22246" y="35554"/>
                    <a:pt x="22521" y="35544"/>
                    <a:pt x="22797" y="35524"/>
                  </a:cubicBezTo>
                  <a:cubicBezTo>
                    <a:pt x="26870" y="35250"/>
                    <a:pt x="30275" y="32818"/>
                    <a:pt x="31977" y="29445"/>
                  </a:cubicBezTo>
                  <a:cubicBezTo>
                    <a:pt x="33299" y="32348"/>
                    <a:pt x="36226" y="34328"/>
                    <a:pt x="39549" y="34328"/>
                  </a:cubicBezTo>
                  <a:cubicBezTo>
                    <a:pt x="39739" y="34328"/>
                    <a:pt x="39930" y="34321"/>
                    <a:pt x="40123" y="34308"/>
                  </a:cubicBezTo>
                  <a:cubicBezTo>
                    <a:pt x="43010" y="34095"/>
                    <a:pt x="45412" y="32454"/>
                    <a:pt x="46749" y="30113"/>
                  </a:cubicBezTo>
                  <a:cubicBezTo>
                    <a:pt x="48147" y="31001"/>
                    <a:pt x="49831" y="31507"/>
                    <a:pt x="51589" y="31507"/>
                  </a:cubicBezTo>
                  <a:cubicBezTo>
                    <a:pt x="51819" y="31507"/>
                    <a:pt x="52049" y="31499"/>
                    <a:pt x="52281" y="31481"/>
                  </a:cubicBezTo>
                  <a:cubicBezTo>
                    <a:pt x="57388" y="31116"/>
                    <a:pt x="61217" y="26709"/>
                    <a:pt x="60853" y="21633"/>
                  </a:cubicBezTo>
                  <a:cubicBezTo>
                    <a:pt x="60518" y="17013"/>
                    <a:pt x="56810" y="13426"/>
                    <a:pt x="52311" y="13092"/>
                  </a:cubicBezTo>
                  <a:cubicBezTo>
                    <a:pt x="52342" y="12666"/>
                    <a:pt x="52372" y="12241"/>
                    <a:pt x="52342" y="11815"/>
                  </a:cubicBezTo>
                  <a:cubicBezTo>
                    <a:pt x="52021" y="7445"/>
                    <a:pt x="48378" y="4137"/>
                    <a:pt x="44062" y="4137"/>
                  </a:cubicBezTo>
                  <a:cubicBezTo>
                    <a:pt x="43875" y="4137"/>
                    <a:pt x="43686" y="4143"/>
                    <a:pt x="43497" y="4155"/>
                  </a:cubicBezTo>
                  <a:cubicBezTo>
                    <a:pt x="41916" y="4277"/>
                    <a:pt x="40457" y="4855"/>
                    <a:pt x="39241" y="5736"/>
                  </a:cubicBezTo>
                  <a:cubicBezTo>
                    <a:pt x="37384" y="4316"/>
                    <a:pt x="35062" y="3485"/>
                    <a:pt x="32581" y="3485"/>
                  </a:cubicBezTo>
                  <a:cubicBezTo>
                    <a:pt x="32300" y="3485"/>
                    <a:pt x="32018" y="3496"/>
                    <a:pt x="31734" y="3517"/>
                  </a:cubicBezTo>
                  <a:cubicBezTo>
                    <a:pt x="30244" y="3608"/>
                    <a:pt x="28846" y="4003"/>
                    <a:pt x="27600" y="4611"/>
                  </a:cubicBezTo>
                  <a:cubicBezTo>
                    <a:pt x="26082" y="1834"/>
                    <a:pt x="23108" y="1"/>
                    <a:pt x="19770"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23;p4"/>
            <p:cNvSpPr/>
            <p:nvPr/>
          </p:nvSpPr>
          <p:spPr>
            <a:xfrm>
              <a:off x="8585054" y="237150"/>
              <a:ext cx="717322" cy="416604"/>
            </a:xfrm>
            <a:custGeom>
              <a:avLst/>
              <a:gdLst/>
              <a:ahLst/>
              <a:cxnLst/>
              <a:rect l="l" t="t" r="r" b="b"/>
              <a:pathLst>
                <a:path w="61218" h="35554" extrusionOk="0">
                  <a:moveTo>
                    <a:pt x="19770" y="1"/>
                  </a:moveTo>
                  <a:cubicBezTo>
                    <a:pt x="19565" y="1"/>
                    <a:pt x="19358" y="8"/>
                    <a:pt x="19150" y="22"/>
                  </a:cubicBezTo>
                  <a:cubicBezTo>
                    <a:pt x="14256" y="386"/>
                    <a:pt x="10578" y="4642"/>
                    <a:pt x="10913" y="9535"/>
                  </a:cubicBezTo>
                  <a:cubicBezTo>
                    <a:pt x="10913" y="9657"/>
                    <a:pt x="10943" y="9748"/>
                    <a:pt x="10943" y="9839"/>
                  </a:cubicBezTo>
                  <a:cubicBezTo>
                    <a:pt x="10424" y="9736"/>
                    <a:pt x="9904" y="9688"/>
                    <a:pt x="9366" y="9688"/>
                  </a:cubicBezTo>
                  <a:cubicBezTo>
                    <a:pt x="9116" y="9688"/>
                    <a:pt x="8862" y="9699"/>
                    <a:pt x="8602" y="9718"/>
                  </a:cubicBezTo>
                  <a:cubicBezTo>
                    <a:pt x="3709" y="10052"/>
                    <a:pt x="0" y="14308"/>
                    <a:pt x="365" y="19201"/>
                  </a:cubicBezTo>
                  <a:cubicBezTo>
                    <a:pt x="685" y="23917"/>
                    <a:pt x="4602" y="27490"/>
                    <a:pt x="9258" y="27490"/>
                  </a:cubicBezTo>
                  <a:cubicBezTo>
                    <a:pt x="9464" y="27490"/>
                    <a:pt x="9671" y="27483"/>
                    <a:pt x="9879" y="27469"/>
                  </a:cubicBezTo>
                  <a:cubicBezTo>
                    <a:pt x="10335" y="27438"/>
                    <a:pt x="10791" y="27378"/>
                    <a:pt x="11217" y="27256"/>
                  </a:cubicBezTo>
                  <a:cubicBezTo>
                    <a:pt x="12486" y="32103"/>
                    <a:pt x="16878" y="35554"/>
                    <a:pt x="21974" y="35554"/>
                  </a:cubicBezTo>
                  <a:cubicBezTo>
                    <a:pt x="22246" y="35554"/>
                    <a:pt x="22521" y="35544"/>
                    <a:pt x="22797" y="35524"/>
                  </a:cubicBezTo>
                  <a:cubicBezTo>
                    <a:pt x="26870" y="35250"/>
                    <a:pt x="30275" y="32818"/>
                    <a:pt x="31977" y="29445"/>
                  </a:cubicBezTo>
                  <a:cubicBezTo>
                    <a:pt x="33299" y="32348"/>
                    <a:pt x="36226" y="34328"/>
                    <a:pt x="39549" y="34328"/>
                  </a:cubicBezTo>
                  <a:cubicBezTo>
                    <a:pt x="39739" y="34328"/>
                    <a:pt x="39930" y="34321"/>
                    <a:pt x="40123" y="34308"/>
                  </a:cubicBezTo>
                  <a:cubicBezTo>
                    <a:pt x="43010" y="34095"/>
                    <a:pt x="45412" y="32454"/>
                    <a:pt x="46749" y="30113"/>
                  </a:cubicBezTo>
                  <a:cubicBezTo>
                    <a:pt x="48147" y="31001"/>
                    <a:pt x="49831" y="31507"/>
                    <a:pt x="51589" y="31507"/>
                  </a:cubicBezTo>
                  <a:cubicBezTo>
                    <a:pt x="51819" y="31507"/>
                    <a:pt x="52049" y="31499"/>
                    <a:pt x="52281" y="31481"/>
                  </a:cubicBezTo>
                  <a:cubicBezTo>
                    <a:pt x="57388" y="31116"/>
                    <a:pt x="61217" y="26709"/>
                    <a:pt x="60853" y="21633"/>
                  </a:cubicBezTo>
                  <a:cubicBezTo>
                    <a:pt x="60518" y="17013"/>
                    <a:pt x="56810" y="13426"/>
                    <a:pt x="52311" y="13092"/>
                  </a:cubicBezTo>
                  <a:cubicBezTo>
                    <a:pt x="52342" y="12666"/>
                    <a:pt x="52372" y="12241"/>
                    <a:pt x="52342" y="11815"/>
                  </a:cubicBezTo>
                  <a:cubicBezTo>
                    <a:pt x="52021" y="7445"/>
                    <a:pt x="48378" y="4137"/>
                    <a:pt x="44062" y="4137"/>
                  </a:cubicBezTo>
                  <a:cubicBezTo>
                    <a:pt x="43875" y="4137"/>
                    <a:pt x="43686" y="4143"/>
                    <a:pt x="43497" y="4155"/>
                  </a:cubicBezTo>
                  <a:cubicBezTo>
                    <a:pt x="41916" y="4277"/>
                    <a:pt x="40457" y="4855"/>
                    <a:pt x="39241" y="5736"/>
                  </a:cubicBezTo>
                  <a:cubicBezTo>
                    <a:pt x="37384" y="4316"/>
                    <a:pt x="35062" y="3485"/>
                    <a:pt x="32581" y="3485"/>
                  </a:cubicBezTo>
                  <a:cubicBezTo>
                    <a:pt x="32300" y="3485"/>
                    <a:pt x="32018" y="3496"/>
                    <a:pt x="31734" y="3517"/>
                  </a:cubicBezTo>
                  <a:cubicBezTo>
                    <a:pt x="30244" y="3608"/>
                    <a:pt x="28846" y="4003"/>
                    <a:pt x="27600" y="4611"/>
                  </a:cubicBezTo>
                  <a:cubicBezTo>
                    <a:pt x="26082" y="1834"/>
                    <a:pt x="23108" y="1"/>
                    <a:pt x="1977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24;p4"/>
            <p:cNvSpPr/>
            <p:nvPr/>
          </p:nvSpPr>
          <p:spPr>
            <a:xfrm>
              <a:off x="-242443" y="427082"/>
              <a:ext cx="1178906" cy="684681"/>
            </a:xfrm>
            <a:custGeom>
              <a:avLst/>
              <a:gdLst/>
              <a:ahLst/>
              <a:cxnLst/>
              <a:rect l="l" t="t" r="r" b="b"/>
              <a:pathLst>
                <a:path w="61218" h="35554" extrusionOk="0">
                  <a:moveTo>
                    <a:pt x="19770" y="1"/>
                  </a:moveTo>
                  <a:cubicBezTo>
                    <a:pt x="19565" y="1"/>
                    <a:pt x="19358" y="8"/>
                    <a:pt x="19150" y="22"/>
                  </a:cubicBezTo>
                  <a:cubicBezTo>
                    <a:pt x="14256" y="386"/>
                    <a:pt x="10578" y="4642"/>
                    <a:pt x="10913" y="9535"/>
                  </a:cubicBezTo>
                  <a:cubicBezTo>
                    <a:pt x="10913" y="9657"/>
                    <a:pt x="10943" y="9748"/>
                    <a:pt x="10943" y="9839"/>
                  </a:cubicBezTo>
                  <a:cubicBezTo>
                    <a:pt x="10424" y="9736"/>
                    <a:pt x="9904" y="9688"/>
                    <a:pt x="9366" y="9688"/>
                  </a:cubicBezTo>
                  <a:cubicBezTo>
                    <a:pt x="9116" y="9688"/>
                    <a:pt x="8862" y="9699"/>
                    <a:pt x="8602" y="9718"/>
                  </a:cubicBezTo>
                  <a:cubicBezTo>
                    <a:pt x="3709" y="10052"/>
                    <a:pt x="0" y="14308"/>
                    <a:pt x="365" y="19201"/>
                  </a:cubicBezTo>
                  <a:cubicBezTo>
                    <a:pt x="685" y="23917"/>
                    <a:pt x="4602" y="27490"/>
                    <a:pt x="9258" y="27490"/>
                  </a:cubicBezTo>
                  <a:cubicBezTo>
                    <a:pt x="9464" y="27490"/>
                    <a:pt x="9671" y="27483"/>
                    <a:pt x="9879" y="27469"/>
                  </a:cubicBezTo>
                  <a:cubicBezTo>
                    <a:pt x="10335" y="27438"/>
                    <a:pt x="10791" y="27378"/>
                    <a:pt x="11217" y="27256"/>
                  </a:cubicBezTo>
                  <a:cubicBezTo>
                    <a:pt x="12486" y="32103"/>
                    <a:pt x="16878" y="35554"/>
                    <a:pt x="21974" y="35554"/>
                  </a:cubicBezTo>
                  <a:cubicBezTo>
                    <a:pt x="22246" y="35554"/>
                    <a:pt x="22521" y="35544"/>
                    <a:pt x="22797" y="35524"/>
                  </a:cubicBezTo>
                  <a:cubicBezTo>
                    <a:pt x="26870" y="35250"/>
                    <a:pt x="30275" y="32818"/>
                    <a:pt x="31977" y="29445"/>
                  </a:cubicBezTo>
                  <a:cubicBezTo>
                    <a:pt x="33299" y="32348"/>
                    <a:pt x="36226" y="34328"/>
                    <a:pt x="39549" y="34328"/>
                  </a:cubicBezTo>
                  <a:cubicBezTo>
                    <a:pt x="39739" y="34328"/>
                    <a:pt x="39930" y="34321"/>
                    <a:pt x="40123" y="34308"/>
                  </a:cubicBezTo>
                  <a:cubicBezTo>
                    <a:pt x="43010" y="34095"/>
                    <a:pt x="45412" y="32454"/>
                    <a:pt x="46749" y="30113"/>
                  </a:cubicBezTo>
                  <a:cubicBezTo>
                    <a:pt x="48147" y="31001"/>
                    <a:pt x="49831" y="31507"/>
                    <a:pt x="51589" y="31507"/>
                  </a:cubicBezTo>
                  <a:cubicBezTo>
                    <a:pt x="51819" y="31507"/>
                    <a:pt x="52049" y="31499"/>
                    <a:pt x="52281" y="31481"/>
                  </a:cubicBezTo>
                  <a:cubicBezTo>
                    <a:pt x="57388" y="31116"/>
                    <a:pt x="61217" y="26709"/>
                    <a:pt x="60853" y="21633"/>
                  </a:cubicBezTo>
                  <a:cubicBezTo>
                    <a:pt x="60518" y="17013"/>
                    <a:pt x="56810" y="13426"/>
                    <a:pt x="52311" y="13092"/>
                  </a:cubicBezTo>
                  <a:cubicBezTo>
                    <a:pt x="52342" y="12666"/>
                    <a:pt x="52372" y="12241"/>
                    <a:pt x="52342" y="11815"/>
                  </a:cubicBezTo>
                  <a:cubicBezTo>
                    <a:pt x="52021" y="7445"/>
                    <a:pt x="48378" y="4137"/>
                    <a:pt x="44062" y="4137"/>
                  </a:cubicBezTo>
                  <a:cubicBezTo>
                    <a:pt x="43875" y="4137"/>
                    <a:pt x="43686" y="4143"/>
                    <a:pt x="43497" y="4155"/>
                  </a:cubicBezTo>
                  <a:cubicBezTo>
                    <a:pt x="41916" y="4277"/>
                    <a:pt x="40457" y="4855"/>
                    <a:pt x="39241" y="5736"/>
                  </a:cubicBezTo>
                  <a:cubicBezTo>
                    <a:pt x="37384" y="4316"/>
                    <a:pt x="35062" y="3485"/>
                    <a:pt x="32581" y="3485"/>
                  </a:cubicBezTo>
                  <a:cubicBezTo>
                    <a:pt x="32300" y="3485"/>
                    <a:pt x="32018" y="3496"/>
                    <a:pt x="31734" y="3517"/>
                  </a:cubicBezTo>
                  <a:cubicBezTo>
                    <a:pt x="30244" y="3608"/>
                    <a:pt x="28846" y="4003"/>
                    <a:pt x="27600" y="4611"/>
                  </a:cubicBezTo>
                  <a:cubicBezTo>
                    <a:pt x="26082" y="1834"/>
                    <a:pt x="23108" y="1"/>
                    <a:pt x="19770"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25" name="Google Shape;25;p4"/>
          <p:cNvSpPr txBox="1">
            <a:spLocks noGrp="1"/>
          </p:cNvSpPr>
          <p:nvPr>
            <p:ph type="body" idx="1"/>
          </p:nvPr>
        </p:nvSpPr>
        <p:spPr>
          <a:xfrm>
            <a:off x="613050" y="1323875"/>
            <a:ext cx="7929300" cy="2872800"/>
          </a:xfrm>
          <a:prstGeom prst="rect">
            <a:avLst/>
          </a:prstGeom>
        </p:spPr>
        <p:txBody>
          <a:bodyPr spcFirstLastPara="1" wrap="square" lIns="91425" tIns="91425" rIns="91425" bIns="91425" anchor="t" anchorCtr="0">
            <a:noAutofit/>
          </a:bodyPr>
          <a:lstStyle>
            <a:lvl1pPr marL="457189" lvl="0" indent="-304793" rtl="0">
              <a:spcBef>
                <a:spcPts val="0"/>
              </a:spcBef>
              <a:spcAft>
                <a:spcPts val="0"/>
              </a:spcAft>
              <a:buClr>
                <a:srgbClr val="434343"/>
              </a:buClr>
              <a:buSzPts val="1200"/>
              <a:buAutoNum type="arabicPeriod"/>
              <a:defRPr sz="1200"/>
            </a:lvl1pPr>
            <a:lvl2pPr marL="914378" lvl="1" indent="-304793" rtl="0">
              <a:spcBef>
                <a:spcPts val="1600"/>
              </a:spcBef>
              <a:spcAft>
                <a:spcPts val="0"/>
              </a:spcAft>
              <a:buClr>
                <a:srgbClr val="434343"/>
              </a:buClr>
              <a:buSzPts val="1200"/>
              <a:buFont typeface="Roboto Condensed Light"/>
              <a:buAutoNum type="alphaLcPeriod"/>
              <a:defRPr sz="1200"/>
            </a:lvl2pPr>
            <a:lvl3pPr marL="1371566" lvl="2" indent="-304793" rtl="0">
              <a:spcBef>
                <a:spcPts val="1600"/>
              </a:spcBef>
              <a:spcAft>
                <a:spcPts val="0"/>
              </a:spcAft>
              <a:buClr>
                <a:srgbClr val="434343"/>
              </a:buClr>
              <a:buSzPts val="1200"/>
              <a:buFont typeface="Roboto Condensed Light"/>
              <a:buAutoNum type="romanLcPeriod"/>
              <a:defRPr sz="1200"/>
            </a:lvl3pPr>
            <a:lvl4pPr marL="1828754" lvl="3" indent="-304793" rtl="0">
              <a:spcBef>
                <a:spcPts val="1600"/>
              </a:spcBef>
              <a:spcAft>
                <a:spcPts val="0"/>
              </a:spcAft>
              <a:buClr>
                <a:srgbClr val="434343"/>
              </a:buClr>
              <a:buSzPts val="1200"/>
              <a:buFont typeface="Roboto Condensed Light"/>
              <a:buAutoNum type="arabicPeriod"/>
              <a:defRPr sz="1200"/>
            </a:lvl4pPr>
            <a:lvl5pPr marL="2285943" lvl="4" indent="-304793" rtl="0">
              <a:spcBef>
                <a:spcPts val="1600"/>
              </a:spcBef>
              <a:spcAft>
                <a:spcPts val="0"/>
              </a:spcAft>
              <a:buClr>
                <a:srgbClr val="434343"/>
              </a:buClr>
              <a:buSzPts val="1200"/>
              <a:buFont typeface="Roboto Condensed Light"/>
              <a:buAutoNum type="alphaLcPeriod"/>
              <a:defRPr sz="1200"/>
            </a:lvl5pPr>
            <a:lvl6pPr marL="2743132" lvl="5" indent="-304793" rtl="0">
              <a:spcBef>
                <a:spcPts val="1600"/>
              </a:spcBef>
              <a:spcAft>
                <a:spcPts val="0"/>
              </a:spcAft>
              <a:buClr>
                <a:srgbClr val="434343"/>
              </a:buClr>
              <a:buSzPts val="1200"/>
              <a:buFont typeface="Roboto Condensed Light"/>
              <a:buAutoNum type="romanLcPeriod"/>
              <a:defRPr sz="1200"/>
            </a:lvl6pPr>
            <a:lvl7pPr marL="3200320" lvl="6" indent="-304793" rtl="0">
              <a:spcBef>
                <a:spcPts val="1600"/>
              </a:spcBef>
              <a:spcAft>
                <a:spcPts val="0"/>
              </a:spcAft>
              <a:buClr>
                <a:srgbClr val="434343"/>
              </a:buClr>
              <a:buSzPts val="1200"/>
              <a:buFont typeface="Roboto Condensed Light"/>
              <a:buAutoNum type="arabicPeriod"/>
              <a:defRPr sz="1200"/>
            </a:lvl7pPr>
            <a:lvl8pPr marL="3657509" lvl="7" indent="-304793" rtl="0">
              <a:spcBef>
                <a:spcPts val="1600"/>
              </a:spcBef>
              <a:spcAft>
                <a:spcPts val="0"/>
              </a:spcAft>
              <a:buClr>
                <a:srgbClr val="434343"/>
              </a:buClr>
              <a:buSzPts val="1200"/>
              <a:buFont typeface="Roboto Condensed Light"/>
              <a:buAutoNum type="alphaLcPeriod"/>
              <a:defRPr sz="1200"/>
            </a:lvl8pPr>
            <a:lvl9pPr marL="4114697" lvl="8" indent="-304793" rtl="0">
              <a:spcBef>
                <a:spcPts val="1600"/>
              </a:spcBef>
              <a:spcAft>
                <a:spcPts val="1600"/>
              </a:spcAft>
              <a:buClr>
                <a:srgbClr val="434343"/>
              </a:buClr>
              <a:buSzPts val="1200"/>
              <a:buFont typeface="Roboto Condensed Light"/>
              <a:buAutoNum type="romanLcPeriod"/>
              <a:defRPr sz="1200"/>
            </a:lvl9pPr>
          </a:lstStyle>
          <a:p>
            <a:endParaRPr/>
          </a:p>
        </p:txBody>
      </p:sp>
      <p:sp>
        <p:nvSpPr>
          <p:cNvPr id="26" name="Google Shape;26;p4"/>
          <p:cNvSpPr/>
          <p:nvPr/>
        </p:nvSpPr>
        <p:spPr>
          <a:xfrm>
            <a:off x="-1533" y="4560882"/>
            <a:ext cx="9150702" cy="582654"/>
          </a:xfrm>
          <a:custGeom>
            <a:avLst/>
            <a:gdLst/>
            <a:ahLst/>
            <a:cxnLst/>
            <a:rect l="l" t="t" r="r" b="b"/>
            <a:pathLst>
              <a:path w="285113" h="18633" extrusionOk="0">
                <a:moveTo>
                  <a:pt x="1" y="0"/>
                </a:moveTo>
                <a:lnTo>
                  <a:pt x="1" y="18633"/>
                </a:lnTo>
                <a:lnTo>
                  <a:pt x="285112" y="18633"/>
                </a:lnTo>
                <a:lnTo>
                  <a:pt x="285112" y="14104"/>
                </a:lnTo>
                <a:cubicBezTo>
                  <a:pt x="274261" y="13192"/>
                  <a:pt x="263380" y="12341"/>
                  <a:pt x="252467" y="11642"/>
                </a:cubicBezTo>
                <a:cubicBezTo>
                  <a:pt x="167876" y="5806"/>
                  <a:pt x="83923" y="5532"/>
                  <a:pt x="1" y="0"/>
                </a:cubicBezTo>
                <a:close/>
              </a:path>
            </a:pathLst>
          </a:custGeom>
          <a:solidFill>
            <a:srgbClr val="C2B9DB"/>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27" name="Google Shape;27;p4"/>
          <p:cNvGrpSpPr/>
          <p:nvPr/>
        </p:nvGrpSpPr>
        <p:grpSpPr>
          <a:xfrm>
            <a:off x="-1533" y="4422633"/>
            <a:ext cx="9150702" cy="720905"/>
            <a:chOff x="6554556" y="4623505"/>
            <a:chExt cx="7127825" cy="720905"/>
          </a:xfrm>
        </p:grpSpPr>
        <p:sp>
          <p:nvSpPr>
            <p:cNvPr id="28" name="Google Shape;28;p4"/>
            <p:cNvSpPr/>
            <p:nvPr/>
          </p:nvSpPr>
          <p:spPr>
            <a:xfrm>
              <a:off x="6554556" y="4623505"/>
              <a:ext cx="7127825" cy="588345"/>
            </a:xfrm>
            <a:custGeom>
              <a:avLst/>
              <a:gdLst/>
              <a:ahLst/>
              <a:cxnLst/>
              <a:rect l="l" t="t" r="r" b="b"/>
              <a:pathLst>
                <a:path w="285113" h="18815" extrusionOk="0">
                  <a:moveTo>
                    <a:pt x="1" y="0"/>
                  </a:moveTo>
                  <a:lnTo>
                    <a:pt x="1" y="4711"/>
                  </a:lnTo>
                  <a:cubicBezTo>
                    <a:pt x="83923" y="10243"/>
                    <a:pt x="167876" y="10517"/>
                    <a:pt x="252467" y="16353"/>
                  </a:cubicBezTo>
                  <a:cubicBezTo>
                    <a:pt x="263380" y="17052"/>
                    <a:pt x="274261" y="17903"/>
                    <a:pt x="285112" y="18815"/>
                  </a:cubicBezTo>
                  <a:lnTo>
                    <a:pt x="285112" y="0"/>
                  </a:lnTo>
                  <a:close/>
                </a:path>
              </a:pathLst>
            </a:custGeom>
            <a:solidFill>
              <a:srgbClr val="B3AAD3"/>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29;p4"/>
            <p:cNvSpPr/>
            <p:nvPr/>
          </p:nvSpPr>
          <p:spPr>
            <a:xfrm>
              <a:off x="6554556" y="4761756"/>
              <a:ext cx="7127825" cy="582654"/>
            </a:xfrm>
            <a:custGeom>
              <a:avLst/>
              <a:gdLst/>
              <a:ahLst/>
              <a:cxnLst/>
              <a:rect l="l" t="t" r="r" b="b"/>
              <a:pathLst>
                <a:path w="285113" h="18633" extrusionOk="0">
                  <a:moveTo>
                    <a:pt x="1" y="0"/>
                  </a:moveTo>
                  <a:lnTo>
                    <a:pt x="1" y="18633"/>
                  </a:lnTo>
                  <a:lnTo>
                    <a:pt x="285112" y="18633"/>
                  </a:lnTo>
                  <a:lnTo>
                    <a:pt x="285112" y="14104"/>
                  </a:lnTo>
                  <a:cubicBezTo>
                    <a:pt x="274261" y="13192"/>
                    <a:pt x="263380" y="12341"/>
                    <a:pt x="252467" y="11642"/>
                  </a:cubicBezTo>
                  <a:cubicBezTo>
                    <a:pt x="167876" y="5806"/>
                    <a:pt x="83923" y="5532"/>
                    <a:pt x="1" y="0"/>
                  </a:cubicBezTo>
                  <a:close/>
                </a:path>
              </a:pathLst>
            </a:custGeom>
            <a:solidFill>
              <a:srgbClr val="C2B9DB"/>
            </a:solidFill>
            <a:ln>
              <a:noFill/>
            </a:ln>
          </p:spPr>
          <p:txBody>
            <a:bodyPr spcFirstLastPara="1" wrap="square" lIns="91425" tIns="91425" rIns="91425" bIns="91425" anchor="ctr" anchorCtr="0">
              <a:noAutofit/>
            </a:bodyPr>
            <a:lstStyle/>
            <a:p>
              <a:pPr marL="0" marR="0" lvl="0" indent="0" algn="l" defTabSz="914378"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30" name="Google Shape;30;p4"/>
          <p:cNvSpPr txBox="1">
            <a:spLocks noGrp="1"/>
          </p:cNvSpPr>
          <p:nvPr>
            <p:ph type="title"/>
          </p:nvPr>
        </p:nvSpPr>
        <p:spPr>
          <a:xfrm>
            <a:off x="720900" y="609759"/>
            <a:ext cx="7713600" cy="575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4000" b="1"/>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Tree>
    <p:extLst>
      <p:ext uri="{BB962C8B-B14F-4D97-AF65-F5344CB8AC3E}">
        <p14:creationId xmlns:p14="http://schemas.microsoft.com/office/powerpoint/2010/main" val="1720952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5/9/2025</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437709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B3DD509-F265-4F9A-B3E0-5FAA5400BD63}"/>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86C571B-9AAB-4036-930E-0AA27E010509}"/>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BDDF615-0E20-49D1-B9BA-E8E0DCCF835E}"/>
              </a:ext>
            </a:extLst>
          </p:cNvPr>
          <p:cNvSpPr>
            <a:spLocks noGrp="1" noChangeArrowheads="1"/>
          </p:cNvSpPr>
          <p:nvPr>
            <p:ph type="sldNum" sz="quarter" idx="12"/>
          </p:nvPr>
        </p:nvSpPr>
        <p:spPr/>
        <p:txBody>
          <a:bodyPr/>
          <a:lstStyle>
            <a:lvl1pPr>
              <a:defRPr/>
            </a:lvl1pPr>
          </a:lstStyle>
          <a:p>
            <a:pPr>
              <a:defRPr/>
            </a:pPr>
            <a:fld id="{944C5E6C-885E-4DF3-88F5-1E59E6DC22A7}" type="slidenum">
              <a:rPr lang="en-US" altLang="en-US"/>
              <a:pPr>
                <a:defRPr/>
              </a:pPr>
              <a:t>‹#›</a:t>
            </a:fld>
            <a:endParaRPr lang="en-US" altLang="en-US"/>
          </a:p>
        </p:txBody>
      </p:sp>
    </p:spTree>
    <p:extLst>
      <p:ext uri="{BB962C8B-B14F-4D97-AF65-F5344CB8AC3E}">
        <p14:creationId xmlns:p14="http://schemas.microsoft.com/office/powerpoint/2010/main" val="2676370660"/>
      </p:ext>
    </p:extLst>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Main point">
  <p:cSld name="Main point">
    <p:bg>
      <p:bgPr>
        <a:solidFill>
          <a:srgbClr val="E9FCE3"/>
        </a:solidFill>
        <a:effectLst/>
      </p:bgPr>
    </p:bg>
    <p:spTree>
      <p:nvGrpSpPr>
        <p:cNvPr id="1" name="Shape 3188"/>
        <p:cNvGrpSpPr/>
        <p:nvPr/>
      </p:nvGrpSpPr>
      <p:grpSpPr>
        <a:xfrm>
          <a:off x="0" y="0"/>
          <a:ext cx="0" cy="0"/>
          <a:chOff x="0" y="0"/>
          <a:chExt cx="0" cy="0"/>
        </a:xfrm>
      </p:grpSpPr>
      <p:grpSp>
        <p:nvGrpSpPr>
          <p:cNvPr id="3189" name="Google Shape;3189;p14"/>
          <p:cNvGrpSpPr/>
          <p:nvPr/>
        </p:nvGrpSpPr>
        <p:grpSpPr>
          <a:xfrm>
            <a:off x="-135456" y="-487"/>
            <a:ext cx="9537125" cy="5143678"/>
            <a:chOff x="-135450" y="773125"/>
            <a:chExt cx="7704900" cy="4155500"/>
          </a:xfrm>
        </p:grpSpPr>
        <p:sp>
          <p:nvSpPr>
            <p:cNvPr id="3190" name="Google Shape;3190;p14"/>
            <p:cNvSpPr/>
            <p:nvPr/>
          </p:nvSpPr>
          <p:spPr>
            <a:xfrm>
              <a:off x="6803550" y="1191275"/>
              <a:ext cx="257775" cy="77525"/>
            </a:xfrm>
            <a:custGeom>
              <a:avLst/>
              <a:gdLst/>
              <a:ahLst/>
              <a:cxnLst/>
              <a:rect l="l" t="t" r="r" b="b"/>
              <a:pathLst>
                <a:path w="10311" h="3101" extrusionOk="0">
                  <a:moveTo>
                    <a:pt x="9145" y="0"/>
                  </a:moveTo>
                  <a:cubicBezTo>
                    <a:pt x="9124" y="0"/>
                    <a:pt x="9104" y="1"/>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921" y="3098"/>
                    <a:pt x="1169" y="3097"/>
                    <a:pt x="1436" y="3097"/>
                  </a:cubicBezTo>
                  <a:cubicBezTo>
                    <a:pt x="2006" y="3097"/>
                    <a:pt x="2660" y="3100"/>
                    <a:pt x="3350" y="3100"/>
                  </a:cubicBezTo>
                  <a:cubicBezTo>
                    <a:pt x="5524" y="3100"/>
                    <a:pt x="8050" y="3072"/>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14"/>
            <p:cNvSpPr/>
            <p:nvPr/>
          </p:nvSpPr>
          <p:spPr>
            <a:xfrm>
              <a:off x="7128275" y="791800"/>
              <a:ext cx="441175" cy="378250"/>
            </a:xfrm>
            <a:custGeom>
              <a:avLst/>
              <a:gdLst/>
              <a:ahLst/>
              <a:cxnLst/>
              <a:rect l="l" t="t" r="r" b="b"/>
              <a:pathLst>
                <a:path w="17647" h="15130" extrusionOk="0">
                  <a:moveTo>
                    <a:pt x="13770" y="0"/>
                  </a:moveTo>
                  <a:cubicBezTo>
                    <a:pt x="11890" y="0"/>
                    <a:pt x="9687" y="69"/>
                    <a:pt x="9145" y="291"/>
                  </a:cubicBezTo>
                  <a:cubicBezTo>
                    <a:pt x="8271" y="648"/>
                    <a:pt x="8074" y="7357"/>
                    <a:pt x="7432" y="11621"/>
                  </a:cubicBezTo>
                  <a:cubicBezTo>
                    <a:pt x="7408" y="11796"/>
                    <a:pt x="7264" y="11888"/>
                    <a:pt x="7119" y="11888"/>
                  </a:cubicBezTo>
                  <a:cubicBezTo>
                    <a:pt x="6991" y="11888"/>
                    <a:pt x="6863" y="11816"/>
                    <a:pt x="6816" y="11665"/>
                  </a:cubicBezTo>
                  <a:cubicBezTo>
                    <a:pt x="5969" y="8864"/>
                    <a:pt x="5773" y="7758"/>
                    <a:pt x="4666" y="5349"/>
                  </a:cubicBezTo>
                  <a:cubicBezTo>
                    <a:pt x="4518" y="5026"/>
                    <a:pt x="4189" y="4805"/>
                    <a:pt x="3831" y="4805"/>
                  </a:cubicBezTo>
                  <a:cubicBezTo>
                    <a:pt x="3824" y="4805"/>
                    <a:pt x="3817" y="4805"/>
                    <a:pt x="3810" y="4805"/>
                  </a:cubicBezTo>
                  <a:cubicBezTo>
                    <a:pt x="2392"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2" y="3753"/>
                  </a:cubicBezTo>
                  <a:cubicBezTo>
                    <a:pt x="16255" y="3735"/>
                    <a:pt x="16594" y="3717"/>
                    <a:pt x="16888" y="3699"/>
                  </a:cubicBezTo>
                  <a:cubicBezTo>
                    <a:pt x="17317" y="3672"/>
                    <a:pt x="17647" y="3298"/>
                    <a:pt x="17602" y="2878"/>
                  </a:cubicBezTo>
                  <a:cubicBezTo>
                    <a:pt x="17513" y="2147"/>
                    <a:pt x="17272" y="1478"/>
                    <a:pt x="17049"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14"/>
            <p:cNvSpPr/>
            <p:nvPr/>
          </p:nvSpPr>
          <p:spPr>
            <a:xfrm>
              <a:off x="5921525" y="1098950"/>
              <a:ext cx="85475" cy="76250"/>
            </a:xfrm>
            <a:custGeom>
              <a:avLst/>
              <a:gdLst/>
              <a:ahLst/>
              <a:cxnLst/>
              <a:rect l="l" t="t" r="r" b="b"/>
              <a:pathLst>
                <a:path w="3419" h="3050" extrusionOk="0">
                  <a:moveTo>
                    <a:pt x="1465" y="0"/>
                  </a:moveTo>
                  <a:cubicBezTo>
                    <a:pt x="678" y="0"/>
                    <a:pt x="1" y="812"/>
                    <a:pt x="347" y="2332"/>
                  </a:cubicBezTo>
                  <a:cubicBezTo>
                    <a:pt x="461" y="2830"/>
                    <a:pt x="913" y="3050"/>
                    <a:pt x="1418"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14"/>
            <p:cNvSpPr/>
            <p:nvPr/>
          </p:nvSpPr>
          <p:spPr>
            <a:xfrm>
              <a:off x="6398975" y="773125"/>
              <a:ext cx="331450" cy="295725"/>
            </a:xfrm>
            <a:custGeom>
              <a:avLst/>
              <a:gdLst/>
              <a:ahLst/>
              <a:cxnLst/>
              <a:rect l="l" t="t" r="r" b="b"/>
              <a:pathLst>
                <a:path w="13258" h="11829" extrusionOk="0">
                  <a:moveTo>
                    <a:pt x="9567" y="0"/>
                  </a:moveTo>
                  <a:cubicBezTo>
                    <a:pt x="9350" y="0"/>
                    <a:pt x="9136" y="87"/>
                    <a:pt x="8976" y="253"/>
                  </a:cubicBezTo>
                  <a:cubicBezTo>
                    <a:pt x="8253" y="994"/>
                    <a:pt x="7468" y="1841"/>
                    <a:pt x="6888" y="2653"/>
                  </a:cubicBezTo>
                  <a:cubicBezTo>
                    <a:pt x="6730" y="2881"/>
                    <a:pt x="6476" y="3004"/>
                    <a:pt x="6219" y="3004"/>
                  </a:cubicBezTo>
                  <a:cubicBezTo>
                    <a:pt x="6055" y="3004"/>
                    <a:pt x="5889" y="2954"/>
                    <a:pt x="5746" y="2849"/>
                  </a:cubicBezTo>
                  <a:cubicBezTo>
                    <a:pt x="4890" y="2234"/>
                    <a:pt x="3659"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1" y="5740"/>
                    <a:pt x="4247" y="6203"/>
                  </a:cubicBezTo>
                  <a:cubicBezTo>
                    <a:pt x="4506" y="6551"/>
                    <a:pt x="1634" y="10147"/>
                    <a:pt x="1848" y="10655"/>
                  </a:cubicBezTo>
                  <a:cubicBezTo>
                    <a:pt x="2044" y="11128"/>
                    <a:pt x="3150" y="11574"/>
                    <a:pt x="3953" y="11797"/>
                  </a:cubicBezTo>
                  <a:cubicBezTo>
                    <a:pt x="4028" y="11818"/>
                    <a:pt x="4104" y="11829"/>
                    <a:pt x="4179" y="11829"/>
                  </a:cubicBezTo>
                  <a:cubicBezTo>
                    <a:pt x="4479" y="11829"/>
                    <a:pt x="4765" y="11663"/>
                    <a:pt x="4908" y="11378"/>
                  </a:cubicBezTo>
                  <a:cubicBezTo>
                    <a:pt x="5443" y="10316"/>
                    <a:pt x="6032" y="9415"/>
                    <a:pt x="6558" y="8666"/>
                  </a:cubicBezTo>
                  <a:cubicBezTo>
                    <a:pt x="6718" y="8443"/>
                    <a:pt x="6969" y="8325"/>
                    <a:pt x="7225" y="8325"/>
                  </a:cubicBezTo>
                  <a:cubicBezTo>
                    <a:pt x="7409" y="8325"/>
                    <a:pt x="7596" y="8387"/>
                    <a:pt x="7753" y="8514"/>
                  </a:cubicBezTo>
                  <a:cubicBezTo>
                    <a:pt x="8681" y="9290"/>
                    <a:pt x="9645" y="10173"/>
                    <a:pt x="10662" y="10726"/>
                  </a:cubicBezTo>
                  <a:cubicBezTo>
                    <a:pt x="10779" y="10788"/>
                    <a:pt x="10907" y="10818"/>
                    <a:pt x="11034"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14"/>
            <p:cNvSpPr/>
            <p:nvPr/>
          </p:nvSpPr>
          <p:spPr>
            <a:xfrm>
              <a:off x="6803550" y="3319800"/>
              <a:ext cx="257750" cy="77375"/>
            </a:xfrm>
            <a:custGeom>
              <a:avLst/>
              <a:gdLst/>
              <a:ahLst/>
              <a:cxnLst/>
              <a:rect l="l" t="t" r="r" b="b"/>
              <a:pathLst>
                <a:path w="10310" h="3095" extrusionOk="0">
                  <a:moveTo>
                    <a:pt x="9149" y="1"/>
                  </a:moveTo>
                  <a:cubicBezTo>
                    <a:pt x="9127" y="1"/>
                    <a:pt x="9105" y="2"/>
                    <a:pt x="9082" y="5"/>
                  </a:cubicBezTo>
                  <a:cubicBezTo>
                    <a:pt x="8327" y="106"/>
                    <a:pt x="6898" y="123"/>
                    <a:pt x="5402" y="123"/>
                  </a:cubicBezTo>
                  <a:cubicBezTo>
                    <a:pt x="4619" y="123"/>
                    <a:pt x="3817" y="118"/>
                    <a:pt x="3085" y="118"/>
                  </a:cubicBezTo>
                  <a:cubicBezTo>
                    <a:pt x="2106" y="118"/>
                    <a:pt x="1251" y="127"/>
                    <a:pt x="723" y="166"/>
                  </a:cubicBezTo>
                  <a:cubicBezTo>
                    <a:pt x="456" y="184"/>
                    <a:pt x="224" y="433"/>
                    <a:pt x="152" y="781"/>
                  </a:cubicBezTo>
                  <a:cubicBezTo>
                    <a:pt x="45" y="1334"/>
                    <a:pt x="1" y="1959"/>
                    <a:pt x="81" y="2441"/>
                  </a:cubicBezTo>
                  <a:cubicBezTo>
                    <a:pt x="135" y="2824"/>
                    <a:pt x="402" y="3092"/>
                    <a:pt x="697" y="3092"/>
                  </a:cubicBezTo>
                  <a:cubicBezTo>
                    <a:pt x="895" y="3090"/>
                    <a:pt x="1113" y="3090"/>
                    <a:pt x="1346" y="3090"/>
                  </a:cubicBezTo>
                  <a:cubicBezTo>
                    <a:pt x="2013" y="3090"/>
                    <a:pt x="2804" y="3095"/>
                    <a:pt x="3636" y="3095"/>
                  </a:cubicBezTo>
                  <a:cubicBezTo>
                    <a:pt x="5742" y="3095"/>
                    <a:pt x="8108" y="3063"/>
                    <a:pt x="9377" y="2842"/>
                  </a:cubicBezTo>
                  <a:cubicBezTo>
                    <a:pt x="10309"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14"/>
            <p:cNvSpPr/>
            <p:nvPr/>
          </p:nvSpPr>
          <p:spPr>
            <a:xfrm>
              <a:off x="7128275" y="2920125"/>
              <a:ext cx="441175" cy="378275"/>
            </a:xfrm>
            <a:custGeom>
              <a:avLst/>
              <a:gdLst/>
              <a:ahLst/>
              <a:cxnLst/>
              <a:rect l="l" t="t" r="r" b="b"/>
              <a:pathLst>
                <a:path w="17647" h="15131" extrusionOk="0">
                  <a:moveTo>
                    <a:pt x="13770" y="0"/>
                  </a:moveTo>
                  <a:cubicBezTo>
                    <a:pt x="11890" y="0"/>
                    <a:pt x="9687" y="69"/>
                    <a:pt x="9145" y="291"/>
                  </a:cubicBezTo>
                  <a:cubicBezTo>
                    <a:pt x="8271" y="657"/>
                    <a:pt x="8074" y="7357"/>
                    <a:pt x="7432" y="11621"/>
                  </a:cubicBezTo>
                  <a:cubicBezTo>
                    <a:pt x="7408" y="11801"/>
                    <a:pt x="7264" y="11895"/>
                    <a:pt x="7120" y="11895"/>
                  </a:cubicBezTo>
                  <a:cubicBezTo>
                    <a:pt x="6992" y="11895"/>
                    <a:pt x="6863" y="11821"/>
                    <a:pt x="6816" y="11666"/>
                  </a:cubicBezTo>
                  <a:cubicBezTo>
                    <a:pt x="5969" y="8864"/>
                    <a:pt x="5773" y="7767"/>
                    <a:pt x="4666" y="5358"/>
                  </a:cubicBezTo>
                  <a:cubicBezTo>
                    <a:pt x="4515" y="5019"/>
                    <a:pt x="4176" y="4805"/>
                    <a:pt x="3810" y="4805"/>
                  </a:cubicBezTo>
                  <a:cubicBezTo>
                    <a:pt x="2392" y="4823"/>
                    <a:pt x="884" y="5233"/>
                    <a:pt x="224" y="6536"/>
                  </a:cubicBezTo>
                  <a:cubicBezTo>
                    <a:pt x="1" y="7178"/>
                    <a:pt x="233" y="7571"/>
                    <a:pt x="536" y="8026"/>
                  </a:cubicBezTo>
                  <a:cubicBezTo>
                    <a:pt x="644" y="8185"/>
                    <a:pt x="815" y="8268"/>
                    <a:pt x="987" y="8268"/>
                  </a:cubicBezTo>
                  <a:cubicBezTo>
                    <a:pt x="1114"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6"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2" y="3753"/>
                  </a:cubicBezTo>
                  <a:cubicBezTo>
                    <a:pt x="16255" y="3735"/>
                    <a:pt x="16594" y="3717"/>
                    <a:pt x="16888" y="3708"/>
                  </a:cubicBezTo>
                  <a:cubicBezTo>
                    <a:pt x="17317" y="3681"/>
                    <a:pt x="17647" y="3307"/>
                    <a:pt x="17602" y="2878"/>
                  </a:cubicBezTo>
                  <a:cubicBezTo>
                    <a:pt x="17513" y="2156"/>
                    <a:pt x="17272" y="1487"/>
                    <a:pt x="17049" y="978"/>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14"/>
            <p:cNvSpPr/>
            <p:nvPr/>
          </p:nvSpPr>
          <p:spPr>
            <a:xfrm>
              <a:off x="5921550" y="3227375"/>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14"/>
            <p:cNvSpPr/>
            <p:nvPr/>
          </p:nvSpPr>
          <p:spPr>
            <a:xfrm>
              <a:off x="6398975" y="2901550"/>
              <a:ext cx="331450" cy="295825"/>
            </a:xfrm>
            <a:custGeom>
              <a:avLst/>
              <a:gdLst/>
              <a:ahLst/>
              <a:cxnLst/>
              <a:rect l="l" t="t" r="r" b="b"/>
              <a:pathLst>
                <a:path w="13258" h="11833" extrusionOk="0">
                  <a:moveTo>
                    <a:pt x="9565" y="0"/>
                  </a:moveTo>
                  <a:cubicBezTo>
                    <a:pt x="9349" y="0"/>
                    <a:pt x="9135" y="84"/>
                    <a:pt x="8976" y="249"/>
                  </a:cubicBezTo>
                  <a:cubicBezTo>
                    <a:pt x="8253" y="999"/>
                    <a:pt x="7468" y="1837"/>
                    <a:pt x="6888" y="2658"/>
                  </a:cubicBezTo>
                  <a:cubicBezTo>
                    <a:pt x="6732" y="2884"/>
                    <a:pt x="6482" y="3003"/>
                    <a:pt x="6227" y="3003"/>
                  </a:cubicBezTo>
                  <a:cubicBezTo>
                    <a:pt x="6060" y="3003"/>
                    <a:pt x="5891" y="2951"/>
                    <a:pt x="5746" y="2845"/>
                  </a:cubicBezTo>
                  <a:cubicBezTo>
                    <a:pt x="4890" y="2230"/>
                    <a:pt x="3659"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1" y="5745"/>
                    <a:pt x="4247" y="6208"/>
                  </a:cubicBezTo>
                  <a:cubicBezTo>
                    <a:pt x="4506" y="6556"/>
                    <a:pt x="1634" y="10143"/>
                    <a:pt x="1848" y="10651"/>
                  </a:cubicBezTo>
                  <a:cubicBezTo>
                    <a:pt x="2044" y="11133"/>
                    <a:pt x="3150" y="11579"/>
                    <a:pt x="3953" y="11802"/>
                  </a:cubicBezTo>
                  <a:cubicBezTo>
                    <a:pt x="4026" y="11823"/>
                    <a:pt x="4100" y="11833"/>
                    <a:pt x="4174" y="11833"/>
                  </a:cubicBezTo>
                  <a:cubicBezTo>
                    <a:pt x="4476" y="11833"/>
                    <a:pt x="4764" y="11663"/>
                    <a:pt x="4908" y="11383"/>
                  </a:cubicBezTo>
                  <a:cubicBezTo>
                    <a:pt x="5443" y="10321"/>
                    <a:pt x="6032" y="9411"/>
                    <a:pt x="6558" y="8671"/>
                  </a:cubicBezTo>
                  <a:cubicBezTo>
                    <a:pt x="6719" y="8442"/>
                    <a:pt x="6971" y="8322"/>
                    <a:pt x="7228" y="8322"/>
                  </a:cubicBezTo>
                  <a:cubicBezTo>
                    <a:pt x="7411" y="8322"/>
                    <a:pt x="7597" y="8383"/>
                    <a:pt x="7753" y="8510"/>
                  </a:cubicBezTo>
                  <a:cubicBezTo>
                    <a:pt x="8681" y="9286"/>
                    <a:pt x="9645" y="10178"/>
                    <a:pt x="10662"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14"/>
            <p:cNvSpPr/>
            <p:nvPr/>
          </p:nvSpPr>
          <p:spPr>
            <a:xfrm>
              <a:off x="6064675" y="2722775"/>
              <a:ext cx="341225" cy="77375"/>
            </a:xfrm>
            <a:custGeom>
              <a:avLst/>
              <a:gdLst/>
              <a:ahLst/>
              <a:cxnLst/>
              <a:rect l="l" t="t" r="r" b="b"/>
              <a:pathLst>
                <a:path w="13649" h="3095"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83"/>
                    <a:pt x="286" y="433"/>
                    <a:pt x="197" y="790"/>
                  </a:cubicBezTo>
                  <a:cubicBezTo>
                    <a:pt x="54" y="1334"/>
                    <a:pt x="0" y="1958"/>
                    <a:pt x="98" y="2449"/>
                  </a:cubicBezTo>
                  <a:cubicBezTo>
                    <a:pt x="169" y="2826"/>
                    <a:pt x="507" y="3092"/>
                    <a:pt x="891" y="3092"/>
                  </a:cubicBezTo>
                  <a:cubicBezTo>
                    <a:pt x="898" y="3092"/>
                    <a:pt x="904" y="3091"/>
                    <a:pt x="910" y="3091"/>
                  </a:cubicBezTo>
                  <a:cubicBezTo>
                    <a:pt x="1174" y="3090"/>
                    <a:pt x="1463" y="3089"/>
                    <a:pt x="1771" y="3089"/>
                  </a:cubicBezTo>
                  <a:cubicBezTo>
                    <a:pt x="2655" y="3089"/>
                    <a:pt x="3704" y="3094"/>
                    <a:pt x="4806" y="3094"/>
                  </a:cubicBezTo>
                  <a:cubicBezTo>
                    <a:pt x="7595" y="3094"/>
                    <a:pt x="10727" y="306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14"/>
            <p:cNvSpPr/>
            <p:nvPr/>
          </p:nvSpPr>
          <p:spPr>
            <a:xfrm>
              <a:off x="5996650" y="2366375"/>
              <a:ext cx="257550" cy="77525"/>
            </a:xfrm>
            <a:custGeom>
              <a:avLst/>
              <a:gdLst/>
              <a:ahLst/>
              <a:cxnLst/>
              <a:rect l="l" t="t" r="r" b="b"/>
              <a:pathLst>
                <a:path w="10302" h="3101" extrusionOk="0">
                  <a:moveTo>
                    <a:pt x="9144" y="1"/>
                  </a:moveTo>
                  <a:cubicBezTo>
                    <a:pt x="9124" y="1"/>
                    <a:pt x="9103" y="2"/>
                    <a:pt x="9082" y="5"/>
                  </a:cubicBezTo>
                  <a:cubicBezTo>
                    <a:pt x="8296" y="109"/>
                    <a:pt x="6791" y="126"/>
                    <a:pt x="5237" y="126"/>
                  </a:cubicBezTo>
                  <a:cubicBezTo>
                    <a:pt x="4497" y="126"/>
                    <a:pt x="3746" y="122"/>
                    <a:pt x="3057" y="122"/>
                  </a:cubicBezTo>
                  <a:cubicBezTo>
                    <a:pt x="2089" y="122"/>
                    <a:pt x="1244" y="129"/>
                    <a:pt x="723" y="166"/>
                  </a:cubicBezTo>
                  <a:cubicBezTo>
                    <a:pt x="446" y="192"/>
                    <a:pt x="215" y="442"/>
                    <a:pt x="143"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4" name="Google Shape;3204;p14"/>
            <p:cNvSpPr/>
            <p:nvPr/>
          </p:nvSpPr>
          <p:spPr>
            <a:xfrm>
              <a:off x="5996650" y="2255550"/>
              <a:ext cx="257550" cy="77450"/>
            </a:xfrm>
            <a:custGeom>
              <a:avLst/>
              <a:gdLst/>
              <a:ahLst/>
              <a:cxnLst/>
              <a:rect l="l" t="t" r="r" b="b"/>
              <a:pathLst>
                <a:path w="10302" h="3098" extrusionOk="0">
                  <a:moveTo>
                    <a:pt x="9144" y="0"/>
                  </a:moveTo>
                  <a:cubicBezTo>
                    <a:pt x="9124" y="0"/>
                    <a:pt x="9103" y="1"/>
                    <a:pt x="9082" y="4"/>
                  </a:cubicBezTo>
                  <a:cubicBezTo>
                    <a:pt x="8296" y="108"/>
                    <a:pt x="6791" y="125"/>
                    <a:pt x="5237" y="125"/>
                  </a:cubicBezTo>
                  <a:cubicBezTo>
                    <a:pt x="4497" y="125"/>
                    <a:pt x="3746" y="121"/>
                    <a:pt x="3057" y="121"/>
                  </a:cubicBezTo>
                  <a:cubicBezTo>
                    <a:pt x="2089" y="121"/>
                    <a:pt x="1244" y="129"/>
                    <a:pt x="723" y="165"/>
                  </a:cubicBezTo>
                  <a:cubicBezTo>
                    <a:pt x="446" y="183"/>
                    <a:pt x="215" y="432"/>
                    <a:pt x="143" y="789"/>
                  </a:cubicBezTo>
                  <a:cubicBezTo>
                    <a:pt x="45" y="1333"/>
                    <a:pt x="0" y="1958"/>
                    <a:pt x="72" y="2449"/>
                  </a:cubicBezTo>
                  <a:cubicBezTo>
                    <a:pt x="133" y="2826"/>
                    <a:pt x="385" y="3091"/>
                    <a:pt x="673" y="3091"/>
                  </a:cubicBezTo>
                  <a:cubicBezTo>
                    <a:pt x="678" y="3091"/>
                    <a:pt x="683" y="3091"/>
                    <a:pt x="687" y="3091"/>
                  </a:cubicBezTo>
                  <a:cubicBezTo>
                    <a:pt x="793"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5" name="Google Shape;3205;p14"/>
            <p:cNvSpPr/>
            <p:nvPr/>
          </p:nvSpPr>
          <p:spPr>
            <a:xfrm>
              <a:off x="6697200" y="2177150"/>
              <a:ext cx="312450" cy="304125"/>
            </a:xfrm>
            <a:custGeom>
              <a:avLst/>
              <a:gdLst/>
              <a:ahLst/>
              <a:cxnLst/>
              <a:rect l="l" t="t" r="r" b="b"/>
              <a:pathLst>
                <a:path w="12498" h="12165" extrusionOk="0">
                  <a:moveTo>
                    <a:pt x="10523" y="1"/>
                  </a:moveTo>
                  <a:cubicBezTo>
                    <a:pt x="10272" y="1"/>
                    <a:pt x="10020" y="101"/>
                    <a:pt x="9830" y="285"/>
                  </a:cubicBezTo>
                  <a:cubicBezTo>
                    <a:pt x="7457" y="2685"/>
                    <a:pt x="2524" y="7458"/>
                    <a:pt x="704" y="9822"/>
                  </a:cubicBezTo>
                  <a:cubicBezTo>
                    <a:pt x="1" y="10743"/>
                    <a:pt x="1449" y="12164"/>
                    <a:pt x="2553" y="12164"/>
                  </a:cubicBezTo>
                  <a:cubicBezTo>
                    <a:pt x="2849" y="12164"/>
                    <a:pt x="3120" y="12062"/>
                    <a:pt x="3318" y="11820"/>
                  </a:cubicBezTo>
                  <a:cubicBezTo>
                    <a:pt x="4951" y="9831"/>
                    <a:pt x="10473" y="4594"/>
                    <a:pt x="12177" y="2694"/>
                  </a:cubicBezTo>
                  <a:cubicBezTo>
                    <a:pt x="12453" y="2391"/>
                    <a:pt x="12498" y="1936"/>
                    <a:pt x="12293" y="1579"/>
                  </a:cubicBezTo>
                  <a:cubicBezTo>
                    <a:pt x="11954" y="1017"/>
                    <a:pt x="11499"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14"/>
            <p:cNvSpPr/>
            <p:nvPr/>
          </p:nvSpPr>
          <p:spPr>
            <a:xfrm>
              <a:off x="67286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14"/>
            <p:cNvSpPr/>
            <p:nvPr/>
          </p:nvSpPr>
          <p:spPr>
            <a:xfrm>
              <a:off x="6905850" y="2405075"/>
              <a:ext cx="85350" cy="76225"/>
            </a:xfrm>
            <a:custGeom>
              <a:avLst/>
              <a:gdLst/>
              <a:ahLst/>
              <a:cxnLst/>
              <a:rect l="l" t="t" r="r" b="b"/>
              <a:pathLst>
                <a:path w="3414" h="3049" extrusionOk="0">
                  <a:moveTo>
                    <a:pt x="1464" y="0"/>
                  </a:moveTo>
                  <a:cubicBezTo>
                    <a:pt x="677" y="0"/>
                    <a:pt x="0" y="809"/>
                    <a:pt x="351" y="2329"/>
                  </a:cubicBezTo>
                  <a:cubicBezTo>
                    <a:pt x="463" y="2828"/>
                    <a:pt x="915" y="3048"/>
                    <a:pt x="1419" y="3048"/>
                  </a:cubicBezTo>
                  <a:cubicBezTo>
                    <a:pt x="2331" y="3048"/>
                    <a:pt x="3413" y="2328"/>
                    <a:pt x="2965"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14"/>
            <p:cNvSpPr/>
            <p:nvPr/>
          </p:nvSpPr>
          <p:spPr>
            <a:xfrm>
              <a:off x="6693375"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54" y="1334"/>
                    <a:pt x="1" y="1958"/>
                    <a:pt x="99" y="2449"/>
                  </a:cubicBezTo>
                  <a:cubicBezTo>
                    <a:pt x="178" y="2826"/>
                    <a:pt x="516" y="3092"/>
                    <a:pt x="901"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14"/>
            <p:cNvSpPr/>
            <p:nvPr/>
          </p:nvSpPr>
          <p:spPr>
            <a:xfrm>
              <a:off x="6822725" y="263452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14"/>
            <p:cNvSpPr/>
            <p:nvPr/>
          </p:nvSpPr>
          <p:spPr>
            <a:xfrm>
              <a:off x="6822725" y="282650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14"/>
            <p:cNvSpPr/>
            <p:nvPr/>
          </p:nvSpPr>
          <p:spPr>
            <a:xfrm>
              <a:off x="7101075" y="2408200"/>
              <a:ext cx="347700" cy="351275"/>
            </a:xfrm>
            <a:custGeom>
              <a:avLst/>
              <a:gdLst/>
              <a:ahLst/>
              <a:cxnLst/>
              <a:rect l="l" t="t" r="r" b="b"/>
              <a:pathLst>
                <a:path w="13908" h="14051" extrusionOk="0">
                  <a:moveTo>
                    <a:pt x="6940" y="1"/>
                  </a:moveTo>
                  <a:cubicBezTo>
                    <a:pt x="6305" y="1"/>
                    <a:pt x="5654" y="55"/>
                    <a:pt x="5210" y="214"/>
                  </a:cubicBezTo>
                  <a:cubicBezTo>
                    <a:pt x="4871" y="339"/>
                    <a:pt x="4657" y="678"/>
                    <a:pt x="4684" y="1044"/>
                  </a:cubicBezTo>
                  <a:cubicBezTo>
                    <a:pt x="4782" y="2400"/>
                    <a:pt x="5442" y="4853"/>
                    <a:pt x="5291" y="5424"/>
                  </a:cubicBezTo>
                  <a:cubicBezTo>
                    <a:pt x="5175" y="5852"/>
                    <a:pt x="536" y="5772"/>
                    <a:pt x="259" y="6245"/>
                  </a:cubicBezTo>
                  <a:cubicBezTo>
                    <a:pt x="0" y="6700"/>
                    <a:pt x="322" y="7851"/>
                    <a:pt x="634" y="8636"/>
                  </a:cubicBezTo>
                  <a:cubicBezTo>
                    <a:pt x="766" y="8954"/>
                    <a:pt x="1081" y="9158"/>
                    <a:pt x="1413" y="9158"/>
                  </a:cubicBezTo>
                  <a:cubicBezTo>
                    <a:pt x="1463" y="9158"/>
                    <a:pt x="1512" y="9153"/>
                    <a:pt x="1562" y="9144"/>
                  </a:cubicBezTo>
                  <a:cubicBezTo>
                    <a:pt x="2739" y="8912"/>
                    <a:pt x="3828" y="8832"/>
                    <a:pt x="4746" y="8787"/>
                  </a:cubicBezTo>
                  <a:cubicBezTo>
                    <a:pt x="4757" y="8787"/>
                    <a:pt x="4768" y="8787"/>
                    <a:pt x="4778" y="8787"/>
                  </a:cubicBezTo>
                  <a:cubicBezTo>
                    <a:pt x="5246" y="8787"/>
                    <a:pt x="5629" y="9173"/>
                    <a:pt x="5612" y="9644"/>
                  </a:cubicBezTo>
                  <a:cubicBezTo>
                    <a:pt x="5558" y="10866"/>
                    <a:pt x="5451" y="12186"/>
                    <a:pt x="5639"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3" y="9430"/>
                  </a:cubicBezTo>
                  <a:cubicBezTo>
                    <a:pt x="9174" y="8923"/>
                    <a:pt x="9569"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2" y="5531"/>
                  </a:cubicBezTo>
                  <a:cubicBezTo>
                    <a:pt x="12085" y="5433"/>
                    <a:pt x="11114" y="5334"/>
                    <a:pt x="10224" y="5334"/>
                  </a:cubicBezTo>
                  <a:cubicBezTo>
                    <a:pt x="10066" y="5334"/>
                    <a:pt x="9911" y="5337"/>
                    <a:pt x="9760" y="5344"/>
                  </a:cubicBezTo>
                  <a:cubicBezTo>
                    <a:pt x="9744" y="5345"/>
                    <a:pt x="9729" y="5345"/>
                    <a:pt x="9713" y="5345"/>
                  </a:cubicBezTo>
                  <a:cubicBezTo>
                    <a:pt x="9278" y="5345"/>
                    <a:pt x="8912" y="4989"/>
                    <a:pt x="8904" y="4550"/>
                  </a:cubicBezTo>
                  <a:cubicBezTo>
                    <a:pt x="8859" y="3488"/>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14"/>
            <p:cNvSpPr/>
            <p:nvPr/>
          </p:nvSpPr>
          <p:spPr>
            <a:xfrm>
              <a:off x="72061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1" y="740"/>
                    <a:pt x="1579" y="923"/>
                  </a:cubicBezTo>
                  <a:cubicBezTo>
                    <a:pt x="1017" y="1557"/>
                    <a:pt x="330" y="2449"/>
                    <a:pt x="107" y="3118"/>
                  </a:cubicBezTo>
                  <a:cubicBezTo>
                    <a:pt x="0" y="3457"/>
                    <a:pt x="143" y="3831"/>
                    <a:pt x="437"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48" y="8667"/>
                  </a:cubicBezTo>
                  <a:cubicBezTo>
                    <a:pt x="6708" y="8440"/>
                    <a:pt x="6961" y="8320"/>
                    <a:pt x="7216" y="8320"/>
                  </a:cubicBezTo>
                  <a:cubicBezTo>
                    <a:pt x="7402" y="8320"/>
                    <a:pt x="7590" y="8383"/>
                    <a:pt x="7744" y="8515"/>
                  </a:cubicBezTo>
                  <a:cubicBezTo>
                    <a:pt x="8671" y="9291"/>
                    <a:pt x="9644" y="10174"/>
                    <a:pt x="10661" y="10718"/>
                  </a:cubicBezTo>
                  <a:cubicBezTo>
                    <a:pt x="10781" y="10785"/>
                    <a:pt x="10912" y="10817"/>
                    <a:pt x="11041" y="10817"/>
                  </a:cubicBezTo>
                  <a:cubicBezTo>
                    <a:pt x="11276" y="10817"/>
                    <a:pt x="11508" y="10712"/>
                    <a:pt x="11669" y="10522"/>
                  </a:cubicBezTo>
                  <a:cubicBezTo>
                    <a:pt x="12115" y="9987"/>
                    <a:pt x="12588" y="9398"/>
                    <a:pt x="13016" y="8774"/>
                  </a:cubicBezTo>
                  <a:cubicBezTo>
                    <a:pt x="13257" y="8435"/>
                    <a:pt x="13194" y="7980"/>
                    <a:pt x="12891" y="7712"/>
                  </a:cubicBezTo>
                  <a:cubicBezTo>
                    <a:pt x="12088" y="6998"/>
                    <a:pt x="10813" y="6115"/>
                    <a:pt x="9778" y="5526"/>
                  </a:cubicBezTo>
                  <a:cubicBezTo>
                    <a:pt x="9323" y="5268"/>
                    <a:pt x="9225" y="4652"/>
                    <a:pt x="9573" y="4260"/>
                  </a:cubicBezTo>
                  <a:cubicBezTo>
                    <a:pt x="10215" y="3546"/>
                    <a:pt x="10946" y="2823"/>
                    <a:pt x="11526" y="2128"/>
                  </a:cubicBezTo>
                  <a:cubicBezTo>
                    <a:pt x="11830" y="1771"/>
                    <a:pt x="11758" y="1227"/>
                    <a:pt x="11375" y="950"/>
                  </a:cubicBezTo>
                  <a:cubicBezTo>
                    <a:pt x="10920" y="620"/>
                    <a:pt x="10456" y="379"/>
                    <a:pt x="9956" y="102"/>
                  </a:cubicBezTo>
                  <a:cubicBezTo>
                    <a:pt x="9833" y="34"/>
                    <a:pt x="9698"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14"/>
            <p:cNvSpPr/>
            <p:nvPr/>
          </p:nvSpPr>
          <p:spPr>
            <a:xfrm>
              <a:off x="6321150" y="1855850"/>
              <a:ext cx="441400" cy="378350"/>
            </a:xfrm>
            <a:custGeom>
              <a:avLst/>
              <a:gdLst/>
              <a:ahLst/>
              <a:cxnLst/>
              <a:rect l="l" t="t" r="r" b="b"/>
              <a:pathLst>
                <a:path w="17656" h="15134" extrusionOk="0">
                  <a:moveTo>
                    <a:pt x="13777" y="0"/>
                  </a:moveTo>
                  <a:cubicBezTo>
                    <a:pt x="11895" y="0"/>
                    <a:pt x="9687" y="69"/>
                    <a:pt x="9145"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5" y="5019"/>
                    <a:pt x="4176" y="4805"/>
                    <a:pt x="3810" y="4805"/>
                  </a:cubicBezTo>
                  <a:cubicBezTo>
                    <a:pt x="2391" y="4823"/>
                    <a:pt x="884" y="5233"/>
                    <a:pt x="224" y="6536"/>
                  </a:cubicBezTo>
                  <a:cubicBezTo>
                    <a:pt x="1" y="7178"/>
                    <a:pt x="232" y="7571"/>
                    <a:pt x="545" y="8026"/>
                  </a:cubicBezTo>
                  <a:cubicBezTo>
                    <a:pt x="648" y="8185"/>
                    <a:pt x="816" y="8268"/>
                    <a:pt x="988" y="8268"/>
                  </a:cubicBezTo>
                  <a:cubicBezTo>
                    <a:pt x="1114" y="8268"/>
                    <a:pt x="1242" y="8223"/>
                    <a:pt x="1348"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55" y="3744"/>
                    <a:pt x="16603" y="3726"/>
                    <a:pt x="16897" y="3708"/>
                  </a:cubicBezTo>
                  <a:cubicBezTo>
                    <a:pt x="17325" y="3681"/>
                    <a:pt x="17655" y="3307"/>
                    <a:pt x="17602" y="2887"/>
                  </a:cubicBezTo>
                  <a:cubicBezTo>
                    <a:pt x="17513"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14"/>
            <p:cNvSpPr/>
            <p:nvPr/>
          </p:nvSpPr>
          <p:spPr>
            <a:xfrm>
              <a:off x="6871575" y="1658500"/>
              <a:ext cx="341250" cy="77525"/>
            </a:xfrm>
            <a:custGeom>
              <a:avLst/>
              <a:gdLst/>
              <a:ahLst/>
              <a:cxnLst/>
              <a:rect l="l" t="t" r="r" b="b"/>
              <a:pathLst>
                <a:path w="13650" h="3101"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92"/>
                    <a:pt x="286" y="442"/>
                    <a:pt x="197" y="790"/>
                  </a:cubicBezTo>
                  <a:cubicBezTo>
                    <a:pt x="63" y="1334"/>
                    <a:pt x="1" y="1958"/>
                    <a:pt x="99" y="2449"/>
                  </a:cubicBezTo>
                  <a:cubicBezTo>
                    <a:pt x="179" y="2833"/>
                    <a:pt x="527" y="3100"/>
                    <a:pt x="920" y="3100"/>
                  </a:cubicBezTo>
                  <a:cubicBezTo>
                    <a:pt x="1217" y="3098"/>
                    <a:pt x="1547" y="3098"/>
                    <a:pt x="1901" y="3098"/>
                  </a:cubicBezTo>
                  <a:cubicBezTo>
                    <a:pt x="2655" y="3098"/>
                    <a:pt x="3522" y="3101"/>
                    <a:pt x="4436" y="3101"/>
                  </a:cubicBezTo>
                  <a:cubicBezTo>
                    <a:pt x="7316" y="3101"/>
                    <a:pt x="10660" y="3073"/>
                    <a:pt x="12419"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14"/>
            <p:cNvSpPr/>
            <p:nvPr/>
          </p:nvSpPr>
          <p:spPr>
            <a:xfrm>
              <a:off x="6803550" y="1302100"/>
              <a:ext cx="257775" cy="77550"/>
            </a:xfrm>
            <a:custGeom>
              <a:avLst/>
              <a:gdLst/>
              <a:ahLst/>
              <a:cxnLst/>
              <a:rect l="l" t="t" r="r" b="b"/>
              <a:pathLst>
                <a:path w="10311" h="3102" extrusionOk="0">
                  <a:moveTo>
                    <a:pt x="9145" y="1"/>
                  </a:moveTo>
                  <a:cubicBezTo>
                    <a:pt x="9124" y="1"/>
                    <a:pt x="9104" y="2"/>
                    <a:pt x="9082" y="5"/>
                  </a:cubicBezTo>
                  <a:cubicBezTo>
                    <a:pt x="8277" y="112"/>
                    <a:pt x="6705" y="127"/>
                    <a:pt x="5102" y="127"/>
                  </a:cubicBezTo>
                  <a:cubicBezTo>
                    <a:pt x="4505" y="127"/>
                    <a:pt x="3903" y="125"/>
                    <a:pt x="3335" y="125"/>
                  </a:cubicBezTo>
                  <a:cubicBezTo>
                    <a:pt x="2253" y="125"/>
                    <a:pt x="1295" y="132"/>
                    <a:pt x="723" y="174"/>
                  </a:cubicBezTo>
                  <a:cubicBezTo>
                    <a:pt x="456" y="192"/>
                    <a:pt x="224" y="442"/>
                    <a:pt x="152" y="790"/>
                  </a:cubicBezTo>
                  <a:cubicBezTo>
                    <a:pt x="45" y="1343"/>
                    <a:pt x="1" y="1959"/>
                    <a:pt x="81" y="2449"/>
                  </a:cubicBezTo>
                  <a:cubicBezTo>
                    <a:pt x="135" y="2833"/>
                    <a:pt x="402" y="3101"/>
                    <a:pt x="697" y="3101"/>
                  </a:cubicBezTo>
                  <a:cubicBezTo>
                    <a:pt x="919" y="3099"/>
                    <a:pt x="1166" y="3098"/>
                    <a:pt x="1430" y="3098"/>
                  </a:cubicBezTo>
                  <a:cubicBezTo>
                    <a:pt x="2021" y="3098"/>
                    <a:pt x="2704" y="3101"/>
                    <a:pt x="3423" y="3101"/>
                  </a:cubicBezTo>
                  <a:cubicBezTo>
                    <a:pt x="5580" y="3101"/>
                    <a:pt x="8065" y="3073"/>
                    <a:pt x="9377" y="2851"/>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14"/>
            <p:cNvSpPr/>
            <p:nvPr/>
          </p:nvSpPr>
          <p:spPr>
            <a:xfrm>
              <a:off x="6098850" y="1340800"/>
              <a:ext cx="85200" cy="76225"/>
            </a:xfrm>
            <a:custGeom>
              <a:avLst/>
              <a:gdLst/>
              <a:ahLst/>
              <a:cxnLst/>
              <a:rect l="l" t="t" r="r" b="b"/>
              <a:pathLst>
                <a:path w="3408" h="3049" extrusionOk="0">
                  <a:moveTo>
                    <a:pt x="1461" y="0"/>
                  </a:moveTo>
                  <a:cubicBezTo>
                    <a:pt x="676" y="0"/>
                    <a:pt x="0" y="809"/>
                    <a:pt x="346" y="2329"/>
                  </a:cubicBezTo>
                  <a:cubicBezTo>
                    <a:pt x="461" y="2828"/>
                    <a:pt x="914" y="3048"/>
                    <a:pt x="1418" y="3048"/>
                  </a:cubicBezTo>
                  <a:cubicBezTo>
                    <a:pt x="2329"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14"/>
            <p:cNvSpPr/>
            <p:nvPr/>
          </p:nvSpPr>
          <p:spPr>
            <a:xfrm>
              <a:off x="6015725" y="1570250"/>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14"/>
            <p:cNvSpPr/>
            <p:nvPr/>
          </p:nvSpPr>
          <p:spPr>
            <a:xfrm>
              <a:off x="6015725" y="1762275"/>
              <a:ext cx="74350" cy="66375"/>
            </a:xfrm>
            <a:custGeom>
              <a:avLst/>
              <a:gdLst/>
              <a:ahLst/>
              <a:cxnLst/>
              <a:rect l="l" t="t" r="r" b="b"/>
              <a:pathLst>
                <a:path w="2974" h="2655" extrusionOk="0">
                  <a:moveTo>
                    <a:pt x="1277" y="1"/>
                  </a:moveTo>
                  <a:cubicBezTo>
                    <a:pt x="592" y="1"/>
                    <a:pt x="0" y="706"/>
                    <a:pt x="299" y="2027"/>
                  </a:cubicBezTo>
                  <a:cubicBezTo>
                    <a:pt x="397" y="2462"/>
                    <a:pt x="792" y="2654"/>
                    <a:pt x="1232" y="2654"/>
                  </a:cubicBezTo>
                  <a:cubicBezTo>
                    <a:pt x="2029"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14"/>
            <p:cNvSpPr/>
            <p:nvPr/>
          </p:nvSpPr>
          <p:spPr>
            <a:xfrm>
              <a:off x="6293950" y="1343925"/>
              <a:ext cx="347700" cy="351300"/>
            </a:xfrm>
            <a:custGeom>
              <a:avLst/>
              <a:gdLst/>
              <a:ahLst/>
              <a:cxnLst/>
              <a:rect l="l" t="t" r="r" b="b"/>
              <a:pathLst>
                <a:path w="13908" h="14052" extrusionOk="0">
                  <a:moveTo>
                    <a:pt x="6940" y="1"/>
                  </a:moveTo>
                  <a:cubicBezTo>
                    <a:pt x="6304" y="1"/>
                    <a:pt x="5653" y="55"/>
                    <a:pt x="5210"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39" y="8921"/>
                    <a:pt x="3836" y="8832"/>
                    <a:pt x="4746" y="8787"/>
                  </a:cubicBezTo>
                  <a:cubicBezTo>
                    <a:pt x="4757" y="8787"/>
                    <a:pt x="4767" y="8787"/>
                    <a:pt x="4778" y="8787"/>
                  </a:cubicBezTo>
                  <a:cubicBezTo>
                    <a:pt x="5245" y="8787"/>
                    <a:pt x="5629" y="9173"/>
                    <a:pt x="5611" y="9644"/>
                  </a:cubicBezTo>
                  <a:cubicBezTo>
                    <a:pt x="5567" y="10866"/>
                    <a:pt x="5451" y="12195"/>
                    <a:pt x="5638" y="13337"/>
                  </a:cubicBezTo>
                  <a:cubicBezTo>
                    <a:pt x="5701" y="13721"/>
                    <a:pt x="6031" y="14006"/>
                    <a:pt x="6423" y="14024"/>
                  </a:cubicBezTo>
                  <a:cubicBezTo>
                    <a:pt x="6813" y="14039"/>
                    <a:pt x="7225" y="14051"/>
                    <a:pt x="7647" y="14051"/>
                  </a:cubicBezTo>
                  <a:cubicBezTo>
                    <a:pt x="7978" y="14051"/>
                    <a:pt x="8316" y="14044"/>
                    <a:pt x="8654" y="14024"/>
                  </a:cubicBezTo>
                  <a:cubicBezTo>
                    <a:pt x="9064" y="14006"/>
                    <a:pt x="9394" y="13676"/>
                    <a:pt x="9421" y="13257"/>
                  </a:cubicBezTo>
                  <a:cubicBezTo>
                    <a:pt x="9501" y="12186"/>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27"/>
                  </a:cubicBezTo>
                  <a:cubicBezTo>
                    <a:pt x="13640" y="5852"/>
                    <a:pt x="13337" y="5576"/>
                    <a:pt x="12971" y="5531"/>
                  </a:cubicBezTo>
                  <a:cubicBezTo>
                    <a:pt x="12084" y="5433"/>
                    <a:pt x="11114" y="5334"/>
                    <a:pt x="10223" y="5334"/>
                  </a:cubicBezTo>
                  <a:cubicBezTo>
                    <a:pt x="10066" y="5334"/>
                    <a:pt x="9911" y="5337"/>
                    <a:pt x="9760" y="5344"/>
                  </a:cubicBezTo>
                  <a:cubicBezTo>
                    <a:pt x="9744" y="5345"/>
                    <a:pt x="9728" y="5345"/>
                    <a:pt x="9712" y="5345"/>
                  </a:cubicBezTo>
                  <a:cubicBezTo>
                    <a:pt x="9278" y="5345"/>
                    <a:pt x="8921" y="4997"/>
                    <a:pt x="8903" y="4550"/>
                  </a:cubicBezTo>
                  <a:cubicBezTo>
                    <a:pt x="8868" y="3488"/>
                    <a:pt x="8752" y="2007"/>
                    <a:pt x="8645" y="785"/>
                  </a:cubicBezTo>
                  <a:cubicBezTo>
                    <a:pt x="8609"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2" name="Google Shape;3222;p14"/>
            <p:cNvSpPr/>
            <p:nvPr/>
          </p:nvSpPr>
          <p:spPr>
            <a:xfrm>
              <a:off x="6064675" y="4851100"/>
              <a:ext cx="341225" cy="77525"/>
            </a:xfrm>
            <a:custGeom>
              <a:avLst/>
              <a:gdLst/>
              <a:ahLst/>
              <a:cxnLst/>
              <a:rect l="l" t="t" r="r" b="b"/>
              <a:pathLst>
                <a:path w="13649" h="3101" extrusionOk="0">
                  <a:moveTo>
                    <a:pt x="12109" y="1"/>
                  </a:moveTo>
                  <a:cubicBezTo>
                    <a:pt x="12081" y="1"/>
                    <a:pt x="12054" y="2"/>
                    <a:pt x="12026" y="5"/>
                  </a:cubicBezTo>
                  <a:cubicBezTo>
                    <a:pt x="10955" y="112"/>
                    <a:pt x="8871" y="126"/>
                    <a:pt x="6748" y="126"/>
                  </a:cubicBezTo>
                  <a:cubicBezTo>
                    <a:pt x="5956" y="126"/>
                    <a:pt x="5159" y="124"/>
                    <a:pt x="4408" y="124"/>
                  </a:cubicBezTo>
                  <a:cubicBezTo>
                    <a:pt x="2976" y="124"/>
                    <a:pt x="1709" y="132"/>
                    <a:pt x="955" y="174"/>
                  </a:cubicBezTo>
                  <a:cubicBezTo>
                    <a:pt x="589" y="192"/>
                    <a:pt x="286" y="442"/>
                    <a:pt x="197" y="790"/>
                  </a:cubicBezTo>
                  <a:cubicBezTo>
                    <a:pt x="54" y="1343"/>
                    <a:pt x="0" y="1958"/>
                    <a:pt x="98" y="2449"/>
                  </a:cubicBezTo>
                  <a:cubicBezTo>
                    <a:pt x="170" y="2833"/>
                    <a:pt x="518" y="3100"/>
                    <a:pt x="910" y="3100"/>
                  </a:cubicBezTo>
                  <a:cubicBezTo>
                    <a:pt x="1206" y="3099"/>
                    <a:pt x="1532" y="3098"/>
                    <a:pt x="1883" y="3098"/>
                  </a:cubicBezTo>
                  <a:cubicBezTo>
                    <a:pt x="2667" y="3098"/>
                    <a:pt x="3571" y="3101"/>
                    <a:pt x="4523" y="3101"/>
                  </a:cubicBezTo>
                  <a:cubicBezTo>
                    <a:pt x="7381" y="3101"/>
                    <a:pt x="10671" y="3073"/>
                    <a:pt x="12409"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14"/>
            <p:cNvSpPr/>
            <p:nvPr/>
          </p:nvSpPr>
          <p:spPr>
            <a:xfrm>
              <a:off x="5996650" y="4494925"/>
              <a:ext cx="257500" cy="77375"/>
            </a:xfrm>
            <a:custGeom>
              <a:avLst/>
              <a:gdLst/>
              <a:ahLst/>
              <a:cxnLst/>
              <a:rect l="l" t="t" r="r" b="b"/>
              <a:pathLst>
                <a:path w="10300" h="3095" extrusionOk="0">
                  <a:moveTo>
                    <a:pt x="9148" y="0"/>
                  </a:moveTo>
                  <a:cubicBezTo>
                    <a:pt x="9127"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5" y="433"/>
                    <a:pt x="143" y="781"/>
                  </a:cubicBezTo>
                  <a:cubicBezTo>
                    <a:pt x="45" y="1334"/>
                    <a:pt x="0" y="1959"/>
                    <a:pt x="72" y="2440"/>
                  </a:cubicBezTo>
                  <a:cubicBezTo>
                    <a:pt x="134" y="2824"/>
                    <a:pt x="393" y="3092"/>
                    <a:pt x="687" y="3092"/>
                  </a:cubicBezTo>
                  <a:cubicBezTo>
                    <a:pt x="887" y="3090"/>
                    <a:pt x="1105" y="3089"/>
                    <a:pt x="1338" y="3089"/>
                  </a:cubicBezTo>
                  <a:cubicBezTo>
                    <a:pt x="2007" y="3089"/>
                    <a:pt x="2799" y="3094"/>
                    <a:pt x="3631"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14"/>
            <p:cNvSpPr/>
            <p:nvPr/>
          </p:nvSpPr>
          <p:spPr>
            <a:xfrm>
              <a:off x="5996650" y="4383875"/>
              <a:ext cx="257550" cy="77575"/>
            </a:xfrm>
            <a:custGeom>
              <a:avLst/>
              <a:gdLst/>
              <a:ahLst/>
              <a:cxnLst/>
              <a:rect l="l" t="t" r="r" b="b"/>
              <a:pathLst>
                <a:path w="10302" h="3103" extrusionOk="0">
                  <a:moveTo>
                    <a:pt x="9144" y="0"/>
                  </a:moveTo>
                  <a:cubicBezTo>
                    <a:pt x="9124" y="0"/>
                    <a:pt x="9103" y="2"/>
                    <a:pt x="9082" y="4"/>
                  </a:cubicBezTo>
                  <a:cubicBezTo>
                    <a:pt x="8273" y="111"/>
                    <a:pt x="6698" y="126"/>
                    <a:pt x="5095" y="126"/>
                  </a:cubicBezTo>
                  <a:cubicBezTo>
                    <a:pt x="4497" y="126"/>
                    <a:pt x="3896" y="124"/>
                    <a:pt x="3328" y="124"/>
                  </a:cubicBezTo>
                  <a:cubicBezTo>
                    <a:pt x="2248" y="124"/>
                    <a:pt x="1292" y="131"/>
                    <a:pt x="723" y="174"/>
                  </a:cubicBezTo>
                  <a:cubicBezTo>
                    <a:pt x="446" y="192"/>
                    <a:pt x="215" y="441"/>
                    <a:pt x="143" y="789"/>
                  </a:cubicBezTo>
                  <a:cubicBezTo>
                    <a:pt x="45" y="1342"/>
                    <a:pt x="0" y="1958"/>
                    <a:pt x="72" y="2449"/>
                  </a:cubicBezTo>
                  <a:cubicBezTo>
                    <a:pt x="134" y="2832"/>
                    <a:pt x="393" y="3100"/>
                    <a:pt x="687" y="3100"/>
                  </a:cubicBezTo>
                  <a:cubicBezTo>
                    <a:pt x="887" y="3098"/>
                    <a:pt x="1105" y="3098"/>
                    <a:pt x="1338" y="3098"/>
                  </a:cubicBezTo>
                  <a:cubicBezTo>
                    <a:pt x="2007" y="3098"/>
                    <a:pt x="2799" y="3103"/>
                    <a:pt x="3631"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14"/>
            <p:cNvSpPr/>
            <p:nvPr/>
          </p:nvSpPr>
          <p:spPr>
            <a:xfrm>
              <a:off x="6697225" y="4305650"/>
              <a:ext cx="312425" cy="304025"/>
            </a:xfrm>
            <a:custGeom>
              <a:avLst/>
              <a:gdLst/>
              <a:ahLst/>
              <a:cxnLst/>
              <a:rect l="l" t="t" r="r" b="b"/>
              <a:pathLst>
                <a:path w="12497" h="12161" extrusionOk="0">
                  <a:moveTo>
                    <a:pt x="10516" y="0"/>
                  </a:moveTo>
                  <a:cubicBezTo>
                    <a:pt x="10266" y="0"/>
                    <a:pt x="10017" y="100"/>
                    <a:pt x="9829" y="287"/>
                  </a:cubicBezTo>
                  <a:cubicBezTo>
                    <a:pt x="7456" y="2687"/>
                    <a:pt x="2523" y="7460"/>
                    <a:pt x="703" y="9824"/>
                  </a:cubicBezTo>
                  <a:cubicBezTo>
                    <a:pt x="0" y="10738"/>
                    <a:pt x="1446" y="12161"/>
                    <a:pt x="2549" y="12161"/>
                  </a:cubicBezTo>
                  <a:cubicBezTo>
                    <a:pt x="2846" y="12161"/>
                    <a:pt x="3118" y="12058"/>
                    <a:pt x="3317" y="11813"/>
                  </a:cubicBezTo>
                  <a:cubicBezTo>
                    <a:pt x="4950" y="9833"/>
                    <a:pt x="10472" y="4596"/>
                    <a:pt x="12176" y="2696"/>
                  </a:cubicBezTo>
                  <a:cubicBezTo>
                    <a:pt x="12452" y="2384"/>
                    <a:pt x="12497" y="1938"/>
                    <a:pt x="12292" y="1581"/>
                  </a:cubicBezTo>
                  <a:cubicBezTo>
                    <a:pt x="11953" y="1019"/>
                    <a:pt x="11498" y="466"/>
                    <a:pt x="11025" y="154"/>
                  </a:cubicBezTo>
                  <a:cubicBezTo>
                    <a:pt x="10869" y="50"/>
                    <a:pt x="10693"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14"/>
            <p:cNvSpPr/>
            <p:nvPr/>
          </p:nvSpPr>
          <p:spPr>
            <a:xfrm>
              <a:off x="6728675" y="4291650"/>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14"/>
            <p:cNvSpPr/>
            <p:nvPr/>
          </p:nvSpPr>
          <p:spPr>
            <a:xfrm>
              <a:off x="6905850" y="4533525"/>
              <a:ext cx="85350" cy="76150"/>
            </a:xfrm>
            <a:custGeom>
              <a:avLst/>
              <a:gdLst/>
              <a:ahLst/>
              <a:cxnLst/>
              <a:rect l="l" t="t" r="r" b="b"/>
              <a:pathLst>
                <a:path w="3414" h="3046" extrusionOk="0">
                  <a:moveTo>
                    <a:pt x="1465" y="1"/>
                  </a:moveTo>
                  <a:cubicBezTo>
                    <a:pt x="678" y="1"/>
                    <a:pt x="0" y="812"/>
                    <a:pt x="351" y="2333"/>
                  </a:cubicBezTo>
                  <a:cubicBezTo>
                    <a:pt x="462" y="2827"/>
                    <a:pt x="913" y="3046"/>
                    <a:pt x="1416" y="3046"/>
                  </a:cubicBezTo>
                  <a:cubicBezTo>
                    <a:pt x="2328" y="3046"/>
                    <a:pt x="3414" y="2328"/>
                    <a:pt x="2965" y="1235"/>
                  </a:cubicBezTo>
                  <a:cubicBezTo>
                    <a:pt x="2623"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14"/>
            <p:cNvSpPr/>
            <p:nvPr/>
          </p:nvSpPr>
          <p:spPr>
            <a:xfrm>
              <a:off x="6693375" y="4851100"/>
              <a:ext cx="341250" cy="77525"/>
            </a:xfrm>
            <a:custGeom>
              <a:avLst/>
              <a:gdLst/>
              <a:ahLst/>
              <a:cxnLst/>
              <a:rect l="l" t="t" r="r" b="b"/>
              <a:pathLst>
                <a:path w="13650"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54" y="1343"/>
                    <a:pt x="1" y="1958"/>
                    <a:pt x="99" y="2449"/>
                  </a:cubicBezTo>
                  <a:cubicBezTo>
                    <a:pt x="179" y="2833"/>
                    <a:pt x="527" y="3100"/>
                    <a:pt x="920" y="3100"/>
                  </a:cubicBezTo>
                  <a:cubicBezTo>
                    <a:pt x="1215" y="3099"/>
                    <a:pt x="1542" y="3098"/>
                    <a:pt x="1893"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14"/>
            <p:cNvSpPr/>
            <p:nvPr/>
          </p:nvSpPr>
          <p:spPr>
            <a:xfrm>
              <a:off x="6822725" y="4762925"/>
              <a:ext cx="74425" cy="66375"/>
            </a:xfrm>
            <a:custGeom>
              <a:avLst/>
              <a:gdLst/>
              <a:ahLst/>
              <a:cxnLst/>
              <a:rect l="l" t="t" r="r" b="b"/>
              <a:pathLst>
                <a:path w="2977" h="2655" extrusionOk="0">
                  <a:moveTo>
                    <a:pt x="1273" y="0"/>
                  </a:moveTo>
                  <a:cubicBezTo>
                    <a:pt x="589" y="0"/>
                    <a:pt x="0"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14"/>
            <p:cNvSpPr/>
            <p:nvPr/>
          </p:nvSpPr>
          <p:spPr>
            <a:xfrm>
              <a:off x="71010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1" y="5418"/>
                  </a:cubicBezTo>
                  <a:cubicBezTo>
                    <a:pt x="5175" y="5846"/>
                    <a:pt x="536" y="5766"/>
                    <a:pt x="259" y="6248"/>
                  </a:cubicBezTo>
                  <a:cubicBezTo>
                    <a:pt x="0" y="6703"/>
                    <a:pt x="322" y="7854"/>
                    <a:pt x="634" y="8639"/>
                  </a:cubicBezTo>
                  <a:cubicBezTo>
                    <a:pt x="764" y="8953"/>
                    <a:pt x="1072" y="9155"/>
                    <a:pt x="1399" y="9155"/>
                  </a:cubicBezTo>
                  <a:cubicBezTo>
                    <a:pt x="1453" y="9155"/>
                    <a:pt x="1507" y="9150"/>
                    <a:pt x="1562" y="9138"/>
                  </a:cubicBezTo>
                  <a:cubicBezTo>
                    <a:pt x="2739" y="8915"/>
                    <a:pt x="3828" y="8826"/>
                    <a:pt x="4746" y="8790"/>
                  </a:cubicBezTo>
                  <a:cubicBezTo>
                    <a:pt x="4762" y="8789"/>
                    <a:pt x="4777" y="8789"/>
                    <a:pt x="4792" y="8789"/>
                  </a:cubicBezTo>
                  <a:cubicBezTo>
                    <a:pt x="5253" y="8789"/>
                    <a:pt x="5629" y="9180"/>
                    <a:pt x="5612" y="9647"/>
                  </a:cubicBezTo>
                  <a:cubicBezTo>
                    <a:pt x="5558" y="10869"/>
                    <a:pt x="5451" y="12189"/>
                    <a:pt x="5639" y="13331"/>
                  </a:cubicBezTo>
                  <a:cubicBezTo>
                    <a:pt x="5701" y="13715"/>
                    <a:pt x="6031" y="14000"/>
                    <a:pt x="6415" y="14018"/>
                  </a:cubicBezTo>
                  <a:cubicBezTo>
                    <a:pt x="6838" y="14034"/>
                    <a:pt x="7283" y="14047"/>
                    <a:pt x="7737" y="14047"/>
                  </a:cubicBezTo>
                  <a:cubicBezTo>
                    <a:pt x="8040" y="14047"/>
                    <a:pt x="8347" y="14041"/>
                    <a:pt x="8654" y="14027"/>
                  </a:cubicBezTo>
                  <a:cubicBezTo>
                    <a:pt x="9064" y="14000"/>
                    <a:pt x="9394" y="13670"/>
                    <a:pt x="9421" y="13260"/>
                  </a:cubicBezTo>
                  <a:cubicBezTo>
                    <a:pt x="9501" y="12180"/>
                    <a:pt x="9412" y="10610"/>
                    <a:pt x="9243" y="9424"/>
                  </a:cubicBezTo>
                  <a:cubicBezTo>
                    <a:pt x="9175" y="8921"/>
                    <a:pt x="9562"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2"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4" y="4544"/>
                  </a:cubicBezTo>
                  <a:cubicBezTo>
                    <a:pt x="8859" y="3482"/>
                    <a:pt x="8752" y="2001"/>
                    <a:pt x="8636"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14"/>
            <p:cNvSpPr/>
            <p:nvPr/>
          </p:nvSpPr>
          <p:spPr>
            <a:xfrm>
              <a:off x="72061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30" y="2881"/>
                    <a:pt x="6476"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37"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8" y="11837"/>
                  </a:cubicBezTo>
                  <a:cubicBezTo>
                    <a:pt x="4475" y="11837"/>
                    <a:pt x="4763" y="11665"/>
                    <a:pt x="4907" y="11378"/>
                  </a:cubicBezTo>
                  <a:cubicBezTo>
                    <a:pt x="5442" y="10325"/>
                    <a:pt x="6031" y="9415"/>
                    <a:pt x="6548" y="8675"/>
                  </a:cubicBezTo>
                  <a:cubicBezTo>
                    <a:pt x="6709" y="8446"/>
                    <a:pt x="6965" y="8326"/>
                    <a:pt x="7222" y="8326"/>
                  </a:cubicBezTo>
                  <a:cubicBezTo>
                    <a:pt x="7406" y="8326"/>
                    <a:pt x="7591" y="8387"/>
                    <a:pt x="7744" y="8514"/>
                  </a:cubicBezTo>
                  <a:cubicBezTo>
                    <a:pt x="8671" y="9290"/>
                    <a:pt x="9644" y="10182"/>
                    <a:pt x="10661" y="10726"/>
                  </a:cubicBezTo>
                  <a:cubicBezTo>
                    <a:pt x="10781" y="10790"/>
                    <a:pt x="10912" y="10821"/>
                    <a:pt x="11042" y="10821"/>
                  </a:cubicBezTo>
                  <a:cubicBezTo>
                    <a:pt x="11277" y="10821"/>
                    <a:pt x="11508" y="10720"/>
                    <a:pt x="11669" y="10530"/>
                  </a:cubicBezTo>
                  <a:cubicBezTo>
                    <a:pt x="12115" y="9995"/>
                    <a:pt x="12588" y="9406"/>
                    <a:pt x="13016" y="8782"/>
                  </a:cubicBezTo>
                  <a:cubicBezTo>
                    <a:pt x="13257" y="8443"/>
                    <a:pt x="13194" y="7988"/>
                    <a:pt x="12891" y="7711"/>
                  </a:cubicBezTo>
                  <a:cubicBezTo>
                    <a:pt x="12088" y="6997"/>
                    <a:pt x="10813" y="6114"/>
                    <a:pt x="9778" y="5534"/>
                  </a:cubicBezTo>
                  <a:cubicBezTo>
                    <a:pt x="9323" y="5276"/>
                    <a:pt x="9225" y="4660"/>
                    <a:pt x="9573" y="4268"/>
                  </a:cubicBezTo>
                  <a:cubicBezTo>
                    <a:pt x="10215" y="3554"/>
                    <a:pt x="10946" y="2831"/>
                    <a:pt x="11526" y="2136"/>
                  </a:cubicBezTo>
                  <a:cubicBezTo>
                    <a:pt x="11830" y="1770"/>
                    <a:pt x="11758" y="1226"/>
                    <a:pt x="11375" y="949"/>
                  </a:cubicBezTo>
                  <a:cubicBezTo>
                    <a:pt x="10920"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14"/>
            <p:cNvSpPr/>
            <p:nvPr/>
          </p:nvSpPr>
          <p:spPr>
            <a:xfrm>
              <a:off x="6321150" y="3984400"/>
              <a:ext cx="441400" cy="378250"/>
            </a:xfrm>
            <a:custGeom>
              <a:avLst/>
              <a:gdLst/>
              <a:ahLst/>
              <a:cxnLst/>
              <a:rect l="l" t="t" r="r" b="b"/>
              <a:pathLst>
                <a:path w="17656" h="15130" extrusionOk="0">
                  <a:moveTo>
                    <a:pt x="13777" y="0"/>
                  </a:moveTo>
                  <a:cubicBezTo>
                    <a:pt x="11895" y="0"/>
                    <a:pt x="9687" y="69"/>
                    <a:pt x="9145" y="291"/>
                  </a:cubicBezTo>
                  <a:cubicBezTo>
                    <a:pt x="8270" y="657"/>
                    <a:pt x="8083" y="7357"/>
                    <a:pt x="7441" y="11621"/>
                  </a:cubicBezTo>
                  <a:cubicBezTo>
                    <a:pt x="7412" y="11800"/>
                    <a:pt x="7268" y="11891"/>
                    <a:pt x="7123" y="11891"/>
                  </a:cubicBezTo>
                  <a:cubicBezTo>
                    <a:pt x="6993" y="11891"/>
                    <a:pt x="6863" y="11817"/>
                    <a:pt x="6816" y="11666"/>
                  </a:cubicBezTo>
                  <a:cubicBezTo>
                    <a:pt x="5969" y="8864"/>
                    <a:pt x="5772" y="7758"/>
                    <a:pt x="4666" y="5349"/>
                  </a:cubicBezTo>
                  <a:cubicBezTo>
                    <a:pt x="4515" y="5019"/>
                    <a:pt x="4176" y="4805"/>
                    <a:pt x="3810" y="4805"/>
                  </a:cubicBezTo>
                  <a:cubicBezTo>
                    <a:pt x="2391" y="4814"/>
                    <a:pt x="884" y="5233"/>
                    <a:pt x="224" y="6536"/>
                  </a:cubicBezTo>
                  <a:cubicBezTo>
                    <a:pt x="1" y="7178"/>
                    <a:pt x="232" y="7562"/>
                    <a:pt x="545" y="8026"/>
                  </a:cubicBezTo>
                  <a:cubicBezTo>
                    <a:pt x="649" y="8182"/>
                    <a:pt x="819" y="8265"/>
                    <a:pt x="993" y="8265"/>
                  </a:cubicBezTo>
                  <a:cubicBezTo>
                    <a:pt x="1117" y="8265"/>
                    <a:pt x="1243" y="8222"/>
                    <a:pt x="1348" y="8133"/>
                  </a:cubicBezTo>
                  <a:cubicBezTo>
                    <a:pt x="2014" y="7559"/>
                    <a:pt x="2817" y="7165"/>
                    <a:pt x="3251" y="7165"/>
                  </a:cubicBezTo>
                  <a:cubicBezTo>
                    <a:pt x="3404" y="7165"/>
                    <a:pt x="3512"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2" y="3754"/>
                  </a:cubicBezTo>
                  <a:cubicBezTo>
                    <a:pt x="15925" y="3754"/>
                    <a:pt x="15938" y="3753"/>
                    <a:pt x="15951" y="3753"/>
                  </a:cubicBezTo>
                  <a:cubicBezTo>
                    <a:pt x="16255" y="3735"/>
                    <a:pt x="16603" y="3717"/>
                    <a:pt x="16897" y="3699"/>
                  </a:cubicBezTo>
                  <a:cubicBezTo>
                    <a:pt x="17325" y="3681"/>
                    <a:pt x="17655" y="3307"/>
                    <a:pt x="17602" y="2878"/>
                  </a:cubicBezTo>
                  <a:cubicBezTo>
                    <a:pt x="17513"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14"/>
            <p:cNvSpPr/>
            <p:nvPr/>
          </p:nvSpPr>
          <p:spPr>
            <a:xfrm>
              <a:off x="6871575" y="3787050"/>
              <a:ext cx="341200" cy="77375"/>
            </a:xfrm>
            <a:custGeom>
              <a:avLst/>
              <a:gdLst/>
              <a:ahLst/>
              <a:cxnLst/>
              <a:rect l="l" t="t" r="r" b="b"/>
              <a:pathLst>
                <a:path w="13648" h="3095" extrusionOk="0">
                  <a:moveTo>
                    <a:pt x="12123" y="0"/>
                  </a:moveTo>
                  <a:cubicBezTo>
                    <a:pt x="12094" y="0"/>
                    <a:pt x="12065" y="2"/>
                    <a:pt x="12035" y="5"/>
                  </a:cubicBezTo>
                  <a:cubicBezTo>
                    <a:pt x="11006" y="103"/>
                    <a:pt x="9040" y="119"/>
                    <a:pt x="7002" y="119"/>
                  </a:cubicBezTo>
                  <a:cubicBezTo>
                    <a:pt x="6097" y="119"/>
                    <a:pt x="5177" y="116"/>
                    <a:pt x="4319" y="116"/>
                  </a:cubicBezTo>
                  <a:cubicBezTo>
                    <a:pt x="2926" y="116"/>
                    <a:pt x="1696" y="124"/>
                    <a:pt x="955" y="165"/>
                  </a:cubicBezTo>
                  <a:cubicBezTo>
                    <a:pt x="598" y="183"/>
                    <a:pt x="286" y="433"/>
                    <a:pt x="197" y="781"/>
                  </a:cubicBezTo>
                  <a:cubicBezTo>
                    <a:pt x="63" y="1334"/>
                    <a:pt x="1" y="1958"/>
                    <a:pt x="99" y="2440"/>
                  </a:cubicBezTo>
                  <a:cubicBezTo>
                    <a:pt x="179" y="2824"/>
                    <a:pt x="527" y="3091"/>
                    <a:pt x="920" y="3091"/>
                  </a:cubicBezTo>
                  <a:cubicBezTo>
                    <a:pt x="1183" y="3090"/>
                    <a:pt x="1472" y="3089"/>
                    <a:pt x="1780" y="3089"/>
                  </a:cubicBezTo>
                  <a:cubicBezTo>
                    <a:pt x="2665" y="3089"/>
                    <a:pt x="3713" y="3094"/>
                    <a:pt x="4815" y="3094"/>
                  </a:cubicBezTo>
                  <a:cubicBezTo>
                    <a:pt x="7604" y="3094"/>
                    <a:pt x="10737" y="3063"/>
                    <a:pt x="12419"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14"/>
            <p:cNvSpPr/>
            <p:nvPr/>
          </p:nvSpPr>
          <p:spPr>
            <a:xfrm>
              <a:off x="6803550" y="3430650"/>
              <a:ext cx="257775" cy="77475"/>
            </a:xfrm>
            <a:custGeom>
              <a:avLst/>
              <a:gdLst/>
              <a:ahLst/>
              <a:cxnLst/>
              <a:rect l="l" t="t" r="r" b="b"/>
              <a:pathLst>
                <a:path w="10311" h="3099"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33"/>
                    <a:pt x="152" y="790"/>
                  </a:cubicBezTo>
                  <a:cubicBezTo>
                    <a:pt x="45" y="1334"/>
                    <a:pt x="1" y="1959"/>
                    <a:pt x="81" y="2449"/>
                  </a:cubicBezTo>
                  <a:cubicBezTo>
                    <a:pt x="134" y="2827"/>
                    <a:pt x="394" y="3092"/>
                    <a:pt x="682" y="3092"/>
                  </a:cubicBezTo>
                  <a:cubicBezTo>
                    <a:pt x="687" y="3092"/>
                    <a:pt x="692" y="3092"/>
                    <a:pt x="697" y="3092"/>
                  </a:cubicBezTo>
                  <a:cubicBezTo>
                    <a:pt x="801" y="3091"/>
                    <a:pt x="911" y="3091"/>
                    <a:pt x="1026" y="3091"/>
                  </a:cubicBezTo>
                  <a:cubicBezTo>
                    <a:pt x="1749" y="3091"/>
                    <a:pt x="2657" y="3098"/>
                    <a:pt x="3621" y="3098"/>
                  </a:cubicBezTo>
                  <a:cubicBezTo>
                    <a:pt x="5731" y="3098"/>
                    <a:pt x="8105" y="306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14"/>
            <p:cNvSpPr/>
            <p:nvPr/>
          </p:nvSpPr>
          <p:spPr>
            <a:xfrm>
              <a:off x="6098850" y="3469250"/>
              <a:ext cx="85225" cy="76250"/>
            </a:xfrm>
            <a:custGeom>
              <a:avLst/>
              <a:gdLst/>
              <a:ahLst/>
              <a:cxnLst/>
              <a:rect l="l" t="t" r="r" b="b"/>
              <a:pathLst>
                <a:path w="3409" h="3050" extrusionOk="0">
                  <a:moveTo>
                    <a:pt x="1462" y="1"/>
                  </a:moveTo>
                  <a:cubicBezTo>
                    <a:pt x="677" y="1"/>
                    <a:pt x="0" y="812"/>
                    <a:pt x="346" y="2333"/>
                  </a:cubicBezTo>
                  <a:cubicBezTo>
                    <a:pt x="460" y="2830"/>
                    <a:pt x="911" y="3050"/>
                    <a:pt x="1414" y="3050"/>
                  </a:cubicBezTo>
                  <a:cubicBezTo>
                    <a:pt x="2326" y="3050"/>
                    <a:pt x="3409"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14"/>
            <p:cNvSpPr/>
            <p:nvPr/>
          </p:nvSpPr>
          <p:spPr>
            <a:xfrm>
              <a:off x="6015725" y="3698750"/>
              <a:ext cx="74350" cy="66425"/>
            </a:xfrm>
            <a:custGeom>
              <a:avLst/>
              <a:gdLst/>
              <a:ahLst/>
              <a:cxnLst/>
              <a:rect l="l" t="t" r="r" b="b"/>
              <a:pathLst>
                <a:path w="2974" h="2657" extrusionOk="0">
                  <a:moveTo>
                    <a:pt x="1275" y="0"/>
                  </a:moveTo>
                  <a:cubicBezTo>
                    <a:pt x="590" y="0"/>
                    <a:pt x="1" y="704"/>
                    <a:pt x="299" y="2029"/>
                  </a:cubicBezTo>
                  <a:cubicBezTo>
                    <a:pt x="397" y="2464"/>
                    <a:pt x="792" y="2656"/>
                    <a:pt x="1232" y="2656"/>
                  </a:cubicBezTo>
                  <a:cubicBezTo>
                    <a:pt x="2029"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14"/>
            <p:cNvSpPr/>
            <p:nvPr/>
          </p:nvSpPr>
          <p:spPr>
            <a:xfrm>
              <a:off x="6015725" y="3890675"/>
              <a:ext cx="74350" cy="66375"/>
            </a:xfrm>
            <a:custGeom>
              <a:avLst/>
              <a:gdLst/>
              <a:ahLst/>
              <a:cxnLst/>
              <a:rect l="l" t="t" r="r" b="b"/>
              <a:pathLst>
                <a:path w="2974" h="2655" extrusionOk="0">
                  <a:moveTo>
                    <a:pt x="1276" y="0"/>
                  </a:moveTo>
                  <a:cubicBezTo>
                    <a:pt x="591" y="0"/>
                    <a:pt x="0" y="707"/>
                    <a:pt x="299" y="2033"/>
                  </a:cubicBezTo>
                  <a:cubicBezTo>
                    <a:pt x="397" y="2464"/>
                    <a:pt x="790" y="2654"/>
                    <a:pt x="1229" y="2654"/>
                  </a:cubicBezTo>
                  <a:cubicBezTo>
                    <a:pt x="2026" y="2654"/>
                    <a:pt x="2974" y="2028"/>
                    <a:pt x="2583" y="1078"/>
                  </a:cubicBezTo>
                  <a:cubicBezTo>
                    <a:pt x="2285"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14"/>
            <p:cNvSpPr/>
            <p:nvPr/>
          </p:nvSpPr>
          <p:spPr>
            <a:xfrm>
              <a:off x="6293950" y="3472475"/>
              <a:ext cx="347700" cy="351275"/>
            </a:xfrm>
            <a:custGeom>
              <a:avLst/>
              <a:gdLst/>
              <a:ahLst/>
              <a:cxnLst/>
              <a:rect l="l" t="t" r="r" b="b"/>
              <a:pathLst>
                <a:path w="13908" h="14051" extrusionOk="0">
                  <a:moveTo>
                    <a:pt x="6940" y="1"/>
                  </a:moveTo>
                  <a:cubicBezTo>
                    <a:pt x="6304" y="1"/>
                    <a:pt x="5653" y="55"/>
                    <a:pt x="5210"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39" y="8912"/>
                    <a:pt x="3836" y="8823"/>
                    <a:pt x="4746" y="8787"/>
                  </a:cubicBezTo>
                  <a:cubicBezTo>
                    <a:pt x="4761" y="8786"/>
                    <a:pt x="4777" y="8786"/>
                    <a:pt x="4792" y="8786"/>
                  </a:cubicBezTo>
                  <a:cubicBezTo>
                    <a:pt x="5253" y="8786"/>
                    <a:pt x="5629" y="9177"/>
                    <a:pt x="5611" y="9644"/>
                  </a:cubicBezTo>
                  <a:cubicBezTo>
                    <a:pt x="5567" y="10866"/>
                    <a:pt x="5451" y="12186"/>
                    <a:pt x="5638" y="13337"/>
                  </a:cubicBezTo>
                  <a:cubicBezTo>
                    <a:pt x="5701" y="13721"/>
                    <a:pt x="6031" y="13997"/>
                    <a:pt x="6423" y="14015"/>
                  </a:cubicBezTo>
                  <a:cubicBezTo>
                    <a:pt x="6827" y="14036"/>
                    <a:pt x="7254" y="14050"/>
                    <a:pt x="7692" y="14050"/>
                  </a:cubicBezTo>
                  <a:cubicBezTo>
                    <a:pt x="8009" y="14050"/>
                    <a:pt x="8331" y="14043"/>
                    <a:pt x="8654" y="14024"/>
                  </a:cubicBezTo>
                  <a:cubicBezTo>
                    <a:pt x="9064" y="13997"/>
                    <a:pt x="9394" y="13667"/>
                    <a:pt x="9421" y="13257"/>
                  </a:cubicBezTo>
                  <a:cubicBezTo>
                    <a:pt x="9501" y="12177"/>
                    <a:pt x="9421" y="10607"/>
                    <a:pt x="9251" y="9430"/>
                  </a:cubicBezTo>
                  <a:cubicBezTo>
                    <a:pt x="9175" y="8927"/>
                    <a:pt x="9562" y="8481"/>
                    <a:pt x="10063" y="8481"/>
                  </a:cubicBezTo>
                  <a:cubicBezTo>
                    <a:pt x="10087" y="8481"/>
                    <a:pt x="10111" y="8482"/>
                    <a:pt x="10134" y="8484"/>
                  </a:cubicBezTo>
                  <a:cubicBezTo>
                    <a:pt x="11107" y="8555"/>
                    <a:pt x="12124" y="8698"/>
                    <a:pt x="13043" y="8725"/>
                  </a:cubicBezTo>
                  <a:cubicBezTo>
                    <a:pt x="13053" y="8725"/>
                    <a:pt x="13063" y="8725"/>
                    <a:pt x="13074" y="8725"/>
                  </a:cubicBezTo>
                  <a:cubicBezTo>
                    <a:pt x="13533" y="8725"/>
                    <a:pt x="13908" y="8340"/>
                    <a:pt x="13890" y="7877"/>
                  </a:cubicBezTo>
                  <a:cubicBezTo>
                    <a:pt x="13881" y="7315"/>
                    <a:pt x="13783" y="6789"/>
                    <a:pt x="13694" y="6218"/>
                  </a:cubicBezTo>
                  <a:cubicBezTo>
                    <a:pt x="13640" y="5852"/>
                    <a:pt x="13337" y="5567"/>
                    <a:pt x="12971" y="5531"/>
                  </a:cubicBezTo>
                  <a:cubicBezTo>
                    <a:pt x="12093" y="5426"/>
                    <a:pt x="11132" y="5334"/>
                    <a:pt x="10248" y="5334"/>
                  </a:cubicBezTo>
                  <a:cubicBezTo>
                    <a:pt x="10082" y="5334"/>
                    <a:pt x="9919" y="5337"/>
                    <a:pt x="9760" y="5344"/>
                  </a:cubicBezTo>
                  <a:cubicBezTo>
                    <a:pt x="9749" y="5344"/>
                    <a:pt x="9738" y="5344"/>
                    <a:pt x="9727" y="5344"/>
                  </a:cubicBezTo>
                  <a:cubicBezTo>
                    <a:pt x="9287" y="5344"/>
                    <a:pt x="8921" y="4994"/>
                    <a:pt x="8903" y="4550"/>
                  </a:cubicBezTo>
                  <a:cubicBezTo>
                    <a:pt x="8868" y="3479"/>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14"/>
            <p:cNvSpPr/>
            <p:nvPr/>
          </p:nvSpPr>
          <p:spPr>
            <a:xfrm>
              <a:off x="5189525" y="1191275"/>
              <a:ext cx="257525" cy="77525"/>
            </a:xfrm>
            <a:custGeom>
              <a:avLst/>
              <a:gdLst/>
              <a:ahLst/>
              <a:cxnLst/>
              <a:rect l="l" t="t" r="r" b="b"/>
              <a:pathLst>
                <a:path w="10301" h="3101" extrusionOk="0">
                  <a:moveTo>
                    <a:pt x="9144" y="0"/>
                  </a:moveTo>
                  <a:cubicBezTo>
                    <a:pt x="9123" y="0"/>
                    <a:pt x="9103" y="1"/>
                    <a:pt x="9082" y="4"/>
                  </a:cubicBezTo>
                  <a:cubicBezTo>
                    <a:pt x="8277" y="111"/>
                    <a:pt x="6702" y="126"/>
                    <a:pt x="5098" y="126"/>
                  </a:cubicBezTo>
                  <a:cubicBezTo>
                    <a:pt x="4500" y="126"/>
                    <a:pt x="3898" y="124"/>
                    <a:pt x="3330" y="124"/>
                  </a:cubicBezTo>
                  <a:cubicBezTo>
                    <a:pt x="2249" y="124"/>
                    <a:pt x="1291" y="131"/>
                    <a:pt x="723" y="174"/>
                  </a:cubicBezTo>
                  <a:cubicBezTo>
                    <a:pt x="446" y="192"/>
                    <a:pt x="214" y="441"/>
                    <a:pt x="152" y="789"/>
                  </a:cubicBezTo>
                  <a:cubicBezTo>
                    <a:pt x="45" y="1342"/>
                    <a:pt x="0" y="1958"/>
                    <a:pt x="72" y="2449"/>
                  </a:cubicBezTo>
                  <a:cubicBezTo>
                    <a:pt x="134" y="2832"/>
                    <a:pt x="393" y="3100"/>
                    <a:pt x="687" y="3100"/>
                  </a:cubicBezTo>
                  <a:cubicBezTo>
                    <a:pt x="912" y="3098"/>
                    <a:pt x="1162" y="3097"/>
                    <a:pt x="1429" y="3097"/>
                  </a:cubicBezTo>
                  <a:cubicBezTo>
                    <a:pt x="2000" y="3097"/>
                    <a:pt x="2654" y="3100"/>
                    <a:pt x="3344" y="3100"/>
                  </a:cubicBezTo>
                  <a:cubicBezTo>
                    <a:pt x="5519" y="3100"/>
                    <a:pt x="8041" y="3072"/>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14"/>
            <p:cNvSpPr/>
            <p:nvPr/>
          </p:nvSpPr>
          <p:spPr>
            <a:xfrm>
              <a:off x="55140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20" y="11888"/>
                  </a:cubicBezTo>
                  <a:cubicBezTo>
                    <a:pt x="6991" y="11888"/>
                    <a:pt x="6862" y="11816"/>
                    <a:pt x="6816" y="11665"/>
                  </a:cubicBezTo>
                  <a:cubicBezTo>
                    <a:pt x="5968" y="8864"/>
                    <a:pt x="5772" y="7758"/>
                    <a:pt x="4675" y="5349"/>
                  </a:cubicBezTo>
                  <a:cubicBezTo>
                    <a:pt x="4517" y="5026"/>
                    <a:pt x="4197" y="4805"/>
                    <a:pt x="3831" y="4805"/>
                  </a:cubicBezTo>
                  <a:cubicBezTo>
                    <a:pt x="3824" y="4805"/>
                    <a:pt x="3817" y="4805"/>
                    <a:pt x="3810" y="4805"/>
                  </a:cubicBezTo>
                  <a:cubicBezTo>
                    <a:pt x="2391" y="4814"/>
                    <a:pt x="883" y="5233"/>
                    <a:pt x="232" y="6527"/>
                  </a:cubicBezTo>
                  <a:cubicBezTo>
                    <a:pt x="0" y="7169"/>
                    <a:pt x="241" y="7562"/>
                    <a:pt x="544" y="8026"/>
                  </a:cubicBezTo>
                  <a:cubicBezTo>
                    <a:pt x="648" y="8181"/>
                    <a:pt x="817" y="8261"/>
                    <a:pt x="990" y="8261"/>
                  </a:cubicBezTo>
                  <a:cubicBezTo>
                    <a:pt x="1115" y="8261"/>
                    <a:pt x="1242"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3" y="15129"/>
                    <a:pt x="7257" y="15129"/>
                  </a:cubicBezTo>
                  <a:cubicBezTo>
                    <a:pt x="7969" y="15129"/>
                    <a:pt x="8704" y="14945"/>
                    <a:pt x="8930" y="14529"/>
                  </a:cubicBezTo>
                  <a:cubicBezTo>
                    <a:pt x="10411" y="11853"/>
                    <a:pt x="10358" y="6233"/>
                    <a:pt x="11107" y="2843"/>
                  </a:cubicBezTo>
                  <a:cubicBezTo>
                    <a:pt x="11214" y="2388"/>
                    <a:pt x="11598" y="2066"/>
                    <a:pt x="12062" y="2049"/>
                  </a:cubicBezTo>
                  <a:lnTo>
                    <a:pt x="14327" y="1986"/>
                  </a:lnTo>
                  <a:cubicBezTo>
                    <a:pt x="14827" y="2147"/>
                    <a:pt x="15068" y="2736"/>
                    <a:pt x="15184" y="3199"/>
                  </a:cubicBezTo>
                  <a:cubicBezTo>
                    <a:pt x="15270" y="3526"/>
                    <a:pt x="15571" y="3753"/>
                    <a:pt x="15913" y="3753"/>
                  </a:cubicBezTo>
                  <a:cubicBezTo>
                    <a:pt x="15925" y="3753"/>
                    <a:pt x="15938" y="3753"/>
                    <a:pt x="15951" y="3753"/>
                  </a:cubicBezTo>
                  <a:cubicBezTo>
                    <a:pt x="16263" y="3735"/>
                    <a:pt x="16602" y="3717"/>
                    <a:pt x="16897" y="3699"/>
                  </a:cubicBezTo>
                  <a:cubicBezTo>
                    <a:pt x="17325" y="3672"/>
                    <a:pt x="17655" y="3298"/>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14"/>
            <p:cNvSpPr/>
            <p:nvPr/>
          </p:nvSpPr>
          <p:spPr>
            <a:xfrm>
              <a:off x="4307500" y="1098950"/>
              <a:ext cx="85375" cy="76250"/>
            </a:xfrm>
            <a:custGeom>
              <a:avLst/>
              <a:gdLst/>
              <a:ahLst/>
              <a:cxnLst/>
              <a:rect l="l" t="t" r="r" b="b"/>
              <a:pathLst>
                <a:path w="3415" h="3050" extrusionOk="0">
                  <a:moveTo>
                    <a:pt x="1462" y="0"/>
                  </a:moveTo>
                  <a:cubicBezTo>
                    <a:pt x="677" y="0"/>
                    <a:pt x="0" y="812"/>
                    <a:pt x="346" y="2332"/>
                  </a:cubicBezTo>
                  <a:cubicBezTo>
                    <a:pt x="460" y="2830"/>
                    <a:pt x="913" y="3050"/>
                    <a:pt x="1417" y="3050"/>
                  </a:cubicBezTo>
                  <a:cubicBezTo>
                    <a:pt x="2330" y="3050"/>
                    <a:pt x="3414" y="2328"/>
                    <a:pt x="2960" y="1235"/>
                  </a:cubicBezTo>
                  <a:cubicBezTo>
                    <a:pt x="2618" y="400"/>
                    <a:pt x="2014"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14"/>
            <p:cNvSpPr/>
            <p:nvPr/>
          </p:nvSpPr>
          <p:spPr>
            <a:xfrm>
              <a:off x="4784950" y="773125"/>
              <a:ext cx="331225" cy="295725"/>
            </a:xfrm>
            <a:custGeom>
              <a:avLst/>
              <a:gdLst/>
              <a:ahLst/>
              <a:cxnLst/>
              <a:rect l="l" t="t" r="r" b="b"/>
              <a:pathLst>
                <a:path w="13249" h="11829" extrusionOk="0">
                  <a:moveTo>
                    <a:pt x="9560" y="0"/>
                  </a:moveTo>
                  <a:cubicBezTo>
                    <a:pt x="9342" y="0"/>
                    <a:pt x="9130" y="87"/>
                    <a:pt x="8975" y="253"/>
                  </a:cubicBezTo>
                  <a:cubicBezTo>
                    <a:pt x="8252" y="994"/>
                    <a:pt x="7458" y="1841"/>
                    <a:pt x="6887" y="2653"/>
                  </a:cubicBezTo>
                  <a:cubicBezTo>
                    <a:pt x="6724" y="2881"/>
                    <a:pt x="6471" y="3004"/>
                    <a:pt x="6214" y="3004"/>
                  </a:cubicBezTo>
                  <a:cubicBezTo>
                    <a:pt x="6049" y="3004"/>
                    <a:pt x="5883" y="2954"/>
                    <a:pt x="5737" y="2849"/>
                  </a:cubicBezTo>
                  <a:cubicBezTo>
                    <a:pt x="4880"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34" y="3839"/>
                    <a:pt x="437" y="4036"/>
                  </a:cubicBezTo>
                  <a:cubicBezTo>
                    <a:pt x="1570" y="4776"/>
                    <a:pt x="3890" y="5740"/>
                    <a:pt x="4238" y="6203"/>
                  </a:cubicBezTo>
                  <a:cubicBezTo>
                    <a:pt x="4505" y="6551"/>
                    <a:pt x="1633" y="10147"/>
                    <a:pt x="1847" y="10655"/>
                  </a:cubicBezTo>
                  <a:cubicBezTo>
                    <a:pt x="2043" y="11128"/>
                    <a:pt x="3141" y="11574"/>
                    <a:pt x="3943" y="11797"/>
                  </a:cubicBezTo>
                  <a:cubicBezTo>
                    <a:pt x="4020" y="11818"/>
                    <a:pt x="4098" y="11829"/>
                    <a:pt x="4174" y="11829"/>
                  </a:cubicBezTo>
                  <a:cubicBezTo>
                    <a:pt x="4478" y="11829"/>
                    <a:pt x="4762" y="11663"/>
                    <a:pt x="4898" y="11378"/>
                  </a:cubicBezTo>
                  <a:cubicBezTo>
                    <a:pt x="5433" y="10316"/>
                    <a:pt x="6031" y="9415"/>
                    <a:pt x="6548" y="8666"/>
                  </a:cubicBezTo>
                  <a:cubicBezTo>
                    <a:pt x="6709" y="8443"/>
                    <a:pt x="6963" y="8325"/>
                    <a:pt x="7219" y="8325"/>
                  </a:cubicBezTo>
                  <a:cubicBezTo>
                    <a:pt x="7404" y="8325"/>
                    <a:pt x="7590" y="8387"/>
                    <a:pt x="7744" y="8514"/>
                  </a:cubicBezTo>
                  <a:cubicBezTo>
                    <a:pt x="8672" y="9290"/>
                    <a:pt x="9644" y="10173"/>
                    <a:pt x="10661" y="10726"/>
                  </a:cubicBezTo>
                  <a:cubicBezTo>
                    <a:pt x="10779" y="10788"/>
                    <a:pt x="10906" y="10818"/>
                    <a:pt x="11033" y="10818"/>
                  </a:cubicBezTo>
                  <a:cubicBezTo>
                    <a:pt x="11270" y="10818"/>
                    <a:pt x="11503" y="10713"/>
                    <a:pt x="11660" y="10521"/>
                  </a:cubicBezTo>
                  <a:cubicBezTo>
                    <a:pt x="12115" y="9995"/>
                    <a:pt x="12588" y="9397"/>
                    <a:pt x="13016" y="8782"/>
                  </a:cubicBezTo>
                  <a:cubicBezTo>
                    <a:pt x="13248" y="8443"/>
                    <a:pt x="13195" y="7979"/>
                    <a:pt x="12882" y="7711"/>
                  </a:cubicBezTo>
                  <a:cubicBezTo>
                    <a:pt x="12088" y="6997"/>
                    <a:pt x="10804" y="6114"/>
                    <a:pt x="9778" y="5525"/>
                  </a:cubicBezTo>
                  <a:cubicBezTo>
                    <a:pt x="9314"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14"/>
            <p:cNvSpPr/>
            <p:nvPr/>
          </p:nvSpPr>
          <p:spPr>
            <a:xfrm>
              <a:off x="5189525" y="3319800"/>
              <a:ext cx="257500" cy="77375"/>
            </a:xfrm>
            <a:custGeom>
              <a:avLst/>
              <a:gdLst/>
              <a:ahLst/>
              <a:cxnLst/>
              <a:rect l="l" t="t" r="r" b="b"/>
              <a:pathLst>
                <a:path w="10300" h="3095" extrusionOk="0">
                  <a:moveTo>
                    <a:pt x="9148" y="1"/>
                  </a:moveTo>
                  <a:cubicBezTo>
                    <a:pt x="9126" y="1"/>
                    <a:pt x="9104" y="2"/>
                    <a:pt x="9082" y="5"/>
                  </a:cubicBezTo>
                  <a:cubicBezTo>
                    <a:pt x="8327" y="106"/>
                    <a:pt x="6896" y="123"/>
                    <a:pt x="5398" y="123"/>
                  </a:cubicBezTo>
                  <a:cubicBezTo>
                    <a:pt x="4615" y="123"/>
                    <a:pt x="3813" y="118"/>
                    <a:pt x="3080" y="118"/>
                  </a:cubicBezTo>
                  <a:cubicBezTo>
                    <a:pt x="2102" y="118"/>
                    <a:pt x="1247" y="127"/>
                    <a:pt x="723" y="166"/>
                  </a:cubicBezTo>
                  <a:cubicBezTo>
                    <a:pt x="446" y="184"/>
                    <a:pt x="214" y="433"/>
                    <a:pt x="152" y="781"/>
                  </a:cubicBezTo>
                  <a:cubicBezTo>
                    <a:pt x="45" y="1334"/>
                    <a:pt x="0" y="1959"/>
                    <a:pt x="72" y="2441"/>
                  </a:cubicBezTo>
                  <a:cubicBezTo>
                    <a:pt x="134" y="2824"/>
                    <a:pt x="393" y="3092"/>
                    <a:pt x="687" y="3092"/>
                  </a:cubicBezTo>
                  <a:cubicBezTo>
                    <a:pt x="887" y="3090"/>
                    <a:pt x="1105" y="3090"/>
                    <a:pt x="1338" y="3090"/>
                  </a:cubicBezTo>
                  <a:cubicBezTo>
                    <a:pt x="2007" y="3090"/>
                    <a:pt x="2799" y="3095"/>
                    <a:pt x="3630" y="3095"/>
                  </a:cubicBezTo>
                  <a:cubicBezTo>
                    <a:pt x="5736" y="3095"/>
                    <a:pt x="8098" y="3063"/>
                    <a:pt x="9367" y="2842"/>
                  </a:cubicBezTo>
                  <a:cubicBezTo>
                    <a:pt x="10300" y="2685"/>
                    <a:pt x="10057" y="1"/>
                    <a:pt x="914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14"/>
            <p:cNvSpPr/>
            <p:nvPr/>
          </p:nvSpPr>
          <p:spPr>
            <a:xfrm>
              <a:off x="55140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10" y="4805"/>
                  </a:cubicBezTo>
                  <a:cubicBezTo>
                    <a:pt x="2391" y="4823"/>
                    <a:pt x="883" y="5233"/>
                    <a:pt x="232" y="6536"/>
                  </a:cubicBezTo>
                  <a:cubicBezTo>
                    <a:pt x="0" y="7178"/>
                    <a:pt x="241"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8" y="6242"/>
                    <a:pt x="11107" y="2843"/>
                  </a:cubicBezTo>
                  <a:cubicBezTo>
                    <a:pt x="11214" y="2397"/>
                    <a:pt x="11598" y="2067"/>
                    <a:pt x="12062"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12" y="2156"/>
                    <a:pt x="17280" y="1487"/>
                    <a:pt x="17048" y="978"/>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14"/>
            <p:cNvSpPr/>
            <p:nvPr/>
          </p:nvSpPr>
          <p:spPr>
            <a:xfrm>
              <a:off x="43075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14"/>
            <p:cNvSpPr/>
            <p:nvPr/>
          </p:nvSpPr>
          <p:spPr>
            <a:xfrm>
              <a:off x="4784950" y="2901550"/>
              <a:ext cx="331225" cy="295825"/>
            </a:xfrm>
            <a:custGeom>
              <a:avLst/>
              <a:gdLst/>
              <a:ahLst/>
              <a:cxnLst/>
              <a:rect l="l" t="t" r="r" b="b"/>
              <a:pathLst>
                <a:path w="13249" h="11833" extrusionOk="0">
                  <a:moveTo>
                    <a:pt x="9558" y="0"/>
                  </a:moveTo>
                  <a:cubicBezTo>
                    <a:pt x="9341" y="0"/>
                    <a:pt x="9129" y="84"/>
                    <a:pt x="8975" y="249"/>
                  </a:cubicBezTo>
                  <a:cubicBezTo>
                    <a:pt x="8252" y="999"/>
                    <a:pt x="7458" y="1837"/>
                    <a:pt x="6887" y="2658"/>
                  </a:cubicBezTo>
                  <a:cubicBezTo>
                    <a:pt x="6726" y="2884"/>
                    <a:pt x="6477" y="3003"/>
                    <a:pt x="6222" y="3003"/>
                  </a:cubicBezTo>
                  <a:cubicBezTo>
                    <a:pt x="6055" y="3003"/>
                    <a:pt x="5885" y="2951"/>
                    <a:pt x="5737" y="2845"/>
                  </a:cubicBezTo>
                  <a:cubicBezTo>
                    <a:pt x="4880"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34" y="3835"/>
                    <a:pt x="437" y="4032"/>
                  </a:cubicBezTo>
                  <a:cubicBezTo>
                    <a:pt x="1570" y="4772"/>
                    <a:pt x="3890" y="5745"/>
                    <a:pt x="4238" y="6208"/>
                  </a:cubicBezTo>
                  <a:cubicBezTo>
                    <a:pt x="4505" y="6556"/>
                    <a:pt x="1633" y="10143"/>
                    <a:pt x="1847" y="10651"/>
                  </a:cubicBezTo>
                  <a:cubicBezTo>
                    <a:pt x="2043" y="11133"/>
                    <a:pt x="3141" y="11579"/>
                    <a:pt x="3943" y="11802"/>
                  </a:cubicBezTo>
                  <a:cubicBezTo>
                    <a:pt x="4018" y="11823"/>
                    <a:pt x="4094" y="11833"/>
                    <a:pt x="4168" y="11833"/>
                  </a:cubicBezTo>
                  <a:cubicBezTo>
                    <a:pt x="4475" y="11833"/>
                    <a:pt x="4762" y="11663"/>
                    <a:pt x="4898" y="11383"/>
                  </a:cubicBezTo>
                  <a:cubicBezTo>
                    <a:pt x="5433" y="10321"/>
                    <a:pt x="6031" y="9411"/>
                    <a:pt x="6548" y="8671"/>
                  </a:cubicBezTo>
                  <a:cubicBezTo>
                    <a:pt x="6710" y="8442"/>
                    <a:pt x="6965" y="8322"/>
                    <a:pt x="7222" y="8322"/>
                  </a:cubicBezTo>
                  <a:cubicBezTo>
                    <a:pt x="7406" y="8322"/>
                    <a:pt x="7591" y="8383"/>
                    <a:pt x="7744" y="8510"/>
                  </a:cubicBezTo>
                  <a:cubicBezTo>
                    <a:pt x="8672" y="9286"/>
                    <a:pt x="9644" y="10178"/>
                    <a:pt x="10661" y="10722"/>
                  </a:cubicBezTo>
                  <a:cubicBezTo>
                    <a:pt x="10782" y="10786"/>
                    <a:pt x="10912" y="10817"/>
                    <a:pt x="11042" y="10817"/>
                  </a:cubicBezTo>
                  <a:cubicBezTo>
                    <a:pt x="11276" y="10817"/>
                    <a:pt x="11505" y="10716"/>
                    <a:pt x="11660" y="10526"/>
                  </a:cubicBezTo>
                  <a:cubicBezTo>
                    <a:pt x="12115" y="9991"/>
                    <a:pt x="12588" y="9402"/>
                    <a:pt x="13016" y="8778"/>
                  </a:cubicBezTo>
                  <a:cubicBezTo>
                    <a:pt x="13248" y="8439"/>
                    <a:pt x="13195" y="7984"/>
                    <a:pt x="12882" y="7707"/>
                  </a:cubicBezTo>
                  <a:cubicBezTo>
                    <a:pt x="12088" y="6993"/>
                    <a:pt x="10804" y="6110"/>
                    <a:pt x="9778" y="5530"/>
                  </a:cubicBezTo>
                  <a:cubicBezTo>
                    <a:pt x="9314"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14"/>
            <p:cNvSpPr/>
            <p:nvPr/>
          </p:nvSpPr>
          <p:spPr>
            <a:xfrm>
              <a:off x="4450400" y="2722775"/>
              <a:ext cx="341250" cy="77375"/>
            </a:xfrm>
            <a:custGeom>
              <a:avLst/>
              <a:gdLst/>
              <a:ahLst/>
              <a:cxnLst/>
              <a:rect l="l" t="t" r="r" b="b"/>
              <a:pathLst>
                <a:path w="13650"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9" y="129"/>
                    <a:pt x="955" y="165"/>
                  </a:cubicBezTo>
                  <a:cubicBezTo>
                    <a:pt x="598" y="183"/>
                    <a:pt x="286" y="433"/>
                    <a:pt x="197" y="790"/>
                  </a:cubicBezTo>
                  <a:cubicBezTo>
                    <a:pt x="63" y="1334"/>
                    <a:pt x="1" y="1958"/>
                    <a:pt x="99" y="2449"/>
                  </a:cubicBezTo>
                  <a:cubicBezTo>
                    <a:pt x="178" y="2826"/>
                    <a:pt x="516" y="3092"/>
                    <a:pt x="901" y="3092"/>
                  </a:cubicBezTo>
                  <a:cubicBezTo>
                    <a:pt x="907" y="3092"/>
                    <a:pt x="913" y="3091"/>
                    <a:pt x="920" y="3091"/>
                  </a:cubicBezTo>
                  <a:cubicBezTo>
                    <a:pt x="1184" y="3090"/>
                    <a:pt x="1472" y="3089"/>
                    <a:pt x="1780" y="3089"/>
                  </a:cubicBezTo>
                  <a:cubicBezTo>
                    <a:pt x="2664" y="3089"/>
                    <a:pt x="3712"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14"/>
            <p:cNvSpPr/>
            <p:nvPr/>
          </p:nvSpPr>
          <p:spPr>
            <a:xfrm>
              <a:off x="4382375" y="2366375"/>
              <a:ext cx="257775" cy="77525"/>
            </a:xfrm>
            <a:custGeom>
              <a:avLst/>
              <a:gdLst/>
              <a:ahLst/>
              <a:cxnLst/>
              <a:rect l="l" t="t" r="r" b="b"/>
              <a:pathLst>
                <a:path w="10311" h="3101" extrusionOk="0">
                  <a:moveTo>
                    <a:pt x="9145" y="1"/>
                  </a:moveTo>
                  <a:cubicBezTo>
                    <a:pt x="9125" y="1"/>
                    <a:pt x="9104" y="2"/>
                    <a:pt x="9082" y="5"/>
                  </a:cubicBezTo>
                  <a:cubicBezTo>
                    <a:pt x="8301" y="109"/>
                    <a:pt x="6797" y="126"/>
                    <a:pt x="5245" y="126"/>
                  </a:cubicBezTo>
                  <a:cubicBezTo>
                    <a:pt x="4504" y="126"/>
                    <a:pt x="3753" y="122"/>
                    <a:pt x="3063" y="122"/>
                  </a:cubicBezTo>
                  <a:cubicBezTo>
                    <a:pt x="2094" y="122"/>
                    <a:pt x="1247" y="129"/>
                    <a:pt x="723" y="166"/>
                  </a:cubicBezTo>
                  <a:cubicBezTo>
                    <a:pt x="456" y="192"/>
                    <a:pt x="215" y="442"/>
                    <a:pt x="153"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19" y="3101"/>
                    <a:pt x="8041" y="3073"/>
                    <a:pt x="9368" y="2842"/>
                  </a:cubicBezTo>
                  <a:cubicBezTo>
                    <a:pt x="10310"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14"/>
            <p:cNvSpPr/>
            <p:nvPr/>
          </p:nvSpPr>
          <p:spPr>
            <a:xfrm>
              <a:off x="4382375" y="2255550"/>
              <a:ext cx="257775" cy="77450"/>
            </a:xfrm>
            <a:custGeom>
              <a:avLst/>
              <a:gdLst/>
              <a:ahLst/>
              <a:cxnLst/>
              <a:rect l="l" t="t" r="r" b="b"/>
              <a:pathLst>
                <a:path w="10311" h="3098" extrusionOk="0">
                  <a:moveTo>
                    <a:pt x="9145" y="0"/>
                  </a:moveTo>
                  <a:cubicBezTo>
                    <a:pt x="9125" y="0"/>
                    <a:pt x="9104" y="1"/>
                    <a:pt x="9082" y="4"/>
                  </a:cubicBezTo>
                  <a:cubicBezTo>
                    <a:pt x="8301" y="108"/>
                    <a:pt x="6797" y="125"/>
                    <a:pt x="5245" y="125"/>
                  </a:cubicBezTo>
                  <a:cubicBezTo>
                    <a:pt x="4504" y="125"/>
                    <a:pt x="3753" y="121"/>
                    <a:pt x="3063" y="121"/>
                  </a:cubicBezTo>
                  <a:cubicBezTo>
                    <a:pt x="2094" y="121"/>
                    <a:pt x="1247" y="129"/>
                    <a:pt x="723" y="165"/>
                  </a:cubicBezTo>
                  <a:cubicBezTo>
                    <a:pt x="456" y="183"/>
                    <a:pt x="215" y="432"/>
                    <a:pt x="153" y="789"/>
                  </a:cubicBezTo>
                  <a:cubicBezTo>
                    <a:pt x="45" y="1333"/>
                    <a:pt x="1" y="1958"/>
                    <a:pt x="81" y="2449"/>
                  </a:cubicBezTo>
                  <a:cubicBezTo>
                    <a:pt x="134" y="2826"/>
                    <a:pt x="394" y="3091"/>
                    <a:pt x="682" y="3091"/>
                  </a:cubicBezTo>
                  <a:cubicBezTo>
                    <a:pt x="687" y="3091"/>
                    <a:pt x="692" y="3091"/>
                    <a:pt x="697" y="3091"/>
                  </a:cubicBezTo>
                  <a:cubicBezTo>
                    <a:pt x="802" y="3090"/>
                    <a:pt x="911" y="3090"/>
                    <a:pt x="1026" y="3090"/>
                  </a:cubicBezTo>
                  <a:cubicBezTo>
                    <a:pt x="1749" y="3090"/>
                    <a:pt x="2656" y="3098"/>
                    <a:pt x="3619" y="3098"/>
                  </a:cubicBezTo>
                  <a:cubicBezTo>
                    <a:pt x="5726" y="3098"/>
                    <a:pt x="8096" y="3063"/>
                    <a:pt x="9368" y="2841"/>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14"/>
            <p:cNvSpPr/>
            <p:nvPr/>
          </p:nvSpPr>
          <p:spPr>
            <a:xfrm>
              <a:off x="5083000" y="2177150"/>
              <a:ext cx="312625" cy="304125"/>
            </a:xfrm>
            <a:custGeom>
              <a:avLst/>
              <a:gdLst/>
              <a:ahLst/>
              <a:cxnLst/>
              <a:rect l="l" t="t" r="r" b="b"/>
              <a:pathLst>
                <a:path w="12505" h="12165" extrusionOk="0">
                  <a:moveTo>
                    <a:pt x="10521" y="1"/>
                  </a:moveTo>
                  <a:cubicBezTo>
                    <a:pt x="10271" y="1"/>
                    <a:pt x="10021" y="101"/>
                    <a:pt x="9837" y="285"/>
                  </a:cubicBezTo>
                  <a:cubicBezTo>
                    <a:pt x="7464" y="2685"/>
                    <a:pt x="2530" y="7458"/>
                    <a:pt x="711" y="9822"/>
                  </a:cubicBezTo>
                  <a:cubicBezTo>
                    <a:pt x="0" y="10743"/>
                    <a:pt x="1453" y="12164"/>
                    <a:pt x="2558" y="12164"/>
                  </a:cubicBezTo>
                  <a:cubicBezTo>
                    <a:pt x="2855" y="12164"/>
                    <a:pt x="3126" y="12062"/>
                    <a:pt x="3324" y="11820"/>
                  </a:cubicBezTo>
                  <a:cubicBezTo>
                    <a:pt x="4948" y="9831"/>
                    <a:pt x="10479" y="4594"/>
                    <a:pt x="12183" y="2694"/>
                  </a:cubicBezTo>
                  <a:cubicBezTo>
                    <a:pt x="12460" y="2391"/>
                    <a:pt x="12504" y="1936"/>
                    <a:pt x="12290" y="1579"/>
                  </a:cubicBezTo>
                  <a:cubicBezTo>
                    <a:pt x="11960" y="1017"/>
                    <a:pt x="11505" y="473"/>
                    <a:pt x="11023" y="152"/>
                  </a:cubicBezTo>
                  <a:cubicBezTo>
                    <a:pt x="10870" y="49"/>
                    <a:pt x="10695" y="1"/>
                    <a:pt x="10521"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14"/>
            <p:cNvSpPr/>
            <p:nvPr/>
          </p:nvSpPr>
          <p:spPr>
            <a:xfrm>
              <a:off x="5114625" y="2163225"/>
              <a:ext cx="85225" cy="76150"/>
            </a:xfrm>
            <a:custGeom>
              <a:avLst/>
              <a:gdLst/>
              <a:ahLst/>
              <a:cxnLst/>
              <a:rect l="l" t="t" r="r" b="b"/>
              <a:pathLst>
                <a:path w="3409" h="3046" extrusionOk="0">
                  <a:moveTo>
                    <a:pt x="1463" y="0"/>
                  </a:moveTo>
                  <a:cubicBezTo>
                    <a:pt x="677" y="0"/>
                    <a:pt x="1" y="812"/>
                    <a:pt x="347" y="2332"/>
                  </a:cubicBezTo>
                  <a:cubicBezTo>
                    <a:pt x="458"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14"/>
            <p:cNvSpPr/>
            <p:nvPr/>
          </p:nvSpPr>
          <p:spPr>
            <a:xfrm>
              <a:off x="5291725" y="2405075"/>
              <a:ext cx="85350" cy="76225"/>
            </a:xfrm>
            <a:custGeom>
              <a:avLst/>
              <a:gdLst/>
              <a:ahLst/>
              <a:cxnLst/>
              <a:rect l="l" t="t" r="r" b="b"/>
              <a:pathLst>
                <a:path w="3414" h="3049" extrusionOk="0">
                  <a:moveTo>
                    <a:pt x="1461" y="0"/>
                  </a:moveTo>
                  <a:cubicBezTo>
                    <a:pt x="676" y="0"/>
                    <a:pt x="0" y="809"/>
                    <a:pt x="346" y="2329"/>
                  </a:cubicBezTo>
                  <a:cubicBezTo>
                    <a:pt x="460" y="2828"/>
                    <a:pt x="914" y="3048"/>
                    <a:pt x="1420" y="3048"/>
                  </a:cubicBezTo>
                  <a:cubicBezTo>
                    <a:pt x="2333" y="3048"/>
                    <a:pt x="3413" y="2328"/>
                    <a:pt x="2960" y="1231"/>
                  </a:cubicBezTo>
                  <a:cubicBezTo>
                    <a:pt x="2617"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14"/>
            <p:cNvSpPr/>
            <p:nvPr/>
          </p:nvSpPr>
          <p:spPr>
            <a:xfrm>
              <a:off x="50793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6" y="433"/>
                    <a:pt x="196" y="790"/>
                  </a:cubicBezTo>
                  <a:cubicBezTo>
                    <a:pt x="54" y="1334"/>
                    <a:pt x="0" y="1958"/>
                    <a:pt x="98" y="2449"/>
                  </a:cubicBezTo>
                  <a:cubicBezTo>
                    <a:pt x="168" y="2826"/>
                    <a:pt x="506" y="3092"/>
                    <a:pt x="891" y="3092"/>
                  </a:cubicBezTo>
                  <a:cubicBezTo>
                    <a:pt x="897" y="3092"/>
                    <a:pt x="904" y="3091"/>
                    <a:pt x="910" y="3091"/>
                  </a:cubicBezTo>
                  <a:cubicBezTo>
                    <a:pt x="1174" y="3090"/>
                    <a:pt x="1462" y="3089"/>
                    <a:pt x="1771" y="3089"/>
                  </a:cubicBezTo>
                  <a:cubicBezTo>
                    <a:pt x="2655" y="3089"/>
                    <a:pt x="3704" y="3094"/>
                    <a:pt x="4805" y="3094"/>
                  </a:cubicBezTo>
                  <a:cubicBezTo>
                    <a:pt x="7595" y="3094"/>
                    <a:pt x="10727" y="3063"/>
                    <a:pt x="12409" y="2842"/>
                  </a:cubicBezTo>
                  <a:cubicBezTo>
                    <a:pt x="13648"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14"/>
            <p:cNvSpPr/>
            <p:nvPr/>
          </p:nvSpPr>
          <p:spPr>
            <a:xfrm>
              <a:off x="5208675" y="2634525"/>
              <a:ext cx="74275" cy="66375"/>
            </a:xfrm>
            <a:custGeom>
              <a:avLst/>
              <a:gdLst/>
              <a:ahLst/>
              <a:cxnLst/>
              <a:rect l="l" t="t" r="r" b="b"/>
              <a:pathLst>
                <a:path w="2971" h="2655" extrusionOk="0">
                  <a:moveTo>
                    <a:pt x="1274" y="1"/>
                  </a:moveTo>
                  <a:cubicBezTo>
                    <a:pt x="590" y="1"/>
                    <a:pt x="1" y="706"/>
                    <a:pt x="305" y="2027"/>
                  </a:cubicBezTo>
                  <a:cubicBezTo>
                    <a:pt x="403" y="2462"/>
                    <a:pt x="797" y="2654"/>
                    <a:pt x="1236" y="2654"/>
                  </a:cubicBezTo>
                  <a:cubicBezTo>
                    <a:pt x="2029" y="2654"/>
                    <a:pt x="2970" y="2026"/>
                    <a:pt x="2580" y="1072"/>
                  </a:cubicBezTo>
                  <a:cubicBezTo>
                    <a:pt x="2282"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14"/>
            <p:cNvSpPr/>
            <p:nvPr/>
          </p:nvSpPr>
          <p:spPr>
            <a:xfrm>
              <a:off x="5208675" y="2826500"/>
              <a:ext cx="74275" cy="66425"/>
            </a:xfrm>
            <a:custGeom>
              <a:avLst/>
              <a:gdLst/>
              <a:ahLst/>
              <a:cxnLst/>
              <a:rect l="l" t="t" r="r" b="b"/>
              <a:pathLst>
                <a:path w="2971" h="2657" extrusionOk="0">
                  <a:moveTo>
                    <a:pt x="1272" y="0"/>
                  </a:moveTo>
                  <a:cubicBezTo>
                    <a:pt x="589" y="0"/>
                    <a:pt x="1" y="704"/>
                    <a:pt x="305" y="2029"/>
                  </a:cubicBezTo>
                  <a:cubicBezTo>
                    <a:pt x="403" y="2464"/>
                    <a:pt x="797" y="2656"/>
                    <a:pt x="1236" y="2656"/>
                  </a:cubicBezTo>
                  <a:cubicBezTo>
                    <a:pt x="2029" y="2656"/>
                    <a:pt x="2970" y="2028"/>
                    <a:pt x="2580"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14"/>
            <p:cNvSpPr/>
            <p:nvPr/>
          </p:nvSpPr>
          <p:spPr>
            <a:xfrm>
              <a:off x="5486800" y="2408200"/>
              <a:ext cx="347725" cy="351275"/>
            </a:xfrm>
            <a:custGeom>
              <a:avLst/>
              <a:gdLst/>
              <a:ahLst/>
              <a:cxnLst/>
              <a:rect l="l" t="t" r="r" b="b"/>
              <a:pathLst>
                <a:path w="13909" h="14051" extrusionOk="0">
                  <a:moveTo>
                    <a:pt x="6945" y="1"/>
                  </a:moveTo>
                  <a:cubicBezTo>
                    <a:pt x="6310" y="1"/>
                    <a:pt x="5663" y="55"/>
                    <a:pt x="5220" y="214"/>
                  </a:cubicBezTo>
                  <a:cubicBezTo>
                    <a:pt x="4872" y="339"/>
                    <a:pt x="4658" y="678"/>
                    <a:pt x="4684" y="1044"/>
                  </a:cubicBezTo>
                  <a:cubicBezTo>
                    <a:pt x="4791" y="2400"/>
                    <a:pt x="5452" y="4853"/>
                    <a:pt x="5300" y="5424"/>
                  </a:cubicBezTo>
                  <a:cubicBezTo>
                    <a:pt x="5184" y="5852"/>
                    <a:pt x="536" y="5772"/>
                    <a:pt x="260" y="6245"/>
                  </a:cubicBezTo>
                  <a:cubicBezTo>
                    <a:pt x="1" y="6700"/>
                    <a:pt x="331" y="7851"/>
                    <a:pt x="643" y="8636"/>
                  </a:cubicBezTo>
                  <a:cubicBezTo>
                    <a:pt x="775" y="8954"/>
                    <a:pt x="1083" y="9158"/>
                    <a:pt x="1420" y="9158"/>
                  </a:cubicBezTo>
                  <a:cubicBezTo>
                    <a:pt x="1470" y="9158"/>
                    <a:pt x="1520" y="9153"/>
                    <a:pt x="1571" y="9144"/>
                  </a:cubicBezTo>
                  <a:cubicBezTo>
                    <a:pt x="2749" y="8912"/>
                    <a:pt x="3837" y="8832"/>
                    <a:pt x="4756" y="8787"/>
                  </a:cubicBezTo>
                  <a:cubicBezTo>
                    <a:pt x="4766" y="8787"/>
                    <a:pt x="4777" y="8787"/>
                    <a:pt x="4787" y="8787"/>
                  </a:cubicBezTo>
                  <a:cubicBezTo>
                    <a:pt x="5255" y="8787"/>
                    <a:pt x="5630" y="9173"/>
                    <a:pt x="5612" y="9644"/>
                  </a:cubicBezTo>
                  <a:cubicBezTo>
                    <a:pt x="5568" y="10866"/>
                    <a:pt x="5452" y="12186"/>
                    <a:pt x="5648" y="13337"/>
                  </a:cubicBezTo>
                  <a:cubicBezTo>
                    <a:pt x="5710" y="13721"/>
                    <a:pt x="6032" y="14006"/>
                    <a:pt x="6424" y="14015"/>
                  </a:cubicBezTo>
                  <a:cubicBezTo>
                    <a:pt x="6833" y="14036"/>
                    <a:pt x="7262" y="14050"/>
                    <a:pt x="7699" y="14050"/>
                  </a:cubicBezTo>
                  <a:cubicBezTo>
                    <a:pt x="8015" y="14050"/>
                    <a:pt x="8336" y="14043"/>
                    <a:pt x="8654" y="14024"/>
                  </a:cubicBezTo>
                  <a:cubicBezTo>
                    <a:pt x="9065" y="14006"/>
                    <a:pt x="9395" y="13667"/>
                    <a:pt x="9430" y="13257"/>
                  </a:cubicBezTo>
                  <a:cubicBezTo>
                    <a:pt x="9502" y="12177"/>
                    <a:pt x="9422" y="10616"/>
                    <a:pt x="9252" y="9430"/>
                  </a:cubicBezTo>
                  <a:cubicBezTo>
                    <a:pt x="9175" y="8923"/>
                    <a:pt x="9577" y="8482"/>
                    <a:pt x="10077" y="8482"/>
                  </a:cubicBezTo>
                  <a:cubicBezTo>
                    <a:pt x="10096" y="8482"/>
                    <a:pt x="10116" y="8483"/>
                    <a:pt x="10135" y="8484"/>
                  </a:cubicBezTo>
                  <a:cubicBezTo>
                    <a:pt x="11108" y="8564"/>
                    <a:pt x="12134" y="8698"/>
                    <a:pt x="13043" y="8734"/>
                  </a:cubicBezTo>
                  <a:cubicBezTo>
                    <a:pt x="13054" y="8734"/>
                    <a:pt x="13064" y="8734"/>
                    <a:pt x="13074" y="8734"/>
                  </a:cubicBezTo>
                  <a:cubicBezTo>
                    <a:pt x="13533" y="8734"/>
                    <a:pt x="13909" y="8349"/>
                    <a:pt x="13900" y="7886"/>
                  </a:cubicBezTo>
                  <a:cubicBezTo>
                    <a:pt x="13882" y="7315"/>
                    <a:pt x="13793" y="6798"/>
                    <a:pt x="13695" y="6218"/>
                  </a:cubicBezTo>
                  <a:cubicBezTo>
                    <a:pt x="13641" y="5852"/>
                    <a:pt x="13347" y="5567"/>
                    <a:pt x="12972" y="5531"/>
                  </a:cubicBezTo>
                  <a:cubicBezTo>
                    <a:pt x="12085" y="5433"/>
                    <a:pt x="11121" y="5334"/>
                    <a:pt x="10232"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80" y="63"/>
                    <a:pt x="7878" y="36"/>
                  </a:cubicBezTo>
                  <a:cubicBezTo>
                    <a:pt x="7589" y="15"/>
                    <a:pt x="7269" y="1"/>
                    <a:pt x="69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14"/>
            <p:cNvSpPr/>
            <p:nvPr/>
          </p:nvSpPr>
          <p:spPr>
            <a:xfrm>
              <a:off x="5591850" y="1837375"/>
              <a:ext cx="331450" cy="295725"/>
            </a:xfrm>
            <a:custGeom>
              <a:avLst/>
              <a:gdLst/>
              <a:ahLst/>
              <a:cxnLst/>
              <a:rect l="l" t="t" r="r" b="b"/>
              <a:pathLst>
                <a:path w="13258" h="11829" extrusionOk="0">
                  <a:moveTo>
                    <a:pt x="9564" y="1"/>
                  </a:moveTo>
                  <a:cubicBezTo>
                    <a:pt x="9348" y="1"/>
                    <a:pt x="9135" y="86"/>
                    <a:pt x="8975" y="245"/>
                  </a:cubicBezTo>
                  <a:cubicBezTo>
                    <a:pt x="8253" y="995"/>
                    <a:pt x="7468" y="1833"/>
                    <a:pt x="6897" y="2654"/>
                  </a:cubicBezTo>
                  <a:cubicBezTo>
                    <a:pt x="6734" y="2882"/>
                    <a:pt x="6482" y="3001"/>
                    <a:pt x="6225" y="3001"/>
                  </a:cubicBezTo>
                  <a:cubicBezTo>
                    <a:pt x="6060" y="3001"/>
                    <a:pt x="5893" y="2951"/>
                    <a:pt x="5746" y="2850"/>
                  </a:cubicBezTo>
                  <a:cubicBezTo>
                    <a:pt x="4889" y="2235"/>
                    <a:pt x="3658" y="1423"/>
                    <a:pt x="2641" y="772"/>
                  </a:cubicBezTo>
                  <a:cubicBezTo>
                    <a:pt x="2503" y="686"/>
                    <a:pt x="2349" y="645"/>
                    <a:pt x="2198" y="645"/>
                  </a:cubicBezTo>
                  <a:cubicBezTo>
                    <a:pt x="1967" y="645"/>
                    <a:pt x="1741" y="740"/>
                    <a:pt x="1580" y="923"/>
                  </a:cubicBezTo>
                  <a:cubicBezTo>
                    <a:pt x="1027"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3" y="11129"/>
                    <a:pt x="3150" y="11575"/>
                    <a:pt x="3953" y="11798"/>
                  </a:cubicBezTo>
                  <a:cubicBezTo>
                    <a:pt x="4026" y="11819"/>
                    <a:pt x="4100" y="11829"/>
                    <a:pt x="4173" y="11829"/>
                  </a:cubicBezTo>
                  <a:cubicBezTo>
                    <a:pt x="4476" y="11829"/>
                    <a:pt x="4764" y="11659"/>
                    <a:pt x="4907" y="11379"/>
                  </a:cubicBezTo>
                  <a:cubicBezTo>
                    <a:pt x="5443" y="10317"/>
                    <a:pt x="6031" y="9407"/>
                    <a:pt x="6558" y="8667"/>
                  </a:cubicBezTo>
                  <a:cubicBezTo>
                    <a:pt x="6718" y="8440"/>
                    <a:pt x="6970" y="8320"/>
                    <a:pt x="7226" y="8320"/>
                  </a:cubicBezTo>
                  <a:cubicBezTo>
                    <a:pt x="7412" y="8320"/>
                    <a:pt x="7599" y="8383"/>
                    <a:pt x="7753" y="8515"/>
                  </a:cubicBezTo>
                  <a:cubicBezTo>
                    <a:pt x="8681" y="9291"/>
                    <a:pt x="9653" y="10174"/>
                    <a:pt x="10661" y="10718"/>
                  </a:cubicBezTo>
                  <a:cubicBezTo>
                    <a:pt x="10782" y="10785"/>
                    <a:pt x="10912" y="10817"/>
                    <a:pt x="11042" y="10817"/>
                  </a:cubicBezTo>
                  <a:cubicBezTo>
                    <a:pt x="11277" y="10817"/>
                    <a:pt x="11508" y="10712"/>
                    <a:pt x="11669" y="10522"/>
                  </a:cubicBezTo>
                  <a:cubicBezTo>
                    <a:pt x="12115" y="9987"/>
                    <a:pt x="12597" y="9398"/>
                    <a:pt x="13025" y="8774"/>
                  </a:cubicBezTo>
                  <a:cubicBezTo>
                    <a:pt x="13257" y="8435"/>
                    <a:pt x="13195" y="7980"/>
                    <a:pt x="12892" y="7712"/>
                  </a:cubicBezTo>
                  <a:cubicBezTo>
                    <a:pt x="12098" y="6998"/>
                    <a:pt x="10813" y="6115"/>
                    <a:pt x="9787" y="5526"/>
                  </a:cubicBezTo>
                  <a:cubicBezTo>
                    <a:pt x="9323" y="5268"/>
                    <a:pt x="9225" y="4652"/>
                    <a:pt x="9582" y="4260"/>
                  </a:cubicBezTo>
                  <a:cubicBezTo>
                    <a:pt x="10224" y="3546"/>
                    <a:pt x="10947" y="2823"/>
                    <a:pt x="11536" y="2128"/>
                  </a:cubicBezTo>
                  <a:cubicBezTo>
                    <a:pt x="11830" y="1771"/>
                    <a:pt x="11759" y="1227"/>
                    <a:pt x="11384" y="950"/>
                  </a:cubicBezTo>
                  <a:cubicBezTo>
                    <a:pt x="10929" y="620"/>
                    <a:pt x="10465" y="379"/>
                    <a:pt x="9957"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14"/>
            <p:cNvSpPr/>
            <p:nvPr/>
          </p:nvSpPr>
          <p:spPr>
            <a:xfrm>
              <a:off x="4707100" y="1855850"/>
              <a:ext cx="441175" cy="378350"/>
            </a:xfrm>
            <a:custGeom>
              <a:avLst/>
              <a:gdLst/>
              <a:ahLst/>
              <a:cxnLst/>
              <a:rect l="l" t="t" r="r" b="b"/>
              <a:pathLst>
                <a:path w="17647" h="15134" extrusionOk="0">
                  <a:moveTo>
                    <a:pt x="13768" y="0"/>
                  </a:moveTo>
                  <a:cubicBezTo>
                    <a:pt x="11887" y="0"/>
                    <a:pt x="9681" y="69"/>
                    <a:pt x="9145" y="291"/>
                  </a:cubicBezTo>
                  <a:cubicBezTo>
                    <a:pt x="8271" y="657"/>
                    <a:pt x="8074" y="7366"/>
                    <a:pt x="7432" y="11621"/>
                  </a:cubicBezTo>
                  <a:cubicBezTo>
                    <a:pt x="7409" y="11801"/>
                    <a:pt x="7265" y="11895"/>
                    <a:pt x="7119" y="11895"/>
                  </a:cubicBezTo>
                  <a:cubicBezTo>
                    <a:pt x="6989" y="11895"/>
                    <a:pt x="6858" y="11821"/>
                    <a:pt x="6808" y="11666"/>
                  </a:cubicBezTo>
                  <a:cubicBezTo>
                    <a:pt x="5960" y="8873"/>
                    <a:pt x="5773" y="7767"/>
                    <a:pt x="4667" y="5358"/>
                  </a:cubicBezTo>
                  <a:cubicBezTo>
                    <a:pt x="4515" y="5019"/>
                    <a:pt x="4176" y="4805"/>
                    <a:pt x="3801" y="4805"/>
                  </a:cubicBezTo>
                  <a:cubicBezTo>
                    <a:pt x="2392" y="4823"/>
                    <a:pt x="875" y="5233"/>
                    <a:pt x="224" y="6536"/>
                  </a:cubicBezTo>
                  <a:cubicBezTo>
                    <a:pt x="1" y="7178"/>
                    <a:pt x="233" y="7571"/>
                    <a:pt x="536" y="8026"/>
                  </a:cubicBezTo>
                  <a:cubicBezTo>
                    <a:pt x="639" y="8185"/>
                    <a:pt x="810" y="8268"/>
                    <a:pt x="983" y="8268"/>
                  </a:cubicBezTo>
                  <a:cubicBezTo>
                    <a:pt x="1110" y="8268"/>
                    <a:pt x="1237" y="8223"/>
                    <a:pt x="1339" y="8133"/>
                  </a:cubicBezTo>
                  <a:cubicBezTo>
                    <a:pt x="2003" y="7561"/>
                    <a:pt x="2803" y="7173"/>
                    <a:pt x="3239" y="7173"/>
                  </a:cubicBezTo>
                  <a:cubicBezTo>
                    <a:pt x="3394" y="7173"/>
                    <a:pt x="3503" y="7222"/>
                    <a:pt x="3543" y="7330"/>
                  </a:cubicBezTo>
                  <a:cubicBezTo>
                    <a:pt x="4238" y="9239"/>
                    <a:pt x="5139" y="13485"/>
                    <a:pt x="5728" y="14654"/>
                  </a:cubicBezTo>
                  <a:cubicBezTo>
                    <a:pt x="5881" y="14960"/>
                    <a:pt x="6546" y="15134"/>
                    <a:pt x="7237" y="15134"/>
                  </a:cubicBezTo>
                  <a:cubicBezTo>
                    <a:pt x="7954" y="15134"/>
                    <a:pt x="8699" y="14947"/>
                    <a:pt x="8931" y="14529"/>
                  </a:cubicBezTo>
                  <a:cubicBezTo>
                    <a:pt x="10403" y="11862"/>
                    <a:pt x="10358" y="6242"/>
                    <a:pt x="11108" y="2852"/>
                  </a:cubicBezTo>
                  <a:cubicBezTo>
                    <a:pt x="11206" y="2397"/>
                    <a:pt x="11598" y="2075"/>
                    <a:pt x="12053" y="2058"/>
                  </a:cubicBezTo>
                  <a:lnTo>
                    <a:pt x="14319" y="1995"/>
                  </a:lnTo>
                  <a:cubicBezTo>
                    <a:pt x="14819" y="2147"/>
                    <a:pt x="15060" y="2736"/>
                    <a:pt x="15176" y="3199"/>
                  </a:cubicBezTo>
                  <a:cubicBezTo>
                    <a:pt x="15262" y="3535"/>
                    <a:pt x="15571" y="3762"/>
                    <a:pt x="15905" y="3762"/>
                  </a:cubicBezTo>
                  <a:cubicBezTo>
                    <a:pt x="15918" y="3762"/>
                    <a:pt x="15930" y="3762"/>
                    <a:pt x="15943" y="3762"/>
                  </a:cubicBezTo>
                  <a:cubicBezTo>
                    <a:pt x="16255" y="3744"/>
                    <a:pt x="16594" y="3726"/>
                    <a:pt x="16888" y="3708"/>
                  </a:cubicBezTo>
                  <a:cubicBezTo>
                    <a:pt x="17317" y="3681"/>
                    <a:pt x="17647" y="3307"/>
                    <a:pt x="17593" y="2887"/>
                  </a:cubicBezTo>
                  <a:cubicBezTo>
                    <a:pt x="17513" y="2156"/>
                    <a:pt x="17272" y="1487"/>
                    <a:pt x="17040" y="987"/>
                  </a:cubicBezTo>
                  <a:cubicBezTo>
                    <a:pt x="16790" y="416"/>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14"/>
            <p:cNvSpPr/>
            <p:nvPr/>
          </p:nvSpPr>
          <p:spPr>
            <a:xfrm>
              <a:off x="5257550" y="1658500"/>
              <a:ext cx="341225" cy="77525"/>
            </a:xfrm>
            <a:custGeom>
              <a:avLst/>
              <a:gdLst/>
              <a:ahLst/>
              <a:cxnLst/>
              <a:rect l="l" t="t" r="r" b="b"/>
              <a:pathLst>
                <a:path w="13649" h="3101" extrusionOk="0">
                  <a:moveTo>
                    <a:pt x="12108" y="1"/>
                  </a:moveTo>
                  <a:cubicBezTo>
                    <a:pt x="12081" y="1"/>
                    <a:pt x="12054" y="2"/>
                    <a:pt x="12026" y="5"/>
                  </a:cubicBezTo>
                  <a:cubicBezTo>
                    <a:pt x="10991" y="109"/>
                    <a:pt x="8997" y="125"/>
                    <a:pt x="6939" y="125"/>
                  </a:cubicBezTo>
                  <a:cubicBezTo>
                    <a:pt x="5959" y="125"/>
                    <a:pt x="4963" y="122"/>
                    <a:pt x="4050" y="122"/>
                  </a:cubicBezTo>
                  <a:cubicBezTo>
                    <a:pt x="2766" y="122"/>
                    <a:pt x="1645" y="129"/>
                    <a:pt x="955" y="165"/>
                  </a:cubicBezTo>
                  <a:cubicBezTo>
                    <a:pt x="598" y="192"/>
                    <a:pt x="286" y="442"/>
                    <a:pt x="196" y="790"/>
                  </a:cubicBezTo>
                  <a:cubicBezTo>
                    <a:pt x="54" y="1334"/>
                    <a:pt x="0" y="1958"/>
                    <a:pt x="98" y="2449"/>
                  </a:cubicBezTo>
                  <a:cubicBezTo>
                    <a:pt x="178" y="2833"/>
                    <a:pt x="526" y="3100"/>
                    <a:pt x="919" y="3100"/>
                  </a:cubicBezTo>
                  <a:cubicBezTo>
                    <a:pt x="1217" y="3098"/>
                    <a:pt x="1546" y="3098"/>
                    <a:pt x="1900" y="3098"/>
                  </a:cubicBezTo>
                  <a:cubicBezTo>
                    <a:pt x="2654" y="3098"/>
                    <a:pt x="3520" y="3101"/>
                    <a:pt x="4433" y="3101"/>
                  </a:cubicBezTo>
                  <a:cubicBezTo>
                    <a:pt x="7310" y="3101"/>
                    <a:pt x="10651" y="307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14"/>
            <p:cNvSpPr/>
            <p:nvPr/>
          </p:nvSpPr>
          <p:spPr>
            <a:xfrm>
              <a:off x="5189525" y="1302100"/>
              <a:ext cx="257525" cy="77550"/>
            </a:xfrm>
            <a:custGeom>
              <a:avLst/>
              <a:gdLst/>
              <a:ahLst/>
              <a:cxnLst/>
              <a:rect l="l" t="t" r="r" b="b"/>
              <a:pathLst>
                <a:path w="10301" h="3102" extrusionOk="0">
                  <a:moveTo>
                    <a:pt x="9144" y="1"/>
                  </a:moveTo>
                  <a:cubicBezTo>
                    <a:pt x="9123" y="1"/>
                    <a:pt x="9103" y="2"/>
                    <a:pt x="9082" y="5"/>
                  </a:cubicBezTo>
                  <a:cubicBezTo>
                    <a:pt x="8277" y="112"/>
                    <a:pt x="6702" y="127"/>
                    <a:pt x="5098" y="127"/>
                  </a:cubicBezTo>
                  <a:cubicBezTo>
                    <a:pt x="4500" y="127"/>
                    <a:pt x="3898" y="125"/>
                    <a:pt x="3330" y="125"/>
                  </a:cubicBezTo>
                  <a:cubicBezTo>
                    <a:pt x="2249" y="125"/>
                    <a:pt x="1291" y="132"/>
                    <a:pt x="723" y="174"/>
                  </a:cubicBezTo>
                  <a:cubicBezTo>
                    <a:pt x="446" y="192"/>
                    <a:pt x="214" y="442"/>
                    <a:pt x="152" y="790"/>
                  </a:cubicBezTo>
                  <a:cubicBezTo>
                    <a:pt x="45" y="1343"/>
                    <a:pt x="0" y="1959"/>
                    <a:pt x="72" y="2449"/>
                  </a:cubicBezTo>
                  <a:cubicBezTo>
                    <a:pt x="134" y="2833"/>
                    <a:pt x="393" y="3101"/>
                    <a:pt x="687" y="3101"/>
                  </a:cubicBezTo>
                  <a:cubicBezTo>
                    <a:pt x="911" y="3099"/>
                    <a:pt x="1158" y="3098"/>
                    <a:pt x="1423" y="3098"/>
                  </a:cubicBezTo>
                  <a:cubicBezTo>
                    <a:pt x="2015" y="3098"/>
                    <a:pt x="2698" y="3101"/>
                    <a:pt x="3417" y="3101"/>
                  </a:cubicBezTo>
                  <a:cubicBezTo>
                    <a:pt x="5575" y="3101"/>
                    <a:pt x="8055" y="3073"/>
                    <a:pt x="9367" y="2851"/>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14"/>
            <p:cNvSpPr/>
            <p:nvPr/>
          </p:nvSpPr>
          <p:spPr>
            <a:xfrm>
              <a:off x="5890075" y="1112900"/>
              <a:ext cx="312675" cy="304100"/>
            </a:xfrm>
            <a:custGeom>
              <a:avLst/>
              <a:gdLst/>
              <a:ahLst/>
              <a:cxnLst/>
              <a:rect l="l" t="t" r="r" b="b"/>
              <a:pathLst>
                <a:path w="12507" h="12164" extrusionOk="0">
                  <a:moveTo>
                    <a:pt x="10527" y="0"/>
                  </a:moveTo>
                  <a:cubicBezTo>
                    <a:pt x="10275" y="0"/>
                    <a:pt x="10024" y="103"/>
                    <a:pt x="9839" y="293"/>
                  </a:cubicBezTo>
                  <a:cubicBezTo>
                    <a:pt x="7466" y="2684"/>
                    <a:pt x="2524" y="7457"/>
                    <a:pt x="704" y="9830"/>
                  </a:cubicBezTo>
                  <a:cubicBezTo>
                    <a:pt x="1" y="10744"/>
                    <a:pt x="1454" y="12163"/>
                    <a:pt x="2560" y="12163"/>
                  </a:cubicBezTo>
                  <a:cubicBezTo>
                    <a:pt x="2857" y="12163"/>
                    <a:pt x="3128" y="12061"/>
                    <a:pt x="3327" y="11819"/>
                  </a:cubicBezTo>
                  <a:cubicBezTo>
                    <a:pt x="4950" y="9830"/>
                    <a:pt x="10481" y="4593"/>
                    <a:pt x="12176" y="2702"/>
                  </a:cubicBezTo>
                  <a:cubicBezTo>
                    <a:pt x="12453" y="2390"/>
                    <a:pt x="12506" y="1935"/>
                    <a:pt x="12292" y="1578"/>
                  </a:cubicBezTo>
                  <a:cubicBezTo>
                    <a:pt x="11962" y="1025"/>
                    <a:pt x="11498" y="472"/>
                    <a:pt x="11026" y="151"/>
                  </a:cubicBezTo>
                  <a:cubicBezTo>
                    <a:pt x="10873" y="49"/>
                    <a:pt x="10700" y="0"/>
                    <a:pt x="1052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14"/>
            <p:cNvSpPr/>
            <p:nvPr/>
          </p:nvSpPr>
          <p:spPr>
            <a:xfrm>
              <a:off x="5886250" y="1658500"/>
              <a:ext cx="341225" cy="77525"/>
            </a:xfrm>
            <a:custGeom>
              <a:avLst/>
              <a:gdLst/>
              <a:ahLst/>
              <a:cxnLst/>
              <a:rect l="l" t="t" r="r" b="b"/>
              <a:pathLst>
                <a:path w="13649" h="3101" extrusionOk="0">
                  <a:moveTo>
                    <a:pt x="12117" y="1"/>
                  </a:moveTo>
                  <a:cubicBezTo>
                    <a:pt x="12090" y="1"/>
                    <a:pt x="12063" y="2"/>
                    <a:pt x="12035" y="5"/>
                  </a:cubicBezTo>
                  <a:cubicBezTo>
                    <a:pt x="10996" y="109"/>
                    <a:pt x="9002" y="125"/>
                    <a:pt x="6944" y="125"/>
                  </a:cubicBezTo>
                  <a:cubicBezTo>
                    <a:pt x="5963" y="125"/>
                    <a:pt x="4968" y="122"/>
                    <a:pt x="4054" y="122"/>
                  </a:cubicBezTo>
                  <a:cubicBezTo>
                    <a:pt x="2770" y="122"/>
                    <a:pt x="1648" y="129"/>
                    <a:pt x="955" y="165"/>
                  </a:cubicBezTo>
                  <a:cubicBezTo>
                    <a:pt x="598" y="192"/>
                    <a:pt x="286" y="442"/>
                    <a:pt x="197" y="790"/>
                  </a:cubicBezTo>
                  <a:cubicBezTo>
                    <a:pt x="63" y="1334"/>
                    <a:pt x="0" y="1958"/>
                    <a:pt x="99" y="2449"/>
                  </a:cubicBezTo>
                  <a:cubicBezTo>
                    <a:pt x="179" y="2833"/>
                    <a:pt x="527" y="3100"/>
                    <a:pt x="919" y="3100"/>
                  </a:cubicBezTo>
                  <a:cubicBezTo>
                    <a:pt x="1217" y="3098"/>
                    <a:pt x="1546" y="3098"/>
                    <a:pt x="1900" y="3098"/>
                  </a:cubicBezTo>
                  <a:cubicBezTo>
                    <a:pt x="2655" y="3098"/>
                    <a:pt x="3522" y="3101"/>
                    <a:pt x="4435" y="3101"/>
                  </a:cubicBezTo>
                  <a:cubicBezTo>
                    <a:pt x="7315" y="3101"/>
                    <a:pt x="10657" y="307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14"/>
            <p:cNvSpPr/>
            <p:nvPr/>
          </p:nvSpPr>
          <p:spPr>
            <a:xfrm>
              <a:off x="4484575" y="1340800"/>
              <a:ext cx="85450" cy="76225"/>
            </a:xfrm>
            <a:custGeom>
              <a:avLst/>
              <a:gdLst/>
              <a:ahLst/>
              <a:cxnLst/>
              <a:rect l="l" t="t" r="r" b="b"/>
              <a:pathLst>
                <a:path w="3418" h="3049" extrusionOk="0">
                  <a:moveTo>
                    <a:pt x="1464" y="0"/>
                  </a:moveTo>
                  <a:cubicBezTo>
                    <a:pt x="677" y="0"/>
                    <a:pt x="1" y="809"/>
                    <a:pt x="347" y="2329"/>
                  </a:cubicBezTo>
                  <a:cubicBezTo>
                    <a:pt x="461" y="2828"/>
                    <a:pt x="915" y="3048"/>
                    <a:pt x="1421" y="3048"/>
                  </a:cubicBezTo>
                  <a:cubicBezTo>
                    <a:pt x="2335" y="3048"/>
                    <a:pt x="3417" y="2328"/>
                    <a:pt x="2969" y="1231"/>
                  </a:cubicBezTo>
                  <a:cubicBezTo>
                    <a:pt x="2623"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3" name="Google Shape;3273;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14"/>
            <p:cNvSpPr/>
            <p:nvPr/>
          </p:nvSpPr>
          <p:spPr>
            <a:xfrm>
              <a:off x="4401550" y="1570250"/>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14"/>
            <p:cNvSpPr/>
            <p:nvPr/>
          </p:nvSpPr>
          <p:spPr>
            <a:xfrm>
              <a:off x="4401550" y="1762275"/>
              <a:ext cx="74400" cy="66375"/>
            </a:xfrm>
            <a:custGeom>
              <a:avLst/>
              <a:gdLst/>
              <a:ahLst/>
              <a:cxnLst/>
              <a:rect l="l" t="t" r="r" b="b"/>
              <a:pathLst>
                <a:path w="2976" h="2655" extrusionOk="0">
                  <a:moveTo>
                    <a:pt x="1274" y="1"/>
                  </a:moveTo>
                  <a:cubicBezTo>
                    <a:pt x="590" y="1"/>
                    <a:pt x="0" y="706"/>
                    <a:pt x="304" y="2027"/>
                  </a:cubicBezTo>
                  <a:cubicBezTo>
                    <a:pt x="403" y="2462"/>
                    <a:pt x="798"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14"/>
            <p:cNvSpPr/>
            <p:nvPr/>
          </p:nvSpPr>
          <p:spPr>
            <a:xfrm>
              <a:off x="4679900" y="1343925"/>
              <a:ext cx="347725" cy="351300"/>
            </a:xfrm>
            <a:custGeom>
              <a:avLst/>
              <a:gdLst/>
              <a:ahLst/>
              <a:cxnLst/>
              <a:rect l="l" t="t" r="r" b="b"/>
              <a:pathLst>
                <a:path w="13909" h="14052" extrusionOk="0">
                  <a:moveTo>
                    <a:pt x="6940" y="1"/>
                  </a:moveTo>
                  <a:cubicBezTo>
                    <a:pt x="6305" y="1"/>
                    <a:pt x="5654" y="55"/>
                    <a:pt x="5210" y="214"/>
                  </a:cubicBezTo>
                  <a:cubicBezTo>
                    <a:pt x="4863" y="339"/>
                    <a:pt x="4657" y="687"/>
                    <a:pt x="4684" y="1044"/>
                  </a:cubicBezTo>
                  <a:cubicBezTo>
                    <a:pt x="4782" y="2400"/>
                    <a:pt x="5442" y="4853"/>
                    <a:pt x="5291" y="5424"/>
                  </a:cubicBezTo>
                  <a:cubicBezTo>
                    <a:pt x="5175" y="5852"/>
                    <a:pt x="536" y="5772"/>
                    <a:pt x="259" y="6254"/>
                  </a:cubicBezTo>
                  <a:cubicBezTo>
                    <a:pt x="1" y="6700"/>
                    <a:pt x="322" y="7860"/>
                    <a:pt x="634" y="8636"/>
                  </a:cubicBezTo>
                  <a:cubicBezTo>
                    <a:pt x="766" y="8961"/>
                    <a:pt x="1072" y="9158"/>
                    <a:pt x="1407" y="9158"/>
                  </a:cubicBezTo>
                  <a:cubicBezTo>
                    <a:pt x="1458" y="9158"/>
                    <a:pt x="1510" y="9154"/>
                    <a:pt x="1562" y="9144"/>
                  </a:cubicBezTo>
                  <a:cubicBezTo>
                    <a:pt x="2739" y="8921"/>
                    <a:pt x="3828" y="8832"/>
                    <a:pt x="4747" y="8787"/>
                  </a:cubicBezTo>
                  <a:cubicBezTo>
                    <a:pt x="4757" y="8787"/>
                    <a:pt x="4768" y="8787"/>
                    <a:pt x="4778" y="8787"/>
                  </a:cubicBezTo>
                  <a:cubicBezTo>
                    <a:pt x="5245" y="8787"/>
                    <a:pt x="5620" y="9173"/>
                    <a:pt x="5603" y="9644"/>
                  </a:cubicBezTo>
                  <a:cubicBezTo>
                    <a:pt x="5558" y="10866"/>
                    <a:pt x="5451" y="12195"/>
                    <a:pt x="5639" y="13337"/>
                  </a:cubicBezTo>
                  <a:cubicBezTo>
                    <a:pt x="5701" y="13721"/>
                    <a:pt x="6031" y="14006"/>
                    <a:pt x="6415" y="14024"/>
                  </a:cubicBezTo>
                  <a:cubicBezTo>
                    <a:pt x="6809" y="14039"/>
                    <a:pt x="7223" y="14051"/>
                    <a:pt x="7645" y="14051"/>
                  </a:cubicBezTo>
                  <a:cubicBezTo>
                    <a:pt x="7976" y="14051"/>
                    <a:pt x="8311" y="14044"/>
                    <a:pt x="8645" y="14024"/>
                  </a:cubicBezTo>
                  <a:cubicBezTo>
                    <a:pt x="9064" y="14006"/>
                    <a:pt x="9394" y="13676"/>
                    <a:pt x="9421" y="13257"/>
                  </a:cubicBezTo>
                  <a:cubicBezTo>
                    <a:pt x="9501" y="12186"/>
                    <a:pt x="9412" y="10616"/>
                    <a:pt x="9243" y="9430"/>
                  </a:cubicBezTo>
                  <a:cubicBezTo>
                    <a:pt x="9174" y="8923"/>
                    <a:pt x="9569" y="8482"/>
                    <a:pt x="10068" y="8482"/>
                  </a:cubicBezTo>
                  <a:cubicBezTo>
                    <a:pt x="10087" y="8482"/>
                    <a:pt x="10106" y="8483"/>
                    <a:pt x="10126" y="8484"/>
                  </a:cubicBezTo>
                  <a:cubicBezTo>
                    <a:pt x="11098" y="8564"/>
                    <a:pt x="12124" y="8698"/>
                    <a:pt x="13043" y="8734"/>
                  </a:cubicBezTo>
                  <a:cubicBezTo>
                    <a:pt x="13053" y="8734"/>
                    <a:pt x="13064" y="8734"/>
                    <a:pt x="13074" y="8734"/>
                  </a:cubicBezTo>
                  <a:cubicBezTo>
                    <a:pt x="13533" y="8734"/>
                    <a:pt x="13908" y="8349"/>
                    <a:pt x="13891" y="7886"/>
                  </a:cubicBezTo>
                  <a:cubicBezTo>
                    <a:pt x="13873" y="7315"/>
                    <a:pt x="13784" y="6798"/>
                    <a:pt x="13694" y="6227"/>
                  </a:cubicBezTo>
                  <a:cubicBezTo>
                    <a:pt x="13632" y="5852"/>
                    <a:pt x="13338" y="5576"/>
                    <a:pt x="12972" y="5531"/>
                  </a:cubicBezTo>
                  <a:cubicBezTo>
                    <a:pt x="12085" y="5433"/>
                    <a:pt x="11114" y="5334"/>
                    <a:pt x="10224" y="5334"/>
                  </a:cubicBezTo>
                  <a:cubicBezTo>
                    <a:pt x="10066" y="5334"/>
                    <a:pt x="9912" y="5337"/>
                    <a:pt x="9760" y="5344"/>
                  </a:cubicBezTo>
                  <a:cubicBezTo>
                    <a:pt x="9744" y="5345"/>
                    <a:pt x="9727" y="5345"/>
                    <a:pt x="9711" y="5345"/>
                  </a:cubicBezTo>
                  <a:cubicBezTo>
                    <a:pt x="9270" y="5345"/>
                    <a:pt x="8912" y="4997"/>
                    <a:pt x="8895" y="4550"/>
                  </a:cubicBezTo>
                  <a:cubicBezTo>
                    <a:pt x="8859" y="3488"/>
                    <a:pt x="8743" y="2007"/>
                    <a:pt x="8636" y="785"/>
                  </a:cubicBezTo>
                  <a:cubicBezTo>
                    <a:pt x="8600" y="384"/>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14"/>
            <p:cNvSpPr/>
            <p:nvPr/>
          </p:nvSpPr>
          <p:spPr>
            <a:xfrm>
              <a:off x="4450400" y="4851100"/>
              <a:ext cx="341250" cy="77525"/>
            </a:xfrm>
            <a:custGeom>
              <a:avLst/>
              <a:gdLst/>
              <a:ahLst/>
              <a:cxnLst/>
              <a:rect l="l" t="t" r="r" b="b"/>
              <a:pathLst>
                <a:path w="13650" h="3101" extrusionOk="0">
                  <a:moveTo>
                    <a:pt x="12109" y="1"/>
                  </a:moveTo>
                  <a:cubicBezTo>
                    <a:pt x="12082" y="1"/>
                    <a:pt x="12054" y="2"/>
                    <a:pt x="12026" y="5"/>
                  </a:cubicBezTo>
                  <a:cubicBezTo>
                    <a:pt x="10960" y="112"/>
                    <a:pt x="8878" y="126"/>
                    <a:pt x="6755" y="126"/>
                  </a:cubicBezTo>
                  <a:cubicBezTo>
                    <a:pt x="5963" y="126"/>
                    <a:pt x="5166" y="124"/>
                    <a:pt x="4414" y="124"/>
                  </a:cubicBezTo>
                  <a:cubicBezTo>
                    <a:pt x="2982" y="124"/>
                    <a:pt x="1713"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3" y="3098"/>
                  </a:cubicBezTo>
                  <a:cubicBezTo>
                    <a:pt x="2675" y="3098"/>
                    <a:pt x="3579" y="3101"/>
                    <a:pt x="4531"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14"/>
            <p:cNvSpPr/>
            <p:nvPr/>
          </p:nvSpPr>
          <p:spPr>
            <a:xfrm>
              <a:off x="4382375" y="4494925"/>
              <a:ext cx="257725" cy="77375"/>
            </a:xfrm>
            <a:custGeom>
              <a:avLst/>
              <a:gdLst/>
              <a:ahLst/>
              <a:cxnLst/>
              <a:rect l="l" t="t" r="r" b="b"/>
              <a:pathLst>
                <a:path w="10309" h="3095" extrusionOk="0">
                  <a:moveTo>
                    <a:pt x="9149" y="0"/>
                  </a:moveTo>
                  <a:cubicBezTo>
                    <a:pt x="9127" y="0"/>
                    <a:pt x="9105" y="2"/>
                    <a:pt x="9082" y="5"/>
                  </a:cubicBezTo>
                  <a:cubicBezTo>
                    <a:pt x="8328" y="105"/>
                    <a:pt x="6898" y="123"/>
                    <a:pt x="5402" y="123"/>
                  </a:cubicBezTo>
                  <a:cubicBezTo>
                    <a:pt x="4619" y="123"/>
                    <a:pt x="3818" y="118"/>
                    <a:pt x="3085" y="118"/>
                  </a:cubicBezTo>
                  <a:cubicBezTo>
                    <a:pt x="2107" y="118"/>
                    <a:pt x="1251" y="126"/>
                    <a:pt x="723" y="165"/>
                  </a:cubicBezTo>
                  <a:cubicBezTo>
                    <a:pt x="456" y="183"/>
                    <a:pt x="215" y="433"/>
                    <a:pt x="153" y="781"/>
                  </a:cubicBezTo>
                  <a:cubicBezTo>
                    <a:pt x="45" y="1334"/>
                    <a:pt x="1" y="1959"/>
                    <a:pt x="81" y="2440"/>
                  </a:cubicBezTo>
                  <a:cubicBezTo>
                    <a:pt x="135" y="2824"/>
                    <a:pt x="402" y="3092"/>
                    <a:pt x="697" y="3092"/>
                  </a:cubicBezTo>
                  <a:cubicBezTo>
                    <a:pt x="896" y="3090"/>
                    <a:pt x="1113" y="3089"/>
                    <a:pt x="1346" y="3089"/>
                  </a:cubicBezTo>
                  <a:cubicBezTo>
                    <a:pt x="2012" y="3089"/>
                    <a:pt x="2803" y="3094"/>
                    <a:pt x="3634" y="3094"/>
                  </a:cubicBezTo>
                  <a:cubicBezTo>
                    <a:pt x="5737" y="3094"/>
                    <a:pt x="8099" y="3063"/>
                    <a:pt x="9368"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14"/>
            <p:cNvSpPr/>
            <p:nvPr/>
          </p:nvSpPr>
          <p:spPr>
            <a:xfrm>
              <a:off x="4382375" y="4383875"/>
              <a:ext cx="257775" cy="77575"/>
            </a:xfrm>
            <a:custGeom>
              <a:avLst/>
              <a:gdLst/>
              <a:ahLst/>
              <a:cxnLst/>
              <a:rect l="l" t="t" r="r" b="b"/>
              <a:pathLst>
                <a:path w="10311" h="3103" extrusionOk="0">
                  <a:moveTo>
                    <a:pt x="9145" y="0"/>
                  </a:moveTo>
                  <a:cubicBezTo>
                    <a:pt x="9125" y="0"/>
                    <a:pt x="9104" y="2"/>
                    <a:pt x="9082" y="4"/>
                  </a:cubicBezTo>
                  <a:cubicBezTo>
                    <a:pt x="8277" y="111"/>
                    <a:pt x="6705" y="126"/>
                    <a:pt x="5102" y="126"/>
                  </a:cubicBezTo>
                  <a:cubicBezTo>
                    <a:pt x="4505" y="126"/>
                    <a:pt x="3903" y="124"/>
                    <a:pt x="3335" y="124"/>
                  </a:cubicBezTo>
                  <a:cubicBezTo>
                    <a:pt x="2254" y="124"/>
                    <a:pt x="1295" y="131"/>
                    <a:pt x="723" y="174"/>
                  </a:cubicBezTo>
                  <a:cubicBezTo>
                    <a:pt x="456" y="192"/>
                    <a:pt x="215" y="441"/>
                    <a:pt x="153" y="789"/>
                  </a:cubicBezTo>
                  <a:cubicBezTo>
                    <a:pt x="45" y="1342"/>
                    <a:pt x="1" y="1958"/>
                    <a:pt x="81" y="2449"/>
                  </a:cubicBezTo>
                  <a:cubicBezTo>
                    <a:pt x="135" y="2832"/>
                    <a:pt x="402" y="3100"/>
                    <a:pt x="697" y="3100"/>
                  </a:cubicBezTo>
                  <a:cubicBezTo>
                    <a:pt x="896" y="3098"/>
                    <a:pt x="1113" y="3098"/>
                    <a:pt x="1346" y="3098"/>
                  </a:cubicBezTo>
                  <a:cubicBezTo>
                    <a:pt x="2012" y="3098"/>
                    <a:pt x="2803" y="3103"/>
                    <a:pt x="3634" y="3103"/>
                  </a:cubicBezTo>
                  <a:cubicBezTo>
                    <a:pt x="5737" y="3103"/>
                    <a:pt x="8099" y="3071"/>
                    <a:pt x="9368" y="2850"/>
                  </a:cubicBezTo>
                  <a:cubicBezTo>
                    <a:pt x="10310"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14"/>
            <p:cNvSpPr/>
            <p:nvPr/>
          </p:nvSpPr>
          <p:spPr>
            <a:xfrm>
              <a:off x="5083000" y="4305650"/>
              <a:ext cx="312625" cy="304025"/>
            </a:xfrm>
            <a:custGeom>
              <a:avLst/>
              <a:gdLst/>
              <a:ahLst/>
              <a:cxnLst/>
              <a:rect l="l" t="t" r="r" b="b"/>
              <a:pathLst>
                <a:path w="12505" h="12161" extrusionOk="0">
                  <a:moveTo>
                    <a:pt x="10515" y="0"/>
                  </a:moveTo>
                  <a:cubicBezTo>
                    <a:pt x="10266" y="0"/>
                    <a:pt x="10020" y="100"/>
                    <a:pt x="9837" y="287"/>
                  </a:cubicBezTo>
                  <a:cubicBezTo>
                    <a:pt x="7464" y="2687"/>
                    <a:pt x="2530" y="7460"/>
                    <a:pt x="711" y="9824"/>
                  </a:cubicBezTo>
                  <a:cubicBezTo>
                    <a:pt x="1" y="10738"/>
                    <a:pt x="1450" y="12161"/>
                    <a:pt x="2555" y="12161"/>
                  </a:cubicBezTo>
                  <a:cubicBezTo>
                    <a:pt x="2853" y="12161"/>
                    <a:pt x="3126" y="12058"/>
                    <a:pt x="3324" y="11813"/>
                  </a:cubicBezTo>
                  <a:cubicBezTo>
                    <a:pt x="4948" y="9833"/>
                    <a:pt x="10479" y="4596"/>
                    <a:pt x="12183" y="2696"/>
                  </a:cubicBezTo>
                  <a:cubicBezTo>
                    <a:pt x="12460" y="2384"/>
                    <a:pt x="12504" y="1938"/>
                    <a:pt x="12290" y="1581"/>
                  </a:cubicBezTo>
                  <a:cubicBezTo>
                    <a:pt x="11960" y="1019"/>
                    <a:pt x="11505" y="466"/>
                    <a:pt x="11023" y="154"/>
                  </a:cubicBezTo>
                  <a:cubicBezTo>
                    <a:pt x="10868" y="50"/>
                    <a:pt x="10691" y="0"/>
                    <a:pt x="105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14"/>
            <p:cNvSpPr/>
            <p:nvPr/>
          </p:nvSpPr>
          <p:spPr>
            <a:xfrm>
              <a:off x="5114625" y="4291650"/>
              <a:ext cx="85225" cy="76200"/>
            </a:xfrm>
            <a:custGeom>
              <a:avLst/>
              <a:gdLst/>
              <a:ahLst/>
              <a:cxnLst/>
              <a:rect l="l" t="t" r="r" b="b"/>
              <a:pathLst>
                <a:path w="3409" h="3048" extrusionOk="0">
                  <a:moveTo>
                    <a:pt x="1462" y="0"/>
                  </a:moveTo>
                  <a:cubicBezTo>
                    <a:pt x="677" y="0"/>
                    <a:pt x="1" y="809"/>
                    <a:pt x="347"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14"/>
            <p:cNvSpPr/>
            <p:nvPr/>
          </p:nvSpPr>
          <p:spPr>
            <a:xfrm>
              <a:off x="5291700" y="4533525"/>
              <a:ext cx="85375" cy="76150"/>
            </a:xfrm>
            <a:custGeom>
              <a:avLst/>
              <a:gdLst/>
              <a:ahLst/>
              <a:cxnLst/>
              <a:rect l="l" t="t" r="r" b="b"/>
              <a:pathLst>
                <a:path w="3415" h="3046" extrusionOk="0">
                  <a:moveTo>
                    <a:pt x="1463" y="1"/>
                  </a:moveTo>
                  <a:cubicBezTo>
                    <a:pt x="678" y="1"/>
                    <a:pt x="1" y="812"/>
                    <a:pt x="347" y="2333"/>
                  </a:cubicBezTo>
                  <a:cubicBezTo>
                    <a:pt x="461" y="2827"/>
                    <a:pt x="913" y="3046"/>
                    <a:pt x="1418"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14"/>
            <p:cNvSpPr/>
            <p:nvPr/>
          </p:nvSpPr>
          <p:spPr>
            <a:xfrm>
              <a:off x="50793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6" y="442"/>
                    <a:pt x="196" y="790"/>
                  </a:cubicBezTo>
                  <a:cubicBezTo>
                    <a:pt x="54" y="1343"/>
                    <a:pt x="0" y="1958"/>
                    <a:pt x="98" y="2449"/>
                  </a:cubicBezTo>
                  <a:cubicBezTo>
                    <a:pt x="170" y="2833"/>
                    <a:pt x="518" y="3100"/>
                    <a:pt x="910" y="3100"/>
                  </a:cubicBezTo>
                  <a:cubicBezTo>
                    <a:pt x="1206" y="3099"/>
                    <a:pt x="1532" y="3098"/>
                    <a:pt x="1883" y="3098"/>
                  </a:cubicBezTo>
                  <a:cubicBezTo>
                    <a:pt x="2666" y="3098"/>
                    <a:pt x="3571" y="3101"/>
                    <a:pt x="4523" y="3101"/>
                  </a:cubicBezTo>
                  <a:cubicBezTo>
                    <a:pt x="7381" y="3101"/>
                    <a:pt x="10670" y="3073"/>
                    <a:pt x="12409" y="2851"/>
                  </a:cubicBezTo>
                  <a:cubicBezTo>
                    <a:pt x="13648"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14"/>
            <p:cNvSpPr/>
            <p:nvPr/>
          </p:nvSpPr>
          <p:spPr>
            <a:xfrm>
              <a:off x="52086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7" y="2654"/>
                    <a:pt x="2971" y="2028"/>
                    <a:pt x="2580"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14"/>
            <p:cNvSpPr/>
            <p:nvPr/>
          </p:nvSpPr>
          <p:spPr>
            <a:xfrm>
              <a:off x="5486800" y="4536675"/>
              <a:ext cx="347725" cy="351175"/>
            </a:xfrm>
            <a:custGeom>
              <a:avLst/>
              <a:gdLst/>
              <a:ahLst/>
              <a:cxnLst/>
              <a:rect l="l" t="t" r="r" b="b"/>
              <a:pathLst>
                <a:path w="13909" h="14047" extrusionOk="0">
                  <a:moveTo>
                    <a:pt x="6982" y="1"/>
                  </a:moveTo>
                  <a:cubicBezTo>
                    <a:pt x="6335" y="1"/>
                    <a:pt x="5672" y="52"/>
                    <a:pt x="5220" y="208"/>
                  </a:cubicBezTo>
                  <a:cubicBezTo>
                    <a:pt x="4872" y="333"/>
                    <a:pt x="4658" y="681"/>
                    <a:pt x="4684" y="1047"/>
                  </a:cubicBezTo>
                  <a:cubicBezTo>
                    <a:pt x="4791" y="2403"/>
                    <a:pt x="5452" y="4856"/>
                    <a:pt x="5300" y="5418"/>
                  </a:cubicBezTo>
                  <a:cubicBezTo>
                    <a:pt x="5184" y="5846"/>
                    <a:pt x="536" y="5766"/>
                    <a:pt x="260" y="6248"/>
                  </a:cubicBezTo>
                  <a:cubicBezTo>
                    <a:pt x="1" y="6703"/>
                    <a:pt x="331" y="7854"/>
                    <a:pt x="643" y="8639"/>
                  </a:cubicBezTo>
                  <a:cubicBezTo>
                    <a:pt x="773" y="8953"/>
                    <a:pt x="1075" y="9155"/>
                    <a:pt x="1406" y="9155"/>
                  </a:cubicBezTo>
                  <a:cubicBezTo>
                    <a:pt x="1460" y="9155"/>
                    <a:pt x="1516" y="9150"/>
                    <a:pt x="1571" y="9138"/>
                  </a:cubicBezTo>
                  <a:cubicBezTo>
                    <a:pt x="2749" y="8915"/>
                    <a:pt x="3837" y="8826"/>
                    <a:pt x="4756" y="8790"/>
                  </a:cubicBezTo>
                  <a:cubicBezTo>
                    <a:pt x="4771" y="8789"/>
                    <a:pt x="4786" y="8789"/>
                    <a:pt x="4801" y="8789"/>
                  </a:cubicBezTo>
                  <a:cubicBezTo>
                    <a:pt x="5262" y="8789"/>
                    <a:pt x="5630" y="9180"/>
                    <a:pt x="5612" y="9647"/>
                  </a:cubicBezTo>
                  <a:cubicBezTo>
                    <a:pt x="5568" y="10869"/>
                    <a:pt x="5452" y="12189"/>
                    <a:pt x="5648" y="13331"/>
                  </a:cubicBezTo>
                  <a:cubicBezTo>
                    <a:pt x="5710" y="13715"/>
                    <a:pt x="6032" y="14000"/>
                    <a:pt x="6424" y="14018"/>
                  </a:cubicBezTo>
                  <a:cubicBezTo>
                    <a:pt x="6847" y="14034"/>
                    <a:pt x="7292" y="14047"/>
                    <a:pt x="7745" y="14047"/>
                  </a:cubicBezTo>
                  <a:cubicBezTo>
                    <a:pt x="8046" y="14047"/>
                    <a:pt x="8351" y="14041"/>
                    <a:pt x="8654" y="14027"/>
                  </a:cubicBezTo>
                  <a:cubicBezTo>
                    <a:pt x="9065" y="14000"/>
                    <a:pt x="9395" y="13670"/>
                    <a:pt x="9430" y="13260"/>
                  </a:cubicBezTo>
                  <a:cubicBezTo>
                    <a:pt x="9502" y="12180"/>
                    <a:pt x="9422" y="10610"/>
                    <a:pt x="9252" y="9424"/>
                  </a:cubicBezTo>
                  <a:cubicBezTo>
                    <a:pt x="9175" y="8921"/>
                    <a:pt x="9570" y="8484"/>
                    <a:pt x="10064" y="8484"/>
                  </a:cubicBezTo>
                  <a:cubicBezTo>
                    <a:pt x="10087" y="8484"/>
                    <a:pt x="10111" y="8485"/>
                    <a:pt x="10135" y="8487"/>
                  </a:cubicBezTo>
                  <a:cubicBezTo>
                    <a:pt x="11108" y="8558"/>
                    <a:pt x="12134" y="8692"/>
                    <a:pt x="13043" y="8728"/>
                  </a:cubicBezTo>
                  <a:cubicBezTo>
                    <a:pt x="13054" y="8728"/>
                    <a:pt x="13064" y="8728"/>
                    <a:pt x="13074" y="8728"/>
                  </a:cubicBezTo>
                  <a:cubicBezTo>
                    <a:pt x="13533" y="8728"/>
                    <a:pt x="13909" y="8343"/>
                    <a:pt x="13900" y="7880"/>
                  </a:cubicBezTo>
                  <a:cubicBezTo>
                    <a:pt x="13882" y="7318"/>
                    <a:pt x="13793" y="6792"/>
                    <a:pt x="13695" y="6221"/>
                  </a:cubicBezTo>
                  <a:cubicBezTo>
                    <a:pt x="13641" y="5855"/>
                    <a:pt x="13347" y="5570"/>
                    <a:pt x="12972" y="5525"/>
                  </a:cubicBezTo>
                  <a:cubicBezTo>
                    <a:pt x="12094" y="5428"/>
                    <a:pt x="11141" y="5336"/>
                    <a:pt x="10260" y="5336"/>
                  </a:cubicBezTo>
                  <a:cubicBezTo>
                    <a:pt x="10094" y="5336"/>
                    <a:pt x="9930" y="5340"/>
                    <a:pt x="9769" y="5347"/>
                  </a:cubicBezTo>
                  <a:cubicBezTo>
                    <a:pt x="9758" y="5347"/>
                    <a:pt x="9747" y="5347"/>
                    <a:pt x="9736" y="5347"/>
                  </a:cubicBezTo>
                  <a:cubicBezTo>
                    <a:pt x="9287" y="5347"/>
                    <a:pt x="8922" y="4997"/>
                    <a:pt x="8904" y="4544"/>
                  </a:cubicBezTo>
                  <a:cubicBezTo>
                    <a:pt x="8868" y="3482"/>
                    <a:pt x="8752" y="2001"/>
                    <a:pt x="8645" y="779"/>
                  </a:cubicBezTo>
                  <a:cubicBezTo>
                    <a:pt x="8610" y="378"/>
                    <a:pt x="8280" y="57"/>
                    <a:pt x="7878" y="30"/>
                  </a:cubicBezTo>
                  <a:cubicBezTo>
                    <a:pt x="7600" y="13"/>
                    <a:pt x="7293" y="1"/>
                    <a:pt x="698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14"/>
            <p:cNvSpPr/>
            <p:nvPr/>
          </p:nvSpPr>
          <p:spPr>
            <a:xfrm>
              <a:off x="5591850" y="3965725"/>
              <a:ext cx="331450" cy="295925"/>
            </a:xfrm>
            <a:custGeom>
              <a:avLst/>
              <a:gdLst/>
              <a:ahLst/>
              <a:cxnLst/>
              <a:rect l="l" t="t" r="r" b="b"/>
              <a:pathLst>
                <a:path w="13258" h="11837" extrusionOk="0">
                  <a:moveTo>
                    <a:pt x="9567" y="1"/>
                  </a:moveTo>
                  <a:cubicBezTo>
                    <a:pt x="9350" y="1"/>
                    <a:pt x="9135" y="88"/>
                    <a:pt x="8975" y="253"/>
                  </a:cubicBezTo>
                  <a:cubicBezTo>
                    <a:pt x="8253" y="1003"/>
                    <a:pt x="7468"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49" y="649"/>
                    <a:pt x="2197" y="649"/>
                  </a:cubicBezTo>
                  <a:cubicBezTo>
                    <a:pt x="1967" y="649"/>
                    <a:pt x="1741" y="745"/>
                    <a:pt x="1580" y="922"/>
                  </a:cubicBezTo>
                  <a:cubicBezTo>
                    <a:pt x="1027"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3" y="11137"/>
                    <a:pt x="3150" y="11574"/>
                    <a:pt x="3953" y="11806"/>
                  </a:cubicBezTo>
                  <a:cubicBezTo>
                    <a:pt x="4026" y="11827"/>
                    <a:pt x="4100" y="11837"/>
                    <a:pt x="4173" y="11837"/>
                  </a:cubicBezTo>
                  <a:cubicBezTo>
                    <a:pt x="4475" y="11837"/>
                    <a:pt x="4764" y="11665"/>
                    <a:pt x="4907" y="11378"/>
                  </a:cubicBezTo>
                  <a:cubicBezTo>
                    <a:pt x="5443"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3" y="10821"/>
                    <a:pt x="11042" y="10821"/>
                  </a:cubicBezTo>
                  <a:cubicBezTo>
                    <a:pt x="11277" y="10821"/>
                    <a:pt x="11508" y="10720"/>
                    <a:pt x="11669" y="10530"/>
                  </a:cubicBezTo>
                  <a:cubicBezTo>
                    <a:pt x="12115" y="9995"/>
                    <a:pt x="12597" y="9406"/>
                    <a:pt x="13025" y="8782"/>
                  </a:cubicBezTo>
                  <a:cubicBezTo>
                    <a:pt x="13257" y="8443"/>
                    <a:pt x="13195" y="7988"/>
                    <a:pt x="12892" y="7711"/>
                  </a:cubicBezTo>
                  <a:cubicBezTo>
                    <a:pt x="12098" y="6997"/>
                    <a:pt x="10813" y="6114"/>
                    <a:pt x="9787" y="5534"/>
                  </a:cubicBezTo>
                  <a:cubicBezTo>
                    <a:pt x="9323" y="5276"/>
                    <a:pt x="9225" y="4660"/>
                    <a:pt x="9582" y="4268"/>
                  </a:cubicBezTo>
                  <a:cubicBezTo>
                    <a:pt x="10224" y="3554"/>
                    <a:pt x="10947" y="2831"/>
                    <a:pt x="11536"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14"/>
            <p:cNvSpPr/>
            <p:nvPr/>
          </p:nvSpPr>
          <p:spPr>
            <a:xfrm>
              <a:off x="4707100" y="3984400"/>
              <a:ext cx="441175" cy="378250"/>
            </a:xfrm>
            <a:custGeom>
              <a:avLst/>
              <a:gdLst/>
              <a:ahLst/>
              <a:cxnLst/>
              <a:rect l="l" t="t" r="r" b="b"/>
              <a:pathLst>
                <a:path w="17647" h="15130" extrusionOk="0">
                  <a:moveTo>
                    <a:pt x="13768" y="0"/>
                  </a:moveTo>
                  <a:cubicBezTo>
                    <a:pt x="11887" y="0"/>
                    <a:pt x="9681" y="69"/>
                    <a:pt x="9145" y="291"/>
                  </a:cubicBezTo>
                  <a:cubicBezTo>
                    <a:pt x="8271" y="657"/>
                    <a:pt x="8074" y="7357"/>
                    <a:pt x="7432" y="11621"/>
                  </a:cubicBezTo>
                  <a:cubicBezTo>
                    <a:pt x="7409" y="11800"/>
                    <a:pt x="7266" y="11891"/>
                    <a:pt x="7121" y="11891"/>
                  </a:cubicBezTo>
                  <a:cubicBezTo>
                    <a:pt x="6991" y="11891"/>
                    <a:pt x="6858" y="11817"/>
                    <a:pt x="6808" y="11666"/>
                  </a:cubicBezTo>
                  <a:cubicBezTo>
                    <a:pt x="5960" y="8864"/>
                    <a:pt x="5773" y="7758"/>
                    <a:pt x="4667" y="5349"/>
                  </a:cubicBezTo>
                  <a:cubicBezTo>
                    <a:pt x="4515" y="5019"/>
                    <a:pt x="4176" y="4805"/>
                    <a:pt x="3801" y="4805"/>
                  </a:cubicBezTo>
                  <a:cubicBezTo>
                    <a:pt x="2392" y="4814"/>
                    <a:pt x="875" y="5233"/>
                    <a:pt x="224" y="6536"/>
                  </a:cubicBezTo>
                  <a:cubicBezTo>
                    <a:pt x="1" y="7178"/>
                    <a:pt x="233" y="7562"/>
                    <a:pt x="536" y="8026"/>
                  </a:cubicBezTo>
                  <a:cubicBezTo>
                    <a:pt x="640" y="8182"/>
                    <a:pt x="814" y="8265"/>
                    <a:pt x="988" y="8265"/>
                  </a:cubicBezTo>
                  <a:cubicBezTo>
                    <a:pt x="1113" y="8265"/>
                    <a:pt x="1239" y="8222"/>
                    <a:pt x="1339" y="8133"/>
                  </a:cubicBezTo>
                  <a:cubicBezTo>
                    <a:pt x="2005" y="7559"/>
                    <a:pt x="2808" y="7165"/>
                    <a:pt x="3243" y="7165"/>
                  </a:cubicBezTo>
                  <a:cubicBezTo>
                    <a:pt x="3396" y="7165"/>
                    <a:pt x="3503" y="7214"/>
                    <a:pt x="3543" y="7321"/>
                  </a:cubicBezTo>
                  <a:cubicBezTo>
                    <a:pt x="4238" y="9239"/>
                    <a:pt x="5139" y="13485"/>
                    <a:pt x="5728" y="14645"/>
                  </a:cubicBezTo>
                  <a:cubicBezTo>
                    <a:pt x="5882" y="14953"/>
                    <a:pt x="6554" y="15129"/>
                    <a:pt x="7250" y="15129"/>
                  </a:cubicBezTo>
                  <a:cubicBezTo>
                    <a:pt x="7963" y="15129"/>
                    <a:pt x="8701" y="14945"/>
                    <a:pt x="8931" y="14529"/>
                  </a:cubicBezTo>
                  <a:cubicBezTo>
                    <a:pt x="10403" y="11853"/>
                    <a:pt x="10358" y="6233"/>
                    <a:pt x="11108" y="2843"/>
                  </a:cubicBezTo>
                  <a:cubicBezTo>
                    <a:pt x="11206" y="2397"/>
                    <a:pt x="11598" y="2067"/>
                    <a:pt x="12053" y="2058"/>
                  </a:cubicBezTo>
                  <a:lnTo>
                    <a:pt x="14319" y="1995"/>
                  </a:lnTo>
                  <a:cubicBezTo>
                    <a:pt x="14819" y="2147"/>
                    <a:pt x="15060" y="2736"/>
                    <a:pt x="15176" y="3199"/>
                  </a:cubicBezTo>
                  <a:cubicBezTo>
                    <a:pt x="15261" y="3534"/>
                    <a:pt x="15571" y="3754"/>
                    <a:pt x="15904" y="3754"/>
                  </a:cubicBezTo>
                  <a:cubicBezTo>
                    <a:pt x="15917" y="3754"/>
                    <a:pt x="15930" y="3753"/>
                    <a:pt x="15943" y="3753"/>
                  </a:cubicBezTo>
                  <a:cubicBezTo>
                    <a:pt x="16255" y="3735"/>
                    <a:pt x="16594" y="3717"/>
                    <a:pt x="16888" y="3699"/>
                  </a:cubicBezTo>
                  <a:cubicBezTo>
                    <a:pt x="17317" y="3681"/>
                    <a:pt x="17647" y="3307"/>
                    <a:pt x="17593" y="2878"/>
                  </a:cubicBezTo>
                  <a:cubicBezTo>
                    <a:pt x="17513" y="2147"/>
                    <a:pt x="17272" y="1478"/>
                    <a:pt x="17040" y="978"/>
                  </a:cubicBezTo>
                  <a:cubicBezTo>
                    <a:pt x="16790" y="407"/>
                    <a:pt x="16228" y="41"/>
                    <a:pt x="15604" y="24"/>
                  </a:cubicBezTo>
                  <a:cubicBezTo>
                    <a:pt x="15100" y="9"/>
                    <a:pt x="14456" y="0"/>
                    <a:pt x="1376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14"/>
            <p:cNvSpPr/>
            <p:nvPr/>
          </p:nvSpPr>
          <p:spPr>
            <a:xfrm>
              <a:off x="5257550" y="3787050"/>
              <a:ext cx="341175" cy="77375"/>
            </a:xfrm>
            <a:custGeom>
              <a:avLst/>
              <a:gdLst/>
              <a:ahLst/>
              <a:cxnLst/>
              <a:rect l="l" t="t" r="r" b="b"/>
              <a:pathLst>
                <a:path w="13647" h="3095" extrusionOk="0">
                  <a:moveTo>
                    <a:pt x="12114" y="0"/>
                  </a:moveTo>
                  <a:cubicBezTo>
                    <a:pt x="12085" y="0"/>
                    <a:pt x="12056" y="2"/>
                    <a:pt x="12026" y="5"/>
                  </a:cubicBezTo>
                  <a:cubicBezTo>
                    <a:pt x="11000" y="103"/>
                    <a:pt x="9034" y="119"/>
                    <a:pt x="6997" y="119"/>
                  </a:cubicBezTo>
                  <a:cubicBezTo>
                    <a:pt x="6092" y="119"/>
                    <a:pt x="5172" y="116"/>
                    <a:pt x="4315" y="116"/>
                  </a:cubicBezTo>
                  <a:cubicBezTo>
                    <a:pt x="2921" y="116"/>
                    <a:pt x="1692" y="124"/>
                    <a:pt x="955" y="165"/>
                  </a:cubicBezTo>
                  <a:cubicBezTo>
                    <a:pt x="598" y="183"/>
                    <a:pt x="286" y="433"/>
                    <a:pt x="196" y="781"/>
                  </a:cubicBezTo>
                  <a:cubicBezTo>
                    <a:pt x="54" y="1334"/>
                    <a:pt x="0" y="1958"/>
                    <a:pt x="98" y="2440"/>
                  </a:cubicBezTo>
                  <a:cubicBezTo>
                    <a:pt x="178" y="2824"/>
                    <a:pt x="526" y="3091"/>
                    <a:pt x="919" y="3091"/>
                  </a:cubicBezTo>
                  <a:cubicBezTo>
                    <a:pt x="1183" y="3090"/>
                    <a:pt x="1471" y="3089"/>
                    <a:pt x="1780" y="3089"/>
                  </a:cubicBezTo>
                  <a:cubicBezTo>
                    <a:pt x="2663" y="3089"/>
                    <a:pt x="3711" y="3094"/>
                    <a:pt x="4812" y="3094"/>
                  </a:cubicBezTo>
                  <a:cubicBezTo>
                    <a:pt x="7599" y="3094"/>
                    <a:pt x="10727" y="3063"/>
                    <a:pt x="12409" y="2842"/>
                  </a:cubicBezTo>
                  <a:cubicBezTo>
                    <a:pt x="13646" y="2676"/>
                    <a:pt x="13326"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14"/>
            <p:cNvSpPr/>
            <p:nvPr/>
          </p:nvSpPr>
          <p:spPr>
            <a:xfrm>
              <a:off x="5189525" y="3430650"/>
              <a:ext cx="257525" cy="77475"/>
            </a:xfrm>
            <a:custGeom>
              <a:avLst/>
              <a:gdLst/>
              <a:ahLst/>
              <a:cxnLst/>
              <a:rect l="l" t="t" r="r" b="b"/>
              <a:pathLst>
                <a:path w="10301" h="3099" extrusionOk="0">
                  <a:moveTo>
                    <a:pt x="9144" y="1"/>
                  </a:moveTo>
                  <a:cubicBezTo>
                    <a:pt x="9123" y="1"/>
                    <a:pt x="9103" y="2"/>
                    <a:pt x="9082" y="5"/>
                  </a:cubicBezTo>
                  <a:cubicBezTo>
                    <a:pt x="8300" y="109"/>
                    <a:pt x="6795" y="126"/>
                    <a:pt x="5241" y="126"/>
                  </a:cubicBezTo>
                  <a:cubicBezTo>
                    <a:pt x="4500" y="126"/>
                    <a:pt x="3748" y="122"/>
                    <a:pt x="3059" y="122"/>
                  </a:cubicBezTo>
                  <a:cubicBezTo>
                    <a:pt x="2090" y="122"/>
                    <a:pt x="1243" y="129"/>
                    <a:pt x="723" y="166"/>
                  </a:cubicBezTo>
                  <a:cubicBezTo>
                    <a:pt x="446" y="192"/>
                    <a:pt x="214" y="433"/>
                    <a:pt x="152" y="790"/>
                  </a:cubicBezTo>
                  <a:cubicBezTo>
                    <a:pt x="45" y="1334"/>
                    <a:pt x="0" y="1959"/>
                    <a:pt x="72" y="2449"/>
                  </a:cubicBezTo>
                  <a:cubicBezTo>
                    <a:pt x="133" y="2827"/>
                    <a:pt x="384" y="3092"/>
                    <a:pt x="673" y="3092"/>
                  </a:cubicBezTo>
                  <a:cubicBezTo>
                    <a:pt x="678" y="3092"/>
                    <a:pt x="682" y="3092"/>
                    <a:pt x="687" y="3092"/>
                  </a:cubicBezTo>
                  <a:cubicBezTo>
                    <a:pt x="792" y="3091"/>
                    <a:pt x="903" y="3091"/>
                    <a:pt x="1018" y="3091"/>
                  </a:cubicBezTo>
                  <a:cubicBezTo>
                    <a:pt x="1743" y="3091"/>
                    <a:pt x="2652" y="3098"/>
                    <a:pt x="3616" y="3098"/>
                  </a:cubicBezTo>
                  <a:cubicBezTo>
                    <a:pt x="5725" y="3098"/>
                    <a:pt x="8095" y="306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14"/>
            <p:cNvSpPr/>
            <p:nvPr/>
          </p:nvSpPr>
          <p:spPr>
            <a:xfrm>
              <a:off x="5890050" y="3241375"/>
              <a:ext cx="312700" cy="304150"/>
            </a:xfrm>
            <a:custGeom>
              <a:avLst/>
              <a:gdLst/>
              <a:ahLst/>
              <a:cxnLst/>
              <a:rect l="l" t="t" r="r" b="b"/>
              <a:pathLst>
                <a:path w="12508" h="12166" extrusionOk="0">
                  <a:moveTo>
                    <a:pt x="10518" y="0"/>
                  </a:moveTo>
                  <a:cubicBezTo>
                    <a:pt x="10270" y="0"/>
                    <a:pt x="10023" y="100"/>
                    <a:pt x="9840" y="287"/>
                  </a:cubicBezTo>
                  <a:cubicBezTo>
                    <a:pt x="7467" y="2687"/>
                    <a:pt x="2525" y="7460"/>
                    <a:pt x="705" y="9824"/>
                  </a:cubicBezTo>
                  <a:cubicBezTo>
                    <a:pt x="1" y="10739"/>
                    <a:pt x="1458" y="12165"/>
                    <a:pt x="2564" y="12165"/>
                  </a:cubicBezTo>
                  <a:cubicBezTo>
                    <a:pt x="2859" y="12165"/>
                    <a:pt x="3130" y="12063"/>
                    <a:pt x="3328" y="11822"/>
                  </a:cubicBezTo>
                  <a:cubicBezTo>
                    <a:pt x="4951" y="9833"/>
                    <a:pt x="10482" y="4596"/>
                    <a:pt x="12177" y="2696"/>
                  </a:cubicBezTo>
                  <a:cubicBezTo>
                    <a:pt x="12454" y="2393"/>
                    <a:pt x="12507" y="1938"/>
                    <a:pt x="12293" y="1581"/>
                  </a:cubicBezTo>
                  <a:cubicBezTo>
                    <a:pt x="11963" y="1019"/>
                    <a:pt x="11499" y="466"/>
                    <a:pt x="11027" y="154"/>
                  </a:cubicBezTo>
                  <a:cubicBezTo>
                    <a:pt x="10871" y="50"/>
                    <a:pt x="10694" y="0"/>
                    <a:pt x="1051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14"/>
            <p:cNvSpPr/>
            <p:nvPr/>
          </p:nvSpPr>
          <p:spPr>
            <a:xfrm>
              <a:off x="5886250" y="3787050"/>
              <a:ext cx="341175" cy="77375"/>
            </a:xfrm>
            <a:custGeom>
              <a:avLst/>
              <a:gdLst/>
              <a:ahLst/>
              <a:cxnLst/>
              <a:rect l="l" t="t" r="r" b="b"/>
              <a:pathLst>
                <a:path w="13647" h="3095" extrusionOk="0">
                  <a:moveTo>
                    <a:pt x="12123" y="0"/>
                  </a:moveTo>
                  <a:cubicBezTo>
                    <a:pt x="12094" y="0"/>
                    <a:pt x="12065" y="2"/>
                    <a:pt x="12035" y="5"/>
                  </a:cubicBezTo>
                  <a:cubicBezTo>
                    <a:pt x="11006" y="103"/>
                    <a:pt x="9039" y="119"/>
                    <a:pt x="7002" y="119"/>
                  </a:cubicBezTo>
                  <a:cubicBezTo>
                    <a:pt x="6096" y="119"/>
                    <a:pt x="5177" y="116"/>
                    <a:pt x="4319" y="116"/>
                  </a:cubicBezTo>
                  <a:cubicBezTo>
                    <a:pt x="2926" y="116"/>
                    <a:pt x="1695" y="124"/>
                    <a:pt x="955" y="165"/>
                  </a:cubicBezTo>
                  <a:cubicBezTo>
                    <a:pt x="598" y="183"/>
                    <a:pt x="286" y="433"/>
                    <a:pt x="197" y="781"/>
                  </a:cubicBezTo>
                  <a:cubicBezTo>
                    <a:pt x="63" y="1334"/>
                    <a:pt x="0" y="1958"/>
                    <a:pt x="99" y="2440"/>
                  </a:cubicBezTo>
                  <a:cubicBezTo>
                    <a:pt x="179" y="2824"/>
                    <a:pt x="527" y="3091"/>
                    <a:pt x="919" y="3091"/>
                  </a:cubicBezTo>
                  <a:cubicBezTo>
                    <a:pt x="1183" y="3090"/>
                    <a:pt x="1472" y="3089"/>
                    <a:pt x="1780" y="3089"/>
                  </a:cubicBezTo>
                  <a:cubicBezTo>
                    <a:pt x="2664" y="3089"/>
                    <a:pt x="3713" y="3094"/>
                    <a:pt x="4814" y="3094"/>
                  </a:cubicBezTo>
                  <a:cubicBezTo>
                    <a:pt x="7603" y="3094"/>
                    <a:pt x="10733" y="3063"/>
                    <a:pt x="12410" y="2842"/>
                  </a:cubicBezTo>
                  <a:cubicBezTo>
                    <a:pt x="13647" y="2676"/>
                    <a:pt x="13327"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14"/>
            <p:cNvSpPr/>
            <p:nvPr/>
          </p:nvSpPr>
          <p:spPr>
            <a:xfrm>
              <a:off x="4484575" y="3469250"/>
              <a:ext cx="85450" cy="76250"/>
            </a:xfrm>
            <a:custGeom>
              <a:avLst/>
              <a:gdLst/>
              <a:ahLst/>
              <a:cxnLst/>
              <a:rect l="l" t="t" r="r" b="b"/>
              <a:pathLst>
                <a:path w="3418" h="3050" extrusionOk="0">
                  <a:moveTo>
                    <a:pt x="1465" y="1"/>
                  </a:moveTo>
                  <a:cubicBezTo>
                    <a:pt x="677" y="1"/>
                    <a:pt x="1" y="812"/>
                    <a:pt x="347" y="2333"/>
                  </a:cubicBezTo>
                  <a:cubicBezTo>
                    <a:pt x="461" y="2830"/>
                    <a:pt x="913" y="3050"/>
                    <a:pt x="1417" y="3050"/>
                  </a:cubicBezTo>
                  <a:cubicBezTo>
                    <a:pt x="2332" y="3050"/>
                    <a:pt x="3418" y="2328"/>
                    <a:pt x="2969" y="1235"/>
                  </a:cubicBezTo>
                  <a:cubicBezTo>
                    <a:pt x="2624" y="400"/>
                    <a:pt x="2017" y="1"/>
                    <a:pt x="146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5" name="Google Shape;3295;p14"/>
            <p:cNvSpPr/>
            <p:nvPr/>
          </p:nvSpPr>
          <p:spPr>
            <a:xfrm>
              <a:off x="4401550" y="3698750"/>
              <a:ext cx="74400" cy="66425"/>
            </a:xfrm>
            <a:custGeom>
              <a:avLst/>
              <a:gdLst/>
              <a:ahLst/>
              <a:cxnLst/>
              <a:rect l="l" t="t" r="r" b="b"/>
              <a:pathLst>
                <a:path w="2976" h="2657" extrusionOk="0">
                  <a:moveTo>
                    <a:pt x="1272" y="0"/>
                  </a:moveTo>
                  <a:cubicBezTo>
                    <a:pt x="588" y="0"/>
                    <a:pt x="1" y="704"/>
                    <a:pt x="304" y="2029"/>
                  </a:cubicBezTo>
                  <a:cubicBezTo>
                    <a:pt x="403" y="2464"/>
                    <a:pt x="798" y="2656"/>
                    <a:pt x="1237" y="2656"/>
                  </a:cubicBezTo>
                  <a:cubicBezTo>
                    <a:pt x="2033" y="2656"/>
                    <a:pt x="2976"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14"/>
            <p:cNvSpPr/>
            <p:nvPr/>
          </p:nvSpPr>
          <p:spPr>
            <a:xfrm>
              <a:off x="4401550" y="3890675"/>
              <a:ext cx="74425" cy="66375"/>
            </a:xfrm>
            <a:custGeom>
              <a:avLst/>
              <a:gdLst/>
              <a:ahLst/>
              <a:cxnLst/>
              <a:rect l="l" t="t" r="r" b="b"/>
              <a:pathLst>
                <a:path w="2977" h="2655" extrusionOk="0">
                  <a:moveTo>
                    <a:pt x="1273" y="0"/>
                  </a:moveTo>
                  <a:cubicBezTo>
                    <a:pt x="589" y="0"/>
                    <a:pt x="1" y="707"/>
                    <a:pt x="304" y="2033"/>
                  </a:cubicBezTo>
                  <a:cubicBezTo>
                    <a:pt x="403"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14"/>
            <p:cNvSpPr/>
            <p:nvPr/>
          </p:nvSpPr>
          <p:spPr>
            <a:xfrm>
              <a:off x="4679900" y="3472475"/>
              <a:ext cx="347725" cy="351275"/>
            </a:xfrm>
            <a:custGeom>
              <a:avLst/>
              <a:gdLst/>
              <a:ahLst/>
              <a:cxnLst/>
              <a:rect l="l" t="t" r="r" b="b"/>
              <a:pathLst>
                <a:path w="13909" h="14051" extrusionOk="0">
                  <a:moveTo>
                    <a:pt x="6940" y="1"/>
                  </a:moveTo>
                  <a:cubicBezTo>
                    <a:pt x="6305" y="1"/>
                    <a:pt x="5654" y="55"/>
                    <a:pt x="5210" y="214"/>
                  </a:cubicBezTo>
                  <a:cubicBezTo>
                    <a:pt x="4863" y="330"/>
                    <a:pt x="4657" y="678"/>
                    <a:pt x="4684" y="1044"/>
                  </a:cubicBezTo>
                  <a:cubicBezTo>
                    <a:pt x="4782" y="2400"/>
                    <a:pt x="5442" y="4853"/>
                    <a:pt x="5291" y="5424"/>
                  </a:cubicBezTo>
                  <a:cubicBezTo>
                    <a:pt x="5175" y="5843"/>
                    <a:pt x="536" y="5763"/>
                    <a:pt x="259" y="6245"/>
                  </a:cubicBezTo>
                  <a:cubicBezTo>
                    <a:pt x="1" y="6700"/>
                    <a:pt x="322" y="7851"/>
                    <a:pt x="634" y="8636"/>
                  </a:cubicBezTo>
                  <a:cubicBezTo>
                    <a:pt x="764" y="8950"/>
                    <a:pt x="1065" y="9152"/>
                    <a:pt x="1397" y="9152"/>
                  </a:cubicBezTo>
                  <a:cubicBezTo>
                    <a:pt x="1451" y="9152"/>
                    <a:pt x="1506" y="9147"/>
                    <a:pt x="1562" y="9135"/>
                  </a:cubicBezTo>
                  <a:cubicBezTo>
                    <a:pt x="2739" y="8912"/>
                    <a:pt x="3828" y="8823"/>
                    <a:pt x="4747" y="8787"/>
                  </a:cubicBezTo>
                  <a:cubicBezTo>
                    <a:pt x="4762" y="8786"/>
                    <a:pt x="4777" y="8786"/>
                    <a:pt x="4792" y="8786"/>
                  </a:cubicBezTo>
                  <a:cubicBezTo>
                    <a:pt x="5253" y="8786"/>
                    <a:pt x="5620" y="9177"/>
                    <a:pt x="5603" y="9644"/>
                  </a:cubicBezTo>
                  <a:cubicBezTo>
                    <a:pt x="5558" y="10866"/>
                    <a:pt x="5451" y="12186"/>
                    <a:pt x="5639" y="13337"/>
                  </a:cubicBezTo>
                  <a:cubicBezTo>
                    <a:pt x="5701" y="13721"/>
                    <a:pt x="6031" y="13997"/>
                    <a:pt x="6415" y="14015"/>
                  </a:cubicBezTo>
                  <a:cubicBezTo>
                    <a:pt x="6823" y="14036"/>
                    <a:pt x="7253" y="14050"/>
                    <a:pt x="7690" y="14050"/>
                  </a:cubicBezTo>
                  <a:cubicBezTo>
                    <a:pt x="8006" y="14050"/>
                    <a:pt x="8326" y="14043"/>
                    <a:pt x="8645" y="14024"/>
                  </a:cubicBezTo>
                  <a:cubicBezTo>
                    <a:pt x="9064" y="13997"/>
                    <a:pt x="9394" y="13667"/>
                    <a:pt x="9421" y="13257"/>
                  </a:cubicBezTo>
                  <a:cubicBezTo>
                    <a:pt x="9501" y="12177"/>
                    <a:pt x="9412" y="10607"/>
                    <a:pt x="9243" y="9430"/>
                  </a:cubicBezTo>
                  <a:cubicBezTo>
                    <a:pt x="9175" y="8927"/>
                    <a:pt x="9562" y="8481"/>
                    <a:pt x="10056" y="8481"/>
                  </a:cubicBezTo>
                  <a:cubicBezTo>
                    <a:pt x="10079" y="8481"/>
                    <a:pt x="10102" y="8482"/>
                    <a:pt x="10126" y="8484"/>
                  </a:cubicBezTo>
                  <a:cubicBezTo>
                    <a:pt x="11098" y="8555"/>
                    <a:pt x="12124" y="8698"/>
                    <a:pt x="13043" y="8725"/>
                  </a:cubicBezTo>
                  <a:cubicBezTo>
                    <a:pt x="13053" y="8725"/>
                    <a:pt x="13064" y="8725"/>
                    <a:pt x="13074" y="8725"/>
                  </a:cubicBezTo>
                  <a:cubicBezTo>
                    <a:pt x="13533" y="8725"/>
                    <a:pt x="13908" y="8340"/>
                    <a:pt x="13891" y="7877"/>
                  </a:cubicBezTo>
                  <a:cubicBezTo>
                    <a:pt x="13873" y="7315"/>
                    <a:pt x="13784" y="6789"/>
                    <a:pt x="13694" y="6218"/>
                  </a:cubicBezTo>
                  <a:cubicBezTo>
                    <a:pt x="13632" y="5852"/>
                    <a:pt x="13338" y="5567"/>
                    <a:pt x="12972" y="5531"/>
                  </a:cubicBezTo>
                  <a:cubicBezTo>
                    <a:pt x="12093" y="5426"/>
                    <a:pt x="11132" y="5334"/>
                    <a:pt x="10249" y="5334"/>
                  </a:cubicBezTo>
                  <a:cubicBezTo>
                    <a:pt x="10083" y="5334"/>
                    <a:pt x="9920" y="5337"/>
                    <a:pt x="9760" y="5344"/>
                  </a:cubicBezTo>
                  <a:cubicBezTo>
                    <a:pt x="9749" y="5344"/>
                    <a:pt x="9738" y="5344"/>
                    <a:pt x="9727" y="5344"/>
                  </a:cubicBezTo>
                  <a:cubicBezTo>
                    <a:pt x="9278" y="5344"/>
                    <a:pt x="8912" y="4994"/>
                    <a:pt x="8895" y="4550"/>
                  </a:cubicBezTo>
                  <a:cubicBezTo>
                    <a:pt x="8859" y="3479"/>
                    <a:pt x="8743" y="1998"/>
                    <a:pt x="8636" y="785"/>
                  </a:cubicBezTo>
                  <a:cubicBezTo>
                    <a:pt x="8600" y="375"/>
                    <a:pt x="8279" y="63"/>
                    <a:pt x="7869" y="36"/>
                  </a:cubicBezTo>
                  <a:cubicBezTo>
                    <a:pt x="7583" y="15"/>
                    <a:pt x="7264"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14"/>
            <p:cNvSpPr/>
            <p:nvPr/>
          </p:nvSpPr>
          <p:spPr>
            <a:xfrm>
              <a:off x="35754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3" y="126"/>
                  </a:cubicBezTo>
                  <a:cubicBezTo>
                    <a:pt x="4495" y="126"/>
                    <a:pt x="3894" y="124"/>
                    <a:pt x="3326" y="124"/>
                  </a:cubicBezTo>
                  <a:cubicBezTo>
                    <a:pt x="2244" y="124"/>
                    <a:pt x="1286" y="131"/>
                    <a:pt x="714" y="174"/>
                  </a:cubicBezTo>
                  <a:cubicBezTo>
                    <a:pt x="447" y="192"/>
                    <a:pt x="215" y="441"/>
                    <a:pt x="143" y="789"/>
                  </a:cubicBezTo>
                  <a:cubicBezTo>
                    <a:pt x="36" y="1342"/>
                    <a:pt x="1" y="1958"/>
                    <a:pt x="72" y="2449"/>
                  </a:cubicBezTo>
                  <a:cubicBezTo>
                    <a:pt x="125" y="2832"/>
                    <a:pt x="393" y="3100"/>
                    <a:pt x="687" y="3100"/>
                  </a:cubicBezTo>
                  <a:cubicBezTo>
                    <a:pt x="913" y="3098"/>
                    <a:pt x="1162" y="3097"/>
                    <a:pt x="1429" y="3097"/>
                  </a:cubicBezTo>
                  <a:cubicBezTo>
                    <a:pt x="2000" y="3097"/>
                    <a:pt x="2655" y="3100"/>
                    <a:pt x="3345" y="3100"/>
                  </a:cubicBezTo>
                  <a:cubicBezTo>
                    <a:pt x="5519" y="3100"/>
                    <a:pt x="8041" y="3072"/>
                    <a:pt x="9368"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14"/>
            <p:cNvSpPr/>
            <p:nvPr/>
          </p:nvSpPr>
          <p:spPr>
            <a:xfrm>
              <a:off x="3899975" y="791800"/>
              <a:ext cx="441175" cy="378250"/>
            </a:xfrm>
            <a:custGeom>
              <a:avLst/>
              <a:gdLst/>
              <a:ahLst/>
              <a:cxnLst/>
              <a:rect l="l" t="t" r="r" b="b"/>
              <a:pathLst>
                <a:path w="17647" h="15130" extrusionOk="0">
                  <a:moveTo>
                    <a:pt x="13777" y="0"/>
                  </a:moveTo>
                  <a:cubicBezTo>
                    <a:pt x="11895" y="0"/>
                    <a:pt x="9687" y="69"/>
                    <a:pt x="9145" y="291"/>
                  </a:cubicBezTo>
                  <a:cubicBezTo>
                    <a:pt x="8270" y="648"/>
                    <a:pt x="8074" y="7357"/>
                    <a:pt x="7441" y="11621"/>
                  </a:cubicBezTo>
                  <a:cubicBezTo>
                    <a:pt x="7412" y="11796"/>
                    <a:pt x="7266" y="11888"/>
                    <a:pt x="7120" y="11888"/>
                  </a:cubicBezTo>
                  <a:cubicBezTo>
                    <a:pt x="6991" y="11888"/>
                    <a:pt x="6862" y="11816"/>
                    <a:pt x="6816" y="11665"/>
                  </a:cubicBezTo>
                  <a:cubicBezTo>
                    <a:pt x="5969" y="8864"/>
                    <a:pt x="5773" y="7758"/>
                    <a:pt x="4666" y="5349"/>
                  </a:cubicBezTo>
                  <a:cubicBezTo>
                    <a:pt x="4518" y="5026"/>
                    <a:pt x="4189" y="4805"/>
                    <a:pt x="3831" y="4805"/>
                  </a:cubicBezTo>
                  <a:cubicBezTo>
                    <a:pt x="3824" y="4805"/>
                    <a:pt x="3817" y="4805"/>
                    <a:pt x="3810" y="4805"/>
                  </a:cubicBezTo>
                  <a:cubicBezTo>
                    <a:pt x="2391" y="4814"/>
                    <a:pt x="884" y="5233"/>
                    <a:pt x="224" y="6527"/>
                  </a:cubicBezTo>
                  <a:cubicBezTo>
                    <a:pt x="1" y="7169"/>
                    <a:pt x="233" y="7562"/>
                    <a:pt x="536" y="8026"/>
                  </a:cubicBezTo>
                  <a:cubicBezTo>
                    <a:pt x="645" y="8181"/>
                    <a:pt x="816" y="8261"/>
                    <a:pt x="990" y="8261"/>
                  </a:cubicBezTo>
                  <a:cubicBezTo>
                    <a:pt x="1116" y="8261"/>
                    <a:pt x="1243" y="8219"/>
                    <a:pt x="1348" y="8133"/>
                  </a:cubicBezTo>
                  <a:cubicBezTo>
                    <a:pt x="2008" y="7559"/>
                    <a:pt x="2814" y="7165"/>
                    <a:pt x="3247" y="7165"/>
                  </a:cubicBezTo>
                  <a:cubicBezTo>
                    <a:pt x="3399" y="7165"/>
                    <a:pt x="3505" y="7214"/>
                    <a:pt x="3542" y="7321"/>
                  </a:cubicBezTo>
                  <a:cubicBezTo>
                    <a:pt x="4238" y="9230"/>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5" y="2388"/>
                    <a:pt x="11598" y="2066"/>
                    <a:pt x="12053" y="2049"/>
                  </a:cubicBezTo>
                  <a:lnTo>
                    <a:pt x="14319" y="1986"/>
                  </a:lnTo>
                  <a:cubicBezTo>
                    <a:pt x="14819" y="2147"/>
                    <a:pt x="15068" y="2736"/>
                    <a:pt x="15184" y="3199"/>
                  </a:cubicBezTo>
                  <a:cubicBezTo>
                    <a:pt x="15262" y="3526"/>
                    <a:pt x="15571" y="3753"/>
                    <a:pt x="15913" y="3753"/>
                  </a:cubicBezTo>
                  <a:cubicBezTo>
                    <a:pt x="15926" y="3753"/>
                    <a:pt x="15939" y="3753"/>
                    <a:pt x="15951" y="3753"/>
                  </a:cubicBezTo>
                  <a:cubicBezTo>
                    <a:pt x="16255" y="3735"/>
                    <a:pt x="16603" y="3717"/>
                    <a:pt x="16897" y="3699"/>
                  </a:cubicBezTo>
                  <a:cubicBezTo>
                    <a:pt x="17316" y="3672"/>
                    <a:pt x="17646" y="3298"/>
                    <a:pt x="17602" y="2878"/>
                  </a:cubicBezTo>
                  <a:cubicBezTo>
                    <a:pt x="17513" y="2147"/>
                    <a:pt x="17272" y="1478"/>
                    <a:pt x="17049" y="978"/>
                  </a:cubicBezTo>
                  <a:cubicBezTo>
                    <a:pt x="16790" y="407"/>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14"/>
            <p:cNvSpPr/>
            <p:nvPr/>
          </p:nvSpPr>
          <p:spPr>
            <a:xfrm>
              <a:off x="2693225" y="1098950"/>
              <a:ext cx="85475" cy="76250"/>
            </a:xfrm>
            <a:custGeom>
              <a:avLst/>
              <a:gdLst/>
              <a:ahLst/>
              <a:cxnLst/>
              <a:rect l="l" t="t" r="r" b="b"/>
              <a:pathLst>
                <a:path w="3419" h="3050" extrusionOk="0">
                  <a:moveTo>
                    <a:pt x="1465" y="0"/>
                  </a:moveTo>
                  <a:cubicBezTo>
                    <a:pt x="678" y="0"/>
                    <a:pt x="1" y="812"/>
                    <a:pt x="347" y="2332"/>
                  </a:cubicBezTo>
                  <a:cubicBezTo>
                    <a:pt x="461" y="2830"/>
                    <a:pt x="913" y="3050"/>
                    <a:pt x="1417" y="3050"/>
                  </a:cubicBezTo>
                  <a:cubicBezTo>
                    <a:pt x="2332" y="3050"/>
                    <a:pt x="3418" y="2328"/>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14"/>
            <p:cNvSpPr/>
            <p:nvPr/>
          </p:nvSpPr>
          <p:spPr>
            <a:xfrm>
              <a:off x="3170675" y="773125"/>
              <a:ext cx="331450" cy="295725"/>
            </a:xfrm>
            <a:custGeom>
              <a:avLst/>
              <a:gdLst/>
              <a:ahLst/>
              <a:cxnLst/>
              <a:rect l="l" t="t" r="r" b="b"/>
              <a:pathLst>
                <a:path w="13258" h="11829" extrusionOk="0">
                  <a:moveTo>
                    <a:pt x="9567" y="0"/>
                  </a:moveTo>
                  <a:cubicBezTo>
                    <a:pt x="9350" y="0"/>
                    <a:pt x="9136" y="87"/>
                    <a:pt x="8975" y="253"/>
                  </a:cubicBezTo>
                  <a:cubicBezTo>
                    <a:pt x="8253" y="994"/>
                    <a:pt x="7468" y="1841"/>
                    <a:pt x="6888" y="2653"/>
                  </a:cubicBezTo>
                  <a:cubicBezTo>
                    <a:pt x="6730" y="2881"/>
                    <a:pt x="6476" y="3004"/>
                    <a:pt x="6219" y="3004"/>
                  </a:cubicBezTo>
                  <a:cubicBezTo>
                    <a:pt x="6055" y="3004"/>
                    <a:pt x="5889" y="2954"/>
                    <a:pt x="5746" y="2849"/>
                  </a:cubicBezTo>
                  <a:cubicBezTo>
                    <a:pt x="4890" y="2234"/>
                    <a:pt x="3658" y="1422"/>
                    <a:pt x="2633" y="771"/>
                  </a:cubicBezTo>
                  <a:cubicBezTo>
                    <a:pt x="2498" y="685"/>
                    <a:pt x="2346" y="644"/>
                    <a:pt x="2196" y="644"/>
                  </a:cubicBezTo>
                  <a:cubicBezTo>
                    <a:pt x="1967" y="644"/>
                    <a:pt x="1741" y="739"/>
                    <a:pt x="1580" y="922"/>
                  </a:cubicBezTo>
                  <a:cubicBezTo>
                    <a:pt x="1018" y="1556"/>
                    <a:pt x="331" y="2448"/>
                    <a:pt x="117" y="3117"/>
                  </a:cubicBezTo>
                  <a:cubicBezTo>
                    <a:pt x="1" y="3456"/>
                    <a:pt x="144" y="3839"/>
                    <a:pt x="447" y="4036"/>
                  </a:cubicBezTo>
                  <a:cubicBezTo>
                    <a:pt x="1571" y="4776"/>
                    <a:pt x="3890" y="5740"/>
                    <a:pt x="4247" y="6203"/>
                  </a:cubicBezTo>
                  <a:cubicBezTo>
                    <a:pt x="4515" y="6551"/>
                    <a:pt x="1642" y="10147"/>
                    <a:pt x="1847" y="10655"/>
                  </a:cubicBezTo>
                  <a:cubicBezTo>
                    <a:pt x="2044"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69" y="8325"/>
                    <a:pt x="7225" y="8325"/>
                  </a:cubicBezTo>
                  <a:cubicBezTo>
                    <a:pt x="7409" y="8325"/>
                    <a:pt x="7596" y="8387"/>
                    <a:pt x="7753" y="8514"/>
                  </a:cubicBezTo>
                  <a:cubicBezTo>
                    <a:pt x="8681" y="9290"/>
                    <a:pt x="9644" y="10173"/>
                    <a:pt x="10661" y="10726"/>
                  </a:cubicBezTo>
                  <a:cubicBezTo>
                    <a:pt x="10779" y="10788"/>
                    <a:pt x="10907" y="10818"/>
                    <a:pt x="11033" y="10818"/>
                  </a:cubicBezTo>
                  <a:cubicBezTo>
                    <a:pt x="11271" y="10818"/>
                    <a:pt x="11507" y="10713"/>
                    <a:pt x="11670" y="10521"/>
                  </a:cubicBezTo>
                  <a:cubicBezTo>
                    <a:pt x="12116" y="9995"/>
                    <a:pt x="12597" y="9397"/>
                    <a:pt x="13026" y="8782"/>
                  </a:cubicBezTo>
                  <a:cubicBezTo>
                    <a:pt x="13258" y="8443"/>
                    <a:pt x="13195" y="7979"/>
                    <a:pt x="12892" y="7711"/>
                  </a:cubicBezTo>
                  <a:cubicBezTo>
                    <a:pt x="12089" y="6997"/>
                    <a:pt x="10813" y="6114"/>
                    <a:pt x="9778" y="5525"/>
                  </a:cubicBezTo>
                  <a:cubicBezTo>
                    <a:pt x="9323" y="5267"/>
                    <a:pt x="9225" y="4651"/>
                    <a:pt x="9573" y="4268"/>
                  </a:cubicBezTo>
                  <a:cubicBezTo>
                    <a:pt x="10224" y="3545"/>
                    <a:pt x="10947" y="2831"/>
                    <a:pt x="11527"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14"/>
            <p:cNvSpPr/>
            <p:nvPr/>
          </p:nvSpPr>
          <p:spPr>
            <a:xfrm>
              <a:off x="35754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0" y="123"/>
                    <a:pt x="3808" y="118"/>
                    <a:pt x="3075" y="118"/>
                  </a:cubicBezTo>
                  <a:cubicBezTo>
                    <a:pt x="2097" y="118"/>
                    <a:pt x="1241" y="127"/>
                    <a:pt x="714" y="166"/>
                  </a:cubicBezTo>
                  <a:cubicBezTo>
                    <a:pt x="447" y="184"/>
                    <a:pt x="215" y="433"/>
                    <a:pt x="143" y="781"/>
                  </a:cubicBezTo>
                  <a:cubicBezTo>
                    <a:pt x="36" y="1334"/>
                    <a:pt x="1" y="1959"/>
                    <a:pt x="72" y="2441"/>
                  </a:cubicBezTo>
                  <a:cubicBezTo>
                    <a:pt x="125" y="2824"/>
                    <a:pt x="393" y="3092"/>
                    <a:pt x="687" y="3092"/>
                  </a:cubicBezTo>
                  <a:cubicBezTo>
                    <a:pt x="887" y="3090"/>
                    <a:pt x="1105" y="3090"/>
                    <a:pt x="1339" y="3090"/>
                  </a:cubicBezTo>
                  <a:cubicBezTo>
                    <a:pt x="2007" y="3090"/>
                    <a:pt x="2799" y="3095"/>
                    <a:pt x="3631" y="3095"/>
                  </a:cubicBezTo>
                  <a:cubicBezTo>
                    <a:pt x="5737" y="3095"/>
                    <a:pt x="8099" y="3063"/>
                    <a:pt x="9368"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14"/>
            <p:cNvSpPr/>
            <p:nvPr/>
          </p:nvSpPr>
          <p:spPr>
            <a:xfrm>
              <a:off x="3899975" y="2920125"/>
              <a:ext cx="441175" cy="378275"/>
            </a:xfrm>
            <a:custGeom>
              <a:avLst/>
              <a:gdLst/>
              <a:ahLst/>
              <a:cxnLst/>
              <a:rect l="l" t="t" r="r" b="b"/>
              <a:pathLst>
                <a:path w="17647" h="15131" extrusionOk="0">
                  <a:moveTo>
                    <a:pt x="13777" y="0"/>
                  </a:moveTo>
                  <a:cubicBezTo>
                    <a:pt x="11895" y="0"/>
                    <a:pt x="9687" y="69"/>
                    <a:pt x="9145" y="291"/>
                  </a:cubicBezTo>
                  <a:cubicBezTo>
                    <a:pt x="8270" y="657"/>
                    <a:pt x="8074" y="7357"/>
                    <a:pt x="7441" y="11621"/>
                  </a:cubicBezTo>
                  <a:cubicBezTo>
                    <a:pt x="7412" y="11801"/>
                    <a:pt x="7266" y="11895"/>
                    <a:pt x="7121" y="11895"/>
                  </a:cubicBezTo>
                  <a:cubicBezTo>
                    <a:pt x="6991" y="11895"/>
                    <a:pt x="6862" y="11821"/>
                    <a:pt x="6816" y="11666"/>
                  </a:cubicBezTo>
                  <a:cubicBezTo>
                    <a:pt x="5969" y="8864"/>
                    <a:pt x="5773" y="7767"/>
                    <a:pt x="4666" y="5358"/>
                  </a:cubicBezTo>
                  <a:cubicBezTo>
                    <a:pt x="4515" y="5019"/>
                    <a:pt x="4176" y="4805"/>
                    <a:pt x="3810" y="4805"/>
                  </a:cubicBezTo>
                  <a:cubicBezTo>
                    <a:pt x="2391" y="4823"/>
                    <a:pt x="884" y="5233"/>
                    <a:pt x="224" y="6536"/>
                  </a:cubicBezTo>
                  <a:cubicBezTo>
                    <a:pt x="1" y="7178"/>
                    <a:pt x="233" y="7571"/>
                    <a:pt x="536" y="8026"/>
                  </a:cubicBezTo>
                  <a:cubicBezTo>
                    <a:pt x="644" y="8185"/>
                    <a:pt x="814" y="8268"/>
                    <a:pt x="987" y="8268"/>
                  </a:cubicBezTo>
                  <a:cubicBezTo>
                    <a:pt x="1114" y="8268"/>
                    <a:pt x="1242" y="8223"/>
                    <a:pt x="1348" y="8133"/>
                  </a:cubicBezTo>
                  <a:cubicBezTo>
                    <a:pt x="2005" y="7561"/>
                    <a:pt x="2808" y="7173"/>
                    <a:pt x="3242" y="7173"/>
                  </a:cubicBezTo>
                  <a:cubicBezTo>
                    <a:pt x="3397" y="7173"/>
                    <a:pt x="3505" y="7222"/>
                    <a:pt x="3542" y="7330"/>
                  </a:cubicBezTo>
                  <a:cubicBezTo>
                    <a:pt x="4238" y="9239"/>
                    <a:pt x="5139" y="13485"/>
                    <a:pt x="5728" y="14654"/>
                  </a:cubicBezTo>
                  <a:cubicBezTo>
                    <a:pt x="5886" y="14957"/>
                    <a:pt x="6554" y="15130"/>
                    <a:pt x="7246" y="15130"/>
                  </a:cubicBezTo>
                  <a:cubicBezTo>
                    <a:pt x="7960" y="15130"/>
                    <a:pt x="8700" y="14946"/>
                    <a:pt x="8931" y="14529"/>
                  </a:cubicBezTo>
                  <a:cubicBezTo>
                    <a:pt x="10403" y="11853"/>
                    <a:pt x="10358" y="6242"/>
                    <a:pt x="11107" y="2843"/>
                  </a:cubicBezTo>
                  <a:cubicBezTo>
                    <a:pt x="11205" y="2397"/>
                    <a:pt x="11598" y="2067"/>
                    <a:pt x="12053" y="2058"/>
                  </a:cubicBezTo>
                  <a:lnTo>
                    <a:pt x="14319" y="1995"/>
                  </a:lnTo>
                  <a:cubicBezTo>
                    <a:pt x="14819" y="2147"/>
                    <a:pt x="15068" y="2736"/>
                    <a:pt x="15184" y="3199"/>
                  </a:cubicBezTo>
                  <a:cubicBezTo>
                    <a:pt x="15260" y="3529"/>
                    <a:pt x="15561" y="3755"/>
                    <a:pt x="15896" y="3755"/>
                  </a:cubicBezTo>
                  <a:cubicBezTo>
                    <a:pt x="15914" y="3755"/>
                    <a:pt x="15933" y="3754"/>
                    <a:pt x="15951" y="3753"/>
                  </a:cubicBezTo>
                  <a:cubicBezTo>
                    <a:pt x="16255" y="3735"/>
                    <a:pt x="16603" y="3717"/>
                    <a:pt x="16897" y="3708"/>
                  </a:cubicBezTo>
                  <a:cubicBezTo>
                    <a:pt x="17316" y="3681"/>
                    <a:pt x="17646" y="3307"/>
                    <a:pt x="17602" y="2878"/>
                  </a:cubicBezTo>
                  <a:cubicBezTo>
                    <a:pt x="17513" y="2156"/>
                    <a:pt x="17272" y="1487"/>
                    <a:pt x="17049" y="978"/>
                  </a:cubicBezTo>
                  <a:cubicBezTo>
                    <a:pt x="16790" y="416"/>
                    <a:pt x="16228" y="41"/>
                    <a:pt x="15612" y="24"/>
                  </a:cubicBezTo>
                  <a:cubicBezTo>
                    <a:pt x="15109" y="9"/>
                    <a:pt x="14465"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14"/>
            <p:cNvSpPr/>
            <p:nvPr/>
          </p:nvSpPr>
          <p:spPr>
            <a:xfrm>
              <a:off x="2693225" y="3227375"/>
              <a:ext cx="85450" cy="76200"/>
            </a:xfrm>
            <a:custGeom>
              <a:avLst/>
              <a:gdLst/>
              <a:ahLst/>
              <a:cxnLst/>
              <a:rect l="l" t="t" r="r" b="b"/>
              <a:pathLst>
                <a:path w="3418" h="3048" extrusionOk="0">
                  <a:moveTo>
                    <a:pt x="1464" y="0"/>
                  </a:moveTo>
                  <a:cubicBezTo>
                    <a:pt x="677" y="0"/>
                    <a:pt x="1" y="809"/>
                    <a:pt x="347" y="2328"/>
                  </a:cubicBezTo>
                  <a:cubicBezTo>
                    <a:pt x="461" y="2827"/>
                    <a:pt x="915" y="3048"/>
                    <a:pt x="1421" y="3048"/>
                  </a:cubicBezTo>
                  <a:cubicBezTo>
                    <a:pt x="2335" y="3048"/>
                    <a:pt x="3418" y="2328"/>
                    <a:pt x="2970" y="1231"/>
                  </a:cubicBezTo>
                  <a:cubicBezTo>
                    <a:pt x="2624" y="399"/>
                    <a:pt x="2016" y="0"/>
                    <a:pt x="146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14"/>
            <p:cNvSpPr/>
            <p:nvPr/>
          </p:nvSpPr>
          <p:spPr>
            <a:xfrm>
              <a:off x="317067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88" y="2658"/>
                  </a:cubicBezTo>
                  <a:cubicBezTo>
                    <a:pt x="6732" y="2884"/>
                    <a:pt x="6482" y="3003"/>
                    <a:pt x="6227" y="3003"/>
                  </a:cubicBezTo>
                  <a:cubicBezTo>
                    <a:pt x="6060" y="3003"/>
                    <a:pt x="5891" y="2951"/>
                    <a:pt x="5746" y="2845"/>
                  </a:cubicBezTo>
                  <a:cubicBezTo>
                    <a:pt x="4890" y="2230"/>
                    <a:pt x="3658" y="1427"/>
                    <a:pt x="2633" y="776"/>
                  </a:cubicBezTo>
                  <a:cubicBezTo>
                    <a:pt x="2499" y="687"/>
                    <a:pt x="2348" y="645"/>
                    <a:pt x="2198" y="645"/>
                  </a:cubicBezTo>
                  <a:cubicBezTo>
                    <a:pt x="1969" y="645"/>
                    <a:pt x="1742" y="744"/>
                    <a:pt x="1580" y="927"/>
                  </a:cubicBezTo>
                  <a:cubicBezTo>
                    <a:pt x="1018" y="1552"/>
                    <a:pt x="331" y="2444"/>
                    <a:pt x="117" y="3113"/>
                  </a:cubicBezTo>
                  <a:cubicBezTo>
                    <a:pt x="1" y="3461"/>
                    <a:pt x="144" y="3835"/>
                    <a:pt x="447" y="4032"/>
                  </a:cubicBezTo>
                  <a:cubicBezTo>
                    <a:pt x="1571" y="4772"/>
                    <a:pt x="3890" y="5745"/>
                    <a:pt x="4247" y="6208"/>
                  </a:cubicBezTo>
                  <a:cubicBezTo>
                    <a:pt x="4515" y="6556"/>
                    <a:pt x="1642" y="10143"/>
                    <a:pt x="1847" y="10651"/>
                  </a:cubicBezTo>
                  <a:cubicBezTo>
                    <a:pt x="2044" y="11133"/>
                    <a:pt x="3150" y="11579"/>
                    <a:pt x="3953" y="11802"/>
                  </a:cubicBezTo>
                  <a:cubicBezTo>
                    <a:pt x="4026" y="11823"/>
                    <a:pt x="4100" y="11833"/>
                    <a:pt x="4174" y="11833"/>
                  </a:cubicBezTo>
                  <a:cubicBezTo>
                    <a:pt x="4476" y="11833"/>
                    <a:pt x="4764" y="11663"/>
                    <a:pt x="4907" y="11383"/>
                  </a:cubicBezTo>
                  <a:cubicBezTo>
                    <a:pt x="5443" y="10321"/>
                    <a:pt x="6031" y="9411"/>
                    <a:pt x="6558" y="8671"/>
                  </a:cubicBezTo>
                  <a:cubicBezTo>
                    <a:pt x="6719" y="8442"/>
                    <a:pt x="6971" y="8322"/>
                    <a:pt x="7228" y="8322"/>
                  </a:cubicBezTo>
                  <a:cubicBezTo>
                    <a:pt x="7411" y="8322"/>
                    <a:pt x="7597" y="8383"/>
                    <a:pt x="7753" y="8510"/>
                  </a:cubicBezTo>
                  <a:cubicBezTo>
                    <a:pt x="8681" y="9286"/>
                    <a:pt x="9644" y="10178"/>
                    <a:pt x="10661" y="10722"/>
                  </a:cubicBezTo>
                  <a:cubicBezTo>
                    <a:pt x="10782" y="10786"/>
                    <a:pt x="10913" y="10817"/>
                    <a:pt x="11043" y="10817"/>
                  </a:cubicBezTo>
                  <a:cubicBezTo>
                    <a:pt x="11277" y="10817"/>
                    <a:pt x="11509" y="10716"/>
                    <a:pt x="11670" y="10526"/>
                  </a:cubicBezTo>
                  <a:cubicBezTo>
                    <a:pt x="12116" y="9991"/>
                    <a:pt x="12597" y="9402"/>
                    <a:pt x="13026" y="8778"/>
                  </a:cubicBezTo>
                  <a:cubicBezTo>
                    <a:pt x="13258" y="8439"/>
                    <a:pt x="13195" y="7984"/>
                    <a:pt x="12892" y="7707"/>
                  </a:cubicBezTo>
                  <a:cubicBezTo>
                    <a:pt x="12089" y="6993"/>
                    <a:pt x="10813" y="6110"/>
                    <a:pt x="9778" y="5530"/>
                  </a:cubicBezTo>
                  <a:cubicBezTo>
                    <a:pt x="9323" y="5272"/>
                    <a:pt x="9225" y="4656"/>
                    <a:pt x="9573" y="4264"/>
                  </a:cubicBezTo>
                  <a:cubicBezTo>
                    <a:pt x="10224" y="3550"/>
                    <a:pt x="10947" y="2827"/>
                    <a:pt x="11527"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14"/>
            <p:cNvSpPr/>
            <p:nvPr/>
          </p:nvSpPr>
          <p:spPr>
            <a:xfrm>
              <a:off x="2836375" y="2722775"/>
              <a:ext cx="341225" cy="77375"/>
            </a:xfrm>
            <a:custGeom>
              <a:avLst/>
              <a:gdLst/>
              <a:ahLst/>
              <a:cxnLst/>
              <a:rect l="l" t="t" r="r" b="b"/>
              <a:pathLst>
                <a:path w="13649" h="3095" extrusionOk="0">
                  <a:moveTo>
                    <a:pt x="12108" y="1"/>
                  </a:moveTo>
                  <a:cubicBezTo>
                    <a:pt x="12081" y="1"/>
                    <a:pt x="12054" y="2"/>
                    <a:pt x="12026" y="5"/>
                  </a:cubicBezTo>
                  <a:cubicBezTo>
                    <a:pt x="10991" y="109"/>
                    <a:pt x="8997" y="125"/>
                    <a:pt x="6940" y="125"/>
                  </a:cubicBezTo>
                  <a:cubicBezTo>
                    <a:pt x="5959" y="125"/>
                    <a:pt x="4963" y="122"/>
                    <a:pt x="4050" y="122"/>
                  </a:cubicBezTo>
                  <a:cubicBezTo>
                    <a:pt x="2766" y="122"/>
                    <a:pt x="1645" y="129"/>
                    <a:pt x="955" y="165"/>
                  </a:cubicBezTo>
                  <a:cubicBezTo>
                    <a:pt x="589" y="183"/>
                    <a:pt x="286" y="433"/>
                    <a:pt x="196" y="790"/>
                  </a:cubicBezTo>
                  <a:cubicBezTo>
                    <a:pt x="54" y="1334"/>
                    <a:pt x="0" y="1958"/>
                    <a:pt x="98" y="2449"/>
                  </a:cubicBezTo>
                  <a:cubicBezTo>
                    <a:pt x="169" y="2826"/>
                    <a:pt x="506" y="3092"/>
                    <a:pt x="891" y="3092"/>
                  </a:cubicBezTo>
                  <a:cubicBezTo>
                    <a:pt x="897" y="3092"/>
                    <a:pt x="904" y="3091"/>
                    <a:pt x="910" y="3091"/>
                  </a:cubicBezTo>
                  <a:cubicBezTo>
                    <a:pt x="1175" y="3090"/>
                    <a:pt x="1464" y="3089"/>
                    <a:pt x="1773" y="3089"/>
                  </a:cubicBezTo>
                  <a:cubicBezTo>
                    <a:pt x="2659" y="3089"/>
                    <a:pt x="3708" y="3094"/>
                    <a:pt x="4809" y="3094"/>
                  </a:cubicBezTo>
                  <a:cubicBezTo>
                    <a:pt x="7599" y="3094"/>
                    <a:pt x="10727" y="3063"/>
                    <a:pt x="12409" y="2842"/>
                  </a:cubicBezTo>
                  <a:cubicBezTo>
                    <a:pt x="13649" y="2684"/>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14"/>
            <p:cNvSpPr/>
            <p:nvPr/>
          </p:nvSpPr>
          <p:spPr>
            <a:xfrm>
              <a:off x="2768350" y="2366375"/>
              <a:ext cx="257550" cy="77525"/>
            </a:xfrm>
            <a:custGeom>
              <a:avLst/>
              <a:gdLst/>
              <a:ahLst/>
              <a:cxnLst/>
              <a:rect l="l" t="t" r="r" b="b"/>
              <a:pathLst>
                <a:path w="10302" h="3101" extrusionOk="0">
                  <a:moveTo>
                    <a:pt x="9144" y="1"/>
                  </a:moveTo>
                  <a:cubicBezTo>
                    <a:pt x="9124" y="1"/>
                    <a:pt x="9103" y="2"/>
                    <a:pt x="9082" y="5"/>
                  </a:cubicBezTo>
                  <a:cubicBezTo>
                    <a:pt x="8296" y="109"/>
                    <a:pt x="6790" y="126"/>
                    <a:pt x="5237" y="126"/>
                  </a:cubicBezTo>
                  <a:cubicBezTo>
                    <a:pt x="4497" y="126"/>
                    <a:pt x="3746" y="122"/>
                    <a:pt x="3057" y="122"/>
                  </a:cubicBezTo>
                  <a:cubicBezTo>
                    <a:pt x="2089" y="122"/>
                    <a:pt x="1243" y="129"/>
                    <a:pt x="723" y="166"/>
                  </a:cubicBezTo>
                  <a:cubicBezTo>
                    <a:pt x="446" y="192"/>
                    <a:pt x="214" y="442"/>
                    <a:pt x="152" y="790"/>
                  </a:cubicBezTo>
                  <a:cubicBezTo>
                    <a:pt x="45" y="1343"/>
                    <a:pt x="0" y="1959"/>
                    <a:pt x="72" y="2449"/>
                  </a:cubicBezTo>
                  <a:cubicBezTo>
                    <a:pt x="134" y="2833"/>
                    <a:pt x="393" y="3101"/>
                    <a:pt x="687" y="3101"/>
                  </a:cubicBezTo>
                  <a:cubicBezTo>
                    <a:pt x="913" y="3099"/>
                    <a:pt x="1162" y="3098"/>
                    <a:pt x="1429" y="3098"/>
                  </a:cubicBezTo>
                  <a:cubicBezTo>
                    <a:pt x="2000" y="3098"/>
                    <a:pt x="2655" y="3101"/>
                    <a:pt x="3344" y="3101"/>
                  </a:cubicBezTo>
                  <a:cubicBezTo>
                    <a:pt x="5519" y="3101"/>
                    <a:pt x="8041" y="3073"/>
                    <a:pt x="9367" y="2842"/>
                  </a:cubicBezTo>
                  <a:cubicBezTo>
                    <a:pt x="10301" y="2685"/>
                    <a:pt x="10057" y="1"/>
                    <a:pt x="91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14"/>
            <p:cNvSpPr/>
            <p:nvPr/>
          </p:nvSpPr>
          <p:spPr>
            <a:xfrm>
              <a:off x="2768350" y="2255550"/>
              <a:ext cx="257550" cy="77450"/>
            </a:xfrm>
            <a:custGeom>
              <a:avLst/>
              <a:gdLst/>
              <a:ahLst/>
              <a:cxnLst/>
              <a:rect l="l" t="t" r="r" b="b"/>
              <a:pathLst>
                <a:path w="10302" h="3098" extrusionOk="0">
                  <a:moveTo>
                    <a:pt x="9144" y="0"/>
                  </a:moveTo>
                  <a:cubicBezTo>
                    <a:pt x="9124" y="0"/>
                    <a:pt x="9103" y="1"/>
                    <a:pt x="9082" y="4"/>
                  </a:cubicBezTo>
                  <a:cubicBezTo>
                    <a:pt x="8296" y="108"/>
                    <a:pt x="6790" y="125"/>
                    <a:pt x="5237" y="125"/>
                  </a:cubicBezTo>
                  <a:cubicBezTo>
                    <a:pt x="4497" y="125"/>
                    <a:pt x="3746" y="121"/>
                    <a:pt x="3057" y="121"/>
                  </a:cubicBezTo>
                  <a:cubicBezTo>
                    <a:pt x="2089" y="121"/>
                    <a:pt x="1243" y="129"/>
                    <a:pt x="723" y="165"/>
                  </a:cubicBezTo>
                  <a:cubicBezTo>
                    <a:pt x="446" y="183"/>
                    <a:pt x="214" y="432"/>
                    <a:pt x="152" y="789"/>
                  </a:cubicBezTo>
                  <a:cubicBezTo>
                    <a:pt x="45" y="1333"/>
                    <a:pt x="0" y="1958"/>
                    <a:pt x="72" y="2449"/>
                  </a:cubicBezTo>
                  <a:cubicBezTo>
                    <a:pt x="133" y="2826"/>
                    <a:pt x="384" y="3091"/>
                    <a:pt x="673" y="3091"/>
                  </a:cubicBezTo>
                  <a:cubicBezTo>
                    <a:pt x="678" y="3091"/>
                    <a:pt x="682" y="3091"/>
                    <a:pt x="687" y="3091"/>
                  </a:cubicBezTo>
                  <a:cubicBezTo>
                    <a:pt x="792" y="3090"/>
                    <a:pt x="903" y="3090"/>
                    <a:pt x="1018" y="3090"/>
                  </a:cubicBezTo>
                  <a:cubicBezTo>
                    <a:pt x="1743" y="3090"/>
                    <a:pt x="2652" y="3098"/>
                    <a:pt x="3616" y="3098"/>
                  </a:cubicBezTo>
                  <a:cubicBezTo>
                    <a:pt x="5725" y="3098"/>
                    <a:pt x="8096" y="3063"/>
                    <a:pt x="9367" y="2841"/>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14"/>
            <p:cNvSpPr/>
            <p:nvPr/>
          </p:nvSpPr>
          <p:spPr>
            <a:xfrm>
              <a:off x="34689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1" y="10743"/>
                    <a:pt x="1449" y="12164"/>
                    <a:pt x="2553" y="12164"/>
                  </a:cubicBezTo>
                  <a:cubicBezTo>
                    <a:pt x="2849" y="12164"/>
                    <a:pt x="3120" y="12062"/>
                    <a:pt x="3318" y="11820"/>
                  </a:cubicBezTo>
                  <a:cubicBezTo>
                    <a:pt x="4950" y="9831"/>
                    <a:pt x="10481" y="4594"/>
                    <a:pt x="12176" y="2694"/>
                  </a:cubicBezTo>
                  <a:cubicBezTo>
                    <a:pt x="12453" y="2391"/>
                    <a:pt x="12507" y="1936"/>
                    <a:pt x="12292" y="1579"/>
                  </a:cubicBezTo>
                  <a:cubicBezTo>
                    <a:pt x="11953" y="1017"/>
                    <a:pt x="11498" y="473"/>
                    <a:pt x="11026" y="152"/>
                  </a:cubicBezTo>
                  <a:cubicBezTo>
                    <a:pt x="10872" y="49"/>
                    <a:pt x="10698"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14"/>
            <p:cNvSpPr/>
            <p:nvPr/>
          </p:nvSpPr>
          <p:spPr>
            <a:xfrm>
              <a:off x="3500375" y="2163225"/>
              <a:ext cx="85375" cy="76150"/>
            </a:xfrm>
            <a:custGeom>
              <a:avLst/>
              <a:gdLst/>
              <a:ahLst/>
              <a:cxnLst/>
              <a:rect l="l" t="t" r="r" b="b"/>
              <a:pathLst>
                <a:path w="3415" h="3046" extrusionOk="0">
                  <a:moveTo>
                    <a:pt x="1462" y="0"/>
                  </a:moveTo>
                  <a:cubicBezTo>
                    <a:pt x="677" y="0"/>
                    <a:pt x="0" y="812"/>
                    <a:pt x="346" y="2332"/>
                  </a:cubicBezTo>
                  <a:cubicBezTo>
                    <a:pt x="460" y="2827"/>
                    <a:pt x="913" y="3046"/>
                    <a:pt x="1417" y="3046"/>
                  </a:cubicBezTo>
                  <a:cubicBezTo>
                    <a:pt x="2331" y="3046"/>
                    <a:pt x="3414" y="2327"/>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14"/>
            <p:cNvSpPr/>
            <p:nvPr/>
          </p:nvSpPr>
          <p:spPr>
            <a:xfrm>
              <a:off x="3677675" y="2405075"/>
              <a:ext cx="85225" cy="76225"/>
            </a:xfrm>
            <a:custGeom>
              <a:avLst/>
              <a:gdLst/>
              <a:ahLst/>
              <a:cxnLst/>
              <a:rect l="l" t="t" r="r" b="b"/>
              <a:pathLst>
                <a:path w="3409" h="3049" extrusionOk="0">
                  <a:moveTo>
                    <a:pt x="1461" y="0"/>
                  </a:moveTo>
                  <a:cubicBezTo>
                    <a:pt x="676" y="0"/>
                    <a:pt x="0" y="809"/>
                    <a:pt x="346" y="2329"/>
                  </a:cubicBezTo>
                  <a:cubicBezTo>
                    <a:pt x="458" y="2828"/>
                    <a:pt x="910"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14"/>
            <p:cNvSpPr/>
            <p:nvPr/>
          </p:nvSpPr>
          <p:spPr>
            <a:xfrm>
              <a:off x="34650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14"/>
            <p:cNvSpPr/>
            <p:nvPr/>
          </p:nvSpPr>
          <p:spPr>
            <a:xfrm>
              <a:off x="3594550" y="2634525"/>
              <a:ext cx="74350" cy="66375"/>
            </a:xfrm>
            <a:custGeom>
              <a:avLst/>
              <a:gdLst/>
              <a:ahLst/>
              <a:cxnLst/>
              <a:rect l="l" t="t" r="r" b="b"/>
              <a:pathLst>
                <a:path w="2974" h="2655" extrusionOk="0">
                  <a:moveTo>
                    <a:pt x="1273" y="1"/>
                  </a:moveTo>
                  <a:cubicBezTo>
                    <a:pt x="589" y="1"/>
                    <a:pt x="0" y="706"/>
                    <a:pt x="299" y="2027"/>
                  </a:cubicBezTo>
                  <a:cubicBezTo>
                    <a:pt x="398" y="2462"/>
                    <a:pt x="792" y="2654"/>
                    <a:pt x="1233" y="2654"/>
                  </a:cubicBezTo>
                  <a:cubicBezTo>
                    <a:pt x="2029" y="2654"/>
                    <a:pt x="2974"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14"/>
            <p:cNvSpPr/>
            <p:nvPr/>
          </p:nvSpPr>
          <p:spPr>
            <a:xfrm>
              <a:off x="3594550" y="2826500"/>
              <a:ext cx="74350" cy="66425"/>
            </a:xfrm>
            <a:custGeom>
              <a:avLst/>
              <a:gdLst/>
              <a:ahLst/>
              <a:cxnLst/>
              <a:rect l="l" t="t" r="r" b="b"/>
              <a:pathLst>
                <a:path w="2974" h="2657" extrusionOk="0">
                  <a:moveTo>
                    <a:pt x="1271" y="0"/>
                  </a:moveTo>
                  <a:cubicBezTo>
                    <a:pt x="587" y="0"/>
                    <a:pt x="1" y="704"/>
                    <a:pt x="299" y="2029"/>
                  </a:cubicBezTo>
                  <a:cubicBezTo>
                    <a:pt x="398" y="2464"/>
                    <a:pt x="792" y="2656"/>
                    <a:pt x="1233" y="2656"/>
                  </a:cubicBezTo>
                  <a:cubicBezTo>
                    <a:pt x="2029" y="2656"/>
                    <a:pt x="2974"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14"/>
            <p:cNvSpPr/>
            <p:nvPr/>
          </p:nvSpPr>
          <p:spPr>
            <a:xfrm>
              <a:off x="3872775" y="2408200"/>
              <a:ext cx="347700" cy="351275"/>
            </a:xfrm>
            <a:custGeom>
              <a:avLst/>
              <a:gdLst/>
              <a:ahLst/>
              <a:cxnLst/>
              <a:rect l="l" t="t" r="r" b="b"/>
              <a:pathLst>
                <a:path w="13908" h="14051" extrusionOk="0">
                  <a:moveTo>
                    <a:pt x="6940" y="1"/>
                  </a:moveTo>
                  <a:cubicBezTo>
                    <a:pt x="6304" y="1"/>
                    <a:pt x="5654" y="55"/>
                    <a:pt x="5210" y="214"/>
                  </a:cubicBezTo>
                  <a:cubicBezTo>
                    <a:pt x="4871" y="339"/>
                    <a:pt x="4657" y="678"/>
                    <a:pt x="4684" y="1044"/>
                  </a:cubicBezTo>
                  <a:cubicBezTo>
                    <a:pt x="4782" y="2400"/>
                    <a:pt x="5442" y="4853"/>
                    <a:pt x="5290" y="5424"/>
                  </a:cubicBezTo>
                  <a:cubicBezTo>
                    <a:pt x="5174" y="5852"/>
                    <a:pt x="536" y="5772"/>
                    <a:pt x="259" y="6245"/>
                  </a:cubicBezTo>
                  <a:cubicBezTo>
                    <a:pt x="0" y="6700"/>
                    <a:pt x="321" y="7851"/>
                    <a:pt x="634" y="8636"/>
                  </a:cubicBezTo>
                  <a:cubicBezTo>
                    <a:pt x="766" y="8954"/>
                    <a:pt x="1081" y="9158"/>
                    <a:pt x="1413" y="9158"/>
                  </a:cubicBezTo>
                  <a:cubicBezTo>
                    <a:pt x="1462" y="9158"/>
                    <a:pt x="1512" y="9153"/>
                    <a:pt x="1561" y="9144"/>
                  </a:cubicBezTo>
                  <a:cubicBezTo>
                    <a:pt x="2739" y="8912"/>
                    <a:pt x="3827" y="8832"/>
                    <a:pt x="4746" y="8787"/>
                  </a:cubicBezTo>
                  <a:cubicBezTo>
                    <a:pt x="4757" y="8787"/>
                    <a:pt x="4767" y="8787"/>
                    <a:pt x="4778" y="8787"/>
                  </a:cubicBezTo>
                  <a:cubicBezTo>
                    <a:pt x="5245" y="8787"/>
                    <a:pt x="5629" y="9173"/>
                    <a:pt x="5612" y="9644"/>
                  </a:cubicBezTo>
                  <a:cubicBezTo>
                    <a:pt x="5558" y="10866"/>
                    <a:pt x="5451" y="12186"/>
                    <a:pt x="5638" y="13337"/>
                  </a:cubicBezTo>
                  <a:cubicBezTo>
                    <a:pt x="5701" y="13721"/>
                    <a:pt x="6031" y="14006"/>
                    <a:pt x="6415" y="14015"/>
                  </a:cubicBezTo>
                  <a:cubicBezTo>
                    <a:pt x="6823" y="14036"/>
                    <a:pt x="7253" y="14050"/>
                    <a:pt x="7691" y="14050"/>
                  </a:cubicBezTo>
                  <a:cubicBezTo>
                    <a:pt x="8009" y="14050"/>
                    <a:pt x="8331" y="14043"/>
                    <a:pt x="8654" y="14024"/>
                  </a:cubicBezTo>
                  <a:cubicBezTo>
                    <a:pt x="9064" y="14006"/>
                    <a:pt x="9394" y="13667"/>
                    <a:pt x="9421" y="13257"/>
                  </a:cubicBezTo>
                  <a:cubicBezTo>
                    <a:pt x="9501" y="12177"/>
                    <a:pt x="9412" y="10616"/>
                    <a:pt x="9242"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18"/>
                  </a:cubicBezTo>
                  <a:cubicBezTo>
                    <a:pt x="13632" y="5852"/>
                    <a:pt x="13337" y="5567"/>
                    <a:pt x="12971" y="5531"/>
                  </a:cubicBezTo>
                  <a:cubicBezTo>
                    <a:pt x="12084" y="5433"/>
                    <a:pt x="11114" y="5334"/>
                    <a:pt x="10223" y="5334"/>
                  </a:cubicBezTo>
                  <a:cubicBezTo>
                    <a:pt x="10066" y="5334"/>
                    <a:pt x="9911" y="5337"/>
                    <a:pt x="9760" y="5344"/>
                  </a:cubicBezTo>
                  <a:cubicBezTo>
                    <a:pt x="9744" y="5345"/>
                    <a:pt x="9729" y="5345"/>
                    <a:pt x="9713" y="5345"/>
                  </a:cubicBezTo>
                  <a:cubicBezTo>
                    <a:pt x="9278" y="5345"/>
                    <a:pt x="8912" y="4989"/>
                    <a:pt x="8903" y="4550"/>
                  </a:cubicBezTo>
                  <a:cubicBezTo>
                    <a:pt x="8868" y="3488"/>
                    <a:pt x="8752" y="1998"/>
                    <a:pt x="8645"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14"/>
            <p:cNvSpPr/>
            <p:nvPr/>
          </p:nvSpPr>
          <p:spPr>
            <a:xfrm>
              <a:off x="3977825" y="1837375"/>
              <a:ext cx="331425" cy="295725"/>
            </a:xfrm>
            <a:custGeom>
              <a:avLst/>
              <a:gdLst/>
              <a:ahLst/>
              <a:cxnLst/>
              <a:rect l="l" t="t" r="r" b="b"/>
              <a:pathLst>
                <a:path w="13257" h="11829" extrusionOk="0">
                  <a:moveTo>
                    <a:pt x="9563" y="1"/>
                  </a:moveTo>
                  <a:cubicBezTo>
                    <a:pt x="9348" y="1"/>
                    <a:pt x="9134" y="86"/>
                    <a:pt x="8975" y="245"/>
                  </a:cubicBezTo>
                  <a:cubicBezTo>
                    <a:pt x="8252" y="995"/>
                    <a:pt x="7458" y="1833"/>
                    <a:pt x="6887" y="2654"/>
                  </a:cubicBezTo>
                  <a:cubicBezTo>
                    <a:pt x="6730" y="2882"/>
                    <a:pt x="6477" y="3001"/>
                    <a:pt x="6220" y="3001"/>
                  </a:cubicBezTo>
                  <a:cubicBezTo>
                    <a:pt x="6055" y="3001"/>
                    <a:pt x="5889" y="2951"/>
                    <a:pt x="5745" y="2850"/>
                  </a:cubicBezTo>
                  <a:cubicBezTo>
                    <a:pt x="4889" y="2235"/>
                    <a:pt x="3649" y="1423"/>
                    <a:pt x="2632" y="772"/>
                  </a:cubicBezTo>
                  <a:cubicBezTo>
                    <a:pt x="2497" y="686"/>
                    <a:pt x="2346" y="645"/>
                    <a:pt x="2195" y="645"/>
                  </a:cubicBezTo>
                  <a:cubicBezTo>
                    <a:pt x="1967" y="645"/>
                    <a:pt x="1740" y="740"/>
                    <a:pt x="1579" y="923"/>
                  </a:cubicBezTo>
                  <a:cubicBezTo>
                    <a:pt x="1017" y="1557"/>
                    <a:pt x="330" y="2449"/>
                    <a:pt x="107" y="3118"/>
                  </a:cubicBezTo>
                  <a:cubicBezTo>
                    <a:pt x="0" y="3457"/>
                    <a:pt x="143" y="3831"/>
                    <a:pt x="446" y="4037"/>
                  </a:cubicBezTo>
                  <a:cubicBezTo>
                    <a:pt x="1570" y="4777"/>
                    <a:pt x="3890" y="5741"/>
                    <a:pt x="4247" y="6204"/>
                  </a:cubicBezTo>
                  <a:cubicBezTo>
                    <a:pt x="4505" y="6552"/>
                    <a:pt x="1633" y="10148"/>
                    <a:pt x="1847" y="10647"/>
                  </a:cubicBezTo>
                  <a:cubicBezTo>
                    <a:pt x="2043" y="11129"/>
                    <a:pt x="3140" y="11575"/>
                    <a:pt x="3943" y="11798"/>
                  </a:cubicBezTo>
                  <a:cubicBezTo>
                    <a:pt x="4018" y="11819"/>
                    <a:pt x="4094" y="11829"/>
                    <a:pt x="4168" y="11829"/>
                  </a:cubicBezTo>
                  <a:cubicBezTo>
                    <a:pt x="4475" y="11829"/>
                    <a:pt x="4763" y="11659"/>
                    <a:pt x="4907" y="11379"/>
                  </a:cubicBezTo>
                  <a:cubicBezTo>
                    <a:pt x="5442" y="10317"/>
                    <a:pt x="6031" y="9407"/>
                    <a:pt x="6557" y="8667"/>
                  </a:cubicBezTo>
                  <a:cubicBezTo>
                    <a:pt x="6712" y="8440"/>
                    <a:pt x="6962" y="8320"/>
                    <a:pt x="7217" y="8320"/>
                  </a:cubicBezTo>
                  <a:cubicBezTo>
                    <a:pt x="7402" y="8320"/>
                    <a:pt x="7589" y="8383"/>
                    <a:pt x="7744" y="8515"/>
                  </a:cubicBezTo>
                  <a:cubicBezTo>
                    <a:pt x="8680" y="9291"/>
                    <a:pt x="9644" y="10174"/>
                    <a:pt x="10661" y="10718"/>
                  </a:cubicBezTo>
                  <a:cubicBezTo>
                    <a:pt x="10781" y="10785"/>
                    <a:pt x="10912" y="10817"/>
                    <a:pt x="11041" y="10817"/>
                  </a:cubicBezTo>
                  <a:cubicBezTo>
                    <a:pt x="11276" y="10817"/>
                    <a:pt x="11508" y="10712"/>
                    <a:pt x="11669" y="10522"/>
                  </a:cubicBezTo>
                  <a:cubicBezTo>
                    <a:pt x="12115" y="9987"/>
                    <a:pt x="12597" y="9398"/>
                    <a:pt x="13025" y="8774"/>
                  </a:cubicBezTo>
                  <a:cubicBezTo>
                    <a:pt x="13257" y="8435"/>
                    <a:pt x="13194" y="7980"/>
                    <a:pt x="12891" y="7712"/>
                  </a:cubicBezTo>
                  <a:cubicBezTo>
                    <a:pt x="12088" y="6998"/>
                    <a:pt x="10812" y="6115"/>
                    <a:pt x="9778" y="5526"/>
                  </a:cubicBezTo>
                  <a:cubicBezTo>
                    <a:pt x="9323" y="5268"/>
                    <a:pt x="9224" y="4652"/>
                    <a:pt x="9572" y="4260"/>
                  </a:cubicBezTo>
                  <a:cubicBezTo>
                    <a:pt x="10224" y="3546"/>
                    <a:pt x="10946" y="2823"/>
                    <a:pt x="11526" y="2128"/>
                  </a:cubicBezTo>
                  <a:cubicBezTo>
                    <a:pt x="11829" y="1771"/>
                    <a:pt x="11758" y="1227"/>
                    <a:pt x="11374" y="950"/>
                  </a:cubicBezTo>
                  <a:cubicBezTo>
                    <a:pt x="10919" y="620"/>
                    <a:pt x="10456" y="379"/>
                    <a:pt x="9956" y="102"/>
                  </a:cubicBezTo>
                  <a:cubicBezTo>
                    <a:pt x="9833" y="34"/>
                    <a:pt x="9697" y="1"/>
                    <a:pt x="95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14"/>
            <p:cNvSpPr/>
            <p:nvPr/>
          </p:nvSpPr>
          <p:spPr>
            <a:xfrm>
              <a:off x="3092850" y="1855850"/>
              <a:ext cx="441400" cy="378350"/>
            </a:xfrm>
            <a:custGeom>
              <a:avLst/>
              <a:gdLst/>
              <a:ahLst/>
              <a:cxnLst/>
              <a:rect l="l" t="t" r="r" b="b"/>
              <a:pathLst>
                <a:path w="17656" h="15134" extrusionOk="0">
                  <a:moveTo>
                    <a:pt x="13777" y="0"/>
                  </a:moveTo>
                  <a:cubicBezTo>
                    <a:pt x="11895" y="0"/>
                    <a:pt x="9689" y="69"/>
                    <a:pt x="9153" y="291"/>
                  </a:cubicBezTo>
                  <a:cubicBezTo>
                    <a:pt x="8270" y="657"/>
                    <a:pt x="8083" y="7366"/>
                    <a:pt x="7441" y="11621"/>
                  </a:cubicBezTo>
                  <a:cubicBezTo>
                    <a:pt x="7412" y="11801"/>
                    <a:pt x="7266" y="11895"/>
                    <a:pt x="7120" y="11895"/>
                  </a:cubicBezTo>
                  <a:cubicBezTo>
                    <a:pt x="6991" y="11895"/>
                    <a:pt x="6862" y="11821"/>
                    <a:pt x="6816" y="11666"/>
                  </a:cubicBezTo>
                  <a:cubicBezTo>
                    <a:pt x="5969" y="8873"/>
                    <a:pt x="5772" y="7767"/>
                    <a:pt x="4666" y="5358"/>
                  </a:cubicBezTo>
                  <a:cubicBezTo>
                    <a:pt x="4514" y="5019"/>
                    <a:pt x="4175" y="4805"/>
                    <a:pt x="3810" y="4805"/>
                  </a:cubicBezTo>
                  <a:cubicBezTo>
                    <a:pt x="2391" y="4823"/>
                    <a:pt x="884" y="5233"/>
                    <a:pt x="232" y="6536"/>
                  </a:cubicBezTo>
                  <a:cubicBezTo>
                    <a:pt x="0" y="7178"/>
                    <a:pt x="232" y="7571"/>
                    <a:pt x="545" y="8026"/>
                  </a:cubicBezTo>
                  <a:cubicBezTo>
                    <a:pt x="648" y="8185"/>
                    <a:pt x="816" y="8268"/>
                    <a:pt x="988" y="8268"/>
                  </a:cubicBezTo>
                  <a:cubicBezTo>
                    <a:pt x="1114" y="8268"/>
                    <a:pt x="1242" y="8223"/>
                    <a:pt x="1347" y="8133"/>
                  </a:cubicBezTo>
                  <a:cubicBezTo>
                    <a:pt x="2012" y="7561"/>
                    <a:pt x="2812" y="7173"/>
                    <a:pt x="3247" y="7173"/>
                  </a:cubicBezTo>
                  <a:cubicBezTo>
                    <a:pt x="3402" y="7173"/>
                    <a:pt x="3511" y="7222"/>
                    <a:pt x="3551" y="7330"/>
                  </a:cubicBezTo>
                  <a:cubicBezTo>
                    <a:pt x="4247" y="9239"/>
                    <a:pt x="5139" y="13485"/>
                    <a:pt x="5728" y="14654"/>
                  </a:cubicBezTo>
                  <a:cubicBezTo>
                    <a:pt x="5885" y="14960"/>
                    <a:pt x="6550" y="15134"/>
                    <a:pt x="7240" y="15134"/>
                  </a:cubicBezTo>
                  <a:cubicBezTo>
                    <a:pt x="7956" y="15134"/>
                    <a:pt x="8699" y="14947"/>
                    <a:pt x="8930" y="14529"/>
                  </a:cubicBezTo>
                  <a:cubicBezTo>
                    <a:pt x="10402" y="11862"/>
                    <a:pt x="10358" y="6242"/>
                    <a:pt x="11107" y="2852"/>
                  </a:cubicBezTo>
                  <a:cubicBezTo>
                    <a:pt x="11205" y="2397"/>
                    <a:pt x="11598" y="2075"/>
                    <a:pt x="12062" y="2058"/>
                  </a:cubicBezTo>
                  <a:lnTo>
                    <a:pt x="14319" y="1995"/>
                  </a:lnTo>
                  <a:cubicBezTo>
                    <a:pt x="14827" y="2147"/>
                    <a:pt x="15068" y="2736"/>
                    <a:pt x="15184" y="3199"/>
                  </a:cubicBezTo>
                  <a:cubicBezTo>
                    <a:pt x="15270" y="3535"/>
                    <a:pt x="15572" y="3762"/>
                    <a:pt x="15913" y="3762"/>
                  </a:cubicBezTo>
                  <a:cubicBezTo>
                    <a:pt x="15926" y="3762"/>
                    <a:pt x="15938" y="3762"/>
                    <a:pt x="15951" y="3762"/>
                  </a:cubicBezTo>
                  <a:cubicBezTo>
                    <a:pt x="16263" y="3744"/>
                    <a:pt x="16602" y="3726"/>
                    <a:pt x="16897" y="3708"/>
                  </a:cubicBezTo>
                  <a:cubicBezTo>
                    <a:pt x="17325" y="3681"/>
                    <a:pt x="17655" y="3307"/>
                    <a:pt x="17602" y="2887"/>
                  </a:cubicBezTo>
                  <a:cubicBezTo>
                    <a:pt x="17512" y="2156"/>
                    <a:pt x="17272" y="1487"/>
                    <a:pt x="17049" y="987"/>
                  </a:cubicBezTo>
                  <a:cubicBezTo>
                    <a:pt x="16790" y="416"/>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14"/>
            <p:cNvSpPr/>
            <p:nvPr/>
          </p:nvSpPr>
          <p:spPr>
            <a:xfrm>
              <a:off x="3643275" y="1658500"/>
              <a:ext cx="341450" cy="77525"/>
            </a:xfrm>
            <a:custGeom>
              <a:avLst/>
              <a:gdLst/>
              <a:ahLst/>
              <a:cxnLst/>
              <a:rect l="l" t="t" r="r" b="b"/>
              <a:pathLst>
                <a:path w="13658" h="3101" extrusionOk="0">
                  <a:moveTo>
                    <a:pt x="12118" y="1"/>
                  </a:moveTo>
                  <a:cubicBezTo>
                    <a:pt x="12091"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1" y="1958"/>
                    <a:pt x="99" y="2449"/>
                  </a:cubicBezTo>
                  <a:cubicBezTo>
                    <a:pt x="179" y="2833"/>
                    <a:pt x="527" y="3100"/>
                    <a:pt x="919" y="3100"/>
                  </a:cubicBezTo>
                  <a:cubicBezTo>
                    <a:pt x="1217" y="3098"/>
                    <a:pt x="1547" y="3098"/>
                    <a:pt x="1900" y="3098"/>
                  </a:cubicBezTo>
                  <a:cubicBezTo>
                    <a:pt x="2655" y="3098"/>
                    <a:pt x="3522" y="3101"/>
                    <a:pt x="4436" y="3101"/>
                  </a:cubicBezTo>
                  <a:cubicBezTo>
                    <a:pt x="7316" y="3101"/>
                    <a:pt x="10660" y="3073"/>
                    <a:pt x="12419"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14"/>
            <p:cNvSpPr/>
            <p:nvPr/>
          </p:nvSpPr>
          <p:spPr>
            <a:xfrm>
              <a:off x="35754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3" y="127"/>
                  </a:cubicBezTo>
                  <a:cubicBezTo>
                    <a:pt x="4495" y="127"/>
                    <a:pt x="3894" y="125"/>
                    <a:pt x="3326" y="125"/>
                  </a:cubicBezTo>
                  <a:cubicBezTo>
                    <a:pt x="2244" y="125"/>
                    <a:pt x="1286" y="132"/>
                    <a:pt x="714" y="174"/>
                  </a:cubicBezTo>
                  <a:cubicBezTo>
                    <a:pt x="447" y="192"/>
                    <a:pt x="215" y="442"/>
                    <a:pt x="143" y="790"/>
                  </a:cubicBezTo>
                  <a:cubicBezTo>
                    <a:pt x="36" y="1343"/>
                    <a:pt x="1" y="1959"/>
                    <a:pt x="72" y="2449"/>
                  </a:cubicBezTo>
                  <a:cubicBezTo>
                    <a:pt x="125" y="2833"/>
                    <a:pt x="393" y="3101"/>
                    <a:pt x="687" y="3101"/>
                  </a:cubicBezTo>
                  <a:cubicBezTo>
                    <a:pt x="911" y="3099"/>
                    <a:pt x="1158" y="3098"/>
                    <a:pt x="1424" y="3098"/>
                  </a:cubicBezTo>
                  <a:cubicBezTo>
                    <a:pt x="2016" y="3098"/>
                    <a:pt x="2699" y="3101"/>
                    <a:pt x="3418" y="3101"/>
                  </a:cubicBezTo>
                  <a:cubicBezTo>
                    <a:pt x="5575" y="3101"/>
                    <a:pt x="8056" y="3073"/>
                    <a:pt x="9368"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14"/>
            <p:cNvSpPr/>
            <p:nvPr/>
          </p:nvSpPr>
          <p:spPr>
            <a:xfrm>
              <a:off x="4276025" y="1112900"/>
              <a:ext cx="312450" cy="304100"/>
            </a:xfrm>
            <a:custGeom>
              <a:avLst/>
              <a:gdLst/>
              <a:ahLst/>
              <a:cxnLst/>
              <a:rect l="l" t="t" r="r" b="b"/>
              <a:pathLst>
                <a:path w="12498" h="12164" extrusionOk="0">
                  <a:moveTo>
                    <a:pt x="10526" y="0"/>
                  </a:moveTo>
                  <a:cubicBezTo>
                    <a:pt x="10274" y="0"/>
                    <a:pt x="10021" y="103"/>
                    <a:pt x="9831" y="293"/>
                  </a:cubicBezTo>
                  <a:cubicBezTo>
                    <a:pt x="7458" y="2684"/>
                    <a:pt x="2524" y="7457"/>
                    <a:pt x="704" y="9830"/>
                  </a:cubicBezTo>
                  <a:cubicBezTo>
                    <a:pt x="1" y="10744"/>
                    <a:pt x="1449" y="12163"/>
                    <a:pt x="2552" y="12163"/>
                  </a:cubicBezTo>
                  <a:cubicBezTo>
                    <a:pt x="2849"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14"/>
            <p:cNvSpPr/>
            <p:nvPr/>
          </p:nvSpPr>
          <p:spPr>
            <a:xfrm>
              <a:off x="4272200" y="1658500"/>
              <a:ext cx="341250" cy="77525"/>
            </a:xfrm>
            <a:custGeom>
              <a:avLst/>
              <a:gdLst/>
              <a:ahLst/>
              <a:cxnLst/>
              <a:rect l="l" t="t" r="r" b="b"/>
              <a:pathLst>
                <a:path w="13650" h="3101" extrusionOk="0">
                  <a:moveTo>
                    <a:pt x="12109" y="1"/>
                  </a:moveTo>
                  <a:cubicBezTo>
                    <a:pt x="12082" y="1"/>
                    <a:pt x="12054" y="2"/>
                    <a:pt x="12026" y="5"/>
                  </a:cubicBezTo>
                  <a:cubicBezTo>
                    <a:pt x="10992" y="109"/>
                    <a:pt x="8998" y="125"/>
                    <a:pt x="6940" y="125"/>
                  </a:cubicBezTo>
                  <a:cubicBezTo>
                    <a:pt x="5959" y="125"/>
                    <a:pt x="4964" y="122"/>
                    <a:pt x="4051" y="122"/>
                  </a:cubicBezTo>
                  <a:cubicBezTo>
                    <a:pt x="2767" y="122"/>
                    <a:pt x="1646" y="129"/>
                    <a:pt x="955" y="165"/>
                  </a:cubicBezTo>
                  <a:cubicBezTo>
                    <a:pt x="599" y="192"/>
                    <a:pt x="286" y="442"/>
                    <a:pt x="197" y="790"/>
                  </a:cubicBezTo>
                  <a:cubicBezTo>
                    <a:pt x="54" y="1334"/>
                    <a:pt x="1" y="1958"/>
                    <a:pt x="99" y="2449"/>
                  </a:cubicBezTo>
                  <a:cubicBezTo>
                    <a:pt x="170" y="2833"/>
                    <a:pt x="527" y="3100"/>
                    <a:pt x="911" y="3100"/>
                  </a:cubicBezTo>
                  <a:cubicBezTo>
                    <a:pt x="1210" y="3098"/>
                    <a:pt x="1540" y="3098"/>
                    <a:pt x="1894" y="3098"/>
                  </a:cubicBezTo>
                  <a:cubicBezTo>
                    <a:pt x="2650" y="3098"/>
                    <a:pt x="3517" y="3101"/>
                    <a:pt x="4431"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14"/>
            <p:cNvSpPr/>
            <p:nvPr/>
          </p:nvSpPr>
          <p:spPr>
            <a:xfrm>
              <a:off x="2870550" y="1340800"/>
              <a:ext cx="85350" cy="76225"/>
            </a:xfrm>
            <a:custGeom>
              <a:avLst/>
              <a:gdLst/>
              <a:ahLst/>
              <a:cxnLst/>
              <a:rect l="l" t="t" r="r" b="b"/>
              <a:pathLst>
                <a:path w="3414" h="3049" extrusionOk="0">
                  <a:moveTo>
                    <a:pt x="1461" y="0"/>
                  </a:moveTo>
                  <a:cubicBezTo>
                    <a:pt x="676" y="0"/>
                    <a:pt x="0" y="809"/>
                    <a:pt x="346" y="2329"/>
                  </a:cubicBezTo>
                  <a:cubicBezTo>
                    <a:pt x="460" y="2828"/>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14"/>
            <p:cNvSpPr/>
            <p:nvPr/>
          </p:nvSpPr>
          <p:spPr>
            <a:xfrm>
              <a:off x="2787425" y="1570250"/>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14"/>
            <p:cNvSpPr/>
            <p:nvPr/>
          </p:nvSpPr>
          <p:spPr>
            <a:xfrm>
              <a:off x="2787425" y="1762275"/>
              <a:ext cx="74350" cy="66375"/>
            </a:xfrm>
            <a:custGeom>
              <a:avLst/>
              <a:gdLst/>
              <a:ahLst/>
              <a:cxnLst/>
              <a:rect l="l" t="t" r="r" b="b"/>
              <a:pathLst>
                <a:path w="2974" h="2655" extrusionOk="0">
                  <a:moveTo>
                    <a:pt x="1277" y="1"/>
                  </a:moveTo>
                  <a:cubicBezTo>
                    <a:pt x="592" y="1"/>
                    <a:pt x="0" y="706"/>
                    <a:pt x="299" y="2027"/>
                  </a:cubicBezTo>
                  <a:cubicBezTo>
                    <a:pt x="401" y="2462"/>
                    <a:pt x="796" y="2654"/>
                    <a:pt x="1236" y="2654"/>
                  </a:cubicBezTo>
                  <a:cubicBezTo>
                    <a:pt x="2032" y="2654"/>
                    <a:pt x="2973" y="2026"/>
                    <a:pt x="2583" y="1072"/>
                  </a:cubicBezTo>
                  <a:cubicBezTo>
                    <a:pt x="2285" y="348"/>
                    <a:pt x="1758" y="1"/>
                    <a:pt x="12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14"/>
            <p:cNvSpPr/>
            <p:nvPr/>
          </p:nvSpPr>
          <p:spPr>
            <a:xfrm>
              <a:off x="3065650" y="1343925"/>
              <a:ext cx="347700" cy="351300"/>
            </a:xfrm>
            <a:custGeom>
              <a:avLst/>
              <a:gdLst/>
              <a:ahLst/>
              <a:cxnLst/>
              <a:rect l="l" t="t" r="r" b="b"/>
              <a:pathLst>
                <a:path w="13908" h="14052" extrusionOk="0">
                  <a:moveTo>
                    <a:pt x="6944" y="1"/>
                  </a:moveTo>
                  <a:cubicBezTo>
                    <a:pt x="6309" y="1"/>
                    <a:pt x="5662" y="55"/>
                    <a:pt x="5219" y="214"/>
                  </a:cubicBezTo>
                  <a:cubicBezTo>
                    <a:pt x="4871" y="339"/>
                    <a:pt x="4657" y="687"/>
                    <a:pt x="4684" y="1044"/>
                  </a:cubicBezTo>
                  <a:cubicBezTo>
                    <a:pt x="4791" y="2400"/>
                    <a:pt x="5451" y="4853"/>
                    <a:pt x="5290" y="5424"/>
                  </a:cubicBezTo>
                  <a:cubicBezTo>
                    <a:pt x="5183" y="5852"/>
                    <a:pt x="535" y="5772"/>
                    <a:pt x="259" y="6254"/>
                  </a:cubicBezTo>
                  <a:cubicBezTo>
                    <a:pt x="0" y="6700"/>
                    <a:pt x="321" y="7860"/>
                    <a:pt x="642" y="8636"/>
                  </a:cubicBezTo>
                  <a:cubicBezTo>
                    <a:pt x="766" y="8961"/>
                    <a:pt x="1078" y="9158"/>
                    <a:pt x="1415" y="9158"/>
                  </a:cubicBezTo>
                  <a:cubicBezTo>
                    <a:pt x="1466" y="9158"/>
                    <a:pt x="1518" y="9154"/>
                    <a:pt x="1570" y="9144"/>
                  </a:cubicBezTo>
                  <a:cubicBezTo>
                    <a:pt x="2748" y="8921"/>
                    <a:pt x="3836" y="8832"/>
                    <a:pt x="4746" y="8787"/>
                  </a:cubicBezTo>
                  <a:cubicBezTo>
                    <a:pt x="4757" y="8787"/>
                    <a:pt x="4767" y="8787"/>
                    <a:pt x="4778" y="8787"/>
                  </a:cubicBezTo>
                  <a:cubicBezTo>
                    <a:pt x="5254" y="8787"/>
                    <a:pt x="5629" y="9173"/>
                    <a:pt x="5611" y="9644"/>
                  </a:cubicBezTo>
                  <a:cubicBezTo>
                    <a:pt x="5567" y="10866"/>
                    <a:pt x="5451" y="12195"/>
                    <a:pt x="5638" y="13337"/>
                  </a:cubicBezTo>
                  <a:cubicBezTo>
                    <a:pt x="5709" y="13721"/>
                    <a:pt x="6031" y="14006"/>
                    <a:pt x="6423" y="14024"/>
                  </a:cubicBezTo>
                  <a:cubicBezTo>
                    <a:pt x="6813" y="14039"/>
                    <a:pt x="7227" y="14051"/>
                    <a:pt x="7650" y="14051"/>
                  </a:cubicBezTo>
                  <a:cubicBezTo>
                    <a:pt x="7982" y="14051"/>
                    <a:pt x="8320" y="14044"/>
                    <a:pt x="8653" y="14024"/>
                  </a:cubicBezTo>
                  <a:cubicBezTo>
                    <a:pt x="9064" y="14006"/>
                    <a:pt x="9394" y="13676"/>
                    <a:pt x="9430" y="13257"/>
                  </a:cubicBezTo>
                  <a:cubicBezTo>
                    <a:pt x="9501" y="12186"/>
                    <a:pt x="9421" y="10616"/>
                    <a:pt x="9251" y="9430"/>
                  </a:cubicBezTo>
                  <a:cubicBezTo>
                    <a:pt x="9174" y="8923"/>
                    <a:pt x="9576" y="8482"/>
                    <a:pt x="10076" y="8482"/>
                  </a:cubicBezTo>
                  <a:cubicBezTo>
                    <a:pt x="10096" y="8482"/>
                    <a:pt x="10115" y="8483"/>
                    <a:pt x="10134" y="8484"/>
                  </a:cubicBezTo>
                  <a:cubicBezTo>
                    <a:pt x="11107" y="8564"/>
                    <a:pt x="12133" y="8698"/>
                    <a:pt x="13043" y="8734"/>
                  </a:cubicBezTo>
                  <a:cubicBezTo>
                    <a:pt x="13053" y="8734"/>
                    <a:pt x="13063" y="8734"/>
                    <a:pt x="13074" y="8734"/>
                  </a:cubicBezTo>
                  <a:cubicBezTo>
                    <a:pt x="13532" y="8734"/>
                    <a:pt x="13908" y="8349"/>
                    <a:pt x="13899" y="7886"/>
                  </a:cubicBezTo>
                  <a:cubicBezTo>
                    <a:pt x="13881" y="7315"/>
                    <a:pt x="13792" y="6798"/>
                    <a:pt x="13694" y="6227"/>
                  </a:cubicBezTo>
                  <a:cubicBezTo>
                    <a:pt x="13640" y="5852"/>
                    <a:pt x="13346" y="5576"/>
                    <a:pt x="12971" y="5531"/>
                  </a:cubicBezTo>
                  <a:cubicBezTo>
                    <a:pt x="12084" y="5433"/>
                    <a:pt x="11113" y="5334"/>
                    <a:pt x="10229" y="5334"/>
                  </a:cubicBezTo>
                  <a:cubicBezTo>
                    <a:pt x="10072" y="5334"/>
                    <a:pt x="9919" y="5337"/>
                    <a:pt x="9769" y="5344"/>
                  </a:cubicBezTo>
                  <a:cubicBezTo>
                    <a:pt x="9752" y="5345"/>
                    <a:pt x="9736" y="5345"/>
                    <a:pt x="9720" y="5345"/>
                  </a:cubicBezTo>
                  <a:cubicBezTo>
                    <a:pt x="9278" y="5345"/>
                    <a:pt x="8920" y="4997"/>
                    <a:pt x="8903" y="4550"/>
                  </a:cubicBezTo>
                  <a:cubicBezTo>
                    <a:pt x="8868" y="3488"/>
                    <a:pt x="8752" y="2007"/>
                    <a:pt x="8645" y="785"/>
                  </a:cubicBezTo>
                  <a:cubicBezTo>
                    <a:pt x="8609" y="384"/>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14"/>
            <p:cNvSpPr/>
            <p:nvPr/>
          </p:nvSpPr>
          <p:spPr>
            <a:xfrm>
              <a:off x="2836375" y="4851100"/>
              <a:ext cx="341225" cy="77525"/>
            </a:xfrm>
            <a:custGeom>
              <a:avLst/>
              <a:gdLst/>
              <a:ahLst/>
              <a:cxnLst/>
              <a:rect l="l" t="t" r="r" b="b"/>
              <a:pathLst>
                <a:path w="13649" h="3101" extrusionOk="0">
                  <a:moveTo>
                    <a:pt x="12108" y="1"/>
                  </a:moveTo>
                  <a:cubicBezTo>
                    <a:pt x="12081" y="1"/>
                    <a:pt x="12054" y="2"/>
                    <a:pt x="12026" y="5"/>
                  </a:cubicBezTo>
                  <a:cubicBezTo>
                    <a:pt x="10959" y="112"/>
                    <a:pt x="8875" y="126"/>
                    <a:pt x="6751" y="126"/>
                  </a:cubicBezTo>
                  <a:cubicBezTo>
                    <a:pt x="5959" y="126"/>
                    <a:pt x="5162" y="124"/>
                    <a:pt x="4409" y="124"/>
                  </a:cubicBezTo>
                  <a:cubicBezTo>
                    <a:pt x="2977" y="124"/>
                    <a:pt x="1709" y="132"/>
                    <a:pt x="955" y="174"/>
                  </a:cubicBezTo>
                  <a:cubicBezTo>
                    <a:pt x="589" y="192"/>
                    <a:pt x="286" y="442"/>
                    <a:pt x="196" y="790"/>
                  </a:cubicBezTo>
                  <a:cubicBezTo>
                    <a:pt x="54" y="1343"/>
                    <a:pt x="0" y="1958"/>
                    <a:pt x="98" y="2449"/>
                  </a:cubicBezTo>
                  <a:cubicBezTo>
                    <a:pt x="170" y="2833"/>
                    <a:pt x="518" y="3100"/>
                    <a:pt x="910" y="3100"/>
                  </a:cubicBezTo>
                  <a:cubicBezTo>
                    <a:pt x="1207" y="3099"/>
                    <a:pt x="1534" y="3098"/>
                    <a:pt x="1885" y="3098"/>
                  </a:cubicBezTo>
                  <a:cubicBezTo>
                    <a:pt x="2670" y="3098"/>
                    <a:pt x="3575" y="3101"/>
                    <a:pt x="4527" y="3101"/>
                  </a:cubicBezTo>
                  <a:cubicBezTo>
                    <a:pt x="7385" y="3101"/>
                    <a:pt x="10670" y="3073"/>
                    <a:pt x="12409" y="2851"/>
                  </a:cubicBezTo>
                  <a:cubicBezTo>
                    <a:pt x="13649" y="2685"/>
                    <a:pt x="13326"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14"/>
            <p:cNvSpPr/>
            <p:nvPr/>
          </p:nvSpPr>
          <p:spPr>
            <a:xfrm>
              <a:off x="2768350" y="4494925"/>
              <a:ext cx="257500" cy="77375"/>
            </a:xfrm>
            <a:custGeom>
              <a:avLst/>
              <a:gdLst/>
              <a:ahLst/>
              <a:cxnLst/>
              <a:rect l="l" t="t" r="r" b="b"/>
              <a:pathLst>
                <a:path w="10300" h="3095" extrusionOk="0">
                  <a:moveTo>
                    <a:pt x="9148" y="0"/>
                  </a:moveTo>
                  <a:cubicBezTo>
                    <a:pt x="9126" y="0"/>
                    <a:pt x="9104" y="2"/>
                    <a:pt x="9082" y="5"/>
                  </a:cubicBezTo>
                  <a:cubicBezTo>
                    <a:pt x="8323" y="105"/>
                    <a:pt x="6892" y="123"/>
                    <a:pt x="5395" y="123"/>
                  </a:cubicBezTo>
                  <a:cubicBezTo>
                    <a:pt x="4612" y="123"/>
                    <a:pt x="3810" y="118"/>
                    <a:pt x="3078" y="118"/>
                  </a:cubicBezTo>
                  <a:cubicBezTo>
                    <a:pt x="2101" y="118"/>
                    <a:pt x="1247" y="126"/>
                    <a:pt x="723" y="165"/>
                  </a:cubicBezTo>
                  <a:cubicBezTo>
                    <a:pt x="446" y="183"/>
                    <a:pt x="214" y="433"/>
                    <a:pt x="152" y="781"/>
                  </a:cubicBezTo>
                  <a:cubicBezTo>
                    <a:pt x="45" y="1334"/>
                    <a:pt x="0" y="1959"/>
                    <a:pt x="72" y="2440"/>
                  </a:cubicBezTo>
                  <a:cubicBezTo>
                    <a:pt x="134" y="2824"/>
                    <a:pt x="393" y="3092"/>
                    <a:pt x="687" y="3092"/>
                  </a:cubicBezTo>
                  <a:cubicBezTo>
                    <a:pt x="887" y="3090"/>
                    <a:pt x="1105" y="3089"/>
                    <a:pt x="1338" y="3089"/>
                  </a:cubicBezTo>
                  <a:cubicBezTo>
                    <a:pt x="2007" y="3089"/>
                    <a:pt x="2799" y="3094"/>
                    <a:pt x="3630" y="3094"/>
                  </a:cubicBezTo>
                  <a:cubicBezTo>
                    <a:pt x="5736" y="3094"/>
                    <a:pt x="8099" y="3063"/>
                    <a:pt x="9367" y="2842"/>
                  </a:cubicBezTo>
                  <a:cubicBezTo>
                    <a:pt x="10300" y="2676"/>
                    <a:pt x="10058" y="0"/>
                    <a:pt x="914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14"/>
            <p:cNvSpPr/>
            <p:nvPr/>
          </p:nvSpPr>
          <p:spPr>
            <a:xfrm>
              <a:off x="2768350" y="4383875"/>
              <a:ext cx="257550" cy="77575"/>
            </a:xfrm>
            <a:custGeom>
              <a:avLst/>
              <a:gdLst/>
              <a:ahLst/>
              <a:cxnLst/>
              <a:rect l="l" t="t" r="r" b="b"/>
              <a:pathLst>
                <a:path w="10302" h="3103" extrusionOk="0">
                  <a:moveTo>
                    <a:pt x="9144" y="0"/>
                  </a:moveTo>
                  <a:cubicBezTo>
                    <a:pt x="9124" y="0"/>
                    <a:pt x="9103" y="2"/>
                    <a:pt x="9082" y="4"/>
                  </a:cubicBezTo>
                  <a:cubicBezTo>
                    <a:pt x="8272" y="111"/>
                    <a:pt x="6698" y="126"/>
                    <a:pt x="5095" y="126"/>
                  </a:cubicBezTo>
                  <a:cubicBezTo>
                    <a:pt x="4497" y="126"/>
                    <a:pt x="3896" y="124"/>
                    <a:pt x="3328" y="124"/>
                  </a:cubicBezTo>
                  <a:cubicBezTo>
                    <a:pt x="2248" y="124"/>
                    <a:pt x="1292" y="131"/>
                    <a:pt x="723" y="174"/>
                  </a:cubicBezTo>
                  <a:cubicBezTo>
                    <a:pt x="446" y="192"/>
                    <a:pt x="214" y="441"/>
                    <a:pt x="152" y="789"/>
                  </a:cubicBezTo>
                  <a:cubicBezTo>
                    <a:pt x="45" y="1342"/>
                    <a:pt x="0" y="1958"/>
                    <a:pt x="72" y="2449"/>
                  </a:cubicBezTo>
                  <a:cubicBezTo>
                    <a:pt x="134" y="2832"/>
                    <a:pt x="393" y="3100"/>
                    <a:pt x="687" y="3100"/>
                  </a:cubicBezTo>
                  <a:cubicBezTo>
                    <a:pt x="887" y="3098"/>
                    <a:pt x="1105" y="3098"/>
                    <a:pt x="1338" y="3098"/>
                  </a:cubicBezTo>
                  <a:cubicBezTo>
                    <a:pt x="2007" y="3098"/>
                    <a:pt x="2799" y="3103"/>
                    <a:pt x="3630" y="3103"/>
                  </a:cubicBezTo>
                  <a:cubicBezTo>
                    <a:pt x="5736" y="3103"/>
                    <a:pt x="8099" y="3071"/>
                    <a:pt x="9367" y="2850"/>
                  </a:cubicBezTo>
                  <a:cubicBezTo>
                    <a:pt x="10301" y="2684"/>
                    <a:pt x="10057" y="0"/>
                    <a:pt x="914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14"/>
            <p:cNvSpPr/>
            <p:nvPr/>
          </p:nvSpPr>
          <p:spPr>
            <a:xfrm>
              <a:off x="34689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49" y="12161"/>
                  </a:cubicBezTo>
                  <a:cubicBezTo>
                    <a:pt x="2846" y="12161"/>
                    <a:pt x="3118" y="12058"/>
                    <a:pt x="3317" y="11813"/>
                  </a:cubicBezTo>
                  <a:cubicBezTo>
                    <a:pt x="4949" y="9833"/>
                    <a:pt x="10480" y="4596"/>
                    <a:pt x="12175" y="2696"/>
                  </a:cubicBezTo>
                  <a:cubicBezTo>
                    <a:pt x="12452" y="2384"/>
                    <a:pt x="12506" y="1938"/>
                    <a:pt x="12291" y="1581"/>
                  </a:cubicBezTo>
                  <a:cubicBezTo>
                    <a:pt x="11952"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14"/>
            <p:cNvSpPr/>
            <p:nvPr/>
          </p:nvSpPr>
          <p:spPr>
            <a:xfrm>
              <a:off x="3500375" y="4291650"/>
              <a:ext cx="85350" cy="76200"/>
            </a:xfrm>
            <a:custGeom>
              <a:avLst/>
              <a:gdLst/>
              <a:ahLst/>
              <a:cxnLst/>
              <a:rect l="l" t="t" r="r" b="b"/>
              <a:pathLst>
                <a:path w="3414" h="3048" extrusionOk="0">
                  <a:moveTo>
                    <a:pt x="1461" y="0"/>
                  </a:moveTo>
                  <a:cubicBezTo>
                    <a:pt x="676" y="0"/>
                    <a:pt x="0" y="809"/>
                    <a:pt x="346" y="2328"/>
                  </a:cubicBezTo>
                  <a:cubicBezTo>
                    <a:pt x="460" y="2827"/>
                    <a:pt x="915" y="3048"/>
                    <a:pt x="1420" y="3048"/>
                  </a:cubicBezTo>
                  <a:cubicBezTo>
                    <a:pt x="2333" y="3048"/>
                    <a:pt x="3414" y="2328"/>
                    <a:pt x="2960" y="1231"/>
                  </a:cubicBezTo>
                  <a:cubicBezTo>
                    <a:pt x="2618" y="399"/>
                    <a:pt x="2012"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14"/>
            <p:cNvSpPr/>
            <p:nvPr/>
          </p:nvSpPr>
          <p:spPr>
            <a:xfrm>
              <a:off x="36776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9" y="2328"/>
                    <a:pt x="2960" y="1235"/>
                  </a:cubicBezTo>
                  <a:cubicBezTo>
                    <a:pt x="2618" y="400"/>
                    <a:pt x="2014"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14"/>
            <p:cNvSpPr/>
            <p:nvPr/>
          </p:nvSpPr>
          <p:spPr>
            <a:xfrm>
              <a:off x="34650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5" y="126"/>
                  </a:cubicBezTo>
                  <a:cubicBezTo>
                    <a:pt x="5963" y="126"/>
                    <a:pt x="5166"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19"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14"/>
            <p:cNvSpPr/>
            <p:nvPr/>
          </p:nvSpPr>
          <p:spPr>
            <a:xfrm>
              <a:off x="3594550" y="4762925"/>
              <a:ext cx="74375" cy="66375"/>
            </a:xfrm>
            <a:custGeom>
              <a:avLst/>
              <a:gdLst/>
              <a:ahLst/>
              <a:cxnLst/>
              <a:rect l="l" t="t" r="r" b="b"/>
              <a:pathLst>
                <a:path w="2975"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14"/>
            <p:cNvSpPr/>
            <p:nvPr/>
          </p:nvSpPr>
          <p:spPr>
            <a:xfrm>
              <a:off x="38727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82" y="2403"/>
                    <a:pt x="5442" y="4856"/>
                    <a:pt x="5290" y="5418"/>
                  </a:cubicBezTo>
                  <a:cubicBezTo>
                    <a:pt x="5174" y="5846"/>
                    <a:pt x="536" y="5766"/>
                    <a:pt x="259" y="6248"/>
                  </a:cubicBezTo>
                  <a:cubicBezTo>
                    <a:pt x="0" y="6703"/>
                    <a:pt x="321" y="7854"/>
                    <a:pt x="634" y="8639"/>
                  </a:cubicBezTo>
                  <a:cubicBezTo>
                    <a:pt x="764" y="8953"/>
                    <a:pt x="1072" y="9155"/>
                    <a:pt x="1399" y="9155"/>
                  </a:cubicBezTo>
                  <a:cubicBezTo>
                    <a:pt x="1453" y="9155"/>
                    <a:pt x="1507" y="9150"/>
                    <a:pt x="1561" y="9138"/>
                  </a:cubicBezTo>
                  <a:cubicBezTo>
                    <a:pt x="2739" y="8915"/>
                    <a:pt x="3827" y="8826"/>
                    <a:pt x="4746" y="8790"/>
                  </a:cubicBezTo>
                  <a:cubicBezTo>
                    <a:pt x="4762" y="8789"/>
                    <a:pt x="4777" y="8789"/>
                    <a:pt x="4792" y="8789"/>
                  </a:cubicBezTo>
                  <a:cubicBezTo>
                    <a:pt x="5253" y="8789"/>
                    <a:pt x="5629" y="9180"/>
                    <a:pt x="5612" y="9647"/>
                  </a:cubicBezTo>
                  <a:cubicBezTo>
                    <a:pt x="5558" y="10869"/>
                    <a:pt x="5451" y="12189"/>
                    <a:pt x="5638" y="13331"/>
                  </a:cubicBezTo>
                  <a:cubicBezTo>
                    <a:pt x="5701" y="13715"/>
                    <a:pt x="6031" y="14000"/>
                    <a:pt x="6415" y="14018"/>
                  </a:cubicBezTo>
                  <a:cubicBezTo>
                    <a:pt x="6837" y="14034"/>
                    <a:pt x="7283" y="14047"/>
                    <a:pt x="7737" y="14047"/>
                  </a:cubicBezTo>
                  <a:cubicBezTo>
                    <a:pt x="8040" y="14047"/>
                    <a:pt x="8347" y="14041"/>
                    <a:pt x="8654" y="14027"/>
                  </a:cubicBezTo>
                  <a:cubicBezTo>
                    <a:pt x="9064" y="14000"/>
                    <a:pt x="9394" y="13670"/>
                    <a:pt x="9421" y="13260"/>
                  </a:cubicBezTo>
                  <a:cubicBezTo>
                    <a:pt x="9501" y="12180"/>
                    <a:pt x="9412" y="10610"/>
                    <a:pt x="9242" y="9424"/>
                  </a:cubicBezTo>
                  <a:cubicBezTo>
                    <a:pt x="9174" y="8921"/>
                    <a:pt x="9561" y="8484"/>
                    <a:pt x="10062" y="8484"/>
                  </a:cubicBezTo>
                  <a:cubicBezTo>
                    <a:pt x="10086" y="8484"/>
                    <a:pt x="10110" y="8485"/>
                    <a:pt x="10135" y="8487"/>
                  </a:cubicBezTo>
                  <a:cubicBezTo>
                    <a:pt x="11098" y="8558"/>
                    <a:pt x="12124" y="8692"/>
                    <a:pt x="13043" y="8728"/>
                  </a:cubicBezTo>
                  <a:cubicBezTo>
                    <a:pt x="13053" y="8728"/>
                    <a:pt x="13064" y="8728"/>
                    <a:pt x="13074" y="8728"/>
                  </a:cubicBezTo>
                  <a:cubicBezTo>
                    <a:pt x="13533" y="8728"/>
                    <a:pt x="13908" y="8343"/>
                    <a:pt x="13890" y="7880"/>
                  </a:cubicBezTo>
                  <a:cubicBezTo>
                    <a:pt x="13873" y="7318"/>
                    <a:pt x="13783" y="6792"/>
                    <a:pt x="13694" y="6221"/>
                  </a:cubicBezTo>
                  <a:cubicBezTo>
                    <a:pt x="13632" y="5855"/>
                    <a:pt x="13337" y="5570"/>
                    <a:pt x="12971" y="5525"/>
                  </a:cubicBezTo>
                  <a:cubicBezTo>
                    <a:pt x="12094" y="5428"/>
                    <a:pt x="11134" y="5336"/>
                    <a:pt x="10251" y="5336"/>
                  </a:cubicBezTo>
                  <a:cubicBezTo>
                    <a:pt x="10084" y="5336"/>
                    <a:pt x="9920" y="5340"/>
                    <a:pt x="9760" y="5347"/>
                  </a:cubicBezTo>
                  <a:cubicBezTo>
                    <a:pt x="9749" y="5347"/>
                    <a:pt x="9738" y="5347"/>
                    <a:pt x="9727" y="5347"/>
                  </a:cubicBezTo>
                  <a:cubicBezTo>
                    <a:pt x="9286" y="5347"/>
                    <a:pt x="8912" y="4997"/>
                    <a:pt x="8903" y="4544"/>
                  </a:cubicBezTo>
                  <a:cubicBezTo>
                    <a:pt x="8868" y="3482"/>
                    <a:pt x="8752" y="2001"/>
                    <a:pt x="8645" y="779"/>
                  </a:cubicBezTo>
                  <a:cubicBezTo>
                    <a:pt x="8600" y="378"/>
                    <a:pt x="8279" y="57"/>
                    <a:pt x="7869" y="30"/>
                  </a:cubicBezTo>
                  <a:cubicBezTo>
                    <a:pt x="7594" y="13"/>
                    <a:pt x="7288"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14"/>
            <p:cNvSpPr/>
            <p:nvPr/>
          </p:nvSpPr>
          <p:spPr>
            <a:xfrm>
              <a:off x="3977825" y="3965725"/>
              <a:ext cx="331425" cy="295925"/>
            </a:xfrm>
            <a:custGeom>
              <a:avLst/>
              <a:gdLst/>
              <a:ahLst/>
              <a:cxnLst/>
              <a:rect l="l" t="t" r="r" b="b"/>
              <a:pathLst>
                <a:path w="13257" h="11837" extrusionOk="0">
                  <a:moveTo>
                    <a:pt x="9566" y="1"/>
                  </a:moveTo>
                  <a:cubicBezTo>
                    <a:pt x="9350" y="1"/>
                    <a:pt x="9135" y="88"/>
                    <a:pt x="8975" y="253"/>
                  </a:cubicBezTo>
                  <a:cubicBezTo>
                    <a:pt x="8252" y="1003"/>
                    <a:pt x="7458" y="1841"/>
                    <a:pt x="6887" y="2653"/>
                  </a:cubicBezTo>
                  <a:cubicBezTo>
                    <a:pt x="6729" y="2881"/>
                    <a:pt x="6475" y="3004"/>
                    <a:pt x="6218" y="3004"/>
                  </a:cubicBezTo>
                  <a:cubicBezTo>
                    <a:pt x="6054" y="3004"/>
                    <a:pt x="5888" y="2954"/>
                    <a:pt x="5745" y="2849"/>
                  </a:cubicBezTo>
                  <a:cubicBezTo>
                    <a:pt x="4889" y="2234"/>
                    <a:pt x="3649" y="1431"/>
                    <a:pt x="2632" y="780"/>
                  </a:cubicBezTo>
                  <a:cubicBezTo>
                    <a:pt x="2497" y="691"/>
                    <a:pt x="2345" y="649"/>
                    <a:pt x="2194" y="649"/>
                  </a:cubicBezTo>
                  <a:cubicBezTo>
                    <a:pt x="1966" y="649"/>
                    <a:pt x="1740" y="745"/>
                    <a:pt x="1579" y="922"/>
                  </a:cubicBezTo>
                  <a:cubicBezTo>
                    <a:pt x="1017" y="1556"/>
                    <a:pt x="330" y="2448"/>
                    <a:pt x="107" y="3117"/>
                  </a:cubicBezTo>
                  <a:cubicBezTo>
                    <a:pt x="0" y="3465"/>
                    <a:pt x="143" y="3839"/>
                    <a:pt x="446" y="4036"/>
                  </a:cubicBezTo>
                  <a:cubicBezTo>
                    <a:pt x="1570" y="4776"/>
                    <a:pt x="3890" y="5740"/>
                    <a:pt x="4247" y="6212"/>
                  </a:cubicBezTo>
                  <a:cubicBezTo>
                    <a:pt x="4505" y="6560"/>
                    <a:pt x="1633" y="10147"/>
                    <a:pt x="1847" y="10655"/>
                  </a:cubicBezTo>
                  <a:cubicBezTo>
                    <a:pt x="2043" y="11137"/>
                    <a:pt x="3140" y="11574"/>
                    <a:pt x="3943" y="11806"/>
                  </a:cubicBezTo>
                  <a:cubicBezTo>
                    <a:pt x="4018" y="11827"/>
                    <a:pt x="4093" y="11837"/>
                    <a:pt x="4167" y="11837"/>
                  </a:cubicBezTo>
                  <a:cubicBezTo>
                    <a:pt x="4475" y="11837"/>
                    <a:pt x="4763" y="11665"/>
                    <a:pt x="4907" y="11378"/>
                  </a:cubicBezTo>
                  <a:cubicBezTo>
                    <a:pt x="5442" y="10325"/>
                    <a:pt x="6031" y="9415"/>
                    <a:pt x="6557" y="8675"/>
                  </a:cubicBezTo>
                  <a:cubicBezTo>
                    <a:pt x="6713" y="8446"/>
                    <a:pt x="6966" y="8326"/>
                    <a:pt x="7222" y="8326"/>
                  </a:cubicBezTo>
                  <a:cubicBezTo>
                    <a:pt x="7406" y="8326"/>
                    <a:pt x="7591" y="8387"/>
                    <a:pt x="7744" y="8514"/>
                  </a:cubicBezTo>
                  <a:cubicBezTo>
                    <a:pt x="8680" y="9290"/>
                    <a:pt x="9644" y="10182"/>
                    <a:pt x="10661" y="10726"/>
                  </a:cubicBezTo>
                  <a:cubicBezTo>
                    <a:pt x="10781" y="10790"/>
                    <a:pt x="10912" y="10821"/>
                    <a:pt x="11042" y="10821"/>
                  </a:cubicBezTo>
                  <a:cubicBezTo>
                    <a:pt x="11277" y="10821"/>
                    <a:pt x="11508" y="10720"/>
                    <a:pt x="11669" y="10530"/>
                  </a:cubicBezTo>
                  <a:cubicBezTo>
                    <a:pt x="12115" y="9995"/>
                    <a:pt x="12597" y="9406"/>
                    <a:pt x="13025" y="8782"/>
                  </a:cubicBezTo>
                  <a:cubicBezTo>
                    <a:pt x="13257" y="8443"/>
                    <a:pt x="13194" y="7988"/>
                    <a:pt x="12891" y="7711"/>
                  </a:cubicBezTo>
                  <a:cubicBezTo>
                    <a:pt x="12088" y="6997"/>
                    <a:pt x="10812" y="6114"/>
                    <a:pt x="9778" y="5534"/>
                  </a:cubicBezTo>
                  <a:cubicBezTo>
                    <a:pt x="9323" y="5276"/>
                    <a:pt x="9224" y="4660"/>
                    <a:pt x="9572" y="4268"/>
                  </a:cubicBezTo>
                  <a:cubicBezTo>
                    <a:pt x="10224" y="3554"/>
                    <a:pt x="10946" y="2831"/>
                    <a:pt x="11526" y="2136"/>
                  </a:cubicBezTo>
                  <a:cubicBezTo>
                    <a:pt x="11829" y="1770"/>
                    <a:pt x="11758" y="1226"/>
                    <a:pt x="11374" y="949"/>
                  </a:cubicBezTo>
                  <a:cubicBezTo>
                    <a:pt x="10919" y="619"/>
                    <a:pt x="10456" y="378"/>
                    <a:pt x="9956" y="102"/>
                  </a:cubicBezTo>
                  <a:cubicBezTo>
                    <a:pt x="9834" y="34"/>
                    <a:pt x="9700" y="1"/>
                    <a:pt x="956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14"/>
            <p:cNvSpPr/>
            <p:nvPr/>
          </p:nvSpPr>
          <p:spPr>
            <a:xfrm>
              <a:off x="3092850" y="3984400"/>
              <a:ext cx="441400" cy="378250"/>
            </a:xfrm>
            <a:custGeom>
              <a:avLst/>
              <a:gdLst/>
              <a:ahLst/>
              <a:cxnLst/>
              <a:rect l="l" t="t" r="r" b="b"/>
              <a:pathLst>
                <a:path w="17656" h="15130" extrusionOk="0">
                  <a:moveTo>
                    <a:pt x="13777" y="0"/>
                  </a:moveTo>
                  <a:cubicBezTo>
                    <a:pt x="11895" y="0"/>
                    <a:pt x="9689" y="69"/>
                    <a:pt x="9153" y="291"/>
                  </a:cubicBezTo>
                  <a:cubicBezTo>
                    <a:pt x="8270" y="657"/>
                    <a:pt x="8083" y="7357"/>
                    <a:pt x="7441" y="11621"/>
                  </a:cubicBezTo>
                  <a:cubicBezTo>
                    <a:pt x="7412" y="11800"/>
                    <a:pt x="7268" y="11891"/>
                    <a:pt x="7123" y="11891"/>
                  </a:cubicBezTo>
                  <a:cubicBezTo>
                    <a:pt x="6993" y="11891"/>
                    <a:pt x="6862" y="11817"/>
                    <a:pt x="6816" y="11666"/>
                  </a:cubicBezTo>
                  <a:cubicBezTo>
                    <a:pt x="5969" y="8864"/>
                    <a:pt x="5772" y="7758"/>
                    <a:pt x="4666" y="5349"/>
                  </a:cubicBezTo>
                  <a:cubicBezTo>
                    <a:pt x="4514" y="5019"/>
                    <a:pt x="4175" y="4805"/>
                    <a:pt x="3810" y="4805"/>
                  </a:cubicBezTo>
                  <a:cubicBezTo>
                    <a:pt x="2391" y="4814"/>
                    <a:pt x="884" y="5233"/>
                    <a:pt x="232" y="6536"/>
                  </a:cubicBezTo>
                  <a:cubicBezTo>
                    <a:pt x="0" y="7178"/>
                    <a:pt x="232" y="7562"/>
                    <a:pt x="545" y="8026"/>
                  </a:cubicBezTo>
                  <a:cubicBezTo>
                    <a:pt x="649"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97"/>
                    <a:pt x="11598" y="2067"/>
                    <a:pt x="12062" y="2058"/>
                  </a:cubicBezTo>
                  <a:lnTo>
                    <a:pt x="14319" y="1995"/>
                  </a:lnTo>
                  <a:cubicBezTo>
                    <a:pt x="14827" y="2147"/>
                    <a:pt x="15068" y="2736"/>
                    <a:pt x="15184" y="3199"/>
                  </a:cubicBezTo>
                  <a:cubicBezTo>
                    <a:pt x="15270" y="3534"/>
                    <a:pt x="15571" y="3754"/>
                    <a:pt x="15911" y="3754"/>
                  </a:cubicBezTo>
                  <a:cubicBezTo>
                    <a:pt x="15925" y="3754"/>
                    <a:pt x="15938" y="3753"/>
                    <a:pt x="15951" y="3753"/>
                  </a:cubicBezTo>
                  <a:cubicBezTo>
                    <a:pt x="16263" y="3735"/>
                    <a:pt x="16602" y="3717"/>
                    <a:pt x="16897" y="3699"/>
                  </a:cubicBezTo>
                  <a:cubicBezTo>
                    <a:pt x="17325" y="3681"/>
                    <a:pt x="17655" y="3307"/>
                    <a:pt x="17602" y="2878"/>
                  </a:cubicBezTo>
                  <a:cubicBezTo>
                    <a:pt x="17512" y="2147"/>
                    <a:pt x="17272" y="1478"/>
                    <a:pt x="17049" y="978"/>
                  </a:cubicBezTo>
                  <a:cubicBezTo>
                    <a:pt x="16790" y="407"/>
                    <a:pt x="16237"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14"/>
            <p:cNvSpPr/>
            <p:nvPr/>
          </p:nvSpPr>
          <p:spPr>
            <a:xfrm>
              <a:off x="3643275" y="3787050"/>
              <a:ext cx="341400" cy="77375"/>
            </a:xfrm>
            <a:custGeom>
              <a:avLst/>
              <a:gdLst/>
              <a:ahLst/>
              <a:cxnLst/>
              <a:rect l="l" t="t" r="r" b="b"/>
              <a:pathLst>
                <a:path w="13656" h="3095" extrusionOk="0">
                  <a:moveTo>
                    <a:pt x="12123" y="0"/>
                  </a:moveTo>
                  <a:cubicBezTo>
                    <a:pt x="12094" y="0"/>
                    <a:pt x="12065" y="2"/>
                    <a:pt x="12035" y="5"/>
                  </a:cubicBezTo>
                  <a:cubicBezTo>
                    <a:pt x="11006" y="103"/>
                    <a:pt x="9039" y="119"/>
                    <a:pt x="7003" y="119"/>
                  </a:cubicBezTo>
                  <a:cubicBezTo>
                    <a:pt x="6098" y="119"/>
                    <a:pt x="5179" y="116"/>
                    <a:pt x="4322" y="116"/>
                  </a:cubicBezTo>
                  <a:cubicBezTo>
                    <a:pt x="2930" y="116"/>
                    <a:pt x="1701" y="124"/>
                    <a:pt x="964" y="165"/>
                  </a:cubicBezTo>
                  <a:cubicBezTo>
                    <a:pt x="598" y="183"/>
                    <a:pt x="286" y="433"/>
                    <a:pt x="206" y="781"/>
                  </a:cubicBezTo>
                  <a:cubicBezTo>
                    <a:pt x="63" y="1334"/>
                    <a:pt x="1" y="1958"/>
                    <a:pt x="99" y="2440"/>
                  </a:cubicBezTo>
                  <a:cubicBezTo>
                    <a:pt x="179" y="2824"/>
                    <a:pt x="527" y="3091"/>
                    <a:pt x="919" y="3091"/>
                  </a:cubicBezTo>
                  <a:cubicBezTo>
                    <a:pt x="1183" y="3090"/>
                    <a:pt x="1472" y="3089"/>
                    <a:pt x="1780" y="3089"/>
                  </a:cubicBezTo>
                  <a:cubicBezTo>
                    <a:pt x="2665" y="3089"/>
                    <a:pt x="3713" y="3094"/>
                    <a:pt x="4815" y="3094"/>
                  </a:cubicBezTo>
                  <a:cubicBezTo>
                    <a:pt x="7604" y="3094"/>
                    <a:pt x="10737" y="3063"/>
                    <a:pt x="12419"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14"/>
            <p:cNvSpPr/>
            <p:nvPr/>
          </p:nvSpPr>
          <p:spPr>
            <a:xfrm>
              <a:off x="35754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5" y="126"/>
                  </a:cubicBezTo>
                  <a:cubicBezTo>
                    <a:pt x="4495" y="126"/>
                    <a:pt x="3744" y="122"/>
                    <a:pt x="3054" y="122"/>
                  </a:cubicBezTo>
                  <a:cubicBezTo>
                    <a:pt x="2085" y="122"/>
                    <a:pt x="1238" y="129"/>
                    <a:pt x="714" y="166"/>
                  </a:cubicBezTo>
                  <a:cubicBezTo>
                    <a:pt x="447" y="192"/>
                    <a:pt x="215" y="433"/>
                    <a:pt x="143" y="790"/>
                  </a:cubicBezTo>
                  <a:cubicBezTo>
                    <a:pt x="36" y="1334"/>
                    <a:pt x="1" y="1959"/>
                    <a:pt x="72" y="2449"/>
                  </a:cubicBezTo>
                  <a:cubicBezTo>
                    <a:pt x="125"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8"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14"/>
            <p:cNvSpPr/>
            <p:nvPr/>
          </p:nvSpPr>
          <p:spPr>
            <a:xfrm>
              <a:off x="4276025" y="3241375"/>
              <a:ext cx="312450" cy="304150"/>
            </a:xfrm>
            <a:custGeom>
              <a:avLst/>
              <a:gdLst/>
              <a:ahLst/>
              <a:cxnLst/>
              <a:rect l="l" t="t" r="r" b="b"/>
              <a:pathLst>
                <a:path w="12498" h="12166" extrusionOk="0">
                  <a:moveTo>
                    <a:pt x="10517" y="0"/>
                  </a:moveTo>
                  <a:cubicBezTo>
                    <a:pt x="10268" y="0"/>
                    <a:pt x="10018" y="100"/>
                    <a:pt x="9831" y="287"/>
                  </a:cubicBezTo>
                  <a:cubicBezTo>
                    <a:pt x="7458" y="2687"/>
                    <a:pt x="2524" y="7460"/>
                    <a:pt x="704" y="9824"/>
                  </a:cubicBezTo>
                  <a:cubicBezTo>
                    <a:pt x="0" y="10739"/>
                    <a:pt x="1451" y="12165"/>
                    <a:pt x="2555" y="12165"/>
                  </a:cubicBezTo>
                  <a:cubicBezTo>
                    <a:pt x="2850" y="12165"/>
                    <a:pt x="3121"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1"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14"/>
            <p:cNvSpPr/>
            <p:nvPr/>
          </p:nvSpPr>
          <p:spPr>
            <a:xfrm>
              <a:off x="42722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9" y="183"/>
                    <a:pt x="286" y="433"/>
                    <a:pt x="197" y="781"/>
                  </a:cubicBezTo>
                  <a:cubicBezTo>
                    <a:pt x="54" y="1334"/>
                    <a:pt x="1" y="1958"/>
                    <a:pt x="99" y="2440"/>
                  </a:cubicBezTo>
                  <a:cubicBezTo>
                    <a:pt x="170" y="2824"/>
                    <a:pt x="527" y="3091"/>
                    <a:pt x="911" y="3091"/>
                  </a:cubicBezTo>
                  <a:cubicBezTo>
                    <a:pt x="1175" y="3090"/>
                    <a:pt x="1465" y="3089"/>
                    <a:pt x="1774" y="3089"/>
                  </a:cubicBezTo>
                  <a:cubicBezTo>
                    <a:pt x="2659" y="3089"/>
                    <a:pt x="3708" y="3094"/>
                    <a:pt x="4810"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14"/>
            <p:cNvSpPr/>
            <p:nvPr/>
          </p:nvSpPr>
          <p:spPr>
            <a:xfrm>
              <a:off x="2870550" y="3469250"/>
              <a:ext cx="85375" cy="76250"/>
            </a:xfrm>
            <a:custGeom>
              <a:avLst/>
              <a:gdLst/>
              <a:ahLst/>
              <a:cxnLst/>
              <a:rect l="l" t="t" r="r" b="b"/>
              <a:pathLst>
                <a:path w="3415" h="3050" extrusionOk="0">
                  <a:moveTo>
                    <a:pt x="1462" y="1"/>
                  </a:moveTo>
                  <a:cubicBezTo>
                    <a:pt x="677" y="1"/>
                    <a:pt x="0" y="812"/>
                    <a:pt x="346" y="2333"/>
                  </a:cubicBezTo>
                  <a:cubicBezTo>
                    <a:pt x="460" y="2830"/>
                    <a:pt x="912" y="3050"/>
                    <a:pt x="1416" y="3050"/>
                  </a:cubicBezTo>
                  <a:cubicBezTo>
                    <a:pt x="2330" y="3050"/>
                    <a:pt x="3414"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14"/>
            <p:cNvSpPr/>
            <p:nvPr/>
          </p:nvSpPr>
          <p:spPr>
            <a:xfrm>
              <a:off x="2787425" y="3698750"/>
              <a:ext cx="74350" cy="66425"/>
            </a:xfrm>
            <a:custGeom>
              <a:avLst/>
              <a:gdLst/>
              <a:ahLst/>
              <a:cxnLst/>
              <a:rect l="l" t="t" r="r" b="b"/>
              <a:pathLst>
                <a:path w="2974" h="2657" extrusionOk="0">
                  <a:moveTo>
                    <a:pt x="1275" y="0"/>
                  </a:moveTo>
                  <a:cubicBezTo>
                    <a:pt x="590" y="0"/>
                    <a:pt x="0" y="704"/>
                    <a:pt x="299" y="2029"/>
                  </a:cubicBezTo>
                  <a:cubicBezTo>
                    <a:pt x="401" y="2464"/>
                    <a:pt x="796" y="2656"/>
                    <a:pt x="1236" y="2656"/>
                  </a:cubicBezTo>
                  <a:cubicBezTo>
                    <a:pt x="2032" y="2656"/>
                    <a:pt x="2973" y="2028"/>
                    <a:pt x="2583" y="1074"/>
                  </a:cubicBezTo>
                  <a:cubicBezTo>
                    <a:pt x="2284" y="349"/>
                    <a:pt x="1756" y="0"/>
                    <a:pt x="127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14"/>
            <p:cNvSpPr/>
            <p:nvPr/>
          </p:nvSpPr>
          <p:spPr>
            <a:xfrm>
              <a:off x="2787425" y="3890675"/>
              <a:ext cx="74350" cy="66375"/>
            </a:xfrm>
            <a:custGeom>
              <a:avLst/>
              <a:gdLst/>
              <a:ahLst/>
              <a:cxnLst/>
              <a:rect l="l" t="t" r="r" b="b"/>
              <a:pathLst>
                <a:path w="2974" h="2655" extrusionOk="0">
                  <a:moveTo>
                    <a:pt x="1276" y="0"/>
                  </a:moveTo>
                  <a:cubicBezTo>
                    <a:pt x="591" y="0"/>
                    <a:pt x="0" y="707"/>
                    <a:pt x="299" y="2033"/>
                  </a:cubicBezTo>
                  <a:cubicBezTo>
                    <a:pt x="400" y="2464"/>
                    <a:pt x="794" y="2654"/>
                    <a:pt x="1233" y="2654"/>
                  </a:cubicBezTo>
                  <a:cubicBezTo>
                    <a:pt x="2030" y="2654"/>
                    <a:pt x="2974" y="2028"/>
                    <a:pt x="2583" y="1078"/>
                  </a:cubicBezTo>
                  <a:cubicBezTo>
                    <a:pt x="2284" y="350"/>
                    <a:pt x="1757" y="0"/>
                    <a:pt x="127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14"/>
            <p:cNvSpPr/>
            <p:nvPr/>
          </p:nvSpPr>
          <p:spPr>
            <a:xfrm>
              <a:off x="3065650" y="3472475"/>
              <a:ext cx="347700" cy="351275"/>
            </a:xfrm>
            <a:custGeom>
              <a:avLst/>
              <a:gdLst/>
              <a:ahLst/>
              <a:cxnLst/>
              <a:rect l="l" t="t" r="r" b="b"/>
              <a:pathLst>
                <a:path w="13908" h="14051" extrusionOk="0">
                  <a:moveTo>
                    <a:pt x="6944" y="1"/>
                  </a:moveTo>
                  <a:cubicBezTo>
                    <a:pt x="6309" y="1"/>
                    <a:pt x="5662" y="55"/>
                    <a:pt x="5219" y="214"/>
                  </a:cubicBezTo>
                  <a:cubicBezTo>
                    <a:pt x="4871" y="330"/>
                    <a:pt x="4657" y="678"/>
                    <a:pt x="4684" y="1044"/>
                  </a:cubicBezTo>
                  <a:cubicBezTo>
                    <a:pt x="4791" y="2400"/>
                    <a:pt x="5451" y="4853"/>
                    <a:pt x="5290" y="5424"/>
                  </a:cubicBezTo>
                  <a:cubicBezTo>
                    <a:pt x="5183" y="5843"/>
                    <a:pt x="535" y="5763"/>
                    <a:pt x="259" y="6245"/>
                  </a:cubicBezTo>
                  <a:cubicBezTo>
                    <a:pt x="0" y="6700"/>
                    <a:pt x="321" y="7851"/>
                    <a:pt x="642" y="8636"/>
                  </a:cubicBezTo>
                  <a:cubicBezTo>
                    <a:pt x="765" y="8950"/>
                    <a:pt x="1072" y="9152"/>
                    <a:pt x="1405" y="9152"/>
                  </a:cubicBezTo>
                  <a:cubicBezTo>
                    <a:pt x="1459" y="9152"/>
                    <a:pt x="1515" y="9147"/>
                    <a:pt x="1570" y="9135"/>
                  </a:cubicBezTo>
                  <a:cubicBezTo>
                    <a:pt x="2748" y="8912"/>
                    <a:pt x="3836" y="8823"/>
                    <a:pt x="4746" y="8787"/>
                  </a:cubicBezTo>
                  <a:cubicBezTo>
                    <a:pt x="4762" y="8786"/>
                    <a:pt x="4777" y="8786"/>
                    <a:pt x="4792" y="8786"/>
                  </a:cubicBezTo>
                  <a:cubicBezTo>
                    <a:pt x="5261" y="8786"/>
                    <a:pt x="5629" y="9177"/>
                    <a:pt x="5611" y="9644"/>
                  </a:cubicBezTo>
                  <a:cubicBezTo>
                    <a:pt x="5567" y="10866"/>
                    <a:pt x="5451" y="12186"/>
                    <a:pt x="5638" y="13337"/>
                  </a:cubicBezTo>
                  <a:cubicBezTo>
                    <a:pt x="5709" y="13721"/>
                    <a:pt x="6031" y="13997"/>
                    <a:pt x="6423" y="14015"/>
                  </a:cubicBezTo>
                  <a:cubicBezTo>
                    <a:pt x="6827" y="14036"/>
                    <a:pt x="7257" y="14050"/>
                    <a:pt x="7695" y="14050"/>
                  </a:cubicBezTo>
                  <a:cubicBezTo>
                    <a:pt x="8013" y="14050"/>
                    <a:pt x="8335" y="14043"/>
                    <a:pt x="8653" y="14024"/>
                  </a:cubicBezTo>
                  <a:cubicBezTo>
                    <a:pt x="9064" y="13997"/>
                    <a:pt x="9394" y="13667"/>
                    <a:pt x="9430" y="13257"/>
                  </a:cubicBezTo>
                  <a:cubicBezTo>
                    <a:pt x="9501" y="12177"/>
                    <a:pt x="9421" y="10607"/>
                    <a:pt x="9251" y="9430"/>
                  </a:cubicBezTo>
                  <a:cubicBezTo>
                    <a:pt x="9174" y="8927"/>
                    <a:pt x="9570" y="8481"/>
                    <a:pt x="10064" y="8481"/>
                  </a:cubicBezTo>
                  <a:cubicBezTo>
                    <a:pt x="10087" y="8481"/>
                    <a:pt x="10111" y="8482"/>
                    <a:pt x="10134" y="8484"/>
                  </a:cubicBezTo>
                  <a:cubicBezTo>
                    <a:pt x="11107" y="8555"/>
                    <a:pt x="12133" y="8698"/>
                    <a:pt x="13043" y="8725"/>
                  </a:cubicBezTo>
                  <a:cubicBezTo>
                    <a:pt x="13053" y="8725"/>
                    <a:pt x="13063" y="8725"/>
                    <a:pt x="13074" y="8725"/>
                  </a:cubicBezTo>
                  <a:cubicBezTo>
                    <a:pt x="13532" y="8725"/>
                    <a:pt x="13908" y="8340"/>
                    <a:pt x="13899" y="7877"/>
                  </a:cubicBezTo>
                  <a:cubicBezTo>
                    <a:pt x="13881" y="7315"/>
                    <a:pt x="13792" y="6789"/>
                    <a:pt x="13694" y="6218"/>
                  </a:cubicBezTo>
                  <a:cubicBezTo>
                    <a:pt x="13640" y="5852"/>
                    <a:pt x="13346" y="5567"/>
                    <a:pt x="12971" y="5531"/>
                  </a:cubicBezTo>
                  <a:cubicBezTo>
                    <a:pt x="12092" y="5426"/>
                    <a:pt x="11131" y="5334"/>
                    <a:pt x="10253" y="5334"/>
                  </a:cubicBezTo>
                  <a:cubicBezTo>
                    <a:pt x="10088" y="5334"/>
                    <a:pt x="9927" y="5337"/>
                    <a:pt x="9769" y="5344"/>
                  </a:cubicBezTo>
                  <a:cubicBezTo>
                    <a:pt x="9757" y="5344"/>
                    <a:pt x="9746" y="5344"/>
                    <a:pt x="9735" y="5344"/>
                  </a:cubicBezTo>
                  <a:cubicBezTo>
                    <a:pt x="9286" y="5344"/>
                    <a:pt x="8921" y="4994"/>
                    <a:pt x="8903" y="4550"/>
                  </a:cubicBezTo>
                  <a:cubicBezTo>
                    <a:pt x="8868" y="3479"/>
                    <a:pt x="8752" y="1998"/>
                    <a:pt x="8645" y="785"/>
                  </a:cubicBezTo>
                  <a:cubicBezTo>
                    <a:pt x="8609" y="375"/>
                    <a:pt x="8279" y="63"/>
                    <a:pt x="7877" y="36"/>
                  </a:cubicBezTo>
                  <a:cubicBezTo>
                    <a:pt x="7588" y="15"/>
                    <a:pt x="7268" y="1"/>
                    <a:pt x="694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14"/>
            <p:cNvSpPr/>
            <p:nvPr/>
          </p:nvSpPr>
          <p:spPr>
            <a:xfrm>
              <a:off x="1961200" y="1191275"/>
              <a:ext cx="257550" cy="77525"/>
            </a:xfrm>
            <a:custGeom>
              <a:avLst/>
              <a:gdLst/>
              <a:ahLst/>
              <a:cxnLst/>
              <a:rect l="l" t="t" r="r" b="b"/>
              <a:pathLst>
                <a:path w="10302" h="3101" extrusionOk="0">
                  <a:moveTo>
                    <a:pt x="9145" y="0"/>
                  </a:moveTo>
                  <a:cubicBezTo>
                    <a:pt x="9125" y="0"/>
                    <a:pt x="9104" y="1"/>
                    <a:pt x="9083" y="4"/>
                  </a:cubicBezTo>
                  <a:cubicBezTo>
                    <a:pt x="8277" y="111"/>
                    <a:pt x="6703" y="126"/>
                    <a:pt x="5099" y="126"/>
                  </a:cubicBezTo>
                  <a:cubicBezTo>
                    <a:pt x="4501" y="126"/>
                    <a:pt x="3899" y="124"/>
                    <a:pt x="3331" y="124"/>
                  </a:cubicBezTo>
                  <a:cubicBezTo>
                    <a:pt x="2250" y="124"/>
                    <a:pt x="1292" y="131"/>
                    <a:pt x="724" y="174"/>
                  </a:cubicBezTo>
                  <a:cubicBezTo>
                    <a:pt x="447" y="192"/>
                    <a:pt x="215" y="441"/>
                    <a:pt x="153" y="789"/>
                  </a:cubicBezTo>
                  <a:cubicBezTo>
                    <a:pt x="46" y="1342"/>
                    <a:pt x="1" y="1958"/>
                    <a:pt x="72" y="2449"/>
                  </a:cubicBezTo>
                  <a:cubicBezTo>
                    <a:pt x="135" y="2832"/>
                    <a:pt x="394" y="3100"/>
                    <a:pt x="697" y="3100"/>
                  </a:cubicBezTo>
                  <a:cubicBezTo>
                    <a:pt x="921" y="3098"/>
                    <a:pt x="1170" y="3097"/>
                    <a:pt x="1436" y="3097"/>
                  </a:cubicBezTo>
                  <a:cubicBezTo>
                    <a:pt x="2005" y="3097"/>
                    <a:pt x="2659" y="3100"/>
                    <a:pt x="3348" y="3100"/>
                  </a:cubicBezTo>
                  <a:cubicBezTo>
                    <a:pt x="5519" y="3100"/>
                    <a:pt x="8042" y="3072"/>
                    <a:pt x="9368" y="2841"/>
                  </a:cubicBezTo>
                  <a:cubicBezTo>
                    <a:pt x="10302"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14"/>
            <p:cNvSpPr/>
            <p:nvPr/>
          </p:nvSpPr>
          <p:spPr>
            <a:xfrm>
              <a:off x="2285725" y="791800"/>
              <a:ext cx="441375" cy="378250"/>
            </a:xfrm>
            <a:custGeom>
              <a:avLst/>
              <a:gdLst/>
              <a:ahLst/>
              <a:cxnLst/>
              <a:rect l="l" t="t" r="r" b="b"/>
              <a:pathLst>
                <a:path w="17655" h="15130" extrusionOk="0">
                  <a:moveTo>
                    <a:pt x="13777" y="0"/>
                  </a:moveTo>
                  <a:cubicBezTo>
                    <a:pt x="11895" y="0"/>
                    <a:pt x="9689" y="69"/>
                    <a:pt x="9153" y="291"/>
                  </a:cubicBezTo>
                  <a:cubicBezTo>
                    <a:pt x="8279" y="648"/>
                    <a:pt x="8083" y="7357"/>
                    <a:pt x="7440" y="11621"/>
                  </a:cubicBezTo>
                  <a:cubicBezTo>
                    <a:pt x="7412" y="11796"/>
                    <a:pt x="7265" y="11888"/>
                    <a:pt x="7119" y="11888"/>
                  </a:cubicBezTo>
                  <a:cubicBezTo>
                    <a:pt x="6990" y="11888"/>
                    <a:pt x="6862" y="11816"/>
                    <a:pt x="6816" y="11665"/>
                  </a:cubicBezTo>
                  <a:cubicBezTo>
                    <a:pt x="5968" y="8864"/>
                    <a:pt x="5772" y="7758"/>
                    <a:pt x="4675" y="5349"/>
                  </a:cubicBezTo>
                  <a:cubicBezTo>
                    <a:pt x="4517" y="5026"/>
                    <a:pt x="4197" y="4805"/>
                    <a:pt x="3831" y="4805"/>
                  </a:cubicBezTo>
                  <a:cubicBezTo>
                    <a:pt x="3824" y="4805"/>
                    <a:pt x="3817" y="4805"/>
                    <a:pt x="3809" y="4805"/>
                  </a:cubicBezTo>
                  <a:cubicBezTo>
                    <a:pt x="2400" y="4814"/>
                    <a:pt x="883" y="5233"/>
                    <a:pt x="232" y="6527"/>
                  </a:cubicBezTo>
                  <a:cubicBezTo>
                    <a:pt x="0" y="7169"/>
                    <a:pt x="241" y="7562"/>
                    <a:pt x="544" y="8026"/>
                  </a:cubicBezTo>
                  <a:cubicBezTo>
                    <a:pt x="648" y="8181"/>
                    <a:pt x="820" y="8261"/>
                    <a:pt x="994" y="8261"/>
                  </a:cubicBezTo>
                  <a:cubicBezTo>
                    <a:pt x="1120" y="8261"/>
                    <a:pt x="1246" y="8219"/>
                    <a:pt x="1347" y="8133"/>
                  </a:cubicBezTo>
                  <a:cubicBezTo>
                    <a:pt x="2014" y="7559"/>
                    <a:pt x="2817" y="7165"/>
                    <a:pt x="3251" y="7165"/>
                  </a:cubicBezTo>
                  <a:cubicBezTo>
                    <a:pt x="3404" y="7165"/>
                    <a:pt x="3511" y="7214"/>
                    <a:pt x="3551" y="7321"/>
                  </a:cubicBezTo>
                  <a:cubicBezTo>
                    <a:pt x="4247" y="9230"/>
                    <a:pt x="5139" y="13485"/>
                    <a:pt x="5736" y="14645"/>
                  </a:cubicBezTo>
                  <a:cubicBezTo>
                    <a:pt x="5891" y="14953"/>
                    <a:pt x="6562" y="15129"/>
                    <a:pt x="7257" y="15129"/>
                  </a:cubicBezTo>
                  <a:cubicBezTo>
                    <a:pt x="7969" y="15129"/>
                    <a:pt x="8704" y="14945"/>
                    <a:pt x="8930" y="14529"/>
                  </a:cubicBezTo>
                  <a:cubicBezTo>
                    <a:pt x="10411" y="11853"/>
                    <a:pt x="10357" y="6233"/>
                    <a:pt x="11116" y="2843"/>
                  </a:cubicBezTo>
                  <a:cubicBezTo>
                    <a:pt x="11214" y="2388"/>
                    <a:pt x="11597" y="2066"/>
                    <a:pt x="12061" y="2049"/>
                  </a:cubicBezTo>
                  <a:lnTo>
                    <a:pt x="14327" y="1986"/>
                  </a:lnTo>
                  <a:cubicBezTo>
                    <a:pt x="14827" y="2147"/>
                    <a:pt x="15068" y="2736"/>
                    <a:pt x="15184" y="3199"/>
                  </a:cubicBezTo>
                  <a:cubicBezTo>
                    <a:pt x="15270" y="3526"/>
                    <a:pt x="15571" y="3753"/>
                    <a:pt x="15912" y="3753"/>
                  </a:cubicBezTo>
                  <a:cubicBezTo>
                    <a:pt x="15925" y="3753"/>
                    <a:pt x="15938" y="3753"/>
                    <a:pt x="15951" y="3753"/>
                  </a:cubicBezTo>
                  <a:cubicBezTo>
                    <a:pt x="16263" y="3735"/>
                    <a:pt x="16602" y="3717"/>
                    <a:pt x="16897" y="3699"/>
                  </a:cubicBezTo>
                  <a:cubicBezTo>
                    <a:pt x="17325" y="3672"/>
                    <a:pt x="17655" y="3298"/>
                    <a:pt x="17601" y="2878"/>
                  </a:cubicBezTo>
                  <a:cubicBezTo>
                    <a:pt x="17521" y="2147"/>
                    <a:pt x="17280" y="1478"/>
                    <a:pt x="17048" y="978"/>
                  </a:cubicBezTo>
                  <a:cubicBezTo>
                    <a:pt x="16790" y="407"/>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14"/>
            <p:cNvSpPr/>
            <p:nvPr/>
          </p:nvSpPr>
          <p:spPr>
            <a:xfrm>
              <a:off x="1079200" y="1098950"/>
              <a:ext cx="85375" cy="76250"/>
            </a:xfrm>
            <a:custGeom>
              <a:avLst/>
              <a:gdLst/>
              <a:ahLst/>
              <a:cxnLst/>
              <a:rect l="l" t="t" r="r" b="b"/>
              <a:pathLst>
                <a:path w="3415" h="3050" extrusionOk="0">
                  <a:moveTo>
                    <a:pt x="1462" y="0"/>
                  </a:moveTo>
                  <a:cubicBezTo>
                    <a:pt x="677" y="0"/>
                    <a:pt x="0" y="812"/>
                    <a:pt x="346" y="2332"/>
                  </a:cubicBezTo>
                  <a:cubicBezTo>
                    <a:pt x="460" y="2830"/>
                    <a:pt x="913" y="3050"/>
                    <a:pt x="1416" y="3050"/>
                  </a:cubicBezTo>
                  <a:cubicBezTo>
                    <a:pt x="2330" y="3050"/>
                    <a:pt x="3414" y="2328"/>
                    <a:pt x="2960" y="1235"/>
                  </a:cubicBezTo>
                  <a:cubicBezTo>
                    <a:pt x="2618" y="400"/>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14"/>
            <p:cNvSpPr/>
            <p:nvPr/>
          </p:nvSpPr>
          <p:spPr>
            <a:xfrm>
              <a:off x="1556650" y="773125"/>
              <a:ext cx="331200" cy="295725"/>
            </a:xfrm>
            <a:custGeom>
              <a:avLst/>
              <a:gdLst/>
              <a:ahLst/>
              <a:cxnLst/>
              <a:rect l="l" t="t" r="r" b="b"/>
              <a:pathLst>
                <a:path w="13248" h="11829" extrusionOk="0">
                  <a:moveTo>
                    <a:pt x="9560" y="0"/>
                  </a:moveTo>
                  <a:cubicBezTo>
                    <a:pt x="9342" y="0"/>
                    <a:pt x="9129" y="87"/>
                    <a:pt x="8975" y="253"/>
                  </a:cubicBezTo>
                  <a:cubicBezTo>
                    <a:pt x="8252" y="994"/>
                    <a:pt x="7458" y="1841"/>
                    <a:pt x="6887" y="2653"/>
                  </a:cubicBezTo>
                  <a:cubicBezTo>
                    <a:pt x="6730" y="2881"/>
                    <a:pt x="6476" y="3004"/>
                    <a:pt x="6216" y="3004"/>
                  </a:cubicBezTo>
                  <a:cubicBezTo>
                    <a:pt x="6051" y="3004"/>
                    <a:pt x="5883" y="2954"/>
                    <a:pt x="5736" y="2849"/>
                  </a:cubicBezTo>
                  <a:cubicBezTo>
                    <a:pt x="4889" y="2234"/>
                    <a:pt x="3649" y="1422"/>
                    <a:pt x="2632" y="771"/>
                  </a:cubicBezTo>
                  <a:cubicBezTo>
                    <a:pt x="2497" y="685"/>
                    <a:pt x="2346" y="644"/>
                    <a:pt x="2195" y="644"/>
                  </a:cubicBezTo>
                  <a:cubicBezTo>
                    <a:pt x="1967" y="644"/>
                    <a:pt x="1741" y="739"/>
                    <a:pt x="1579" y="922"/>
                  </a:cubicBezTo>
                  <a:cubicBezTo>
                    <a:pt x="1017" y="1556"/>
                    <a:pt x="330" y="2448"/>
                    <a:pt x="107" y="3117"/>
                  </a:cubicBezTo>
                  <a:cubicBezTo>
                    <a:pt x="0" y="3456"/>
                    <a:pt x="143" y="3839"/>
                    <a:pt x="437" y="4036"/>
                  </a:cubicBezTo>
                  <a:cubicBezTo>
                    <a:pt x="1570" y="4776"/>
                    <a:pt x="3890" y="5740"/>
                    <a:pt x="4247" y="6203"/>
                  </a:cubicBezTo>
                  <a:cubicBezTo>
                    <a:pt x="4505" y="6551"/>
                    <a:pt x="1633" y="10147"/>
                    <a:pt x="1847" y="10655"/>
                  </a:cubicBezTo>
                  <a:cubicBezTo>
                    <a:pt x="2043" y="11128"/>
                    <a:pt x="3140" y="11574"/>
                    <a:pt x="3943" y="11797"/>
                  </a:cubicBezTo>
                  <a:cubicBezTo>
                    <a:pt x="4020" y="11818"/>
                    <a:pt x="4097" y="11829"/>
                    <a:pt x="4174" y="11829"/>
                  </a:cubicBezTo>
                  <a:cubicBezTo>
                    <a:pt x="4479" y="11829"/>
                    <a:pt x="4764" y="11663"/>
                    <a:pt x="4907" y="11378"/>
                  </a:cubicBezTo>
                  <a:cubicBezTo>
                    <a:pt x="5433" y="10316"/>
                    <a:pt x="6031" y="9415"/>
                    <a:pt x="6548" y="8666"/>
                  </a:cubicBezTo>
                  <a:cubicBezTo>
                    <a:pt x="6709" y="8443"/>
                    <a:pt x="6963" y="8325"/>
                    <a:pt x="7219" y="8325"/>
                  </a:cubicBezTo>
                  <a:cubicBezTo>
                    <a:pt x="7404" y="8325"/>
                    <a:pt x="7590" y="8387"/>
                    <a:pt x="7744" y="8514"/>
                  </a:cubicBezTo>
                  <a:cubicBezTo>
                    <a:pt x="8671" y="9290"/>
                    <a:pt x="9644" y="10173"/>
                    <a:pt x="10661" y="10726"/>
                  </a:cubicBezTo>
                  <a:cubicBezTo>
                    <a:pt x="10779" y="10788"/>
                    <a:pt x="10906" y="10818"/>
                    <a:pt x="11033" y="10818"/>
                  </a:cubicBezTo>
                  <a:cubicBezTo>
                    <a:pt x="11271" y="10818"/>
                    <a:pt x="11506" y="10713"/>
                    <a:pt x="11669" y="10521"/>
                  </a:cubicBezTo>
                  <a:cubicBezTo>
                    <a:pt x="12115" y="9995"/>
                    <a:pt x="12588" y="9397"/>
                    <a:pt x="13016" y="8782"/>
                  </a:cubicBezTo>
                  <a:cubicBezTo>
                    <a:pt x="13248" y="8443"/>
                    <a:pt x="13194" y="7979"/>
                    <a:pt x="12891" y="7711"/>
                  </a:cubicBezTo>
                  <a:cubicBezTo>
                    <a:pt x="12088" y="6997"/>
                    <a:pt x="10804" y="6114"/>
                    <a:pt x="9778" y="5525"/>
                  </a:cubicBezTo>
                  <a:cubicBezTo>
                    <a:pt x="9323" y="5267"/>
                    <a:pt x="9216" y="4651"/>
                    <a:pt x="9573" y="4268"/>
                  </a:cubicBezTo>
                  <a:cubicBezTo>
                    <a:pt x="10215" y="3545"/>
                    <a:pt x="10946" y="2831"/>
                    <a:pt x="11526" y="2127"/>
                  </a:cubicBezTo>
                  <a:cubicBezTo>
                    <a:pt x="11830" y="1770"/>
                    <a:pt x="11758" y="1226"/>
                    <a:pt x="11375" y="949"/>
                  </a:cubicBezTo>
                  <a:cubicBezTo>
                    <a:pt x="10920" y="619"/>
                    <a:pt x="10456" y="378"/>
                    <a:pt x="9956" y="101"/>
                  </a:cubicBezTo>
                  <a:cubicBezTo>
                    <a:pt x="9830" y="33"/>
                    <a:pt x="9694" y="0"/>
                    <a:pt x="956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14"/>
            <p:cNvSpPr/>
            <p:nvPr/>
          </p:nvSpPr>
          <p:spPr>
            <a:xfrm>
              <a:off x="1961200" y="3319800"/>
              <a:ext cx="257525" cy="77375"/>
            </a:xfrm>
            <a:custGeom>
              <a:avLst/>
              <a:gdLst/>
              <a:ahLst/>
              <a:cxnLst/>
              <a:rect l="l" t="t" r="r" b="b"/>
              <a:pathLst>
                <a:path w="10301" h="3095" extrusionOk="0">
                  <a:moveTo>
                    <a:pt x="9149" y="1"/>
                  </a:moveTo>
                  <a:cubicBezTo>
                    <a:pt x="9127" y="1"/>
                    <a:pt x="9105" y="2"/>
                    <a:pt x="9083" y="5"/>
                  </a:cubicBezTo>
                  <a:cubicBezTo>
                    <a:pt x="8328" y="106"/>
                    <a:pt x="6897" y="123"/>
                    <a:pt x="5399" y="123"/>
                  </a:cubicBezTo>
                  <a:cubicBezTo>
                    <a:pt x="4615" y="123"/>
                    <a:pt x="3814" y="118"/>
                    <a:pt x="3081" y="118"/>
                  </a:cubicBezTo>
                  <a:cubicBezTo>
                    <a:pt x="2103" y="118"/>
                    <a:pt x="1248" y="127"/>
                    <a:pt x="724" y="166"/>
                  </a:cubicBezTo>
                  <a:cubicBezTo>
                    <a:pt x="447" y="184"/>
                    <a:pt x="215" y="433"/>
                    <a:pt x="153" y="781"/>
                  </a:cubicBezTo>
                  <a:cubicBezTo>
                    <a:pt x="46" y="1334"/>
                    <a:pt x="1" y="1959"/>
                    <a:pt x="72" y="2441"/>
                  </a:cubicBezTo>
                  <a:cubicBezTo>
                    <a:pt x="135" y="2824"/>
                    <a:pt x="394" y="3092"/>
                    <a:pt x="697" y="3092"/>
                  </a:cubicBezTo>
                  <a:cubicBezTo>
                    <a:pt x="896" y="3090"/>
                    <a:pt x="1113" y="3090"/>
                    <a:pt x="1346" y="3090"/>
                  </a:cubicBezTo>
                  <a:cubicBezTo>
                    <a:pt x="2012" y="3090"/>
                    <a:pt x="2803" y="3095"/>
                    <a:pt x="3634" y="3095"/>
                  </a:cubicBezTo>
                  <a:cubicBezTo>
                    <a:pt x="5737" y="3095"/>
                    <a:pt x="8099" y="3063"/>
                    <a:pt x="9368" y="2842"/>
                  </a:cubicBezTo>
                  <a:cubicBezTo>
                    <a:pt x="10300" y="2685"/>
                    <a:pt x="10067" y="1"/>
                    <a:pt x="91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14"/>
            <p:cNvSpPr/>
            <p:nvPr/>
          </p:nvSpPr>
          <p:spPr>
            <a:xfrm>
              <a:off x="2285725" y="2920125"/>
              <a:ext cx="441375" cy="378275"/>
            </a:xfrm>
            <a:custGeom>
              <a:avLst/>
              <a:gdLst/>
              <a:ahLst/>
              <a:cxnLst/>
              <a:rect l="l" t="t" r="r" b="b"/>
              <a:pathLst>
                <a:path w="17655" h="15131" extrusionOk="0">
                  <a:moveTo>
                    <a:pt x="13777" y="0"/>
                  </a:moveTo>
                  <a:cubicBezTo>
                    <a:pt x="11895" y="0"/>
                    <a:pt x="9689" y="69"/>
                    <a:pt x="9153" y="291"/>
                  </a:cubicBezTo>
                  <a:cubicBezTo>
                    <a:pt x="8279" y="657"/>
                    <a:pt x="8083" y="7357"/>
                    <a:pt x="7440" y="11621"/>
                  </a:cubicBezTo>
                  <a:cubicBezTo>
                    <a:pt x="7412" y="11801"/>
                    <a:pt x="7266" y="11895"/>
                    <a:pt x="7120" y="11895"/>
                  </a:cubicBezTo>
                  <a:cubicBezTo>
                    <a:pt x="6991" y="11895"/>
                    <a:pt x="6862" y="11821"/>
                    <a:pt x="6816" y="11666"/>
                  </a:cubicBezTo>
                  <a:cubicBezTo>
                    <a:pt x="5968" y="8864"/>
                    <a:pt x="5772" y="7767"/>
                    <a:pt x="4675" y="5358"/>
                  </a:cubicBezTo>
                  <a:cubicBezTo>
                    <a:pt x="4514" y="5019"/>
                    <a:pt x="4184" y="4805"/>
                    <a:pt x="3809" y="4805"/>
                  </a:cubicBezTo>
                  <a:cubicBezTo>
                    <a:pt x="2400" y="4823"/>
                    <a:pt x="883" y="5233"/>
                    <a:pt x="232" y="6536"/>
                  </a:cubicBezTo>
                  <a:cubicBezTo>
                    <a:pt x="0" y="7178"/>
                    <a:pt x="241" y="7571"/>
                    <a:pt x="544" y="8026"/>
                  </a:cubicBezTo>
                  <a:cubicBezTo>
                    <a:pt x="647" y="8185"/>
                    <a:pt x="818" y="8268"/>
                    <a:pt x="991" y="8268"/>
                  </a:cubicBezTo>
                  <a:cubicBezTo>
                    <a:pt x="1118" y="8268"/>
                    <a:pt x="1245" y="8223"/>
                    <a:pt x="1347" y="8133"/>
                  </a:cubicBezTo>
                  <a:cubicBezTo>
                    <a:pt x="2011" y="7561"/>
                    <a:pt x="2811" y="7173"/>
                    <a:pt x="3247" y="7173"/>
                  </a:cubicBezTo>
                  <a:cubicBezTo>
                    <a:pt x="3402" y="7173"/>
                    <a:pt x="3511" y="7222"/>
                    <a:pt x="3551" y="7330"/>
                  </a:cubicBezTo>
                  <a:cubicBezTo>
                    <a:pt x="4247" y="9239"/>
                    <a:pt x="5139" y="13485"/>
                    <a:pt x="5736" y="14654"/>
                  </a:cubicBezTo>
                  <a:cubicBezTo>
                    <a:pt x="5890" y="14957"/>
                    <a:pt x="6558" y="15130"/>
                    <a:pt x="7250" y="15130"/>
                  </a:cubicBezTo>
                  <a:cubicBezTo>
                    <a:pt x="7964" y="15130"/>
                    <a:pt x="8704" y="14946"/>
                    <a:pt x="8930" y="14529"/>
                  </a:cubicBezTo>
                  <a:cubicBezTo>
                    <a:pt x="10411" y="11853"/>
                    <a:pt x="10357" y="6242"/>
                    <a:pt x="11116" y="2843"/>
                  </a:cubicBezTo>
                  <a:cubicBezTo>
                    <a:pt x="11214" y="2397"/>
                    <a:pt x="11597" y="2067"/>
                    <a:pt x="12061" y="2058"/>
                  </a:cubicBezTo>
                  <a:lnTo>
                    <a:pt x="14327" y="1995"/>
                  </a:lnTo>
                  <a:cubicBezTo>
                    <a:pt x="14827" y="2147"/>
                    <a:pt x="15068" y="2736"/>
                    <a:pt x="15184" y="3199"/>
                  </a:cubicBezTo>
                  <a:cubicBezTo>
                    <a:pt x="15268" y="3529"/>
                    <a:pt x="15561" y="3755"/>
                    <a:pt x="15895" y="3755"/>
                  </a:cubicBezTo>
                  <a:cubicBezTo>
                    <a:pt x="15914" y="3755"/>
                    <a:pt x="15932" y="3754"/>
                    <a:pt x="15951" y="3753"/>
                  </a:cubicBezTo>
                  <a:cubicBezTo>
                    <a:pt x="16263" y="3735"/>
                    <a:pt x="16602" y="3717"/>
                    <a:pt x="16897" y="3708"/>
                  </a:cubicBezTo>
                  <a:cubicBezTo>
                    <a:pt x="17325" y="3681"/>
                    <a:pt x="17655" y="3307"/>
                    <a:pt x="17601" y="2878"/>
                  </a:cubicBezTo>
                  <a:cubicBezTo>
                    <a:pt x="17521" y="2156"/>
                    <a:pt x="17280" y="1487"/>
                    <a:pt x="17048" y="978"/>
                  </a:cubicBezTo>
                  <a:cubicBezTo>
                    <a:pt x="16790" y="416"/>
                    <a:pt x="16236"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14"/>
            <p:cNvSpPr/>
            <p:nvPr/>
          </p:nvSpPr>
          <p:spPr>
            <a:xfrm>
              <a:off x="1079200" y="3227375"/>
              <a:ext cx="85350" cy="76200"/>
            </a:xfrm>
            <a:custGeom>
              <a:avLst/>
              <a:gdLst/>
              <a:ahLst/>
              <a:cxnLst/>
              <a:rect l="l" t="t" r="r" b="b"/>
              <a:pathLst>
                <a:path w="3414" h="3048" extrusionOk="0">
                  <a:moveTo>
                    <a:pt x="1461" y="0"/>
                  </a:moveTo>
                  <a:cubicBezTo>
                    <a:pt x="676" y="0"/>
                    <a:pt x="0" y="809"/>
                    <a:pt x="346" y="2328"/>
                  </a:cubicBezTo>
                  <a:cubicBezTo>
                    <a:pt x="461" y="2827"/>
                    <a:pt x="915" y="3048"/>
                    <a:pt x="1420" y="3048"/>
                  </a:cubicBezTo>
                  <a:cubicBezTo>
                    <a:pt x="2333" y="3048"/>
                    <a:pt x="3414"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14"/>
            <p:cNvSpPr/>
            <p:nvPr/>
          </p:nvSpPr>
          <p:spPr>
            <a:xfrm>
              <a:off x="1556650" y="2901550"/>
              <a:ext cx="331200" cy="295825"/>
            </a:xfrm>
            <a:custGeom>
              <a:avLst/>
              <a:gdLst/>
              <a:ahLst/>
              <a:cxnLst/>
              <a:rect l="l" t="t" r="r" b="b"/>
              <a:pathLst>
                <a:path w="13248" h="11833" extrusionOk="0">
                  <a:moveTo>
                    <a:pt x="9558" y="0"/>
                  </a:moveTo>
                  <a:cubicBezTo>
                    <a:pt x="9341" y="0"/>
                    <a:pt x="9129" y="84"/>
                    <a:pt x="8975" y="249"/>
                  </a:cubicBezTo>
                  <a:cubicBezTo>
                    <a:pt x="8252" y="999"/>
                    <a:pt x="7458" y="1837"/>
                    <a:pt x="6887" y="2658"/>
                  </a:cubicBezTo>
                  <a:cubicBezTo>
                    <a:pt x="6731" y="2884"/>
                    <a:pt x="6481" y="3003"/>
                    <a:pt x="6225" y="3003"/>
                  </a:cubicBezTo>
                  <a:cubicBezTo>
                    <a:pt x="6056" y="3003"/>
                    <a:pt x="5885" y="2951"/>
                    <a:pt x="5736" y="2845"/>
                  </a:cubicBezTo>
                  <a:cubicBezTo>
                    <a:pt x="4889" y="2230"/>
                    <a:pt x="3649" y="1427"/>
                    <a:pt x="2632" y="776"/>
                  </a:cubicBezTo>
                  <a:cubicBezTo>
                    <a:pt x="2498" y="687"/>
                    <a:pt x="2347" y="645"/>
                    <a:pt x="2197" y="645"/>
                  </a:cubicBezTo>
                  <a:cubicBezTo>
                    <a:pt x="1968" y="645"/>
                    <a:pt x="1741" y="744"/>
                    <a:pt x="1579" y="927"/>
                  </a:cubicBezTo>
                  <a:cubicBezTo>
                    <a:pt x="1017" y="1552"/>
                    <a:pt x="330" y="2444"/>
                    <a:pt x="107" y="3113"/>
                  </a:cubicBezTo>
                  <a:cubicBezTo>
                    <a:pt x="0" y="3461"/>
                    <a:pt x="143" y="3835"/>
                    <a:pt x="437" y="4032"/>
                  </a:cubicBezTo>
                  <a:cubicBezTo>
                    <a:pt x="1570" y="4772"/>
                    <a:pt x="3890" y="5745"/>
                    <a:pt x="4247" y="6208"/>
                  </a:cubicBezTo>
                  <a:cubicBezTo>
                    <a:pt x="4505" y="6556"/>
                    <a:pt x="1633" y="10143"/>
                    <a:pt x="1847" y="10651"/>
                  </a:cubicBezTo>
                  <a:cubicBezTo>
                    <a:pt x="2043" y="11133"/>
                    <a:pt x="3140" y="11579"/>
                    <a:pt x="3943" y="11802"/>
                  </a:cubicBezTo>
                  <a:cubicBezTo>
                    <a:pt x="4018" y="11823"/>
                    <a:pt x="4094" y="11833"/>
                    <a:pt x="4168" y="11833"/>
                  </a:cubicBezTo>
                  <a:cubicBezTo>
                    <a:pt x="4475" y="11833"/>
                    <a:pt x="4763" y="11663"/>
                    <a:pt x="4907" y="11383"/>
                  </a:cubicBezTo>
                  <a:cubicBezTo>
                    <a:pt x="5433" y="10321"/>
                    <a:pt x="6031" y="9411"/>
                    <a:pt x="6548" y="8671"/>
                  </a:cubicBezTo>
                  <a:cubicBezTo>
                    <a:pt x="6709" y="8442"/>
                    <a:pt x="6965" y="8322"/>
                    <a:pt x="7222" y="8322"/>
                  </a:cubicBezTo>
                  <a:cubicBezTo>
                    <a:pt x="7406" y="8322"/>
                    <a:pt x="7591" y="8383"/>
                    <a:pt x="7744" y="8510"/>
                  </a:cubicBezTo>
                  <a:cubicBezTo>
                    <a:pt x="8671" y="9286"/>
                    <a:pt x="9644" y="10178"/>
                    <a:pt x="10661" y="10722"/>
                  </a:cubicBezTo>
                  <a:cubicBezTo>
                    <a:pt x="10781" y="10786"/>
                    <a:pt x="10912" y="10817"/>
                    <a:pt x="11042" y="10817"/>
                  </a:cubicBezTo>
                  <a:cubicBezTo>
                    <a:pt x="11277" y="10817"/>
                    <a:pt x="11508" y="10716"/>
                    <a:pt x="11669" y="10526"/>
                  </a:cubicBezTo>
                  <a:cubicBezTo>
                    <a:pt x="12115" y="9991"/>
                    <a:pt x="12588" y="9402"/>
                    <a:pt x="13016" y="8778"/>
                  </a:cubicBezTo>
                  <a:cubicBezTo>
                    <a:pt x="13248" y="8439"/>
                    <a:pt x="13194" y="7984"/>
                    <a:pt x="12891" y="7707"/>
                  </a:cubicBezTo>
                  <a:cubicBezTo>
                    <a:pt x="12088" y="6993"/>
                    <a:pt x="10804" y="6110"/>
                    <a:pt x="9778" y="5530"/>
                  </a:cubicBezTo>
                  <a:cubicBezTo>
                    <a:pt x="9323" y="5272"/>
                    <a:pt x="9216" y="4656"/>
                    <a:pt x="9573" y="4264"/>
                  </a:cubicBezTo>
                  <a:cubicBezTo>
                    <a:pt x="10215" y="3550"/>
                    <a:pt x="10946" y="2827"/>
                    <a:pt x="11526" y="2132"/>
                  </a:cubicBezTo>
                  <a:cubicBezTo>
                    <a:pt x="11830" y="1775"/>
                    <a:pt x="11758" y="1230"/>
                    <a:pt x="11375" y="954"/>
                  </a:cubicBezTo>
                  <a:cubicBezTo>
                    <a:pt x="10920" y="624"/>
                    <a:pt x="10456" y="374"/>
                    <a:pt x="9956" y="98"/>
                  </a:cubicBezTo>
                  <a:cubicBezTo>
                    <a:pt x="9830" y="33"/>
                    <a:pt x="9693" y="0"/>
                    <a:pt x="955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14"/>
            <p:cNvSpPr/>
            <p:nvPr/>
          </p:nvSpPr>
          <p:spPr>
            <a:xfrm>
              <a:off x="1222100" y="2722775"/>
              <a:ext cx="341250" cy="77375"/>
            </a:xfrm>
            <a:custGeom>
              <a:avLst/>
              <a:gdLst/>
              <a:ahLst/>
              <a:cxnLst/>
              <a:rect l="l" t="t" r="r" b="b"/>
              <a:pathLst>
                <a:path w="13650" h="3095" extrusionOk="0">
                  <a:moveTo>
                    <a:pt x="12117" y="1"/>
                  </a:moveTo>
                  <a:cubicBezTo>
                    <a:pt x="12090" y="1"/>
                    <a:pt x="12063" y="2"/>
                    <a:pt x="12035" y="5"/>
                  </a:cubicBezTo>
                  <a:cubicBezTo>
                    <a:pt x="10996" y="109"/>
                    <a:pt x="9002" y="125"/>
                    <a:pt x="6944" y="125"/>
                  </a:cubicBezTo>
                  <a:cubicBezTo>
                    <a:pt x="5964" y="125"/>
                    <a:pt x="4968" y="122"/>
                    <a:pt x="4055" y="122"/>
                  </a:cubicBezTo>
                  <a:cubicBezTo>
                    <a:pt x="2771" y="122"/>
                    <a:pt x="1648" y="129"/>
                    <a:pt x="955" y="165"/>
                  </a:cubicBezTo>
                  <a:cubicBezTo>
                    <a:pt x="598" y="183"/>
                    <a:pt x="286" y="433"/>
                    <a:pt x="197" y="790"/>
                  </a:cubicBezTo>
                  <a:cubicBezTo>
                    <a:pt x="63" y="1334"/>
                    <a:pt x="1" y="1958"/>
                    <a:pt x="99" y="2449"/>
                  </a:cubicBezTo>
                  <a:cubicBezTo>
                    <a:pt x="178" y="2826"/>
                    <a:pt x="516" y="3092"/>
                    <a:pt x="900" y="3092"/>
                  </a:cubicBezTo>
                  <a:cubicBezTo>
                    <a:pt x="907" y="3092"/>
                    <a:pt x="913" y="3091"/>
                    <a:pt x="920" y="3091"/>
                  </a:cubicBezTo>
                  <a:cubicBezTo>
                    <a:pt x="1183" y="3090"/>
                    <a:pt x="1472" y="3089"/>
                    <a:pt x="1780" y="3089"/>
                  </a:cubicBezTo>
                  <a:cubicBezTo>
                    <a:pt x="2664" y="3089"/>
                    <a:pt x="3712" y="3094"/>
                    <a:pt x="4812" y="3094"/>
                  </a:cubicBezTo>
                  <a:cubicBezTo>
                    <a:pt x="7599" y="3094"/>
                    <a:pt x="10728" y="3063"/>
                    <a:pt x="12410" y="2842"/>
                  </a:cubicBezTo>
                  <a:cubicBezTo>
                    <a:pt x="13649" y="2684"/>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14"/>
            <p:cNvSpPr/>
            <p:nvPr/>
          </p:nvSpPr>
          <p:spPr>
            <a:xfrm>
              <a:off x="1154075" y="2366375"/>
              <a:ext cx="257775" cy="77525"/>
            </a:xfrm>
            <a:custGeom>
              <a:avLst/>
              <a:gdLst/>
              <a:ahLst/>
              <a:cxnLst/>
              <a:rect l="l" t="t" r="r" b="b"/>
              <a:pathLst>
                <a:path w="10311" h="3101" extrusionOk="0">
                  <a:moveTo>
                    <a:pt x="9145" y="1"/>
                  </a:moveTo>
                  <a:cubicBezTo>
                    <a:pt x="9124" y="1"/>
                    <a:pt x="9104" y="2"/>
                    <a:pt x="9082" y="5"/>
                  </a:cubicBezTo>
                  <a:cubicBezTo>
                    <a:pt x="8301" y="109"/>
                    <a:pt x="6797" y="126"/>
                    <a:pt x="5244" y="126"/>
                  </a:cubicBezTo>
                  <a:cubicBezTo>
                    <a:pt x="4504" y="126"/>
                    <a:pt x="3753" y="122"/>
                    <a:pt x="3063" y="122"/>
                  </a:cubicBezTo>
                  <a:cubicBezTo>
                    <a:pt x="2094" y="122"/>
                    <a:pt x="1247" y="129"/>
                    <a:pt x="723" y="166"/>
                  </a:cubicBezTo>
                  <a:cubicBezTo>
                    <a:pt x="456" y="192"/>
                    <a:pt x="224" y="442"/>
                    <a:pt x="152" y="790"/>
                  </a:cubicBezTo>
                  <a:cubicBezTo>
                    <a:pt x="45" y="1343"/>
                    <a:pt x="1" y="1959"/>
                    <a:pt x="81" y="2449"/>
                  </a:cubicBezTo>
                  <a:cubicBezTo>
                    <a:pt x="135" y="2833"/>
                    <a:pt x="402" y="3101"/>
                    <a:pt x="697" y="3101"/>
                  </a:cubicBezTo>
                  <a:cubicBezTo>
                    <a:pt x="921" y="3099"/>
                    <a:pt x="1169" y="3098"/>
                    <a:pt x="1436" y="3098"/>
                  </a:cubicBezTo>
                  <a:cubicBezTo>
                    <a:pt x="2005" y="3098"/>
                    <a:pt x="2659" y="3101"/>
                    <a:pt x="3348" y="3101"/>
                  </a:cubicBezTo>
                  <a:cubicBezTo>
                    <a:pt x="5520" y="3101"/>
                    <a:pt x="8044" y="3073"/>
                    <a:pt x="9377" y="2842"/>
                  </a:cubicBezTo>
                  <a:cubicBezTo>
                    <a:pt x="10311"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14"/>
            <p:cNvSpPr/>
            <p:nvPr/>
          </p:nvSpPr>
          <p:spPr>
            <a:xfrm>
              <a:off x="1154075" y="2255550"/>
              <a:ext cx="257775" cy="77450"/>
            </a:xfrm>
            <a:custGeom>
              <a:avLst/>
              <a:gdLst/>
              <a:ahLst/>
              <a:cxnLst/>
              <a:rect l="l" t="t" r="r" b="b"/>
              <a:pathLst>
                <a:path w="10311" h="3098" extrusionOk="0">
                  <a:moveTo>
                    <a:pt x="9145" y="0"/>
                  </a:moveTo>
                  <a:cubicBezTo>
                    <a:pt x="9124" y="0"/>
                    <a:pt x="9104" y="1"/>
                    <a:pt x="9082" y="4"/>
                  </a:cubicBezTo>
                  <a:cubicBezTo>
                    <a:pt x="8301" y="108"/>
                    <a:pt x="6797" y="125"/>
                    <a:pt x="5244" y="125"/>
                  </a:cubicBezTo>
                  <a:cubicBezTo>
                    <a:pt x="4504" y="125"/>
                    <a:pt x="3753" y="121"/>
                    <a:pt x="3063" y="121"/>
                  </a:cubicBezTo>
                  <a:cubicBezTo>
                    <a:pt x="2094" y="121"/>
                    <a:pt x="1247" y="129"/>
                    <a:pt x="723" y="165"/>
                  </a:cubicBezTo>
                  <a:cubicBezTo>
                    <a:pt x="456" y="183"/>
                    <a:pt x="224" y="432"/>
                    <a:pt x="152" y="789"/>
                  </a:cubicBezTo>
                  <a:cubicBezTo>
                    <a:pt x="45" y="1333"/>
                    <a:pt x="1" y="1958"/>
                    <a:pt x="81" y="2449"/>
                  </a:cubicBezTo>
                  <a:cubicBezTo>
                    <a:pt x="134" y="2826"/>
                    <a:pt x="394" y="3091"/>
                    <a:pt x="682" y="3091"/>
                  </a:cubicBezTo>
                  <a:cubicBezTo>
                    <a:pt x="687" y="3091"/>
                    <a:pt x="692" y="3091"/>
                    <a:pt x="697" y="3091"/>
                  </a:cubicBezTo>
                  <a:cubicBezTo>
                    <a:pt x="801" y="3090"/>
                    <a:pt x="911" y="3090"/>
                    <a:pt x="1026" y="3090"/>
                  </a:cubicBezTo>
                  <a:cubicBezTo>
                    <a:pt x="1749" y="3090"/>
                    <a:pt x="2656" y="3098"/>
                    <a:pt x="3619" y="3098"/>
                  </a:cubicBezTo>
                  <a:cubicBezTo>
                    <a:pt x="5727" y="3098"/>
                    <a:pt x="8099" y="3063"/>
                    <a:pt x="9377" y="2841"/>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14"/>
            <p:cNvSpPr/>
            <p:nvPr/>
          </p:nvSpPr>
          <p:spPr>
            <a:xfrm>
              <a:off x="1854875" y="2177150"/>
              <a:ext cx="312450" cy="304125"/>
            </a:xfrm>
            <a:custGeom>
              <a:avLst/>
              <a:gdLst/>
              <a:ahLst/>
              <a:cxnLst/>
              <a:rect l="l" t="t" r="r" b="b"/>
              <a:pathLst>
                <a:path w="12498" h="12165" extrusionOk="0">
                  <a:moveTo>
                    <a:pt x="10514" y="1"/>
                  </a:moveTo>
                  <a:cubicBezTo>
                    <a:pt x="10263" y="1"/>
                    <a:pt x="10014" y="101"/>
                    <a:pt x="9830" y="285"/>
                  </a:cubicBezTo>
                  <a:cubicBezTo>
                    <a:pt x="7457" y="2685"/>
                    <a:pt x="2523" y="7458"/>
                    <a:pt x="703" y="9822"/>
                  </a:cubicBezTo>
                  <a:cubicBezTo>
                    <a:pt x="0" y="10743"/>
                    <a:pt x="1449" y="12164"/>
                    <a:pt x="2552" y="12164"/>
                  </a:cubicBezTo>
                  <a:cubicBezTo>
                    <a:pt x="2848" y="12164"/>
                    <a:pt x="3119" y="12062"/>
                    <a:pt x="3317" y="11820"/>
                  </a:cubicBezTo>
                  <a:cubicBezTo>
                    <a:pt x="4941" y="9831"/>
                    <a:pt x="10472" y="4594"/>
                    <a:pt x="12176" y="2694"/>
                  </a:cubicBezTo>
                  <a:cubicBezTo>
                    <a:pt x="12452" y="2391"/>
                    <a:pt x="12497" y="1936"/>
                    <a:pt x="12283" y="1579"/>
                  </a:cubicBezTo>
                  <a:cubicBezTo>
                    <a:pt x="11953" y="1017"/>
                    <a:pt x="11498" y="473"/>
                    <a:pt x="11016" y="152"/>
                  </a:cubicBezTo>
                  <a:cubicBezTo>
                    <a:pt x="10863" y="49"/>
                    <a:pt x="10688" y="1"/>
                    <a:pt x="1051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14"/>
            <p:cNvSpPr/>
            <p:nvPr/>
          </p:nvSpPr>
          <p:spPr>
            <a:xfrm>
              <a:off x="1886325" y="2163225"/>
              <a:ext cx="85225" cy="76150"/>
            </a:xfrm>
            <a:custGeom>
              <a:avLst/>
              <a:gdLst/>
              <a:ahLst/>
              <a:cxnLst/>
              <a:rect l="l" t="t" r="r" b="b"/>
              <a:pathLst>
                <a:path w="3409" h="3046" extrusionOk="0">
                  <a:moveTo>
                    <a:pt x="1463" y="0"/>
                  </a:moveTo>
                  <a:cubicBezTo>
                    <a:pt x="677" y="0"/>
                    <a:pt x="0" y="812"/>
                    <a:pt x="346" y="2332"/>
                  </a:cubicBezTo>
                  <a:cubicBezTo>
                    <a:pt x="457" y="2827"/>
                    <a:pt x="908" y="3046"/>
                    <a:pt x="1411" y="3046"/>
                  </a:cubicBezTo>
                  <a:cubicBezTo>
                    <a:pt x="2323" y="3046"/>
                    <a:pt x="3409" y="2327"/>
                    <a:pt x="2960" y="1235"/>
                  </a:cubicBezTo>
                  <a:cubicBezTo>
                    <a:pt x="2618" y="400"/>
                    <a:pt x="2014"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14"/>
            <p:cNvSpPr/>
            <p:nvPr/>
          </p:nvSpPr>
          <p:spPr>
            <a:xfrm>
              <a:off x="2063400" y="2405075"/>
              <a:ext cx="85375" cy="76225"/>
            </a:xfrm>
            <a:custGeom>
              <a:avLst/>
              <a:gdLst/>
              <a:ahLst/>
              <a:cxnLst/>
              <a:rect l="l" t="t" r="r" b="b"/>
              <a:pathLst>
                <a:path w="3415" h="3049" extrusionOk="0">
                  <a:moveTo>
                    <a:pt x="1462" y="0"/>
                  </a:moveTo>
                  <a:cubicBezTo>
                    <a:pt x="677" y="0"/>
                    <a:pt x="1" y="809"/>
                    <a:pt x="347" y="2329"/>
                  </a:cubicBezTo>
                  <a:cubicBezTo>
                    <a:pt x="461" y="2828"/>
                    <a:pt x="915" y="3048"/>
                    <a:pt x="1421" y="3048"/>
                  </a:cubicBezTo>
                  <a:cubicBezTo>
                    <a:pt x="2334" y="3048"/>
                    <a:pt x="3414" y="2328"/>
                    <a:pt x="2961"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14"/>
            <p:cNvSpPr/>
            <p:nvPr/>
          </p:nvSpPr>
          <p:spPr>
            <a:xfrm>
              <a:off x="1851050" y="2722775"/>
              <a:ext cx="341225" cy="77375"/>
            </a:xfrm>
            <a:custGeom>
              <a:avLst/>
              <a:gdLst/>
              <a:ahLst/>
              <a:cxnLst/>
              <a:rect l="l" t="t" r="r" b="b"/>
              <a:pathLst>
                <a:path w="13649" h="3095" extrusionOk="0">
                  <a:moveTo>
                    <a:pt x="12108" y="1"/>
                  </a:moveTo>
                  <a:cubicBezTo>
                    <a:pt x="12081" y="1"/>
                    <a:pt x="12054" y="2"/>
                    <a:pt x="12026" y="5"/>
                  </a:cubicBezTo>
                  <a:cubicBezTo>
                    <a:pt x="10987" y="109"/>
                    <a:pt x="8993" y="125"/>
                    <a:pt x="6936" y="125"/>
                  </a:cubicBezTo>
                  <a:cubicBezTo>
                    <a:pt x="5955" y="125"/>
                    <a:pt x="4961" y="122"/>
                    <a:pt x="4048" y="122"/>
                  </a:cubicBezTo>
                  <a:cubicBezTo>
                    <a:pt x="2765" y="122"/>
                    <a:pt x="1645" y="129"/>
                    <a:pt x="955" y="165"/>
                  </a:cubicBezTo>
                  <a:cubicBezTo>
                    <a:pt x="589" y="183"/>
                    <a:pt x="285" y="433"/>
                    <a:pt x="196" y="790"/>
                  </a:cubicBezTo>
                  <a:cubicBezTo>
                    <a:pt x="54" y="1334"/>
                    <a:pt x="0" y="1958"/>
                    <a:pt x="98" y="2449"/>
                  </a:cubicBezTo>
                  <a:cubicBezTo>
                    <a:pt x="168" y="2826"/>
                    <a:pt x="506" y="3092"/>
                    <a:pt x="891" y="3092"/>
                  </a:cubicBezTo>
                  <a:cubicBezTo>
                    <a:pt x="897" y="3092"/>
                    <a:pt x="904" y="3091"/>
                    <a:pt x="910" y="3091"/>
                  </a:cubicBezTo>
                  <a:cubicBezTo>
                    <a:pt x="1175" y="3090"/>
                    <a:pt x="1464" y="3089"/>
                    <a:pt x="1773" y="3089"/>
                  </a:cubicBezTo>
                  <a:cubicBezTo>
                    <a:pt x="2659" y="3089"/>
                    <a:pt x="3707" y="3094"/>
                    <a:pt x="4809" y="3094"/>
                  </a:cubicBezTo>
                  <a:cubicBezTo>
                    <a:pt x="7598" y="3094"/>
                    <a:pt x="10727" y="3063"/>
                    <a:pt x="12409" y="2842"/>
                  </a:cubicBezTo>
                  <a:cubicBezTo>
                    <a:pt x="13648" y="2684"/>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14"/>
            <p:cNvSpPr/>
            <p:nvPr/>
          </p:nvSpPr>
          <p:spPr>
            <a:xfrm>
              <a:off x="1980375" y="2634525"/>
              <a:ext cx="74275" cy="66375"/>
            </a:xfrm>
            <a:custGeom>
              <a:avLst/>
              <a:gdLst/>
              <a:ahLst/>
              <a:cxnLst/>
              <a:rect l="l" t="t" r="r" b="b"/>
              <a:pathLst>
                <a:path w="2971" h="2655" extrusionOk="0">
                  <a:moveTo>
                    <a:pt x="1274" y="1"/>
                  </a:moveTo>
                  <a:cubicBezTo>
                    <a:pt x="590" y="1"/>
                    <a:pt x="0" y="706"/>
                    <a:pt x="305" y="2027"/>
                  </a:cubicBezTo>
                  <a:cubicBezTo>
                    <a:pt x="403" y="2462"/>
                    <a:pt x="797" y="2654"/>
                    <a:pt x="1235" y="2654"/>
                  </a:cubicBezTo>
                  <a:cubicBezTo>
                    <a:pt x="2029" y="2654"/>
                    <a:pt x="2970" y="2026"/>
                    <a:pt x="2579" y="1072"/>
                  </a:cubicBezTo>
                  <a:cubicBezTo>
                    <a:pt x="2281" y="348"/>
                    <a:pt x="1755"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14"/>
            <p:cNvSpPr/>
            <p:nvPr/>
          </p:nvSpPr>
          <p:spPr>
            <a:xfrm>
              <a:off x="1980375" y="2826500"/>
              <a:ext cx="74275" cy="66425"/>
            </a:xfrm>
            <a:custGeom>
              <a:avLst/>
              <a:gdLst/>
              <a:ahLst/>
              <a:cxnLst/>
              <a:rect l="l" t="t" r="r" b="b"/>
              <a:pathLst>
                <a:path w="2971" h="2657" extrusionOk="0">
                  <a:moveTo>
                    <a:pt x="1272" y="0"/>
                  </a:moveTo>
                  <a:cubicBezTo>
                    <a:pt x="589" y="0"/>
                    <a:pt x="1" y="704"/>
                    <a:pt x="305" y="2029"/>
                  </a:cubicBezTo>
                  <a:cubicBezTo>
                    <a:pt x="403" y="2464"/>
                    <a:pt x="797" y="2656"/>
                    <a:pt x="1235" y="2656"/>
                  </a:cubicBezTo>
                  <a:cubicBezTo>
                    <a:pt x="2029" y="2656"/>
                    <a:pt x="2970" y="2028"/>
                    <a:pt x="2579" y="1074"/>
                  </a:cubicBezTo>
                  <a:cubicBezTo>
                    <a:pt x="2281" y="349"/>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14"/>
            <p:cNvSpPr/>
            <p:nvPr/>
          </p:nvSpPr>
          <p:spPr>
            <a:xfrm>
              <a:off x="2258500" y="2408200"/>
              <a:ext cx="347725" cy="351275"/>
            </a:xfrm>
            <a:custGeom>
              <a:avLst/>
              <a:gdLst/>
              <a:ahLst/>
              <a:cxnLst/>
              <a:rect l="l" t="t" r="r" b="b"/>
              <a:pathLst>
                <a:path w="13909" h="14051" extrusionOk="0">
                  <a:moveTo>
                    <a:pt x="6949" y="1"/>
                  </a:moveTo>
                  <a:cubicBezTo>
                    <a:pt x="6314" y="1"/>
                    <a:pt x="5663" y="55"/>
                    <a:pt x="5220" y="214"/>
                  </a:cubicBezTo>
                  <a:cubicBezTo>
                    <a:pt x="4872" y="339"/>
                    <a:pt x="4658" y="678"/>
                    <a:pt x="4684" y="1044"/>
                  </a:cubicBezTo>
                  <a:cubicBezTo>
                    <a:pt x="4791" y="2400"/>
                    <a:pt x="5452" y="4853"/>
                    <a:pt x="5300" y="5424"/>
                  </a:cubicBezTo>
                  <a:cubicBezTo>
                    <a:pt x="5184" y="5852"/>
                    <a:pt x="536" y="5772"/>
                    <a:pt x="268" y="6245"/>
                  </a:cubicBezTo>
                  <a:cubicBezTo>
                    <a:pt x="1" y="6700"/>
                    <a:pt x="331" y="7851"/>
                    <a:pt x="643" y="8636"/>
                  </a:cubicBezTo>
                  <a:cubicBezTo>
                    <a:pt x="775" y="8954"/>
                    <a:pt x="1083" y="9158"/>
                    <a:pt x="1420" y="9158"/>
                  </a:cubicBezTo>
                  <a:cubicBezTo>
                    <a:pt x="1470" y="9158"/>
                    <a:pt x="1520" y="9153"/>
                    <a:pt x="1571" y="9144"/>
                  </a:cubicBezTo>
                  <a:cubicBezTo>
                    <a:pt x="2748" y="8912"/>
                    <a:pt x="3837" y="8832"/>
                    <a:pt x="4756" y="8787"/>
                  </a:cubicBezTo>
                  <a:cubicBezTo>
                    <a:pt x="4766" y="8787"/>
                    <a:pt x="4777" y="8787"/>
                    <a:pt x="4787" y="8787"/>
                  </a:cubicBezTo>
                  <a:cubicBezTo>
                    <a:pt x="5254" y="8787"/>
                    <a:pt x="5630" y="9173"/>
                    <a:pt x="5612" y="9644"/>
                  </a:cubicBezTo>
                  <a:cubicBezTo>
                    <a:pt x="5567" y="10866"/>
                    <a:pt x="5452" y="12186"/>
                    <a:pt x="5648" y="13337"/>
                  </a:cubicBezTo>
                  <a:cubicBezTo>
                    <a:pt x="5710" y="13721"/>
                    <a:pt x="6040" y="14006"/>
                    <a:pt x="6424" y="14015"/>
                  </a:cubicBezTo>
                  <a:cubicBezTo>
                    <a:pt x="6833" y="14036"/>
                    <a:pt x="7262" y="14050"/>
                    <a:pt x="7699" y="14050"/>
                  </a:cubicBezTo>
                  <a:cubicBezTo>
                    <a:pt x="8015" y="14050"/>
                    <a:pt x="8336" y="14043"/>
                    <a:pt x="8654" y="14024"/>
                  </a:cubicBezTo>
                  <a:cubicBezTo>
                    <a:pt x="9073" y="14006"/>
                    <a:pt x="9395" y="13667"/>
                    <a:pt x="9430" y="13257"/>
                  </a:cubicBezTo>
                  <a:cubicBezTo>
                    <a:pt x="9502" y="12177"/>
                    <a:pt x="9421" y="10616"/>
                    <a:pt x="9252" y="9430"/>
                  </a:cubicBezTo>
                  <a:cubicBezTo>
                    <a:pt x="9183" y="8923"/>
                    <a:pt x="9578" y="8482"/>
                    <a:pt x="10077" y="8482"/>
                  </a:cubicBezTo>
                  <a:cubicBezTo>
                    <a:pt x="10096" y="8482"/>
                    <a:pt x="10116" y="8483"/>
                    <a:pt x="10135" y="8484"/>
                  </a:cubicBezTo>
                  <a:cubicBezTo>
                    <a:pt x="11107" y="8564"/>
                    <a:pt x="12133" y="8698"/>
                    <a:pt x="13052" y="8734"/>
                  </a:cubicBezTo>
                  <a:cubicBezTo>
                    <a:pt x="13063" y="8734"/>
                    <a:pt x="13073" y="8734"/>
                    <a:pt x="13083" y="8734"/>
                  </a:cubicBezTo>
                  <a:cubicBezTo>
                    <a:pt x="13542" y="8734"/>
                    <a:pt x="13908" y="8349"/>
                    <a:pt x="13900" y="7886"/>
                  </a:cubicBezTo>
                  <a:cubicBezTo>
                    <a:pt x="13882" y="7315"/>
                    <a:pt x="13793" y="6798"/>
                    <a:pt x="13703" y="6218"/>
                  </a:cubicBezTo>
                  <a:cubicBezTo>
                    <a:pt x="13641" y="5852"/>
                    <a:pt x="13347" y="5567"/>
                    <a:pt x="12981" y="5531"/>
                  </a:cubicBezTo>
                  <a:cubicBezTo>
                    <a:pt x="12094" y="5433"/>
                    <a:pt x="11123" y="5334"/>
                    <a:pt x="10233" y="5334"/>
                  </a:cubicBezTo>
                  <a:cubicBezTo>
                    <a:pt x="10075" y="5334"/>
                    <a:pt x="9921" y="5337"/>
                    <a:pt x="9769" y="5344"/>
                  </a:cubicBezTo>
                  <a:cubicBezTo>
                    <a:pt x="9753" y="5345"/>
                    <a:pt x="9737" y="5345"/>
                    <a:pt x="9722" y="5345"/>
                  </a:cubicBezTo>
                  <a:cubicBezTo>
                    <a:pt x="9279" y="5345"/>
                    <a:pt x="8921" y="4989"/>
                    <a:pt x="8904" y="4550"/>
                  </a:cubicBezTo>
                  <a:cubicBezTo>
                    <a:pt x="8868" y="3488"/>
                    <a:pt x="8752" y="1998"/>
                    <a:pt x="8645" y="785"/>
                  </a:cubicBezTo>
                  <a:cubicBezTo>
                    <a:pt x="8610" y="375"/>
                    <a:pt x="8279" y="63"/>
                    <a:pt x="7878" y="36"/>
                  </a:cubicBezTo>
                  <a:cubicBezTo>
                    <a:pt x="7592" y="15"/>
                    <a:pt x="7273" y="1"/>
                    <a:pt x="694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14"/>
            <p:cNvSpPr/>
            <p:nvPr/>
          </p:nvSpPr>
          <p:spPr>
            <a:xfrm>
              <a:off x="2363550" y="1837375"/>
              <a:ext cx="331450" cy="295725"/>
            </a:xfrm>
            <a:custGeom>
              <a:avLst/>
              <a:gdLst/>
              <a:ahLst/>
              <a:cxnLst/>
              <a:rect l="l" t="t" r="r" b="b"/>
              <a:pathLst>
                <a:path w="13258" h="11829" extrusionOk="0">
                  <a:moveTo>
                    <a:pt x="9564" y="1"/>
                  </a:moveTo>
                  <a:cubicBezTo>
                    <a:pt x="9349" y="1"/>
                    <a:pt x="9138" y="86"/>
                    <a:pt x="8984" y="245"/>
                  </a:cubicBezTo>
                  <a:cubicBezTo>
                    <a:pt x="8253" y="995"/>
                    <a:pt x="7467" y="1833"/>
                    <a:pt x="6897" y="2654"/>
                  </a:cubicBezTo>
                  <a:cubicBezTo>
                    <a:pt x="6734" y="2882"/>
                    <a:pt x="6482" y="3001"/>
                    <a:pt x="6225" y="3001"/>
                  </a:cubicBezTo>
                  <a:cubicBezTo>
                    <a:pt x="6060" y="3001"/>
                    <a:pt x="5892" y="2951"/>
                    <a:pt x="5746" y="2850"/>
                  </a:cubicBezTo>
                  <a:cubicBezTo>
                    <a:pt x="4889" y="2235"/>
                    <a:pt x="3658" y="1423"/>
                    <a:pt x="2641" y="772"/>
                  </a:cubicBezTo>
                  <a:cubicBezTo>
                    <a:pt x="2503" y="686"/>
                    <a:pt x="2351" y="645"/>
                    <a:pt x="2200" y="645"/>
                  </a:cubicBezTo>
                  <a:cubicBezTo>
                    <a:pt x="1971" y="645"/>
                    <a:pt x="1746" y="740"/>
                    <a:pt x="1580" y="923"/>
                  </a:cubicBezTo>
                  <a:cubicBezTo>
                    <a:pt x="1026" y="1557"/>
                    <a:pt x="331" y="2449"/>
                    <a:pt x="117" y="3118"/>
                  </a:cubicBezTo>
                  <a:cubicBezTo>
                    <a:pt x="1" y="3457"/>
                    <a:pt x="143" y="3831"/>
                    <a:pt x="447" y="4037"/>
                  </a:cubicBezTo>
                  <a:cubicBezTo>
                    <a:pt x="1571" y="4777"/>
                    <a:pt x="3899" y="5741"/>
                    <a:pt x="4247" y="6204"/>
                  </a:cubicBezTo>
                  <a:cubicBezTo>
                    <a:pt x="4515" y="6552"/>
                    <a:pt x="1642" y="10148"/>
                    <a:pt x="1847" y="10647"/>
                  </a:cubicBezTo>
                  <a:cubicBezTo>
                    <a:pt x="2052" y="11129"/>
                    <a:pt x="3150" y="11575"/>
                    <a:pt x="3953" y="11798"/>
                  </a:cubicBezTo>
                  <a:cubicBezTo>
                    <a:pt x="4026" y="11819"/>
                    <a:pt x="4100" y="11829"/>
                    <a:pt x="4173" y="11829"/>
                  </a:cubicBezTo>
                  <a:cubicBezTo>
                    <a:pt x="4476" y="11829"/>
                    <a:pt x="4764" y="11659"/>
                    <a:pt x="4907" y="11379"/>
                  </a:cubicBezTo>
                  <a:cubicBezTo>
                    <a:pt x="5442" y="10317"/>
                    <a:pt x="6031" y="9407"/>
                    <a:pt x="6558" y="8667"/>
                  </a:cubicBezTo>
                  <a:cubicBezTo>
                    <a:pt x="6718" y="8440"/>
                    <a:pt x="6970" y="8320"/>
                    <a:pt x="7225" y="8320"/>
                  </a:cubicBezTo>
                  <a:cubicBezTo>
                    <a:pt x="7411" y="8320"/>
                    <a:pt x="7599" y="8383"/>
                    <a:pt x="7753" y="8515"/>
                  </a:cubicBezTo>
                  <a:cubicBezTo>
                    <a:pt x="8681" y="9291"/>
                    <a:pt x="9653" y="10174"/>
                    <a:pt x="10661" y="10718"/>
                  </a:cubicBezTo>
                  <a:cubicBezTo>
                    <a:pt x="10782" y="10785"/>
                    <a:pt x="10913" y="10817"/>
                    <a:pt x="11044" y="10817"/>
                  </a:cubicBezTo>
                  <a:cubicBezTo>
                    <a:pt x="11281" y="10817"/>
                    <a:pt x="11514" y="10712"/>
                    <a:pt x="11669" y="10522"/>
                  </a:cubicBezTo>
                  <a:cubicBezTo>
                    <a:pt x="12115" y="9987"/>
                    <a:pt x="12597" y="9398"/>
                    <a:pt x="13025" y="8774"/>
                  </a:cubicBezTo>
                  <a:cubicBezTo>
                    <a:pt x="13257" y="8435"/>
                    <a:pt x="13195" y="7980"/>
                    <a:pt x="12891" y="7712"/>
                  </a:cubicBezTo>
                  <a:cubicBezTo>
                    <a:pt x="12098" y="6998"/>
                    <a:pt x="10813" y="6115"/>
                    <a:pt x="9787" y="5526"/>
                  </a:cubicBezTo>
                  <a:cubicBezTo>
                    <a:pt x="9323" y="5268"/>
                    <a:pt x="9225" y="4652"/>
                    <a:pt x="9582" y="4260"/>
                  </a:cubicBezTo>
                  <a:cubicBezTo>
                    <a:pt x="10224" y="3546"/>
                    <a:pt x="10956" y="2823"/>
                    <a:pt x="11535" y="2128"/>
                  </a:cubicBezTo>
                  <a:cubicBezTo>
                    <a:pt x="11830" y="1771"/>
                    <a:pt x="11759" y="1227"/>
                    <a:pt x="11384" y="950"/>
                  </a:cubicBezTo>
                  <a:cubicBezTo>
                    <a:pt x="10929" y="620"/>
                    <a:pt x="10465" y="379"/>
                    <a:pt x="9956" y="102"/>
                  </a:cubicBezTo>
                  <a:cubicBezTo>
                    <a:pt x="9833"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14"/>
            <p:cNvSpPr/>
            <p:nvPr/>
          </p:nvSpPr>
          <p:spPr>
            <a:xfrm>
              <a:off x="1478800" y="1855850"/>
              <a:ext cx="441175" cy="378350"/>
            </a:xfrm>
            <a:custGeom>
              <a:avLst/>
              <a:gdLst/>
              <a:ahLst/>
              <a:cxnLst/>
              <a:rect l="l" t="t" r="r" b="b"/>
              <a:pathLst>
                <a:path w="17647" h="15134" extrusionOk="0">
                  <a:moveTo>
                    <a:pt x="13770" y="0"/>
                  </a:moveTo>
                  <a:cubicBezTo>
                    <a:pt x="11890" y="0"/>
                    <a:pt x="9687" y="69"/>
                    <a:pt x="9145" y="291"/>
                  </a:cubicBezTo>
                  <a:cubicBezTo>
                    <a:pt x="8271" y="657"/>
                    <a:pt x="8074" y="7366"/>
                    <a:pt x="7432" y="11621"/>
                  </a:cubicBezTo>
                  <a:cubicBezTo>
                    <a:pt x="7408" y="11801"/>
                    <a:pt x="7264" y="11895"/>
                    <a:pt x="7120" y="11895"/>
                  </a:cubicBezTo>
                  <a:cubicBezTo>
                    <a:pt x="6992" y="11895"/>
                    <a:pt x="6863" y="11821"/>
                    <a:pt x="6816" y="11666"/>
                  </a:cubicBezTo>
                  <a:cubicBezTo>
                    <a:pt x="5969" y="8873"/>
                    <a:pt x="5773" y="7767"/>
                    <a:pt x="4666" y="5358"/>
                  </a:cubicBezTo>
                  <a:cubicBezTo>
                    <a:pt x="4515" y="5019"/>
                    <a:pt x="4176" y="4805"/>
                    <a:pt x="3801" y="4805"/>
                  </a:cubicBezTo>
                  <a:cubicBezTo>
                    <a:pt x="2392" y="4823"/>
                    <a:pt x="884" y="5233"/>
                    <a:pt x="224" y="6536"/>
                  </a:cubicBezTo>
                  <a:cubicBezTo>
                    <a:pt x="1" y="7178"/>
                    <a:pt x="233" y="7571"/>
                    <a:pt x="536" y="8026"/>
                  </a:cubicBezTo>
                  <a:cubicBezTo>
                    <a:pt x="639" y="8185"/>
                    <a:pt x="810" y="8268"/>
                    <a:pt x="985" y="8268"/>
                  </a:cubicBezTo>
                  <a:cubicBezTo>
                    <a:pt x="1113" y="8268"/>
                    <a:pt x="1242" y="8223"/>
                    <a:pt x="1348" y="8133"/>
                  </a:cubicBezTo>
                  <a:cubicBezTo>
                    <a:pt x="2005" y="7561"/>
                    <a:pt x="2809" y="7173"/>
                    <a:pt x="3242" y="7173"/>
                  </a:cubicBezTo>
                  <a:cubicBezTo>
                    <a:pt x="3397" y="7173"/>
                    <a:pt x="3505" y="7222"/>
                    <a:pt x="3542" y="7330"/>
                  </a:cubicBezTo>
                  <a:cubicBezTo>
                    <a:pt x="4238" y="9239"/>
                    <a:pt x="5139" y="13485"/>
                    <a:pt x="5728" y="14654"/>
                  </a:cubicBezTo>
                  <a:cubicBezTo>
                    <a:pt x="5886" y="14960"/>
                    <a:pt x="6550" y="15134"/>
                    <a:pt x="7240" y="15134"/>
                  </a:cubicBezTo>
                  <a:cubicBezTo>
                    <a:pt x="7956" y="15134"/>
                    <a:pt x="8699" y="14947"/>
                    <a:pt x="8931" y="14529"/>
                  </a:cubicBezTo>
                  <a:cubicBezTo>
                    <a:pt x="10403" y="11862"/>
                    <a:pt x="10358" y="6242"/>
                    <a:pt x="11107" y="2852"/>
                  </a:cubicBezTo>
                  <a:cubicBezTo>
                    <a:pt x="11206" y="2397"/>
                    <a:pt x="11598" y="2075"/>
                    <a:pt x="12053" y="2058"/>
                  </a:cubicBezTo>
                  <a:lnTo>
                    <a:pt x="14319" y="1995"/>
                  </a:lnTo>
                  <a:cubicBezTo>
                    <a:pt x="14819" y="2147"/>
                    <a:pt x="15068" y="2736"/>
                    <a:pt x="15184" y="3199"/>
                  </a:cubicBezTo>
                  <a:cubicBezTo>
                    <a:pt x="15262" y="3535"/>
                    <a:pt x="15571" y="3762"/>
                    <a:pt x="15913" y="3762"/>
                  </a:cubicBezTo>
                  <a:cubicBezTo>
                    <a:pt x="15926" y="3762"/>
                    <a:pt x="15939" y="3762"/>
                    <a:pt x="15952" y="3762"/>
                  </a:cubicBezTo>
                  <a:cubicBezTo>
                    <a:pt x="16255" y="3744"/>
                    <a:pt x="16594" y="3726"/>
                    <a:pt x="16888" y="3708"/>
                  </a:cubicBezTo>
                  <a:cubicBezTo>
                    <a:pt x="17317" y="3681"/>
                    <a:pt x="17647" y="3307"/>
                    <a:pt x="17602" y="2887"/>
                  </a:cubicBezTo>
                  <a:cubicBezTo>
                    <a:pt x="17513" y="2156"/>
                    <a:pt x="17272" y="1487"/>
                    <a:pt x="17040" y="987"/>
                  </a:cubicBezTo>
                  <a:cubicBezTo>
                    <a:pt x="16790" y="416"/>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14"/>
            <p:cNvSpPr/>
            <p:nvPr/>
          </p:nvSpPr>
          <p:spPr>
            <a:xfrm>
              <a:off x="2029225" y="1658500"/>
              <a:ext cx="341250" cy="77525"/>
            </a:xfrm>
            <a:custGeom>
              <a:avLst/>
              <a:gdLst/>
              <a:ahLst/>
              <a:cxnLst/>
              <a:rect l="l" t="t" r="r" b="b"/>
              <a:pathLst>
                <a:path w="13650" h="3101" extrusionOk="0">
                  <a:moveTo>
                    <a:pt x="12109" y="1"/>
                  </a:moveTo>
                  <a:cubicBezTo>
                    <a:pt x="12082" y="1"/>
                    <a:pt x="12054" y="2"/>
                    <a:pt x="12026" y="5"/>
                  </a:cubicBezTo>
                  <a:cubicBezTo>
                    <a:pt x="10992" y="109"/>
                    <a:pt x="9000" y="125"/>
                    <a:pt x="6943" y="125"/>
                  </a:cubicBezTo>
                  <a:cubicBezTo>
                    <a:pt x="5963" y="125"/>
                    <a:pt x="4968" y="122"/>
                    <a:pt x="4055" y="122"/>
                  </a:cubicBezTo>
                  <a:cubicBezTo>
                    <a:pt x="2771" y="122"/>
                    <a:pt x="1649" y="129"/>
                    <a:pt x="955" y="165"/>
                  </a:cubicBezTo>
                  <a:cubicBezTo>
                    <a:pt x="599" y="192"/>
                    <a:pt x="286" y="442"/>
                    <a:pt x="197" y="790"/>
                  </a:cubicBezTo>
                  <a:cubicBezTo>
                    <a:pt x="54" y="1334"/>
                    <a:pt x="1" y="1958"/>
                    <a:pt x="99" y="2449"/>
                  </a:cubicBezTo>
                  <a:cubicBezTo>
                    <a:pt x="179" y="2833"/>
                    <a:pt x="527" y="3100"/>
                    <a:pt x="920" y="3100"/>
                  </a:cubicBezTo>
                  <a:cubicBezTo>
                    <a:pt x="1218" y="3098"/>
                    <a:pt x="1547" y="3098"/>
                    <a:pt x="1901"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14"/>
            <p:cNvSpPr/>
            <p:nvPr/>
          </p:nvSpPr>
          <p:spPr>
            <a:xfrm>
              <a:off x="1961200" y="1302100"/>
              <a:ext cx="257550" cy="77550"/>
            </a:xfrm>
            <a:custGeom>
              <a:avLst/>
              <a:gdLst/>
              <a:ahLst/>
              <a:cxnLst/>
              <a:rect l="l" t="t" r="r" b="b"/>
              <a:pathLst>
                <a:path w="10302" h="3102" extrusionOk="0">
                  <a:moveTo>
                    <a:pt x="9145" y="1"/>
                  </a:moveTo>
                  <a:cubicBezTo>
                    <a:pt x="9125" y="1"/>
                    <a:pt x="9104" y="2"/>
                    <a:pt x="9083" y="5"/>
                  </a:cubicBezTo>
                  <a:cubicBezTo>
                    <a:pt x="8277" y="112"/>
                    <a:pt x="6703" y="127"/>
                    <a:pt x="5099" y="127"/>
                  </a:cubicBezTo>
                  <a:cubicBezTo>
                    <a:pt x="4501" y="127"/>
                    <a:pt x="3899" y="125"/>
                    <a:pt x="3331" y="125"/>
                  </a:cubicBezTo>
                  <a:cubicBezTo>
                    <a:pt x="2250" y="125"/>
                    <a:pt x="1292" y="132"/>
                    <a:pt x="724" y="174"/>
                  </a:cubicBezTo>
                  <a:cubicBezTo>
                    <a:pt x="447" y="192"/>
                    <a:pt x="215" y="442"/>
                    <a:pt x="153" y="790"/>
                  </a:cubicBezTo>
                  <a:cubicBezTo>
                    <a:pt x="46" y="1343"/>
                    <a:pt x="1" y="1959"/>
                    <a:pt x="72" y="2449"/>
                  </a:cubicBezTo>
                  <a:cubicBezTo>
                    <a:pt x="135" y="2833"/>
                    <a:pt x="394" y="3101"/>
                    <a:pt x="697" y="3101"/>
                  </a:cubicBezTo>
                  <a:cubicBezTo>
                    <a:pt x="920" y="3099"/>
                    <a:pt x="1166" y="3098"/>
                    <a:pt x="1430" y="3098"/>
                  </a:cubicBezTo>
                  <a:cubicBezTo>
                    <a:pt x="2021" y="3098"/>
                    <a:pt x="2703" y="3101"/>
                    <a:pt x="3421" y="3101"/>
                  </a:cubicBezTo>
                  <a:cubicBezTo>
                    <a:pt x="5576" y="3101"/>
                    <a:pt x="8056" y="3073"/>
                    <a:pt x="9368" y="2851"/>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14"/>
            <p:cNvSpPr/>
            <p:nvPr/>
          </p:nvSpPr>
          <p:spPr>
            <a:xfrm>
              <a:off x="2661825" y="1112900"/>
              <a:ext cx="312625" cy="304100"/>
            </a:xfrm>
            <a:custGeom>
              <a:avLst/>
              <a:gdLst/>
              <a:ahLst/>
              <a:cxnLst/>
              <a:rect l="l" t="t" r="r" b="b"/>
              <a:pathLst>
                <a:path w="12505" h="12164" extrusionOk="0">
                  <a:moveTo>
                    <a:pt x="10524" y="0"/>
                  </a:moveTo>
                  <a:cubicBezTo>
                    <a:pt x="10273" y="0"/>
                    <a:pt x="10022" y="103"/>
                    <a:pt x="9837" y="293"/>
                  </a:cubicBezTo>
                  <a:cubicBezTo>
                    <a:pt x="7464" y="2684"/>
                    <a:pt x="2522" y="7457"/>
                    <a:pt x="711" y="9830"/>
                  </a:cubicBezTo>
                  <a:cubicBezTo>
                    <a:pt x="0" y="10744"/>
                    <a:pt x="1453" y="12163"/>
                    <a:pt x="2558" y="12163"/>
                  </a:cubicBezTo>
                  <a:cubicBezTo>
                    <a:pt x="2855" y="12163"/>
                    <a:pt x="3126" y="12061"/>
                    <a:pt x="3325" y="11819"/>
                  </a:cubicBezTo>
                  <a:cubicBezTo>
                    <a:pt x="4948" y="9830"/>
                    <a:pt x="10479" y="4593"/>
                    <a:pt x="12174" y="2702"/>
                  </a:cubicBezTo>
                  <a:cubicBezTo>
                    <a:pt x="12451" y="2390"/>
                    <a:pt x="12504" y="1935"/>
                    <a:pt x="12290" y="1578"/>
                  </a:cubicBezTo>
                  <a:cubicBezTo>
                    <a:pt x="11960" y="1025"/>
                    <a:pt x="11496" y="472"/>
                    <a:pt x="11023" y="151"/>
                  </a:cubicBezTo>
                  <a:cubicBezTo>
                    <a:pt x="10871" y="49"/>
                    <a:pt x="10697" y="0"/>
                    <a:pt x="1052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14"/>
            <p:cNvSpPr/>
            <p:nvPr/>
          </p:nvSpPr>
          <p:spPr>
            <a:xfrm>
              <a:off x="2657950" y="1658500"/>
              <a:ext cx="341450" cy="77525"/>
            </a:xfrm>
            <a:custGeom>
              <a:avLst/>
              <a:gdLst/>
              <a:ahLst/>
              <a:cxnLst/>
              <a:rect l="l" t="t" r="r" b="b"/>
              <a:pathLst>
                <a:path w="13658" h="3101" extrusionOk="0">
                  <a:moveTo>
                    <a:pt x="12118" y="1"/>
                  </a:moveTo>
                  <a:cubicBezTo>
                    <a:pt x="12090" y="1"/>
                    <a:pt x="12063" y="2"/>
                    <a:pt x="12035" y="5"/>
                  </a:cubicBezTo>
                  <a:cubicBezTo>
                    <a:pt x="10996" y="109"/>
                    <a:pt x="9002" y="125"/>
                    <a:pt x="6945" y="125"/>
                  </a:cubicBezTo>
                  <a:cubicBezTo>
                    <a:pt x="5965" y="125"/>
                    <a:pt x="4970" y="122"/>
                    <a:pt x="4057" y="122"/>
                  </a:cubicBezTo>
                  <a:cubicBezTo>
                    <a:pt x="2775" y="122"/>
                    <a:pt x="1654" y="129"/>
                    <a:pt x="964" y="165"/>
                  </a:cubicBezTo>
                  <a:cubicBezTo>
                    <a:pt x="598" y="192"/>
                    <a:pt x="286" y="442"/>
                    <a:pt x="206" y="790"/>
                  </a:cubicBezTo>
                  <a:cubicBezTo>
                    <a:pt x="63" y="1334"/>
                    <a:pt x="0" y="1958"/>
                    <a:pt x="98" y="2449"/>
                  </a:cubicBezTo>
                  <a:cubicBezTo>
                    <a:pt x="179" y="2833"/>
                    <a:pt x="527" y="3100"/>
                    <a:pt x="919" y="3100"/>
                  </a:cubicBezTo>
                  <a:cubicBezTo>
                    <a:pt x="1217" y="3098"/>
                    <a:pt x="1546" y="3098"/>
                    <a:pt x="1900" y="3098"/>
                  </a:cubicBezTo>
                  <a:cubicBezTo>
                    <a:pt x="2655" y="3098"/>
                    <a:pt x="3522" y="3101"/>
                    <a:pt x="4436" y="3101"/>
                  </a:cubicBezTo>
                  <a:cubicBezTo>
                    <a:pt x="7315" y="3101"/>
                    <a:pt x="10660" y="3073"/>
                    <a:pt x="12418" y="2842"/>
                  </a:cubicBezTo>
                  <a:cubicBezTo>
                    <a:pt x="13658" y="2684"/>
                    <a:pt x="13335" y="1"/>
                    <a:pt x="1211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14"/>
            <p:cNvSpPr/>
            <p:nvPr/>
          </p:nvSpPr>
          <p:spPr>
            <a:xfrm>
              <a:off x="1256275" y="1340800"/>
              <a:ext cx="85450" cy="76225"/>
            </a:xfrm>
            <a:custGeom>
              <a:avLst/>
              <a:gdLst/>
              <a:ahLst/>
              <a:cxnLst/>
              <a:rect l="l" t="t" r="r" b="b"/>
              <a:pathLst>
                <a:path w="3418" h="3049" extrusionOk="0">
                  <a:moveTo>
                    <a:pt x="1463" y="0"/>
                  </a:moveTo>
                  <a:cubicBezTo>
                    <a:pt x="677" y="0"/>
                    <a:pt x="1" y="809"/>
                    <a:pt x="346" y="2329"/>
                  </a:cubicBezTo>
                  <a:cubicBezTo>
                    <a:pt x="461" y="2828"/>
                    <a:pt x="915" y="3048"/>
                    <a:pt x="1421" y="3048"/>
                  </a:cubicBezTo>
                  <a:cubicBezTo>
                    <a:pt x="2335" y="3048"/>
                    <a:pt x="3417" y="2328"/>
                    <a:pt x="2969" y="1231"/>
                  </a:cubicBezTo>
                  <a:cubicBezTo>
                    <a:pt x="2623" y="399"/>
                    <a:pt x="2016"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14"/>
            <p:cNvSpPr/>
            <p:nvPr/>
          </p:nvSpPr>
          <p:spPr>
            <a:xfrm>
              <a:off x="1173250" y="1570250"/>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14"/>
            <p:cNvSpPr/>
            <p:nvPr/>
          </p:nvSpPr>
          <p:spPr>
            <a:xfrm>
              <a:off x="1173250" y="1762275"/>
              <a:ext cx="74400" cy="66375"/>
            </a:xfrm>
            <a:custGeom>
              <a:avLst/>
              <a:gdLst/>
              <a:ahLst/>
              <a:cxnLst/>
              <a:rect l="l" t="t" r="r" b="b"/>
              <a:pathLst>
                <a:path w="2976" h="2655" extrusionOk="0">
                  <a:moveTo>
                    <a:pt x="1274" y="1"/>
                  </a:moveTo>
                  <a:cubicBezTo>
                    <a:pt x="590" y="1"/>
                    <a:pt x="0" y="706"/>
                    <a:pt x="304" y="2027"/>
                  </a:cubicBezTo>
                  <a:cubicBezTo>
                    <a:pt x="403" y="2462"/>
                    <a:pt x="797" y="2654"/>
                    <a:pt x="1237" y="2654"/>
                  </a:cubicBezTo>
                  <a:cubicBezTo>
                    <a:pt x="2033" y="2654"/>
                    <a:pt x="2976" y="2026"/>
                    <a:pt x="2579" y="1072"/>
                  </a:cubicBezTo>
                  <a:cubicBezTo>
                    <a:pt x="2281" y="348"/>
                    <a:pt x="1754" y="1"/>
                    <a:pt x="127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14"/>
            <p:cNvSpPr/>
            <p:nvPr/>
          </p:nvSpPr>
          <p:spPr>
            <a:xfrm>
              <a:off x="1451600" y="1343925"/>
              <a:ext cx="347700" cy="351300"/>
            </a:xfrm>
            <a:custGeom>
              <a:avLst/>
              <a:gdLst/>
              <a:ahLst/>
              <a:cxnLst/>
              <a:rect l="l" t="t" r="r" b="b"/>
              <a:pathLst>
                <a:path w="13908" h="14052" extrusionOk="0">
                  <a:moveTo>
                    <a:pt x="6940" y="1"/>
                  </a:moveTo>
                  <a:cubicBezTo>
                    <a:pt x="6305" y="1"/>
                    <a:pt x="5654" y="55"/>
                    <a:pt x="5210" y="214"/>
                  </a:cubicBezTo>
                  <a:cubicBezTo>
                    <a:pt x="4871" y="339"/>
                    <a:pt x="4657" y="687"/>
                    <a:pt x="4684" y="1044"/>
                  </a:cubicBezTo>
                  <a:cubicBezTo>
                    <a:pt x="4782" y="2400"/>
                    <a:pt x="5442" y="4853"/>
                    <a:pt x="5291" y="5424"/>
                  </a:cubicBezTo>
                  <a:cubicBezTo>
                    <a:pt x="5175" y="5852"/>
                    <a:pt x="536" y="5772"/>
                    <a:pt x="259" y="6254"/>
                  </a:cubicBezTo>
                  <a:cubicBezTo>
                    <a:pt x="0" y="6700"/>
                    <a:pt x="322" y="7860"/>
                    <a:pt x="634" y="8636"/>
                  </a:cubicBezTo>
                  <a:cubicBezTo>
                    <a:pt x="765" y="8961"/>
                    <a:pt x="1072" y="9158"/>
                    <a:pt x="1407" y="9158"/>
                  </a:cubicBezTo>
                  <a:cubicBezTo>
                    <a:pt x="1458" y="9158"/>
                    <a:pt x="1510" y="9154"/>
                    <a:pt x="1562" y="9144"/>
                  </a:cubicBezTo>
                  <a:cubicBezTo>
                    <a:pt x="2739" y="8921"/>
                    <a:pt x="3828" y="8832"/>
                    <a:pt x="4746" y="8787"/>
                  </a:cubicBezTo>
                  <a:cubicBezTo>
                    <a:pt x="4757" y="8787"/>
                    <a:pt x="4767" y="8787"/>
                    <a:pt x="4778" y="8787"/>
                  </a:cubicBezTo>
                  <a:cubicBezTo>
                    <a:pt x="5246" y="8787"/>
                    <a:pt x="5629" y="9173"/>
                    <a:pt x="5603" y="9644"/>
                  </a:cubicBezTo>
                  <a:cubicBezTo>
                    <a:pt x="5558" y="10866"/>
                    <a:pt x="5451" y="12195"/>
                    <a:pt x="5639" y="13337"/>
                  </a:cubicBezTo>
                  <a:cubicBezTo>
                    <a:pt x="5701" y="13721"/>
                    <a:pt x="6031" y="14006"/>
                    <a:pt x="6415" y="14024"/>
                  </a:cubicBezTo>
                  <a:cubicBezTo>
                    <a:pt x="6809" y="14039"/>
                    <a:pt x="7223" y="14051"/>
                    <a:pt x="7646" y="14051"/>
                  </a:cubicBezTo>
                  <a:cubicBezTo>
                    <a:pt x="7978" y="14051"/>
                    <a:pt x="8316" y="14044"/>
                    <a:pt x="8654" y="14024"/>
                  </a:cubicBezTo>
                  <a:cubicBezTo>
                    <a:pt x="9064" y="14006"/>
                    <a:pt x="9394" y="13676"/>
                    <a:pt x="9421" y="13257"/>
                  </a:cubicBezTo>
                  <a:cubicBezTo>
                    <a:pt x="9501" y="12186"/>
                    <a:pt x="9412" y="10616"/>
                    <a:pt x="9243" y="9430"/>
                  </a:cubicBezTo>
                  <a:cubicBezTo>
                    <a:pt x="9174" y="8923"/>
                    <a:pt x="9568" y="8482"/>
                    <a:pt x="10076" y="8482"/>
                  </a:cubicBezTo>
                  <a:cubicBezTo>
                    <a:pt x="10095" y="8482"/>
                    <a:pt x="10115" y="8483"/>
                    <a:pt x="10135" y="8484"/>
                  </a:cubicBezTo>
                  <a:cubicBezTo>
                    <a:pt x="11098" y="8564"/>
                    <a:pt x="12124" y="8698"/>
                    <a:pt x="13043" y="8734"/>
                  </a:cubicBezTo>
                  <a:cubicBezTo>
                    <a:pt x="13053" y="8734"/>
                    <a:pt x="13064" y="8734"/>
                    <a:pt x="13074" y="8734"/>
                  </a:cubicBezTo>
                  <a:cubicBezTo>
                    <a:pt x="13533" y="8734"/>
                    <a:pt x="13908" y="8349"/>
                    <a:pt x="13890" y="7886"/>
                  </a:cubicBezTo>
                  <a:cubicBezTo>
                    <a:pt x="13873" y="7315"/>
                    <a:pt x="13783" y="6798"/>
                    <a:pt x="13694" y="6227"/>
                  </a:cubicBezTo>
                  <a:cubicBezTo>
                    <a:pt x="13632" y="5852"/>
                    <a:pt x="13337" y="5576"/>
                    <a:pt x="12972" y="5531"/>
                  </a:cubicBezTo>
                  <a:cubicBezTo>
                    <a:pt x="12085" y="5433"/>
                    <a:pt x="11114" y="5334"/>
                    <a:pt x="10224" y="5334"/>
                  </a:cubicBezTo>
                  <a:cubicBezTo>
                    <a:pt x="10066" y="5334"/>
                    <a:pt x="9911" y="5337"/>
                    <a:pt x="9760" y="5344"/>
                  </a:cubicBezTo>
                  <a:cubicBezTo>
                    <a:pt x="9744" y="5345"/>
                    <a:pt x="9728" y="5345"/>
                    <a:pt x="9712" y="5345"/>
                  </a:cubicBezTo>
                  <a:cubicBezTo>
                    <a:pt x="9278" y="5345"/>
                    <a:pt x="8912" y="4997"/>
                    <a:pt x="8904" y="4550"/>
                  </a:cubicBezTo>
                  <a:cubicBezTo>
                    <a:pt x="8859" y="3488"/>
                    <a:pt x="8752" y="2007"/>
                    <a:pt x="8636" y="785"/>
                  </a:cubicBezTo>
                  <a:cubicBezTo>
                    <a:pt x="8600" y="384"/>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14"/>
            <p:cNvSpPr/>
            <p:nvPr/>
          </p:nvSpPr>
          <p:spPr>
            <a:xfrm>
              <a:off x="1222100" y="4851100"/>
              <a:ext cx="341250" cy="77525"/>
            </a:xfrm>
            <a:custGeom>
              <a:avLst/>
              <a:gdLst/>
              <a:ahLst/>
              <a:cxnLst/>
              <a:rect l="l" t="t" r="r" b="b"/>
              <a:pathLst>
                <a:path w="13650" h="3101" extrusionOk="0">
                  <a:moveTo>
                    <a:pt x="12117" y="1"/>
                  </a:moveTo>
                  <a:cubicBezTo>
                    <a:pt x="12090" y="1"/>
                    <a:pt x="12063" y="2"/>
                    <a:pt x="12035" y="5"/>
                  </a:cubicBezTo>
                  <a:cubicBezTo>
                    <a:pt x="10964" y="112"/>
                    <a:pt x="8880" y="126"/>
                    <a:pt x="6756" y="126"/>
                  </a:cubicBezTo>
                  <a:cubicBezTo>
                    <a:pt x="5964" y="126"/>
                    <a:pt x="5167" y="124"/>
                    <a:pt x="4414" y="124"/>
                  </a:cubicBezTo>
                  <a:cubicBezTo>
                    <a:pt x="2982" y="124"/>
                    <a:pt x="1712" y="132"/>
                    <a:pt x="955" y="174"/>
                  </a:cubicBezTo>
                  <a:cubicBezTo>
                    <a:pt x="598" y="192"/>
                    <a:pt x="286" y="442"/>
                    <a:pt x="197" y="790"/>
                  </a:cubicBezTo>
                  <a:cubicBezTo>
                    <a:pt x="63" y="1343"/>
                    <a:pt x="1" y="1958"/>
                    <a:pt x="99" y="2449"/>
                  </a:cubicBezTo>
                  <a:cubicBezTo>
                    <a:pt x="179" y="2833"/>
                    <a:pt x="527" y="3100"/>
                    <a:pt x="920" y="3100"/>
                  </a:cubicBezTo>
                  <a:cubicBezTo>
                    <a:pt x="1215" y="3099"/>
                    <a:pt x="1542" y="3098"/>
                    <a:pt x="1892" y="3098"/>
                  </a:cubicBezTo>
                  <a:cubicBezTo>
                    <a:pt x="2675" y="3098"/>
                    <a:pt x="3579" y="3101"/>
                    <a:pt x="4530" y="3101"/>
                  </a:cubicBezTo>
                  <a:cubicBezTo>
                    <a:pt x="7386" y="3101"/>
                    <a:pt x="10671" y="3073"/>
                    <a:pt x="12410" y="2851"/>
                  </a:cubicBezTo>
                  <a:cubicBezTo>
                    <a:pt x="13649" y="2685"/>
                    <a:pt x="13326" y="1"/>
                    <a:pt x="1211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14"/>
            <p:cNvSpPr/>
            <p:nvPr/>
          </p:nvSpPr>
          <p:spPr>
            <a:xfrm>
              <a:off x="1154075" y="4494925"/>
              <a:ext cx="257750" cy="77375"/>
            </a:xfrm>
            <a:custGeom>
              <a:avLst/>
              <a:gdLst/>
              <a:ahLst/>
              <a:cxnLst/>
              <a:rect l="l" t="t" r="r" b="b"/>
              <a:pathLst>
                <a:path w="10310" h="3095" extrusionOk="0">
                  <a:moveTo>
                    <a:pt x="9149" y="0"/>
                  </a:moveTo>
                  <a:cubicBezTo>
                    <a:pt x="9127" y="0"/>
                    <a:pt x="9105" y="2"/>
                    <a:pt x="9082" y="5"/>
                  </a:cubicBezTo>
                  <a:cubicBezTo>
                    <a:pt x="8327" y="105"/>
                    <a:pt x="6898" y="123"/>
                    <a:pt x="5402" y="123"/>
                  </a:cubicBezTo>
                  <a:cubicBezTo>
                    <a:pt x="4619" y="123"/>
                    <a:pt x="3817" y="118"/>
                    <a:pt x="3084" y="118"/>
                  </a:cubicBezTo>
                  <a:cubicBezTo>
                    <a:pt x="2106" y="118"/>
                    <a:pt x="1251" y="126"/>
                    <a:pt x="723" y="165"/>
                  </a:cubicBezTo>
                  <a:cubicBezTo>
                    <a:pt x="456" y="183"/>
                    <a:pt x="224" y="433"/>
                    <a:pt x="152" y="781"/>
                  </a:cubicBezTo>
                  <a:cubicBezTo>
                    <a:pt x="45" y="1334"/>
                    <a:pt x="1" y="1959"/>
                    <a:pt x="81" y="2440"/>
                  </a:cubicBezTo>
                  <a:cubicBezTo>
                    <a:pt x="135" y="2824"/>
                    <a:pt x="402" y="3092"/>
                    <a:pt x="697" y="3092"/>
                  </a:cubicBezTo>
                  <a:cubicBezTo>
                    <a:pt x="895" y="3090"/>
                    <a:pt x="1113" y="3089"/>
                    <a:pt x="1346" y="3089"/>
                  </a:cubicBezTo>
                  <a:cubicBezTo>
                    <a:pt x="2012" y="3089"/>
                    <a:pt x="2803" y="3094"/>
                    <a:pt x="3634" y="3094"/>
                  </a:cubicBezTo>
                  <a:cubicBezTo>
                    <a:pt x="5738" y="3094"/>
                    <a:pt x="8102" y="3063"/>
                    <a:pt x="9377" y="2842"/>
                  </a:cubicBezTo>
                  <a:cubicBezTo>
                    <a:pt x="10309" y="2676"/>
                    <a:pt x="10067" y="0"/>
                    <a:pt x="9149"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14"/>
            <p:cNvSpPr/>
            <p:nvPr/>
          </p:nvSpPr>
          <p:spPr>
            <a:xfrm>
              <a:off x="1154075" y="4383875"/>
              <a:ext cx="257775" cy="77575"/>
            </a:xfrm>
            <a:custGeom>
              <a:avLst/>
              <a:gdLst/>
              <a:ahLst/>
              <a:cxnLst/>
              <a:rect l="l" t="t" r="r" b="b"/>
              <a:pathLst>
                <a:path w="10311" h="3103" extrusionOk="0">
                  <a:moveTo>
                    <a:pt x="9145" y="0"/>
                  </a:moveTo>
                  <a:cubicBezTo>
                    <a:pt x="9124" y="0"/>
                    <a:pt x="9104" y="2"/>
                    <a:pt x="9082" y="4"/>
                  </a:cubicBezTo>
                  <a:cubicBezTo>
                    <a:pt x="8277" y="111"/>
                    <a:pt x="6705" y="126"/>
                    <a:pt x="5102" y="126"/>
                  </a:cubicBezTo>
                  <a:cubicBezTo>
                    <a:pt x="4505" y="126"/>
                    <a:pt x="3903" y="124"/>
                    <a:pt x="3335" y="124"/>
                  </a:cubicBezTo>
                  <a:cubicBezTo>
                    <a:pt x="2253" y="124"/>
                    <a:pt x="1295" y="131"/>
                    <a:pt x="723" y="174"/>
                  </a:cubicBezTo>
                  <a:cubicBezTo>
                    <a:pt x="456" y="192"/>
                    <a:pt x="224" y="441"/>
                    <a:pt x="152" y="789"/>
                  </a:cubicBezTo>
                  <a:cubicBezTo>
                    <a:pt x="45" y="1342"/>
                    <a:pt x="1" y="1958"/>
                    <a:pt x="81" y="2449"/>
                  </a:cubicBezTo>
                  <a:cubicBezTo>
                    <a:pt x="135" y="2832"/>
                    <a:pt x="402" y="3100"/>
                    <a:pt x="697" y="3100"/>
                  </a:cubicBezTo>
                  <a:cubicBezTo>
                    <a:pt x="895" y="3098"/>
                    <a:pt x="1113" y="3098"/>
                    <a:pt x="1346" y="3098"/>
                  </a:cubicBezTo>
                  <a:cubicBezTo>
                    <a:pt x="2012" y="3098"/>
                    <a:pt x="2803" y="3103"/>
                    <a:pt x="3634" y="3103"/>
                  </a:cubicBezTo>
                  <a:cubicBezTo>
                    <a:pt x="5738" y="3103"/>
                    <a:pt x="8102" y="3071"/>
                    <a:pt x="9377" y="2850"/>
                  </a:cubicBezTo>
                  <a:cubicBezTo>
                    <a:pt x="10311" y="2684"/>
                    <a:pt x="10066" y="0"/>
                    <a:pt x="914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14"/>
            <p:cNvSpPr/>
            <p:nvPr/>
          </p:nvSpPr>
          <p:spPr>
            <a:xfrm>
              <a:off x="1854875" y="4305650"/>
              <a:ext cx="312450" cy="304025"/>
            </a:xfrm>
            <a:custGeom>
              <a:avLst/>
              <a:gdLst/>
              <a:ahLst/>
              <a:cxnLst/>
              <a:rect l="l" t="t" r="r" b="b"/>
              <a:pathLst>
                <a:path w="12498" h="12161" extrusionOk="0">
                  <a:moveTo>
                    <a:pt x="10508" y="0"/>
                  </a:moveTo>
                  <a:cubicBezTo>
                    <a:pt x="10259" y="0"/>
                    <a:pt x="10012" y="100"/>
                    <a:pt x="9830" y="287"/>
                  </a:cubicBezTo>
                  <a:cubicBezTo>
                    <a:pt x="7457" y="2687"/>
                    <a:pt x="2523" y="7460"/>
                    <a:pt x="703" y="9824"/>
                  </a:cubicBezTo>
                  <a:cubicBezTo>
                    <a:pt x="1" y="10738"/>
                    <a:pt x="1446" y="12161"/>
                    <a:pt x="2549" y="12161"/>
                  </a:cubicBezTo>
                  <a:cubicBezTo>
                    <a:pt x="2846" y="12161"/>
                    <a:pt x="3119" y="12058"/>
                    <a:pt x="3317" y="11813"/>
                  </a:cubicBezTo>
                  <a:cubicBezTo>
                    <a:pt x="4941" y="9833"/>
                    <a:pt x="10472" y="4596"/>
                    <a:pt x="12176" y="2696"/>
                  </a:cubicBezTo>
                  <a:cubicBezTo>
                    <a:pt x="12452" y="2384"/>
                    <a:pt x="12497" y="1938"/>
                    <a:pt x="12283" y="1581"/>
                  </a:cubicBezTo>
                  <a:cubicBezTo>
                    <a:pt x="11953" y="1019"/>
                    <a:pt x="11498" y="466"/>
                    <a:pt x="11016" y="154"/>
                  </a:cubicBezTo>
                  <a:cubicBezTo>
                    <a:pt x="10861" y="50"/>
                    <a:pt x="10684" y="0"/>
                    <a:pt x="10508"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14"/>
            <p:cNvSpPr/>
            <p:nvPr/>
          </p:nvSpPr>
          <p:spPr>
            <a:xfrm>
              <a:off x="1886325" y="4291650"/>
              <a:ext cx="85225" cy="76200"/>
            </a:xfrm>
            <a:custGeom>
              <a:avLst/>
              <a:gdLst/>
              <a:ahLst/>
              <a:cxnLst/>
              <a:rect l="l" t="t" r="r" b="b"/>
              <a:pathLst>
                <a:path w="3409" h="3048" extrusionOk="0">
                  <a:moveTo>
                    <a:pt x="1462" y="0"/>
                  </a:moveTo>
                  <a:cubicBezTo>
                    <a:pt x="677" y="0"/>
                    <a:pt x="1" y="809"/>
                    <a:pt x="346" y="2328"/>
                  </a:cubicBezTo>
                  <a:cubicBezTo>
                    <a:pt x="458" y="2827"/>
                    <a:pt x="910" y="3048"/>
                    <a:pt x="1414" y="3048"/>
                  </a:cubicBezTo>
                  <a:cubicBezTo>
                    <a:pt x="2326" y="3048"/>
                    <a:pt x="3408" y="2328"/>
                    <a:pt x="2960" y="1231"/>
                  </a:cubicBezTo>
                  <a:cubicBezTo>
                    <a:pt x="2618" y="399"/>
                    <a:pt x="2013" y="0"/>
                    <a:pt x="146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14"/>
            <p:cNvSpPr/>
            <p:nvPr/>
          </p:nvSpPr>
          <p:spPr>
            <a:xfrm>
              <a:off x="2063400" y="4533525"/>
              <a:ext cx="85375" cy="76150"/>
            </a:xfrm>
            <a:custGeom>
              <a:avLst/>
              <a:gdLst/>
              <a:ahLst/>
              <a:cxnLst/>
              <a:rect l="l" t="t" r="r" b="b"/>
              <a:pathLst>
                <a:path w="3415" h="3046" extrusionOk="0">
                  <a:moveTo>
                    <a:pt x="1463" y="1"/>
                  </a:moveTo>
                  <a:cubicBezTo>
                    <a:pt x="678" y="1"/>
                    <a:pt x="1" y="812"/>
                    <a:pt x="347" y="2333"/>
                  </a:cubicBezTo>
                  <a:cubicBezTo>
                    <a:pt x="461" y="2827"/>
                    <a:pt x="913" y="3046"/>
                    <a:pt x="1417" y="3046"/>
                  </a:cubicBezTo>
                  <a:cubicBezTo>
                    <a:pt x="2331" y="3046"/>
                    <a:pt x="3415" y="2328"/>
                    <a:pt x="2961" y="1235"/>
                  </a:cubicBezTo>
                  <a:cubicBezTo>
                    <a:pt x="2619" y="400"/>
                    <a:pt x="2014" y="1"/>
                    <a:pt x="146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14"/>
            <p:cNvSpPr/>
            <p:nvPr/>
          </p:nvSpPr>
          <p:spPr>
            <a:xfrm>
              <a:off x="1851050" y="4851100"/>
              <a:ext cx="341225" cy="77525"/>
            </a:xfrm>
            <a:custGeom>
              <a:avLst/>
              <a:gdLst/>
              <a:ahLst/>
              <a:cxnLst/>
              <a:rect l="l" t="t" r="r" b="b"/>
              <a:pathLst>
                <a:path w="13649" h="3101" extrusionOk="0">
                  <a:moveTo>
                    <a:pt x="12108" y="1"/>
                  </a:moveTo>
                  <a:cubicBezTo>
                    <a:pt x="12081" y="1"/>
                    <a:pt x="12054" y="2"/>
                    <a:pt x="12026" y="5"/>
                  </a:cubicBezTo>
                  <a:cubicBezTo>
                    <a:pt x="10955" y="112"/>
                    <a:pt x="8870" y="126"/>
                    <a:pt x="6747" y="126"/>
                  </a:cubicBezTo>
                  <a:cubicBezTo>
                    <a:pt x="5956" y="126"/>
                    <a:pt x="5159" y="124"/>
                    <a:pt x="4407" y="124"/>
                  </a:cubicBezTo>
                  <a:cubicBezTo>
                    <a:pt x="2976" y="124"/>
                    <a:pt x="1709" y="132"/>
                    <a:pt x="955" y="174"/>
                  </a:cubicBezTo>
                  <a:cubicBezTo>
                    <a:pt x="589" y="192"/>
                    <a:pt x="285" y="442"/>
                    <a:pt x="196" y="790"/>
                  </a:cubicBezTo>
                  <a:cubicBezTo>
                    <a:pt x="54" y="1343"/>
                    <a:pt x="0" y="1958"/>
                    <a:pt x="98" y="2449"/>
                  </a:cubicBezTo>
                  <a:cubicBezTo>
                    <a:pt x="170" y="2833"/>
                    <a:pt x="517" y="3100"/>
                    <a:pt x="910" y="3100"/>
                  </a:cubicBezTo>
                  <a:cubicBezTo>
                    <a:pt x="1206" y="3099"/>
                    <a:pt x="1534" y="3098"/>
                    <a:pt x="1885" y="3098"/>
                  </a:cubicBezTo>
                  <a:cubicBezTo>
                    <a:pt x="2670" y="3098"/>
                    <a:pt x="3575" y="3101"/>
                    <a:pt x="4527" y="3101"/>
                  </a:cubicBezTo>
                  <a:cubicBezTo>
                    <a:pt x="7385" y="3101"/>
                    <a:pt x="10670" y="3073"/>
                    <a:pt x="12409" y="2851"/>
                  </a:cubicBezTo>
                  <a:cubicBezTo>
                    <a:pt x="13648" y="2685"/>
                    <a:pt x="13325" y="1"/>
                    <a:pt x="12108"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14"/>
            <p:cNvSpPr/>
            <p:nvPr/>
          </p:nvSpPr>
          <p:spPr>
            <a:xfrm>
              <a:off x="1980375" y="4762925"/>
              <a:ext cx="74275" cy="66375"/>
            </a:xfrm>
            <a:custGeom>
              <a:avLst/>
              <a:gdLst/>
              <a:ahLst/>
              <a:cxnLst/>
              <a:rect l="l" t="t" r="r" b="b"/>
              <a:pathLst>
                <a:path w="2971" h="2655" extrusionOk="0">
                  <a:moveTo>
                    <a:pt x="1273" y="0"/>
                  </a:moveTo>
                  <a:cubicBezTo>
                    <a:pt x="589" y="0"/>
                    <a:pt x="1" y="707"/>
                    <a:pt x="305" y="2033"/>
                  </a:cubicBezTo>
                  <a:cubicBezTo>
                    <a:pt x="403" y="2464"/>
                    <a:pt x="795" y="2654"/>
                    <a:pt x="1232" y="2654"/>
                  </a:cubicBezTo>
                  <a:cubicBezTo>
                    <a:pt x="2026" y="2654"/>
                    <a:pt x="2971" y="2028"/>
                    <a:pt x="2579" y="1078"/>
                  </a:cubicBezTo>
                  <a:cubicBezTo>
                    <a:pt x="2281" y="350"/>
                    <a:pt x="1754"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14"/>
            <p:cNvSpPr/>
            <p:nvPr/>
          </p:nvSpPr>
          <p:spPr>
            <a:xfrm>
              <a:off x="2258500" y="4536675"/>
              <a:ext cx="347725" cy="351175"/>
            </a:xfrm>
            <a:custGeom>
              <a:avLst/>
              <a:gdLst/>
              <a:ahLst/>
              <a:cxnLst/>
              <a:rect l="l" t="t" r="r" b="b"/>
              <a:pathLst>
                <a:path w="13909" h="14047" extrusionOk="0">
                  <a:moveTo>
                    <a:pt x="6986" y="1"/>
                  </a:moveTo>
                  <a:cubicBezTo>
                    <a:pt x="6339" y="1"/>
                    <a:pt x="5672" y="52"/>
                    <a:pt x="5220" y="208"/>
                  </a:cubicBezTo>
                  <a:cubicBezTo>
                    <a:pt x="4872" y="333"/>
                    <a:pt x="4658" y="681"/>
                    <a:pt x="4684" y="1047"/>
                  </a:cubicBezTo>
                  <a:cubicBezTo>
                    <a:pt x="4791" y="2403"/>
                    <a:pt x="5452" y="4856"/>
                    <a:pt x="5300" y="5418"/>
                  </a:cubicBezTo>
                  <a:cubicBezTo>
                    <a:pt x="5184" y="5846"/>
                    <a:pt x="536" y="5766"/>
                    <a:pt x="268" y="6248"/>
                  </a:cubicBezTo>
                  <a:cubicBezTo>
                    <a:pt x="1" y="6703"/>
                    <a:pt x="331" y="7854"/>
                    <a:pt x="643" y="8639"/>
                  </a:cubicBezTo>
                  <a:cubicBezTo>
                    <a:pt x="773" y="8953"/>
                    <a:pt x="1075" y="9155"/>
                    <a:pt x="1406" y="9155"/>
                  </a:cubicBezTo>
                  <a:cubicBezTo>
                    <a:pt x="1460" y="9155"/>
                    <a:pt x="1515" y="9150"/>
                    <a:pt x="1571" y="9138"/>
                  </a:cubicBezTo>
                  <a:cubicBezTo>
                    <a:pt x="2748" y="8915"/>
                    <a:pt x="3837" y="8826"/>
                    <a:pt x="4756" y="8790"/>
                  </a:cubicBezTo>
                  <a:cubicBezTo>
                    <a:pt x="4771" y="8789"/>
                    <a:pt x="4786" y="8789"/>
                    <a:pt x="4801" y="8789"/>
                  </a:cubicBezTo>
                  <a:cubicBezTo>
                    <a:pt x="5262" y="8789"/>
                    <a:pt x="5629" y="9180"/>
                    <a:pt x="5612" y="9647"/>
                  </a:cubicBezTo>
                  <a:cubicBezTo>
                    <a:pt x="5567" y="10869"/>
                    <a:pt x="5452" y="12189"/>
                    <a:pt x="5648" y="13331"/>
                  </a:cubicBezTo>
                  <a:cubicBezTo>
                    <a:pt x="5710" y="13715"/>
                    <a:pt x="6040" y="14000"/>
                    <a:pt x="6424" y="14018"/>
                  </a:cubicBezTo>
                  <a:cubicBezTo>
                    <a:pt x="6847" y="14034"/>
                    <a:pt x="7292" y="14047"/>
                    <a:pt x="7745" y="14047"/>
                  </a:cubicBezTo>
                  <a:cubicBezTo>
                    <a:pt x="8046" y="14047"/>
                    <a:pt x="8351" y="14041"/>
                    <a:pt x="8654" y="14027"/>
                  </a:cubicBezTo>
                  <a:cubicBezTo>
                    <a:pt x="9073" y="14000"/>
                    <a:pt x="9395" y="13670"/>
                    <a:pt x="9430" y="13260"/>
                  </a:cubicBezTo>
                  <a:cubicBezTo>
                    <a:pt x="9502" y="12180"/>
                    <a:pt x="9421" y="10610"/>
                    <a:pt x="9252" y="9424"/>
                  </a:cubicBezTo>
                  <a:cubicBezTo>
                    <a:pt x="9184" y="8921"/>
                    <a:pt x="9571" y="8484"/>
                    <a:pt x="10064" y="8484"/>
                  </a:cubicBezTo>
                  <a:cubicBezTo>
                    <a:pt x="10087" y="8484"/>
                    <a:pt x="10111" y="8485"/>
                    <a:pt x="10135" y="8487"/>
                  </a:cubicBezTo>
                  <a:cubicBezTo>
                    <a:pt x="11107" y="8558"/>
                    <a:pt x="12133" y="8692"/>
                    <a:pt x="13052" y="8728"/>
                  </a:cubicBezTo>
                  <a:cubicBezTo>
                    <a:pt x="13063" y="8728"/>
                    <a:pt x="13073" y="8728"/>
                    <a:pt x="13083" y="8728"/>
                  </a:cubicBezTo>
                  <a:cubicBezTo>
                    <a:pt x="13542" y="8728"/>
                    <a:pt x="13908" y="8343"/>
                    <a:pt x="13900" y="7880"/>
                  </a:cubicBezTo>
                  <a:cubicBezTo>
                    <a:pt x="13882" y="7318"/>
                    <a:pt x="13793" y="6792"/>
                    <a:pt x="13703" y="6221"/>
                  </a:cubicBezTo>
                  <a:cubicBezTo>
                    <a:pt x="13641" y="5855"/>
                    <a:pt x="13347" y="5570"/>
                    <a:pt x="12981" y="5525"/>
                  </a:cubicBezTo>
                  <a:cubicBezTo>
                    <a:pt x="12103" y="5428"/>
                    <a:pt x="11143" y="5336"/>
                    <a:pt x="10260" y="5336"/>
                  </a:cubicBezTo>
                  <a:cubicBezTo>
                    <a:pt x="10094" y="5336"/>
                    <a:pt x="9930" y="5340"/>
                    <a:pt x="9769" y="5347"/>
                  </a:cubicBezTo>
                  <a:cubicBezTo>
                    <a:pt x="9758" y="5347"/>
                    <a:pt x="9747" y="5347"/>
                    <a:pt x="9736" y="5347"/>
                  </a:cubicBezTo>
                  <a:cubicBezTo>
                    <a:pt x="9287" y="5347"/>
                    <a:pt x="8921" y="4997"/>
                    <a:pt x="8904" y="4544"/>
                  </a:cubicBezTo>
                  <a:cubicBezTo>
                    <a:pt x="8868" y="3482"/>
                    <a:pt x="8752" y="2001"/>
                    <a:pt x="8645" y="779"/>
                  </a:cubicBezTo>
                  <a:cubicBezTo>
                    <a:pt x="8610" y="378"/>
                    <a:pt x="8279" y="57"/>
                    <a:pt x="7878" y="30"/>
                  </a:cubicBezTo>
                  <a:cubicBezTo>
                    <a:pt x="7603" y="13"/>
                    <a:pt x="7297" y="1"/>
                    <a:pt x="698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14"/>
            <p:cNvSpPr/>
            <p:nvPr/>
          </p:nvSpPr>
          <p:spPr>
            <a:xfrm>
              <a:off x="2363550" y="3965725"/>
              <a:ext cx="331450" cy="295925"/>
            </a:xfrm>
            <a:custGeom>
              <a:avLst/>
              <a:gdLst/>
              <a:ahLst/>
              <a:cxnLst/>
              <a:rect l="l" t="t" r="r" b="b"/>
              <a:pathLst>
                <a:path w="13258" h="11837" extrusionOk="0">
                  <a:moveTo>
                    <a:pt x="9567" y="1"/>
                  </a:moveTo>
                  <a:cubicBezTo>
                    <a:pt x="9351" y="1"/>
                    <a:pt x="9139" y="88"/>
                    <a:pt x="8984" y="253"/>
                  </a:cubicBezTo>
                  <a:cubicBezTo>
                    <a:pt x="8253" y="1003"/>
                    <a:pt x="7467" y="1841"/>
                    <a:pt x="6897" y="2653"/>
                  </a:cubicBezTo>
                  <a:cubicBezTo>
                    <a:pt x="6733" y="2881"/>
                    <a:pt x="6481" y="3004"/>
                    <a:pt x="6223" y="3004"/>
                  </a:cubicBezTo>
                  <a:cubicBezTo>
                    <a:pt x="6059" y="3004"/>
                    <a:pt x="5892" y="2954"/>
                    <a:pt x="5746" y="2849"/>
                  </a:cubicBezTo>
                  <a:cubicBezTo>
                    <a:pt x="4889" y="2234"/>
                    <a:pt x="3658" y="1431"/>
                    <a:pt x="2641" y="780"/>
                  </a:cubicBezTo>
                  <a:cubicBezTo>
                    <a:pt x="2503" y="691"/>
                    <a:pt x="2350" y="649"/>
                    <a:pt x="2199" y="649"/>
                  </a:cubicBezTo>
                  <a:cubicBezTo>
                    <a:pt x="1971" y="649"/>
                    <a:pt x="1746" y="745"/>
                    <a:pt x="1580" y="922"/>
                  </a:cubicBezTo>
                  <a:cubicBezTo>
                    <a:pt x="1026" y="1556"/>
                    <a:pt x="331" y="2448"/>
                    <a:pt x="117" y="3117"/>
                  </a:cubicBezTo>
                  <a:cubicBezTo>
                    <a:pt x="1" y="3465"/>
                    <a:pt x="143" y="3839"/>
                    <a:pt x="447" y="4036"/>
                  </a:cubicBezTo>
                  <a:cubicBezTo>
                    <a:pt x="1571" y="4776"/>
                    <a:pt x="3899" y="5740"/>
                    <a:pt x="4247" y="6212"/>
                  </a:cubicBezTo>
                  <a:cubicBezTo>
                    <a:pt x="4515" y="6560"/>
                    <a:pt x="1642" y="10147"/>
                    <a:pt x="1847" y="10655"/>
                  </a:cubicBezTo>
                  <a:cubicBezTo>
                    <a:pt x="2052" y="11137"/>
                    <a:pt x="3150" y="11574"/>
                    <a:pt x="3953" y="11806"/>
                  </a:cubicBezTo>
                  <a:cubicBezTo>
                    <a:pt x="4026" y="11827"/>
                    <a:pt x="4099" y="11837"/>
                    <a:pt x="4173" y="11837"/>
                  </a:cubicBezTo>
                  <a:cubicBezTo>
                    <a:pt x="4475" y="11837"/>
                    <a:pt x="4763" y="11665"/>
                    <a:pt x="4907" y="11378"/>
                  </a:cubicBezTo>
                  <a:cubicBezTo>
                    <a:pt x="5442" y="10325"/>
                    <a:pt x="6031" y="9415"/>
                    <a:pt x="6558" y="8675"/>
                  </a:cubicBezTo>
                  <a:cubicBezTo>
                    <a:pt x="6719" y="8446"/>
                    <a:pt x="6974" y="8326"/>
                    <a:pt x="7231" y="8326"/>
                  </a:cubicBezTo>
                  <a:cubicBezTo>
                    <a:pt x="7415" y="8326"/>
                    <a:pt x="7600" y="8387"/>
                    <a:pt x="7753" y="8514"/>
                  </a:cubicBezTo>
                  <a:cubicBezTo>
                    <a:pt x="8681" y="9290"/>
                    <a:pt x="9653" y="10182"/>
                    <a:pt x="10661" y="10726"/>
                  </a:cubicBezTo>
                  <a:cubicBezTo>
                    <a:pt x="10782" y="10790"/>
                    <a:pt x="10914" y="10821"/>
                    <a:pt x="11044" y="10821"/>
                  </a:cubicBezTo>
                  <a:cubicBezTo>
                    <a:pt x="11281" y="10821"/>
                    <a:pt x="11514" y="10720"/>
                    <a:pt x="11669" y="10530"/>
                  </a:cubicBezTo>
                  <a:cubicBezTo>
                    <a:pt x="12115" y="9995"/>
                    <a:pt x="12597" y="9406"/>
                    <a:pt x="13025" y="8782"/>
                  </a:cubicBezTo>
                  <a:cubicBezTo>
                    <a:pt x="13257" y="8443"/>
                    <a:pt x="13195" y="7988"/>
                    <a:pt x="12891" y="7711"/>
                  </a:cubicBezTo>
                  <a:cubicBezTo>
                    <a:pt x="12098" y="6997"/>
                    <a:pt x="10813" y="6114"/>
                    <a:pt x="9787" y="5534"/>
                  </a:cubicBezTo>
                  <a:cubicBezTo>
                    <a:pt x="9323" y="5276"/>
                    <a:pt x="9225" y="4660"/>
                    <a:pt x="9582" y="4268"/>
                  </a:cubicBezTo>
                  <a:cubicBezTo>
                    <a:pt x="10224" y="3554"/>
                    <a:pt x="10956" y="2831"/>
                    <a:pt x="11535" y="2136"/>
                  </a:cubicBezTo>
                  <a:cubicBezTo>
                    <a:pt x="11830" y="1770"/>
                    <a:pt x="11759" y="1226"/>
                    <a:pt x="11384" y="949"/>
                  </a:cubicBezTo>
                  <a:cubicBezTo>
                    <a:pt x="10929" y="619"/>
                    <a:pt x="10465" y="378"/>
                    <a:pt x="9956"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14"/>
            <p:cNvSpPr/>
            <p:nvPr/>
          </p:nvSpPr>
          <p:spPr>
            <a:xfrm>
              <a:off x="1478800" y="3984400"/>
              <a:ext cx="441175" cy="378250"/>
            </a:xfrm>
            <a:custGeom>
              <a:avLst/>
              <a:gdLst/>
              <a:ahLst/>
              <a:cxnLst/>
              <a:rect l="l" t="t" r="r" b="b"/>
              <a:pathLst>
                <a:path w="17647" h="15130" extrusionOk="0">
                  <a:moveTo>
                    <a:pt x="13770" y="0"/>
                  </a:moveTo>
                  <a:cubicBezTo>
                    <a:pt x="11890" y="0"/>
                    <a:pt x="9687" y="69"/>
                    <a:pt x="9145" y="291"/>
                  </a:cubicBezTo>
                  <a:cubicBezTo>
                    <a:pt x="8271" y="657"/>
                    <a:pt x="8074" y="7357"/>
                    <a:pt x="7432" y="11621"/>
                  </a:cubicBezTo>
                  <a:cubicBezTo>
                    <a:pt x="7409" y="11800"/>
                    <a:pt x="7266" y="11891"/>
                    <a:pt x="7122" y="11891"/>
                  </a:cubicBezTo>
                  <a:cubicBezTo>
                    <a:pt x="6993" y="11891"/>
                    <a:pt x="6863" y="11817"/>
                    <a:pt x="6816" y="11666"/>
                  </a:cubicBezTo>
                  <a:cubicBezTo>
                    <a:pt x="5969" y="8864"/>
                    <a:pt x="5773" y="7758"/>
                    <a:pt x="4666" y="5349"/>
                  </a:cubicBezTo>
                  <a:cubicBezTo>
                    <a:pt x="4515" y="5019"/>
                    <a:pt x="4176" y="4805"/>
                    <a:pt x="3801" y="4805"/>
                  </a:cubicBezTo>
                  <a:cubicBezTo>
                    <a:pt x="2392" y="4814"/>
                    <a:pt x="884" y="5233"/>
                    <a:pt x="224" y="6536"/>
                  </a:cubicBezTo>
                  <a:cubicBezTo>
                    <a:pt x="1" y="7178"/>
                    <a:pt x="233" y="7562"/>
                    <a:pt x="536" y="8026"/>
                  </a:cubicBezTo>
                  <a:cubicBezTo>
                    <a:pt x="640" y="8182"/>
                    <a:pt x="814" y="8265"/>
                    <a:pt x="990" y="8265"/>
                  </a:cubicBezTo>
                  <a:cubicBezTo>
                    <a:pt x="1116" y="8265"/>
                    <a:pt x="1244" y="8222"/>
                    <a:pt x="1348" y="8133"/>
                  </a:cubicBezTo>
                  <a:cubicBezTo>
                    <a:pt x="2008" y="7559"/>
                    <a:pt x="2814" y="7165"/>
                    <a:pt x="3247" y="7165"/>
                  </a:cubicBezTo>
                  <a:cubicBezTo>
                    <a:pt x="3399" y="7165"/>
                    <a:pt x="3505" y="7214"/>
                    <a:pt x="3542" y="7321"/>
                  </a:cubicBezTo>
                  <a:cubicBezTo>
                    <a:pt x="4238" y="9239"/>
                    <a:pt x="5139" y="13485"/>
                    <a:pt x="5728" y="14645"/>
                  </a:cubicBezTo>
                  <a:cubicBezTo>
                    <a:pt x="5887" y="14953"/>
                    <a:pt x="6559" y="15129"/>
                    <a:pt x="7253" y="15129"/>
                  </a:cubicBezTo>
                  <a:cubicBezTo>
                    <a:pt x="7965" y="15129"/>
                    <a:pt x="8700" y="14945"/>
                    <a:pt x="8931" y="14529"/>
                  </a:cubicBezTo>
                  <a:cubicBezTo>
                    <a:pt x="10403" y="11853"/>
                    <a:pt x="10358" y="6233"/>
                    <a:pt x="11107" y="2843"/>
                  </a:cubicBezTo>
                  <a:cubicBezTo>
                    <a:pt x="11206" y="2397"/>
                    <a:pt x="11598" y="2067"/>
                    <a:pt x="12053" y="2058"/>
                  </a:cubicBezTo>
                  <a:lnTo>
                    <a:pt x="14319" y="1995"/>
                  </a:lnTo>
                  <a:cubicBezTo>
                    <a:pt x="14819" y="2147"/>
                    <a:pt x="15068" y="2736"/>
                    <a:pt x="15184" y="3199"/>
                  </a:cubicBezTo>
                  <a:cubicBezTo>
                    <a:pt x="15262" y="3534"/>
                    <a:pt x="15570" y="3754"/>
                    <a:pt x="15912" y="3754"/>
                  </a:cubicBezTo>
                  <a:cubicBezTo>
                    <a:pt x="15925" y="3754"/>
                    <a:pt x="15938" y="3753"/>
                    <a:pt x="15952" y="3753"/>
                  </a:cubicBezTo>
                  <a:cubicBezTo>
                    <a:pt x="16255" y="3735"/>
                    <a:pt x="16594" y="3717"/>
                    <a:pt x="16888" y="3699"/>
                  </a:cubicBezTo>
                  <a:cubicBezTo>
                    <a:pt x="17317" y="3681"/>
                    <a:pt x="17647" y="3307"/>
                    <a:pt x="17602" y="2878"/>
                  </a:cubicBezTo>
                  <a:cubicBezTo>
                    <a:pt x="17513" y="2147"/>
                    <a:pt x="17272" y="1478"/>
                    <a:pt x="17040" y="978"/>
                  </a:cubicBezTo>
                  <a:cubicBezTo>
                    <a:pt x="16790" y="407"/>
                    <a:pt x="16228" y="41"/>
                    <a:pt x="15604" y="24"/>
                  </a:cubicBezTo>
                  <a:cubicBezTo>
                    <a:pt x="15100" y="9"/>
                    <a:pt x="14456" y="0"/>
                    <a:pt x="13770"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14"/>
            <p:cNvSpPr/>
            <p:nvPr/>
          </p:nvSpPr>
          <p:spPr>
            <a:xfrm>
              <a:off x="2029225" y="3787050"/>
              <a:ext cx="341200" cy="77375"/>
            </a:xfrm>
            <a:custGeom>
              <a:avLst/>
              <a:gdLst/>
              <a:ahLst/>
              <a:cxnLst/>
              <a:rect l="l" t="t" r="r" b="b"/>
              <a:pathLst>
                <a:path w="13648" h="3095" extrusionOk="0">
                  <a:moveTo>
                    <a:pt x="12115" y="0"/>
                  </a:moveTo>
                  <a:cubicBezTo>
                    <a:pt x="12086" y="0"/>
                    <a:pt x="12056" y="2"/>
                    <a:pt x="12026" y="5"/>
                  </a:cubicBezTo>
                  <a:cubicBezTo>
                    <a:pt x="11001" y="103"/>
                    <a:pt x="9037" y="119"/>
                    <a:pt x="7001" y="119"/>
                  </a:cubicBezTo>
                  <a:cubicBezTo>
                    <a:pt x="6096" y="119"/>
                    <a:pt x="5177" y="116"/>
                    <a:pt x="4319" y="116"/>
                  </a:cubicBezTo>
                  <a:cubicBezTo>
                    <a:pt x="2926" y="116"/>
                    <a:pt x="1696" y="124"/>
                    <a:pt x="955" y="165"/>
                  </a:cubicBezTo>
                  <a:cubicBezTo>
                    <a:pt x="599" y="183"/>
                    <a:pt x="286" y="433"/>
                    <a:pt x="197" y="781"/>
                  </a:cubicBezTo>
                  <a:cubicBezTo>
                    <a:pt x="54" y="1334"/>
                    <a:pt x="1" y="1958"/>
                    <a:pt x="99" y="2440"/>
                  </a:cubicBezTo>
                  <a:cubicBezTo>
                    <a:pt x="179" y="2824"/>
                    <a:pt x="527" y="3091"/>
                    <a:pt x="920" y="3091"/>
                  </a:cubicBezTo>
                  <a:cubicBezTo>
                    <a:pt x="1184" y="3090"/>
                    <a:pt x="1472" y="3089"/>
                    <a:pt x="1780" y="3089"/>
                  </a:cubicBezTo>
                  <a:cubicBezTo>
                    <a:pt x="2664" y="3089"/>
                    <a:pt x="3712" y="3094"/>
                    <a:pt x="4813"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14"/>
            <p:cNvSpPr/>
            <p:nvPr/>
          </p:nvSpPr>
          <p:spPr>
            <a:xfrm>
              <a:off x="1961200" y="3430650"/>
              <a:ext cx="257550" cy="77475"/>
            </a:xfrm>
            <a:custGeom>
              <a:avLst/>
              <a:gdLst/>
              <a:ahLst/>
              <a:cxnLst/>
              <a:rect l="l" t="t" r="r" b="b"/>
              <a:pathLst>
                <a:path w="10302" h="3099" extrusionOk="0">
                  <a:moveTo>
                    <a:pt x="9145" y="1"/>
                  </a:moveTo>
                  <a:cubicBezTo>
                    <a:pt x="9125" y="1"/>
                    <a:pt x="9104" y="2"/>
                    <a:pt x="9083" y="5"/>
                  </a:cubicBezTo>
                  <a:cubicBezTo>
                    <a:pt x="8301" y="109"/>
                    <a:pt x="6796" y="126"/>
                    <a:pt x="5242" y="126"/>
                  </a:cubicBezTo>
                  <a:cubicBezTo>
                    <a:pt x="4501" y="126"/>
                    <a:pt x="3749" y="122"/>
                    <a:pt x="3060" y="122"/>
                  </a:cubicBezTo>
                  <a:cubicBezTo>
                    <a:pt x="2090" y="122"/>
                    <a:pt x="1244" y="129"/>
                    <a:pt x="724" y="166"/>
                  </a:cubicBezTo>
                  <a:cubicBezTo>
                    <a:pt x="447" y="192"/>
                    <a:pt x="215" y="433"/>
                    <a:pt x="153" y="790"/>
                  </a:cubicBezTo>
                  <a:cubicBezTo>
                    <a:pt x="46" y="1334"/>
                    <a:pt x="1" y="1959"/>
                    <a:pt x="72" y="2449"/>
                  </a:cubicBezTo>
                  <a:cubicBezTo>
                    <a:pt x="134" y="2827"/>
                    <a:pt x="385" y="3092"/>
                    <a:pt x="682" y="3092"/>
                  </a:cubicBezTo>
                  <a:cubicBezTo>
                    <a:pt x="687" y="3092"/>
                    <a:pt x="692" y="3092"/>
                    <a:pt x="697" y="3092"/>
                  </a:cubicBezTo>
                  <a:cubicBezTo>
                    <a:pt x="802" y="3091"/>
                    <a:pt x="912" y="3091"/>
                    <a:pt x="1026" y="3091"/>
                  </a:cubicBezTo>
                  <a:cubicBezTo>
                    <a:pt x="1749" y="3091"/>
                    <a:pt x="2656" y="3098"/>
                    <a:pt x="3619" y="3098"/>
                  </a:cubicBezTo>
                  <a:cubicBezTo>
                    <a:pt x="5726" y="3098"/>
                    <a:pt x="8096" y="3063"/>
                    <a:pt x="9368" y="2842"/>
                  </a:cubicBezTo>
                  <a:cubicBezTo>
                    <a:pt x="10302" y="2685"/>
                    <a:pt x="10066" y="1"/>
                    <a:pt x="9145"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 name="Google Shape;3404;p14"/>
            <p:cNvSpPr/>
            <p:nvPr/>
          </p:nvSpPr>
          <p:spPr>
            <a:xfrm>
              <a:off x="2661800" y="3241375"/>
              <a:ext cx="312650" cy="304150"/>
            </a:xfrm>
            <a:custGeom>
              <a:avLst/>
              <a:gdLst/>
              <a:ahLst/>
              <a:cxnLst/>
              <a:rect l="l" t="t" r="r" b="b"/>
              <a:pathLst>
                <a:path w="12506" h="12166" extrusionOk="0">
                  <a:moveTo>
                    <a:pt x="10516" y="0"/>
                  </a:moveTo>
                  <a:cubicBezTo>
                    <a:pt x="10268" y="0"/>
                    <a:pt x="10021" y="100"/>
                    <a:pt x="9838" y="287"/>
                  </a:cubicBezTo>
                  <a:cubicBezTo>
                    <a:pt x="7465" y="2687"/>
                    <a:pt x="2523" y="7460"/>
                    <a:pt x="712" y="9824"/>
                  </a:cubicBezTo>
                  <a:cubicBezTo>
                    <a:pt x="1" y="10739"/>
                    <a:pt x="1456" y="12165"/>
                    <a:pt x="2562" y="12165"/>
                  </a:cubicBezTo>
                  <a:cubicBezTo>
                    <a:pt x="2857" y="12165"/>
                    <a:pt x="3128" y="12063"/>
                    <a:pt x="3326" y="11822"/>
                  </a:cubicBezTo>
                  <a:cubicBezTo>
                    <a:pt x="4949" y="9833"/>
                    <a:pt x="10480" y="4596"/>
                    <a:pt x="12175" y="2696"/>
                  </a:cubicBezTo>
                  <a:cubicBezTo>
                    <a:pt x="12452" y="2393"/>
                    <a:pt x="12505" y="1938"/>
                    <a:pt x="12291" y="1581"/>
                  </a:cubicBezTo>
                  <a:cubicBezTo>
                    <a:pt x="11961" y="1019"/>
                    <a:pt x="11497" y="466"/>
                    <a:pt x="11024"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 name="Google Shape;3405;p14"/>
            <p:cNvSpPr/>
            <p:nvPr/>
          </p:nvSpPr>
          <p:spPr>
            <a:xfrm>
              <a:off x="2657950" y="3787050"/>
              <a:ext cx="341400" cy="77375"/>
            </a:xfrm>
            <a:custGeom>
              <a:avLst/>
              <a:gdLst/>
              <a:ahLst/>
              <a:cxnLst/>
              <a:rect l="l" t="t" r="r" b="b"/>
              <a:pathLst>
                <a:path w="13656" h="3095" extrusionOk="0">
                  <a:moveTo>
                    <a:pt x="12123" y="0"/>
                  </a:moveTo>
                  <a:cubicBezTo>
                    <a:pt x="12094" y="0"/>
                    <a:pt x="12065" y="2"/>
                    <a:pt x="12035" y="5"/>
                  </a:cubicBezTo>
                  <a:cubicBezTo>
                    <a:pt x="11005" y="103"/>
                    <a:pt x="9039" y="119"/>
                    <a:pt x="7003" y="119"/>
                  </a:cubicBezTo>
                  <a:cubicBezTo>
                    <a:pt x="6098" y="119"/>
                    <a:pt x="5179" y="116"/>
                    <a:pt x="4322" y="116"/>
                  </a:cubicBezTo>
                  <a:cubicBezTo>
                    <a:pt x="2929" y="116"/>
                    <a:pt x="1701" y="124"/>
                    <a:pt x="964" y="165"/>
                  </a:cubicBezTo>
                  <a:cubicBezTo>
                    <a:pt x="598" y="183"/>
                    <a:pt x="286" y="433"/>
                    <a:pt x="206" y="781"/>
                  </a:cubicBezTo>
                  <a:cubicBezTo>
                    <a:pt x="63" y="1334"/>
                    <a:pt x="0" y="1958"/>
                    <a:pt x="98" y="2440"/>
                  </a:cubicBezTo>
                  <a:cubicBezTo>
                    <a:pt x="179" y="2824"/>
                    <a:pt x="527" y="3091"/>
                    <a:pt x="919" y="3091"/>
                  </a:cubicBezTo>
                  <a:cubicBezTo>
                    <a:pt x="1183" y="3090"/>
                    <a:pt x="1472" y="3089"/>
                    <a:pt x="1780" y="3089"/>
                  </a:cubicBezTo>
                  <a:cubicBezTo>
                    <a:pt x="2664" y="3089"/>
                    <a:pt x="3713" y="3094"/>
                    <a:pt x="4814" y="3094"/>
                  </a:cubicBezTo>
                  <a:cubicBezTo>
                    <a:pt x="7604" y="3094"/>
                    <a:pt x="10736" y="3063"/>
                    <a:pt x="12418" y="2842"/>
                  </a:cubicBezTo>
                  <a:cubicBezTo>
                    <a:pt x="13656" y="2676"/>
                    <a:pt x="13336" y="0"/>
                    <a:pt x="1212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14"/>
            <p:cNvSpPr/>
            <p:nvPr/>
          </p:nvSpPr>
          <p:spPr>
            <a:xfrm>
              <a:off x="1256275" y="3469250"/>
              <a:ext cx="85450" cy="76250"/>
            </a:xfrm>
            <a:custGeom>
              <a:avLst/>
              <a:gdLst/>
              <a:ahLst/>
              <a:cxnLst/>
              <a:rect l="l" t="t" r="r" b="b"/>
              <a:pathLst>
                <a:path w="3418" h="3050" extrusionOk="0">
                  <a:moveTo>
                    <a:pt x="1464" y="1"/>
                  </a:moveTo>
                  <a:cubicBezTo>
                    <a:pt x="677" y="1"/>
                    <a:pt x="0" y="812"/>
                    <a:pt x="346" y="2333"/>
                  </a:cubicBezTo>
                  <a:cubicBezTo>
                    <a:pt x="461" y="2830"/>
                    <a:pt x="913" y="3050"/>
                    <a:pt x="1417" y="3050"/>
                  </a:cubicBezTo>
                  <a:cubicBezTo>
                    <a:pt x="2332" y="3050"/>
                    <a:pt x="3418" y="2328"/>
                    <a:pt x="2969" y="1235"/>
                  </a:cubicBezTo>
                  <a:cubicBezTo>
                    <a:pt x="2623" y="400"/>
                    <a:pt x="2017" y="1"/>
                    <a:pt x="14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14"/>
            <p:cNvSpPr/>
            <p:nvPr/>
          </p:nvSpPr>
          <p:spPr>
            <a:xfrm>
              <a:off x="1173250" y="3698750"/>
              <a:ext cx="74400" cy="66425"/>
            </a:xfrm>
            <a:custGeom>
              <a:avLst/>
              <a:gdLst/>
              <a:ahLst/>
              <a:cxnLst/>
              <a:rect l="l" t="t" r="r" b="b"/>
              <a:pathLst>
                <a:path w="2976" h="2657" extrusionOk="0">
                  <a:moveTo>
                    <a:pt x="1272" y="0"/>
                  </a:moveTo>
                  <a:cubicBezTo>
                    <a:pt x="588" y="0"/>
                    <a:pt x="1" y="704"/>
                    <a:pt x="304" y="2029"/>
                  </a:cubicBezTo>
                  <a:cubicBezTo>
                    <a:pt x="403" y="2464"/>
                    <a:pt x="797" y="2656"/>
                    <a:pt x="1237" y="2656"/>
                  </a:cubicBezTo>
                  <a:cubicBezTo>
                    <a:pt x="2033" y="2656"/>
                    <a:pt x="2976" y="2028"/>
                    <a:pt x="2579" y="1074"/>
                  </a:cubicBezTo>
                  <a:cubicBezTo>
                    <a:pt x="2281" y="349"/>
                    <a:pt x="1752"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14"/>
            <p:cNvSpPr/>
            <p:nvPr/>
          </p:nvSpPr>
          <p:spPr>
            <a:xfrm>
              <a:off x="1173250" y="3890675"/>
              <a:ext cx="74425" cy="66375"/>
            </a:xfrm>
            <a:custGeom>
              <a:avLst/>
              <a:gdLst/>
              <a:ahLst/>
              <a:cxnLst/>
              <a:rect l="l" t="t" r="r" b="b"/>
              <a:pathLst>
                <a:path w="2977" h="2655" extrusionOk="0">
                  <a:moveTo>
                    <a:pt x="1273" y="0"/>
                  </a:moveTo>
                  <a:cubicBezTo>
                    <a:pt x="589" y="0"/>
                    <a:pt x="0" y="707"/>
                    <a:pt x="304" y="2033"/>
                  </a:cubicBezTo>
                  <a:cubicBezTo>
                    <a:pt x="402" y="2464"/>
                    <a:pt x="796" y="2654"/>
                    <a:pt x="1234" y="2654"/>
                  </a:cubicBezTo>
                  <a:cubicBezTo>
                    <a:pt x="2030" y="2654"/>
                    <a:pt x="2976" y="2028"/>
                    <a:pt x="2579" y="1078"/>
                  </a:cubicBezTo>
                  <a:cubicBezTo>
                    <a:pt x="2281" y="350"/>
                    <a:pt x="1753" y="0"/>
                    <a:pt x="127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14"/>
            <p:cNvSpPr/>
            <p:nvPr/>
          </p:nvSpPr>
          <p:spPr>
            <a:xfrm>
              <a:off x="1451600" y="3472475"/>
              <a:ext cx="347700" cy="351275"/>
            </a:xfrm>
            <a:custGeom>
              <a:avLst/>
              <a:gdLst/>
              <a:ahLst/>
              <a:cxnLst/>
              <a:rect l="l" t="t" r="r" b="b"/>
              <a:pathLst>
                <a:path w="13908" h="14051" extrusionOk="0">
                  <a:moveTo>
                    <a:pt x="6940" y="1"/>
                  </a:moveTo>
                  <a:cubicBezTo>
                    <a:pt x="6305" y="1"/>
                    <a:pt x="5654" y="55"/>
                    <a:pt x="5210" y="214"/>
                  </a:cubicBezTo>
                  <a:cubicBezTo>
                    <a:pt x="4871" y="330"/>
                    <a:pt x="4657" y="678"/>
                    <a:pt x="4684" y="1044"/>
                  </a:cubicBezTo>
                  <a:cubicBezTo>
                    <a:pt x="4782" y="2400"/>
                    <a:pt x="5442" y="4853"/>
                    <a:pt x="5291" y="5424"/>
                  </a:cubicBezTo>
                  <a:cubicBezTo>
                    <a:pt x="5175" y="5843"/>
                    <a:pt x="536" y="5763"/>
                    <a:pt x="259" y="6245"/>
                  </a:cubicBezTo>
                  <a:cubicBezTo>
                    <a:pt x="0" y="6700"/>
                    <a:pt x="322" y="7851"/>
                    <a:pt x="634" y="8636"/>
                  </a:cubicBezTo>
                  <a:cubicBezTo>
                    <a:pt x="764" y="8950"/>
                    <a:pt x="1065" y="9152"/>
                    <a:pt x="1396" y="9152"/>
                  </a:cubicBezTo>
                  <a:cubicBezTo>
                    <a:pt x="1451" y="9152"/>
                    <a:pt x="1506" y="9147"/>
                    <a:pt x="1562" y="9135"/>
                  </a:cubicBezTo>
                  <a:cubicBezTo>
                    <a:pt x="2739" y="8912"/>
                    <a:pt x="3828" y="8823"/>
                    <a:pt x="4746" y="8787"/>
                  </a:cubicBezTo>
                  <a:cubicBezTo>
                    <a:pt x="4762" y="8786"/>
                    <a:pt x="4777" y="8786"/>
                    <a:pt x="4792" y="8786"/>
                  </a:cubicBezTo>
                  <a:cubicBezTo>
                    <a:pt x="5253" y="8786"/>
                    <a:pt x="5629" y="9177"/>
                    <a:pt x="5603" y="9644"/>
                  </a:cubicBezTo>
                  <a:cubicBezTo>
                    <a:pt x="5558" y="10866"/>
                    <a:pt x="5451" y="12186"/>
                    <a:pt x="5639" y="13337"/>
                  </a:cubicBezTo>
                  <a:cubicBezTo>
                    <a:pt x="5701" y="13721"/>
                    <a:pt x="6031" y="13997"/>
                    <a:pt x="6415" y="14015"/>
                  </a:cubicBezTo>
                  <a:cubicBezTo>
                    <a:pt x="6823" y="14036"/>
                    <a:pt x="7253" y="14050"/>
                    <a:pt x="7691" y="14050"/>
                  </a:cubicBezTo>
                  <a:cubicBezTo>
                    <a:pt x="8009" y="14050"/>
                    <a:pt x="8331" y="14043"/>
                    <a:pt x="8654" y="14024"/>
                  </a:cubicBezTo>
                  <a:cubicBezTo>
                    <a:pt x="9064" y="13997"/>
                    <a:pt x="9394" y="13667"/>
                    <a:pt x="9421" y="13257"/>
                  </a:cubicBezTo>
                  <a:cubicBezTo>
                    <a:pt x="9501" y="12177"/>
                    <a:pt x="9412" y="10607"/>
                    <a:pt x="9243" y="9430"/>
                  </a:cubicBezTo>
                  <a:cubicBezTo>
                    <a:pt x="9174" y="8927"/>
                    <a:pt x="9562" y="8481"/>
                    <a:pt x="10064" y="8481"/>
                  </a:cubicBezTo>
                  <a:cubicBezTo>
                    <a:pt x="10087" y="8481"/>
                    <a:pt x="10111" y="8482"/>
                    <a:pt x="10135" y="8484"/>
                  </a:cubicBezTo>
                  <a:cubicBezTo>
                    <a:pt x="11098" y="8555"/>
                    <a:pt x="12124" y="8698"/>
                    <a:pt x="13043" y="8725"/>
                  </a:cubicBezTo>
                  <a:cubicBezTo>
                    <a:pt x="13053" y="8725"/>
                    <a:pt x="13064" y="8725"/>
                    <a:pt x="13074" y="8725"/>
                  </a:cubicBezTo>
                  <a:cubicBezTo>
                    <a:pt x="13533" y="8725"/>
                    <a:pt x="13908" y="8340"/>
                    <a:pt x="13890" y="7877"/>
                  </a:cubicBezTo>
                  <a:cubicBezTo>
                    <a:pt x="13873" y="7315"/>
                    <a:pt x="13783" y="6789"/>
                    <a:pt x="13694" y="6218"/>
                  </a:cubicBezTo>
                  <a:cubicBezTo>
                    <a:pt x="13632" y="5852"/>
                    <a:pt x="13337" y="5567"/>
                    <a:pt x="12972" y="5531"/>
                  </a:cubicBezTo>
                  <a:cubicBezTo>
                    <a:pt x="12093" y="5426"/>
                    <a:pt x="11132" y="5334"/>
                    <a:pt x="10248" y="5334"/>
                  </a:cubicBezTo>
                  <a:cubicBezTo>
                    <a:pt x="10083" y="5334"/>
                    <a:pt x="9919" y="5337"/>
                    <a:pt x="9760" y="5344"/>
                  </a:cubicBezTo>
                  <a:cubicBezTo>
                    <a:pt x="9749" y="5344"/>
                    <a:pt x="9738" y="5344"/>
                    <a:pt x="9727" y="5344"/>
                  </a:cubicBezTo>
                  <a:cubicBezTo>
                    <a:pt x="9286" y="5344"/>
                    <a:pt x="8912" y="4994"/>
                    <a:pt x="8904" y="4550"/>
                  </a:cubicBezTo>
                  <a:cubicBezTo>
                    <a:pt x="8859" y="3479"/>
                    <a:pt x="8752" y="1998"/>
                    <a:pt x="8636" y="785"/>
                  </a:cubicBezTo>
                  <a:cubicBezTo>
                    <a:pt x="8600"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14"/>
            <p:cNvSpPr/>
            <p:nvPr/>
          </p:nvSpPr>
          <p:spPr>
            <a:xfrm>
              <a:off x="347175" y="1191275"/>
              <a:ext cx="257550" cy="77525"/>
            </a:xfrm>
            <a:custGeom>
              <a:avLst/>
              <a:gdLst/>
              <a:ahLst/>
              <a:cxnLst/>
              <a:rect l="l" t="t" r="r" b="b"/>
              <a:pathLst>
                <a:path w="10302" h="3101" extrusionOk="0">
                  <a:moveTo>
                    <a:pt x="9136" y="0"/>
                  </a:moveTo>
                  <a:cubicBezTo>
                    <a:pt x="9115" y="0"/>
                    <a:pt x="9094" y="1"/>
                    <a:pt x="9073" y="4"/>
                  </a:cubicBezTo>
                  <a:cubicBezTo>
                    <a:pt x="8268" y="111"/>
                    <a:pt x="6696" y="126"/>
                    <a:pt x="5094" y="126"/>
                  </a:cubicBezTo>
                  <a:cubicBezTo>
                    <a:pt x="4497" y="126"/>
                    <a:pt x="3895" y="124"/>
                    <a:pt x="3328" y="124"/>
                  </a:cubicBezTo>
                  <a:cubicBezTo>
                    <a:pt x="2248" y="124"/>
                    <a:pt x="1292" y="131"/>
                    <a:pt x="723" y="174"/>
                  </a:cubicBezTo>
                  <a:cubicBezTo>
                    <a:pt x="446" y="192"/>
                    <a:pt x="214" y="441"/>
                    <a:pt x="143" y="789"/>
                  </a:cubicBezTo>
                  <a:cubicBezTo>
                    <a:pt x="45" y="1342"/>
                    <a:pt x="0" y="1958"/>
                    <a:pt x="72" y="2449"/>
                  </a:cubicBezTo>
                  <a:cubicBezTo>
                    <a:pt x="125" y="2832"/>
                    <a:pt x="393" y="3100"/>
                    <a:pt x="687" y="3100"/>
                  </a:cubicBezTo>
                  <a:cubicBezTo>
                    <a:pt x="913" y="3098"/>
                    <a:pt x="1162" y="3097"/>
                    <a:pt x="1429" y="3097"/>
                  </a:cubicBezTo>
                  <a:cubicBezTo>
                    <a:pt x="2000" y="3097"/>
                    <a:pt x="2655" y="3100"/>
                    <a:pt x="3344" y="3100"/>
                  </a:cubicBezTo>
                  <a:cubicBezTo>
                    <a:pt x="5519" y="3100"/>
                    <a:pt x="8041" y="3072"/>
                    <a:pt x="9367" y="2841"/>
                  </a:cubicBezTo>
                  <a:cubicBezTo>
                    <a:pt x="10301" y="2684"/>
                    <a:pt x="10057" y="0"/>
                    <a:pt x="913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14"/>
            <p:cNvSpPr/>
            <p:nvPr/>
          </p:nvSpPr>
          <p:spPr>
            <a:xfrm>
              <a:off x="671675" y="791800"/>
              <a:ext cx="441400" cy="378250"/>
            </a:xfrm>
            <a:custGeom>
              <a:avLst/>
              <a:gdLst/>
              <a:ahLst/>
              <a:cxnLst/>
              <a:rect l="l" t="t" r="r" b="b"/>
              <a:pathLst>
                <a:path w="17656" h="15130" extrusionOk="0">
                  <a:moveTo>
                    <a:pt x="13777" y="0"/>
                  </a:moveTo>
                  <a:cubicBezTo>
                    <a:pt x="11895" y="0"/>
                    <a:pt x="9687" y="69"/>
                    <a:pt x="9145" y="291"/>
                  </a:cubicBezTo>
                  <a:cubicBezTo>
                    <a:pt x="8270" y="648"/>
                    <a:pt x="8083" y="7357"/>
                    <a:pt x="7441" y="11621"/>
                  </a:cubicBezTo>
                  <a:cubicBezTo>
                    <a:pt x="7412" y="11796"/>
                    <a:pt x="7266" y="11888"/>
                    <a:pt x="7120" y="11888"/>
                  </a:cubicBezTo>
                  <a:cubicBezTo>
                    <a:pt x="6991" y="11888"/>
                    <a:pt x="6862" y="11816"/>
                    <a:pt x="6816" y="11665"/>
                  </a:cubicBezTo>
                  <a:cubicBezTo>
                    <a:pt x="5969" y="8864"/>
                    <a:pt x="5772" y="7758"/>
                    <a:pt x="4666" y="5349"/>
                  </a:cubicBezTo>
                  <a:cubicBezTo>
                    <a:pt x="4517" y="5026"/>
                    <a:pt x="4189" y="4805"/>
                    <a:pt x="3831" y="4805"/>
                  </a:cubicBezTo>
                  <a:cubicBezTo>
                    <a:pt x="3824" y="4805"/>
                    <a:pt x="3817" y="4805"/>
                    <a:pt x="3810" y="4805"/>
                  </a:cubicBezTo>
                  <a:cubicBezTo>
                    <a:pt x="2391" y="4814"/>
                    <a:pt x="884" y="5233"/>
                    <a:pt x="224" y="6527"/>
                  </a:cubicBezTo>
                  <a:cubicBezTo>
                    <a:pt x="1" y="7169"/>
                    <a:pt x="232" y="7562"/>
                    <a:pt x="536" y="8026"/>
                  </a:cubicBezTo>
                  <a:cubicBezTo>
                    <a:pt x="644" y="8181"/>
                    <a:pt x="816" y="8261"/>
                    <a:pt x="990" y="8261"/>
                  </a:cubicBezTo>
                  <a:cubicBezTo>
                    <a:pt x="1116" y="8261"/>
                    <a:pt x="1243" y="8219"/>
                    <a:pt x="1348" y="8133"/>
                  </a:cubicBezTo>
                  <a:cubicBezTo>
                    <a:pt x="2007" y="7559"/>
                    <a:pt x="2814" y="7165"/>
                    <a:pt x="3250" y="7165"/>
                  </a:cubicBezTo>
                  <a:cubicBezTo>
                    <a:pt x="3404" y="7165"/>
                    <a:pt x="3512" y="7214"/>
                    <a:pt x="3551" y="7321"/>
                  </a:cubicBezTo>
                  <a:cubicBezTo>
                    <a:pt x="4238" y="9230"/>
                    <a:pt x="5139" y="13485"/>
                    <a:pt x="5728" y="14645"/>
                  </a:cubicBezTo>
                  <a:cubicBezTo>
                    <a:pt x="5886" y="14953"/>
                    <a:pt x="6558" y="15129"/>
                    <a:pt x="7253" y="15129"/>
                  </a:cubicBezTo>
                  <a:cubicBezTo>
                    <a:pt x="7965" y="15129"/>
                    <a:pt x="8700" y="14945"/>
                    <a:pt x="8930" y="14529"/>
                  </a:cubicBezTo>
                  <a:cubicBezTo>
                    <a:pt x="10402" y="11853"/>
                    <a:pt x="10358" y="6233"/>
                    <a:pt x="11107" y="2843"/>
                  </a:cubicBezTo>
                  <a:cubicBezTo>
                    <a:pt x="11205" y="2388"/>
                    <a:pt x="11598" y="2066"/>
                    <a:pt x="12062" y="2049"/>
                  </a:cubicBezTo>
                  <a:lnTo>
                    <a:pt x="14319" y="1986"/>
                  </a:lnTo>
                  <a:cubicBezTo>
                    <a:pt x="14818" y="2147"/>
                    <a:pt x="15068" y="2736"/>
                    <a:pt x="15184" y="3199"/>
                  </a:cubicBezTo>
                  <a:cubicBezTo>
                    <a:pt x="15270" y="3526"/>
                    <a:pt x="15572" y="3753"/>
                    <a:pt x="15913" y="3753"/>
                  </a:cubicBezTo>
                  <a:cubicBezTo>
                    <a:pt x="15926" y="3753"/>
                    <a:pt x="15938" y="3753"/>
                    <a:pt x="15951" y="3753"/>
                  </a:cubicBezTo>
                  <a:cubicBezTo>
                    <a:pt x="16255" y="3735"/>
                    <a:pt x="16603" y="3717"/>
                    <a:pt x="16897" y="3699"/>
                  </a:cubicBezTo>
                  <a:cubicBezTo>
                    <a:pt x="17325" y="3672"/>
                    <a:pt x="17655" y="3298"/>
                    <a:pt x="17602" y="2878"/>
                  </a:cubicBezTo>
                  <a:cubicBezTo>
                    <a:pt x="17513" y="2147"/>
                    <a:pt x="17272" y="1478"/>
                    <a:pt x="17049" y="978"/>
                  </a:cubicBezTo>
                  <a:cubicBezTo>
                    <a:pt x="16790" y="407"/>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14"/>
            <p:cNvSpPr/>
            <p:nvPr/>
          </p:nvSpPr>
          <p:spPr>
            <a:xfrm>
              <a:off x="-57625" y="773125"/>
              <a:ext cx="331450" cy="295725"/>
            </a:xfrm>
            <a:custGeom>
              <a:avLst/>
              <a:gdLst/>
              <a:ahLst/>
              <a:cxnLst/>
              <a:rect l="l" t="t" r="r" b="b"/>
              <a:pathLst>
                <a:path w="13258" h="11829" extrusionOk="0">
                  <a:moveTo>
                    <a:pt x="9567" y="0"/>
                  </a:moveTo>
                  <a:cubicBezTo>
                    <a:pt x="9350" y="0"/>
                    <a:pt x="9135" y="87"/>
                    <a:pt x="8975" y="253"/>
                  </a:cubicBezTo>
                  <a:cubicBezTo>
                    <a:pt x="8253" y="994"/>
                    <a:pt x="7468" y="1841"/>
                    <a:pt x="6897" y="2653"/>
                  </a:cubicBezTo>
                  <a:cubicBezTo>
                    <a:pt x="6733" y="2881"/>
                    <a:pt x="6481" y="3004"/>
                    <a:pt x="6223" y="3004"/>
                  </a:cubicBezTo>
                  <a:cubicBezTo>
                    <a:pt x="6059" y="3004"/>
                    <a:pt x="5892" y="2954"/>
                    <a:pt x="5746" y="2849"/>
                  </a:cubicBezTo>
                  <a:cubicBezTo>
                    <a:pt x="4889" y="2234"/>
                    <a:pt x="3658" y="1422"/>
                    <a:pt x="2632" y="771"/>
                  </a:cubicBezTo>
                  <a:cubicBezTo>
                    <a:pt x="2498" y="685"/>
                    <a:pt x="2346" y="644"/>
                    <a:pt x="2196" y="644"/>
                  </a:cubicBezTo>
                  <a:cubicBezTo>
                    <a:pt x="1967" y="644"/>
                    <a:pt x="1741" y="739"/>
                    <a:pt x="1580" y="922"/>
                  </a:cubicBezTo>
                  <a:cubicBezTo>
                    <a:pt x="1027" y="1556"/>
                    <a:pt x="331" y="2448"/>
                    <a:pt x="117" y="3117"/>
                  </a:cubicBezTo>
                  <a:cubicBezTo>
                    <a:pt x="1" y="3456"/>
                    <a:pt x="143" y="3839"/>
                    <a:pt x="447" y="4036"/>
                  </a:cubicBezTo>
                  <a:cubicBezTo>
                    <a:pt x="1571" y="4776"/>
                    <a:pt x="3899" y="5740"/>
                    <a:pt x="4247" y="6203"/>
                  </a:cubicBezTo>
                  <a:cubicBezTo>
                    <a:pt x="4515" y="6551"/>
                    <a:pt x="1642" y="10147"/>
                    <a:pt x="1847" y="10655"/>
                  </a:cubicBezTo>
                  <a:cubicBezTo>
                    <a:pt x="2053" y="11128"/>
                    <a:pt x="3150" y="11574"/>
                    <a:pt x="3953" y="11797"/>
                  </a:cubicBezTo>
                  <a:cubicBezTo>
                    <a:pt x="4028" y="11818"/>
                    <a:pt x="4104" y="11829"/>
                    <a:pt x="4179" y="11829"/>
                  </a:cubicBezTo>
                  <a:cubicBezTo>
                    <a:pt x="4479" y="11829"/>
                    <a:pt x="4765" y="11663"/>
                    <a:pt x="4907" y="11378"/>
                  </a:cubicBezTo>
                  <a:cubicBezTo>
                    <a:pt x="5443" y="10316"/>
                    <a:pt x="6031" y="9415"/>
                    <a:pt x="6558" y="8666"/>
                  </a:cubicBezTo>
                  <a:cubicBezTo>
                    <a:pt x="6718" y="8443"/>
                    <a:pt x="6972" y="8325"/>
                    <a:pt x="7228" y="8325"/>
                  </a:cubicBezTo>
                  <a:cubicBezTo>
                    <a:pt x="7413" y="8325"/>
                    <a:pt x="7600" y="8387"/>
                    <a:pt x="7753" y="8514"/>
                  </a:cubicBezTo>
                  <a:cubicBezTo>
                    <a:pt x="8681" y="9290"/>
                    <a:pt x="9653" y="10173"/>
                    <a:pt x="10661" y="10726"/>
                  </a:cubicBezTo>
                  <a:cubicBezTo>
                    <a:pt x="10779" y="10788"/>
                    <a:pt x="10907" y="10818"/>
                    <a:pt x="11033" y="10818"/>
                  </a:cubicBezTo>
                  <a:cubicBezTo>
                    <a:pt x="11271" y="10818"/>
                    <a:pt x="11506" y="10713"/>
                    <a:pt x="11669" y="10521"/>
                  </a:cubicBezTo>
                  <a:cubicBezTo>
                    <a:pt x="12115" y="9995"/>
                    <a:pt x="12597" y="9397"/>
                    <a:pt x="13025" y="8782"/>
                  </a:cubicBezTo>
                  <a:cubicBezTo>
                    <a:pt x="13257" y="8443"/>
                    <a:pt x="13195" y="7979"/>
                    <a:pt x="12892" y="7711"/>
                  </a:cubicBezTo>
                  <a:cubicBezTo>
                    <a:pt x="12098" y="6997"/>
                    <a:pt x="10813" y="6114"/>
                    <a:pt x="9778" y="5525"/>
                  </a:cubicBezTo>
                  <a:cubicBezTo>
                    <a:pt x="9323" y="5267"/>
                    <a:pt x="9225" y="4651"/>
                    <a:pt x="9582" y="4268"/>
                  </a:cubicBezTo>
                  <a:cubicBezTo>
                    <a:pt x="10224" y="3545"/>
                    <a:pt x="10947" y="2831"/>
                    <a:pt x="11536" y="2127"/>
                  </a:cubicBezTo>
                  <a:cubicBezTo>
                    <a:pt x="11830" y="1770"/>
                    <a:pt x="11759" y="1226"/>
                    <a:pt x="11384" y="949"/>
                  </a:cubicBezTo>
                  <a:cubicBezTo>
                    <a:pt x="10929" y="619"/>
                    <a:pt x="10465" y="378"/>
                    <a:pt x="9957" y="101"/>
                  </a:cubicBezTo>
                  <a:cubicBezTo>
                    <a:pt x="9834" y="33"/>
                    <a:pt x="9700" y="0"/>
                    <a:pt x="956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14"/>
            <p:cNvSpPr/>
            <p:nvPr/>
          </p:nvSpPr>
          <p:spPr>
            <a:xfrm>
              <a:off x="347175" y="3319800"/>
              <a:ext cx="257500" cy="77375"/>
            </a:xfrm>
            <a:custGeom>
              <a:avLst/>
              <a:gdLst/>
              <a:ahLst/>
              <a:cxnLst/>
              <a:rect l="l" t="t" r="r" b="b"/>
              <a:pathLst>
                <a:path w="10300" h="3095" extrusionOk="0">
                  <a:moveTo>
                    <a:pt x="9140" y="1"/>
                  </a:moveTo>
                  <a:cubicBezTo>
                    <a:pt x="9118" y="1"/>
                    <a:pt x="9096" y="2"/>
                    <a:pt x="9073" y="5"/>
                  </a:cubicBezTo>
                  <a:cubicBezTo>
                    <a:pt x="8318" y="106"/>
                    <a:pt x="6889" y="123"/>
                    <a:pt x="5393" y="123"/>
                  </a:cubicBezTo>
                  <a:cubicBezTo>
                    <a:pt x="4611" y="123"/>
                    <a:pt x="3810" y="118"/>
                    <a:pt x="3078" y="118"/>
                  </a:cubicBezTo>
                  <a:cubicBezTo>
                    <a:pt x="2101" y="118"/>
                    <a:pt x="1247" y="127"/>
                    <a:pt x="723" y="166"/>
                  </a:cubicBezTo>
                  <a:cubicBezTo>
                    <a:pt x="446" y="184"/>
                    <a:pt x="214" y="433"/>
                    <a:pt x="143" y="781"/>
                  </a:cubicBezTo>
                  <a:cubicBezTo>
                    <a:pt x="45" y="1334"/>
                    <a:pt x="0" y="1959"/>
                    <a:pt x="72" y="2441"/>
                  </a:cubicBezTo>
                  <a:cubicBezTo>
                    <a:pt x="125" y="2824"/>
                    <a:pt x="393" y="3092"/>
                    <a:pt x="687" y="3092"/>
                  </a:cubicBezTo>
                  <a:cubicBezTo>
                    <a:pt x="887" y="3090"/>
                    <a:pt x="1105" y="3090"/>
                    <a:pt x="1338" y="3090"/>
                  </a:cubicBezTo>
                  <a:cubicBezTo>
                    <a:pt x="2007" y="3090"/>
                    <a:pt x="2799" y="3095"/>
                    <a:pt x="3631" y="3095"/>
                  </a:cubicBezTo>
                  <a:cubicBezTo>
                    <a:pt x="5736" y="3095"/>
                    <a:pt x="8099" y="3063"/>
                    <a:pt x="9367" y="2842"/>
                  </a:cubicBezTo>
                  <a:cubicBezTo>
                    <a:pt x="10300" y="2685"/>
                    <a:pt x="10058" y="1"/>
                    <a:pt x="91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14"/>
            <p:cNvSpPr/>
            <p:nvPr/>
          </p:nvSpPr>
          <p:spPr>
            <a:xfrm>
              <a:off x="671675" y="2920125"/>
              <a:ext cx="441400" cy="378275"/>
            </a:xfrm>
            <a:custGeom>
              <a:avLst/>
              <a:gdLst/>
              <a:ahLst/>
              <a:cxnLst/>
              <a:rect l="l" t="t" r="r" b="b"/>
              <a:pathLst>
                <a:path w="17656" h="15131" extrusionOk="0">
                  <a:moveTo>
                    <a:pt x="13777" y="0"/>
                  </a:moveTo>
                  <a:cubicBezTo>
                    <a:pt x="11895" y="0"/>
                    <a:pt x="9687" y="69"/>
                    <a:pt x="9145" y="291"/>
                  </a:cubicBezTo>
                  <a:cubicBezTo>
                    <a:pt x="8270" y="657"/>
                    <a:pt x="8083" y="7357"/>
                    <a:pt x="7441" y="11621"/>
                  </a:cubicBezTo>
                  <a:cubicBezTo>
                    <a:pt x="7412" y="11801"/>
                    <a:pt x="7266" y="11895"/>
                    <a:pt x="7120" y="11895"/>
                  </a:cubicBezTo>
                  <a:cubicBezTo>
                    <a:pt x="6991" y="11895"/>
                    <a:pt x="6862" y="11821"/>
                    <a:pt x="6816" y="11666"/>
                  </a:cubicBezTo>
                  <a:cubicBezTo>
                    <a:pt x="5969" y="8864"/>
                    <a:pt x="5772" y="7767"/>
                    <a:pt x="4666" y="5358"/>
                  </a:cubicBezTo>
                  <a:cubicBezTo>
                    <a:pt x="4515" y="5019"/>
                    <a:pt x="4176" y="4805"/>
                    <a:pt x="3810" y="4805"/>
                  </a:cubicBezTo>
                  <a:cubicBezTo>
                    <a:pt x="2391" y="4823"/>
                    <a:pt x="884" y="5233"/>
                    <a:pt x="224" y="6536"/>
                  </a:cubicBezTo>
                  <a:cubicBezTo>
                    <a:pt x="1" y="7178"/>
                    <a:pt x="232" y="7571"/>
                    <a:pt x="536" y="8026"/>
                  </a:cubicBezTo>
                  <a:cubicBezTo>
                    <a:pt x="644" y="8185"/>
                    <a:pt x="814" y="8268"/>
                    <a:pt x="987" y="8268"/>
                  </a:cubicBezTo>
                  <a:cubicBezTo>
                    <a:pt x="1114" y="8268"/>
                    <a:pt x="1242" y="8223"/>
                    <a:pt x="1348" y="8133"/>
                  </a:cubicBezTo>
                  <a:cubicBezTo>
                    <a:pt x="2005" y="7561"/>
                    <a:pt x="2808" y="7173"/>
                    <a:pt x="3246" y="7173"/>
                  </a:cubicBezTo>
                  <a:cubicBezTo>
                    <a:pt x="3402" y="7173"/>
                    <a:pt x="3511" y="7222"/>
                    <a:pt x="3551" y="7330"/>
                  </a:cubicBezTo>
                  <a:cubicBezTo>
                    <a:pt x="4238" y="9239"/>
                    <a:pt x="5139" y="13485"/>
                    <a:pt x="5728" y="14654"/>
                  </a:cubicBezTo>
                  <a:cubicBezTo>
                    <a:pt x="5886" y="14957"/>
                    <a:pt x="6554" y="15130"/>
                    <a:pt x="7246" y="15130"/>
                  </a:cubicBezTo>
                  <a:cubicBezTo>
                    <a:pt x="7960" y="15130"/>
                    <a:pt x="8699" y="14946"/>
                    <a:pt x="8930" y="14529"/>
                  </a:cubicBezTo>
                  <a:cubicBezTo>
                    <a:pt x="10402" y="11853"/>
                    <a:pt x="10358" y="6242"/>
                    <a:pt x="11107" y="2843"/>
                  </a:cubicBezTo>
                  <a:cubicBezTo>
                    <a:pt x="11205" y="2397"/>
                    <a:pt x="11598" y="2067"/>
                    <a:pt x="12062" y="2058"/>
                  </a:cubicBezTo>
                  <a:lnTo>
                    <a:pt x="14319" y="1995"/>
                  </a:lnTo>
                  <a:cubicBezTo>
                    <a:pt x="14818" y="2147"/>
                    <a:pt x="15068" y="2736"/>
                    <a:pt x="15184" y="3199"/>
                  </a:cubicBezTo>
                  <a:cubicBezTo>
                    <a:pt x="15269" y="3529"/>
                    <a:pt x="15561" y="3755"/>
                    <a:pt x="15895" y="3755"/>
                  </a:cubicBezTo>
                  <a:cubicBezTo>
                    <a:pt x="15914" y="3755"/>
                    <a:pt x="15933" y="3754"/>
                    <a:pt x="15951" y="3753"/>
                  </a:cubicBezTo>
                  <a:cubicBezTo>
                    <a:pt x="16255" y="3735"/>
                    <a:pt x="16603" y="3717"/>
                    <a:pt x="16897" y="3708"/>
                  </a:cubicBezTo>
                  <a:cubicBezTo>
                    <a:pt x="17325" y="3681"/>
                    <a:pt x="17655" y="3307"/>
                    <a:pt x="17602" y="2878"/>
                  </a:cubicBezTo>
                  <a:cubicBezTo>
                    <a:pt x="17513" y="2156"/>
                    <a:pt x="17272" y="1487"/>
                    <a:pt x="17049" y="978"/>
                  </a:cubicBezTo>
                  <a:cubicBezTo>
                    <a:pt x="16790" y="416"/>
                    <a:pt x="16228" y="41"/>
                    <a:pt x="15612" y="24"/>
                  </a:cubicBezTo>
                  <a:cubicBezTo>
                    <a:pt x="15109"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14"/>
            <p:cNvSpPr/>
            <p:nvPr/>
          </p:nvSpPr>
          <p:spPr>
            <a:xfrm>
              <a:off x="-57625" y="2901550"/>
              <a:ext cx="331450" cy="295825"/>
            </a:xfrm>
            <a:custGeom>
              <a:avLst/>
              <a:gdLst/>
              <a:ahLst/>
              <a:cxnLst/>
              <a:rect l="l" t="t" r="r" b="b"/>
              <a:pathLst>
                <a:path w="13258" h="11833" extrusionOk="0">
                  <a:moveTo>
                    <a:pt x="9565" y="0"/>
                  </a:moveTo>
                  <a:cubicBezTo>
                    <a:pt x="9349" y="0"/>
                    <a:pt x="9135" y="84"/>
                    <a:pt x="8975" y="249"/>
                  </a:cubicBezTo>
                  <a:cubicBezTo>
                    <a:pt x="8253" y="999"/>
                    <a:pt x="7468" y="1837"/>
                    <a:pt x="6897" y="2658"/>
                  </a:cubicBezTo>
                  <a:cubicBezTo>
                    <a:pt x="6735" y="2884"/>
                    <a:pt x="6486" y="3003"/>
                    <a:pt x="6232" y="3003"/>
                  </a:cubicBezTo>
                  <a:cubicBezTo>
                    <a:pt x="6064" y="3003"/>
                    <a:pt x="5894" y="2951"/>
                    <a:pt x="5746" y="2845"/>
                  </a:cubicBezTo>
                  <a:cubicBezTo>
                    <a:pt x="4889" y="2230"/>
                    <a:pt x="3658" y="1427"/>
                    <a:pt x="2632" y="776"/>
                  </a:cubicBezTo>
                  <a:cubicBezTo>
                    <a:pt x="2498" y="687"/>
                    <a:pt x="2348" y="645"/>
                    <a:pt x="2198" y="645"/>
                  </a:cubicBezTo>
                  <a:cubicBezTo>
                    <a:pt x="1969" y="645"/>
                    <a:pt x="1742" y="744"/>
                    <a:pt x="1580" y="927"/>
                  </a:cubicBezTo>
                  <a:cubicBezTo>
                    <a:pt x="1027" y="1552"/>
                    <a:pt x="331" y="2444"/>
                    <a:pt x="117" y="3113"/>
                  </a:cubicBezTo>
                  <a:cubicBezTo>
                    <a:pt x="1" y="3461"/>
                    <a:pt x="143" y="3835"/>
                    <a:pt x="447" y="4032"/>
                  </a:cubicBezTo>
                  <a:cubicBezTo>
                    <a:pt x="1571" y="4772"/>
                    <a:pt x="3899" y="5745"/>
                    <a:pt x="4247" y="6208"/>
                  </a:cubicBezTo>
                  <a:cubicBezTo>
                    <a:pt x="4515" y="6556"/>
                    <a:pt x="1642" y="10143"/>
                    <a:pt x="1847" y="10651"/>
                  </a:cubicBezTo>
                  <a:cubicBezTo>
                    <a:pt x="2053" y="11133"/>
                    <a:pt x="3150" y="11579"/>
                    <a:pt x="3953" y="11802"/>
                  </a:cubicBezTo>
                  <a:cubicBezTo>
                    <a:pt x="4026" y="11823"/>
                    <a:pt x="4100" y="11833"/>
                    <a:pt x="4173" y="11833"/>
                  </a:cubicBezTo>
                  <a:cubicBezTo>
                    <a:pt x="4476" y="11833"/>
                    <a:pt x="4764" y="11663"/>
                    <a:pt x="4907" y="11383"/>
                  </a:cubicBezTo>
                  <a:cubicBezTo>
                    <a:pt x="5443" y="10321"/>
                    <a:pt x="6031" y="9411"/>
                    <a:pt x="6558" y="8671"/>
                  </a:cubicBezTo>
                  <a:cubicBezTo>
                    <a:pt x="6719" y="8442"/>
                    <a:pt x="6974" y="8322"/>
                    <a:pt x="7231" y="8322"/>
                  </a:cubicBezTo>
                  <a:cubicBezTo>
                    <a:pt x="7415" y="8322"/>
                    <a:pt x="7600" y="8383"/>
                    <a:pt x="7753" y="8510"/>
                  </a:cubicBezTo>
                  <a:cubicBezTo>
                    <a:pt x="8681" y="9286"/>
                    <a:pt x="9653" y="10178"/>
                    <a:pt x="10661" y="10722"/>
                  </a:cubicBezTo>
                  <a:cubicBezTo>
                    <a:pt x="10782" y="10786"/>
                    <a:pt x="10913" y="10817"/>
                    <a:pt x="11042" y="10817"/>
                  </a:cubicBezTo>
                  <a:cubicBezTo>
                    <a:pt x="11277" y="10817"/>
                    <a:pt x="11508" y="10716"/>
                    <a:pt x="11669" y="10526"/>
                  </a:cubicBezTo>
                  <a:cubicBezTo>
                    <a:pt x="12115" y="9991"/>
                    <a:pt x="12597" y="9402"/>
                    <a:pt x="13025" y="8778"/>
                  </a:cubicBezTo>
                  <a:cubicBezTo>
                    <a:pt x="13257" y="8439"/>
                    <a:pt x="13195" y="7984"/>
                    <a:pt x="12892" y="7707"/>
                  </a:cubicBezTo>
                  <a:cubicBezTo>
                    <a:pt x="12098" y="6993"/>
                    <a:pt x="10813" y="6110"/>
                    <a:pt x="9778" y="5530"/>
                  </a:cubicBezTo>
                  <a:cubicBezTo>
                    <a:pt x="9323" y="5272"/>
                    <a:pt x="9225" y="4656"/>
                    <a:pt x="9582" y="4264"/>
                  </a:cubicBezTo>
                  <a:cubicBezTo>
                    <a:pt x="10224" y="3550"/>
                    <a:pt x="10947" y="2827"/>
                    <a:pt x="11536" y="2132"/>
                  </a:cubicBezTo>
                  <a:cubicBezTo>
                    <a:pt x="11830" y="1775"/>
                    <a:pt x="11759" y="1230"/>
                    <a:pt x="11384" y="954"/>
                  </a:cubicBezTo>
                  <a:cubicBezTo>
                    <a:pt x="10929" y="624"/>
                    <a:pt x="10465" y="374"/>
                    <a:pt x="9957" y="98"/>
                  </a:cubicBezTo>
                  <a:cubicBezTo>
                    <a:pt x="9834" y="33"/>
                    <a:pt x="9699" y="0"/>
                    <a:pt x="95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14"/>
            <p:cNvSpPr/>
            <p:nvPr/>
          </p:nvSpPr>
          <p:spPr>
            <a:xfrm>
              <a:off x="240600" y="2177150"/>
              <a:ext cx="312675" cy="304125"/>
            </a:xfrm>
            <a:custGeom>
              <a:avLst/>
              <a:gdLst/>
              <a:ahLst/>
              <a:cxnLst/>
              <a:rect l="l" t="t" r="r" b="b"/>
              <a:pathLst>
                <a:path w="12507" h="12165" extrusionOk="0">
                  <a:moveTo>
                    <a:pt x="10523" y="1"/>
                  </a:moveTo>
                  <a:cubicBezTo>
                    <a:pt x="10271" y="1"/>
                    <a:pt x="10020" y="101"/>
                    <a:pt x="9830" y="285"/>
                  </a:cubicBezTo>
                  <a:cubicBezTo>
                    <a:pt x="7466" y="2685"/>
                    <a:pt x="2524" y="7458"/>
                    <a:pt x="704" y="9822"/>
                  </a:cubicBezTo>
                  <a:cubicBezTo>
                    <a:pt x="0" y="10743"/>
                    <a:pt x="1449" y="12164"/>
                    <a:pt x="2557" y="12164"/>
                  </a:cubicBezTo>
                  <a:cubicBezTo>
                    <a:pt x="2854" y="12164"/>
                    <a:pt x="3127" y="12062"/>
                    <a:pt x="3327" y="11820"/>
                  </a:cubicBezTo>
                  <a:cubicBezTo>
                    <a:pt x="4950" y="9831"/>
                    <a:pt x="10481" y="4594"/>
                    <a:pt x="12176" y="2694"/>
                  </a:cubicBezTo>
                  <a:cubicBezTo>
                    <a:pt x="12453" y="2391"/>
                    <a:pt x="12506" y="1936"/>
                    <a:pt x="12292" y="1579"/>
                  </a:cubicBezTo>
                  <a:cubicBezTo>
                    <a:pt x="11962" y="1017"/>
                    <a:pt x="11498" y="473"/>
                    <a:pt x="11026" y="152"/>
                  </a:cubicBezTo>
                  <a:cubicBezTo>
                    <a:pt x="10872" y="49"/>
                    <a:pt x="10697" y="1"/>
                    <a:pt x="1052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14"/>
            <p:cNvSpPr/>
            <p:nvPr/>
          </p:nvSpPr>
          <p:spPr>
            <a:xfrm>
              <a:off x="272050" y="2163225"/>
              <a:ext cx="85475" cy="76150"/>
            </a:xfrm>
            <a:custGeom>
              <a:avLst/>
              <a:gdLst/>
              <a:ahLst/>
              <a:cxnLst/>
              <a:rect l="l" t="t" r="r" b="b"/>
              <a:pathLst>
                <a:path w="3419" h="3046" extrusionOk="0">
                  <a:moveTo>
                    <a:pt x="1465" y="0"/>
                  </a:moveTo>
                  <a:cubicBezTo>
                    <a:pt x="678" y="0"/>
                    <a:pt x="1" y="812"/>
                    <a:pt x="347" y="2332"/>
                  </a:cubicBezTo>
                  <a:cubicBezTo>
                    <a:pt x="461" y="2827"/>
                    <a:pt x="914" y="3046"/>
                    <a:pt x="1418" y="3046"/>
                  </a:cubicBezTo>
                  <a:cubicBezTo>
                    <a:pt x="2333" y="3046"/>
                    <a:pt x="3418" y="2327"/>
                    <a:pt x="2970" y="1235"/>
                  </a:cubicBezTo>
                  <a:cubicBezTo>
                    <a:pt x="2624" y="400"/>
                    <a:pt x="2017" y="0"/>
                    <a:pt x="146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14"/>
            <p:cNvSpPr/>
            <p:nvPr/>
          </p:nvSpPr>
          <p:spPr>
            <a:xfrm>
              <a:off x="449375" y="2405075"/>
              <a:ext cx="85200" cy="76225"/>
            </a:xfrm>
            <a:custGeom>
              <a:avLst/>
              <a:gdLst/>
              <a:ahLst/>
              <a:cxnLst/>
              <a:rect l="l" t="t" r="r" b="b"/>
              <a:pathLst>
                <a:path w="3408" h="3049" extrusionOk="0">
                  <a:moveTo>
                    <a:pt x="1461" y="0"/>
                  </a:moveTo>
                  <a:cubicBezTo>
                    <a:pt x="676" y="0"/>
                    <a:pt x="0" y="809"/>
                    <a:pt x="346" y="2329"/>
                  </a:cubicBezTo>
                  <a:cubicBezTo>
                    <a:pt x="457" y="2828"/>
                    <a:pt x="909" y="3048"/>
                    <a:pt x="1414" y="3048"/>
                  </a:cubicBezTo>
                  <a:cubicBezTo>
                    <a:pt x="2325" y="3048"/>
                    <a:pt x="3408" y="2328"/>
                    <a:pt x="2960" y="1231"/>
                  </a:cubicBezTo>
                  <a:cubicBezTo>
                    <a:pt x="2618" y="399"/>
                    <a:pt x="2013" y="0"/>
                    <a:pt x="146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14"/>
            <p:cNvSpPr/>
            <p:nvPr/>
          </p:nvSpPr>
          <p:spPr>
            <a:xfrm>
              <a:off x="236775" y="2722775"/>
              <a:ext cx="341225" cy="77375"/>
            </a:xfrm>
            <a:custGeom>
              <a:avLst/>
              <a:gdLst/>
              <a:ahLst/>
              <a:cxnLst/>
              <a:rect l="l" t="t" r="r" b="b"/>
              <a:pathLst>
                <a:path w="13649" h="3095" extrusionOk="0">
                  <a:moveTo>
                    <a:pt x="12109" y="1"/>
                  </a:moveTo>
                  <a:cubicBezTo>
                    <a:pt x="12082" y="1"/>
                    <a:pt x="12054" y="2"/>
                    <a:pt x="12026" y="5"/>
                  </a:cubicBezTo>
                  <a:cubicBezTo>
                    <a:pt x="10991" y="109"/>
                    <a:pt x="9000" y="125"/>
                    <a:pt x="6943" y="125"/>
                  </a:cubicBezTo>
                  <a:cubicBezTo>
                    <a:pt x="5963" y="125"/>
                    <a:pt x="4968" y="122"/>
                    <a:pt x="4054" y="122"/>
                  </a:cubicBezTo>
                  <a:cubicBezTo>
                    <a:pt x="2770" y="122"/>
                    <a:pt x="1648" y="129"/>
                    <a:pt x="955" y="165"/>
                  </a:cubicBezTo>
                  <a:cubicBezTo>
                    <a:pt x="598" y="183"/>
                    <a:pt x="286" y="433"/>
                    <a:pt x="197" y="790"/>
                  </a:cubicBezTo>
                  <a:cubicBezTo>
                    <a:pt x="63" y="1334"/>
                    <a:pt x="0" y="1958"/>
                    <a:pt x="99" y="2449"/>
                  </a:cubicBezTo>
                  <a:cubicBezTo>
                    <a:pt x="178" y="2826"/>
                    <a:pt x="516" y="3092"/>
                    <a:pt x="900" y="3092"/>
                  </a:cubicBezTo>
                  <a:cubicBezTo>
                    <a:pt x="907" y="3092"/>
                    <a:pt x="913" y="3091"/>
                    <a:pt x="919" y="3091"/>
                  </a:cubicBezTo>
                  <a:cubicBezTo>
                    <a:pt x="1183" y="3090"/>
                    <a:pt x="1472" y="3089"/>
                    <a:pt x="1780" y="3089"/>
                  </a:cubicBezTo>
                  <a:cubicBezTo>
                    <a:pt x="2664" y="3089"/>
                    <a:pt x="3711" y="3094"/>
                    <a:pt x="4812" y="3094"/>
                  </a:cubicBezTo>
                  <a:cubicBezTo>
                    <a:pt x="7599" y="3094"/>
                    <a:pt x="10728" y="306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14"/>
            <p:cNvSpPr/>
            <p:nvPr/>
          </p:nvSpPr>
          <p:spPr>
            <a:xfrm>
              <a:off x="366250" y="2634525"/>
              <a:ext cx="74350" cy="66375"/>
            </a:xfrm>
            <a:custGeom>
              <a:avLst/>
              <a:gdLst/>
              <a:ahLst/>
              <a:cxnLst/>
              <a:rect l="l" t="t" r="r" b="b"/>
              <a:pathLst>
                <a:path w="2974" h="2655" extrusionOk="0">
                  <a:moveTo>
                    <a:pt x="1273" y="1"/>
                  </a:moveTo>
                  <a:cubicBezTo>
                    <a:pt x="589" y="1"/>
                    <a:pt x="0" y="706"/>
                    <a:pt x="299" y="2027"/>
                  </a:cubicBezTo>
                  <a:cubicBezTo>
                    <a:pt x="397" y="2462"/>
                    <a:pt x="792" y="2654"/>
                    <a:pt x="1232" y="2654"/>
                  </a:cubicBezTo>
                  <a:cubicBezTo>
                    <a:pt x="2029" y="2654"/>
                    <a:pt x="2973" y="2026"/>
                    <a:pt x="2583" y="1072"/>
                  </a:cubicBezTo>
                  <a:cubicBezTo>
                    <a:pt x="2281" y="348"/>
                    <a:pt x="1754" y="1"/>
                    <a:pt x="1273"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14"/>
            <p:cNvSpPr/>
            <p:nvPr/>
          </p:nvSpPr>
          <p:spPr>
            <a:xfrm>
              <a:off x="366250" y="2826500"/>
              <a:ext cx="74350" cy="66425"/>
            </a:xfrm>
            <a:custGeom>
              <a:avLst/>
              <a:gdLst/>
              <a:ahLst/>
              <a:cxnLst/>
              <a:rect l="l" t="t" r="r" b="b"/>
              <a:pathLst>
                <a:path w="2974" h="2657" extrusionOk="0">
                  <a:moveTo>
                    <a:pt x="1271" y="0"/>
                  </a:moveTo>
                  <a:cubicBezTo>
                    <a:pt x="587" y="0"/>
                    <a:pt x="1" y="704"/>
                    <a:pt x="299" y="2029"/>
                  </a:cubicBezTo>
                  <a:cubicBezTo>
                    <a:pt x="397" y="2464"/>
                    <a:pt x="792" y="2656"/>
                    <a:pt x="1232" y="2656"/>
                  </a:cubicBezTo>
                  <a:cubicBezTo>
                    <a:pt x="2029" y="2656"/>
                    <a:pt x="2973" y="2028"/>
                    <a:pt x="2583" y="1074"/>
                  </a:cubicBezTo>
                  <a:cubicBezTo>
                    <a:pt x="2281" y="349"/>
                    <a:pt x="1752" y="0"/>
                    <a:pt x="1271"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14"/>
            <p:cNvSpPr/>
            <p:nvPr/>
          </p:nvSpPr>
          <p:spPr>
            <a:xfrm>
              <a:off x="644475" y="2408200"/>
              <a:ext cx="347700" cy="351275"/>
            </a:xfrm>
            <a:custGeom>
              <a:avLst/>
              <a:gdLst/>
              <a:ahLst/>
              <a:cxnLst/>
              <a:rect l="l" t="t" r="r" b="b"/>
              <a:pathLst>
                <a:path w="13908" h="14051" extrusionOk="0">
                  <a:moveTo>
                    <a:pt x="6940" y="1"/>
                  </a:moveTo>
                  <a:cubicBezTo>
                    <a:pt x="6304" y="1"/>
                    <a:pt x="5653" y="55"/>
                    <a:pt x="5210" y="214"/>
                  </a:cubicBezTo>
                  <a:cubicBezTo>
                    <a:pt x="4871" y="339"/>
                    <a:pt x="4657" y="678"/>
                    <a:pt x="4684" y="1044"/>
                  </a:cubicBezTo>
                  <a:cubicBezTo>
                    <a:pt x="4791" y="2400"/>
                    <a:pt x="5451" y="4853"/>
                    <a:pt x="5290" y="5424"/>
                  </a:cubicBezTo>
                  <a:cubicBezTo>
                    <a:pt x="5174" y="5852"/>
                    <a:pt x="535" y="5772"/>
                    <a:pt x="259" y="6245"/>
                  </a:cubicBezTo>
                  <a:cubicBezTo>
                    <a:pt x="0" y="6700"/>
                    <a:pt x="321" y="7851"/>
                    <a:pt x="642" y="8636"/>
                  </a:cubicBezTo>
                  <a:cubicBezTo>
                    <a:pt x="767" y="8954"/>
                    <a:pt x="1081" y="9158"/>
                    <a:pt x="1419" y="9158"/>
                  </a:cubicBezTo>
                  <a:cubicBezTo>
                    <a:pt x="1469" y="9158"/>
                    <a:pt x="1520" y="9153"/>
                    <a:pt x="1570" y="9144"/>
                  </a:cubicBezTo>
                  <a:cubicBezTo>
                    <a:pt x="2739" y="8912"/>
                    <a:pt x="3836" y="8832"/>
                    <a:pt x="4746" y="8787"/>
                  </a:cubicBezTo>
                  <a:cubicBezTo>
                    <a:pt x="4757" y="8787"/>
                    <a:pt x="4767" y="8787"/>
                    <a:pt x="4778" y="8787"/>
                  </a:cubicBezTo>
                  <a:cubicBezTo>
                    <a:pt x="5245" y="8787"/>
                    <a:pt x="5629" y="9173"/>
                    <a:pt x="5611" y="9644"/>
                  </a:cubicBezTo>
                  <a:cubicBezTo>
                    <a:pt x="5558" y="10866"/>
                    <a:pt x="5451" y="12186"/>
                    <a:pt x="5638" y="13337"/>
                  </a:cubicBezTo>
                  <a:cubicBezTo>
                    <a:pt x="5701" y="13721"/>
                    <a:pt x="6031" y="14006"/>
                    <a:pt x="6423" y="14015"/>
                  </a:cubicBezTo>
                  <a:cubicBezTo>
                    <a:pt x="6827" y="14036"/>
                    <a:pt x="7254" y="14050"/>
                    <a:pt x="7692" y="14050"/>
                  </a:cubicBezTo>
                  <a:cubicBezTo>
                    <a:pt x="8009" y="14050"/>
                    <a:pt x="8331" y="14043"/>
                    <a:pt x="8654" y="14024"/>
                  </a:cubicBezTo>
                  <a:cubicBezTo>
                    <a:pt x="9064" y="14006"/>
                    <a:pt x="9394" y="13667"/>
                    <a:pt x="9421" y="13257"/>
                  </a:cubicBezTo>
                  <a:cubicBezTo>
                    <a:pt x="9501" y="12177"/>
                    <a:pt x="9421" y="10616"/>
                    <a:pt x="9251" y="9430"/>
                  </a:cubicBezTo>
                  <a:cubicBezTo>
                    <a:pt x="9174" y="8923"/>
                    <a:pt x="9568" y="8482"/>
                    <a:pt x="10076" y="8482"/>
                  </a:cubicBezTo>
                  <a:cubicBezTo>
                    <a:pt x="10095" y="8482"/>
                    <a:pt x="10115" y="8483"/>
                    <a:pt x="10134" y="8484"/>
                  </a:cubicBezTo>
                  <a:cubicBezTo>
                    <a:pt x="11107" y="8564"/>
                    <a:pt x="12124" y="8698"/>
                    <a:pt x="13043" y="8734"/>
                  </a:cubicBezTo>
                  <a:cubicBezTo>
                    <a:pt x="13053" y="8734"/>
                    <a:pt x="13063" y="8734"/>
                    <a:pt x="13074" y="8734"/>
                  </a:cubicBezTo>
                  <a:cubicBezTo>
                    <a:pt x="13533" y="8734"/>
                    <a:pt x="13908" y="8349"/>
                    <a:pt x="13890" y="7886"/>
                  </a:cubicBezTo>
                  <a:cubicBezTo>
                    <a:pt x="13881" y="7315"/>
                    <a:pt x="13783" y="6798"/>
                    <a:pt x="13694" y="6218"/>
                  </a:cubicBezTo>
                  <a:cubicBezTo>
                    <a:pt x="13640" y="5852"/>
                    <a:pt x="13337" y="5567"/>
                    <a:pt x="12971" y="5531"/>
                  </a:cubicBezTo>
                  <a:cubicBezTo>
                    <a:pt x="12084" y="5433"/>
                    <a:pt x="11114" y="5334"/>
                    <a:pt x="10223" y="5334"/>
                  </a:cubicBezTo>
                  <a:cubicBezTo>
                    <a:pt x="10066" y="5334"/>
                    <a:pt x="9911" y="5337"/>
                    <a:pt x="9760" y="5344"/>
                  </a:cubicBezTo>
                  <a:cubicBezTo>
                    <a:pt x="9744" y="5345"/>
                    <a:pt x="9728" y="5345"/>
                    <a:pt x="9713" y="5345"/>
                  </a:cubicBezTo>
                  <a:cubicBezTo>
                    <a:pt x="9279" y="5345"/>
                    <a:pt x="8921" y="4989"/>
                    <a:pt x="8903" y="4550"/>
                  </a:cubicBezTo>
                  <a:cubicBezTo>
                    <a:pt x="8868" y="3488"/>
                    <a:pt x="8752" y="1998"/>
                    <a:pt x="8645" y="785"/>
                  </a:cubicBezTo>
                  <a:cubicBezTo>
                    <a:pt x="8609" y="375"/>
                    <a:pt x="8279" y="63"/>
                    <a:pt x="7869" y="36"/>
                  </a:cubicBezTo>
                  <a:cubicBezTo>
                    <a:pt x="7583" y="15"/>
                    <a:pt x="7263" y="1"/>
                    <a:pt x="6940"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14"/>
            <p:cNvSpPr/>
            <p:nvPr/>
          </p:nvSpPr>
          <p:spPr>
            <a:xfrm>
              <a:off x="749500" y="1837375"/>
              <a:ext cx="331450" cy="295725"/>
            </a:xfrm>
            <a:custGeom>
              <a:avLst/>
              <a:gdLst/>
              <a:ahLst/>
              <a:cxnLst/>
              <a:rect l="l" t="t" r="r" b="b"/>
              <a:pathLst>
                <a:path w="13258" h="11829" extrusionOk="0">
                  <a:moveTo>
                    <a:pt x="9564" y="1"/>
                  </a:moveTo>
                  <a:cubicBezTo>
                    <a:pt x="9348" y="1"/>
                    <a:pt x="9135" y="86"/>
                    <a:pt x="8976" y="245"/>
                  </a:cubicBezTo>
                  <a:cubicBezTo>
                    <a:pt x="8253" y="995"/>
                    <a:pt x="7468" y="1833"/>
                    <a:pt x="6888" y="2654"/>
                  </a:cubicBezTo>
                  <a:cubicBezTo>
                    <a:pt x="6731" y="2882"/>
                    <a:pt x="6478" y="3001"/>
                    <a:pt x="6221" y="3001"/>
                  </a:cubicBezTo>
                  <a:cubicBezTo>
                    <a:pt x="6056" y="3001"/>
                    <a:pt x="5889" y="2951"/>
                    <a:pt x="5746" y="2850"/>
                  </a:cubicBezTo>
                  <a:cubicBezTo>
                    <a:pt x="4890" y="2235"/>
                    <a:pt x="3659" y="1423"/>
                    <a:pt x="2633" y="772"/>
                  </a:cubicBezTo>
                  <a:cubicBezTo>
                    <a:pt x="2498" y="686"/>
                    <a:pt x="2346" y="645"/>
                    <a:pt x="2196" y="645"/>
                  </a:cubicBezTo>
                  <a:cubicBezTo>
                    <a:pt x="1967" y="645"/>
                    <a:pt x="1741" y="740"/>
                    <a:pt x="1580" y="923"/>
                  </a:cubicBezTo>
                  <a:cubicBezTo>
                    <a:pt x="1018" y="1557"/>
                    <a:pt x="331" y="2449"/>
                    <a:pt x="108" y="3118"/>
                  </a:cubicBezTo>
                  <a:cubicBezTo>
                    <a:pt x="1" y="3457"/>
                    <a:pt x="144" y="3831"/>
                    <a:pt x="447" y="4037"/>
                  </a:cubicBezTo>
                  <a:cubicBezTo>
                    <a:pt x="1571" y="4777"/>
                    <a:pt x="3891" y="5741"/>
                    <a:pt x="4247" y="6204"/>
                  </a:cubicBezTo>
                  <a:cubicBezTo>
                    <a:pt x="4506" y="6552"/>
                    <a:pt x="1634" y="10148"/>
                    <a:pt x="1848" y="10647"/>
                  </a:cubicBezTo>
                  <a:cubicBezTo>
                    <a:pt x="2044" y="11129"/>
                    <a:pt x="3141" y="11575"/>
                    <a:pt x="3944" y="11798"/>
                  </a:cubicBezTo>
                  <a:cubicBezTo>
                    <a:pt x="4019" y="11819"/>
                    <a:pt x="4095" y="11829"/>
                    <a:pt x="4169" y="11829"/>
                  </a:cubicBezTo>
                  <a:cubicBezTo>
                    <a:pt x="4476" y="11829"/>
                    <a:pt x="4764" y="11659"/>
                    <a:pt x="4908" y="11379"/>
                  </a:cubicBezTo>
                  <a:cubicBezTo>
                    <a:pt x="5443" y="10317"/>
                    <a:pt x="6032" y="9407"/>
                    <a:pt x="6558" y="8667"/>
                  </a:cubicBezTo>
                  <a:cubicBezTo>
                    <a:pt x="6718" y="8440"/>
                    <a:pt x="6968" y="8320"/>
                    <a:pt x="7220" y="8320"/>
                  </a:cubicBezTo>
                  <a:cubicBezTo>
                    <a:pt x="7404" y="8320"/>
                    <a:pt x="7590" y="8383"/>
                    <a:pt x="7744" y="8515"/>
                  </a:cubicBezTo>
                  <a:cubicBezTo>
                    <a:pt x="8681" y="9291"/>
                    <a:pt x="9645" y="10174"/>
                    <a:pt x="10662" y="10718"/>
                  </a:cubicBezTo>
                  <a:cubicBezTo>
                    <a:pt x="10782" y="10785"/>
                    <a:pt x="10912" y="10817"/>
                    <a:pt x="11042" y="10817"/>
                  </a:cubicBezTo>
                  <a:cubicBezTo>
                    <a:pt x="11277" y="10817"/>
                    <a:pt x="11509" y="10712"/>
                    <a:pt x="11670" y="10522"/>
                  </a:cubicBezTo>
                  <a:cubicBezTo>
                    <a:pt x="12116" y="9987"/>
                    <a:pt x="12597" y="9398"/>
                    <a:pt x="13026" y="8774"/>
                  </a:cubicBezTo>
                  <a:cubicBezTo>
                    <a:pt x="13258" y="8435"/>
                    <a:pt x="13195" y="7980"/>
                    <a:pt x="12892" y="7712"/>
                  </a:cubicBezTo>
                  <a:cubicBezTo>
                    <a:pt x="12089" y="6998"/>
                    <a:pt x="10813" y="6115"/>
                    <a:pt x="9778" y="5526"/>
                  </a:cubicBezTo>
                  <a:cubicBezTo>
                    <a:pt x="9323" y="5268"/>
                    <a:pt x="9225" y="4652"/>
                    <a:pt x="9573" y="4260"/>
                  </a:cubicBezTo>
                  <a:cubicBezTo>
                    <a:pt x="10224" y="3546"/>
                    <a:pt x="10947" y="2823"/>
                    <a:pt x="11527" y="2128"/>
                  </a:cubicBezTo>
                  <a:cubicBezTo>
                    <a:pt x="11830" y="1771"/>
                    <a:pt x="11759" y="1227"/>
                    <a:pt x="11384" y="950"/>
                  </a:cubicBezTo>
                  <a:cubicBezTo>
                    <a:pt x="10929" y="620"/>
                    <a:pt x="10465" y="379"/>
                    <a:pt x="9957" y="102"/>
                  </a:cubicBezTo>
                  <a:cubicBezTo>
                    <a:pt x="9834" y="34"/>
                    <a:pt x="9698" y="1"/>
                    <a:pt x="9564"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14"/>
            <p:cNvSpPr/>
            <p:nvPr/>
          </p:nvSpPr>
          <p:spPr>
            <a:xfrm>
              <a:off x="-135450" y="1855850"/>
              <a:ext cx="441375" cy="378350"/>
            </a:xfrm>
            <a:custGeom>
              <a:avLst/>
              <a:gdLst/>
              <a:ahLst/>
              <a:cxnLst/>
              <a:rect l="l" t="t" r="r" b="b"/>
              <a:pathLst>
                <a:path w="17655" h="15134" extrusionOk="0">
                  <a:moveTo>
                    <a:pt x="13777" y="0"/>
                  </a:moveTo>
                  <a:cubicBezTo>
                    <a:pt x="11895" y="0"/>
                    <a:pt x="9689" y="69"/>
                    <a:pt x="9153" y="291"/>
                  </a:cubicBezTo>
                  <a:cubicBezTo>
                    <a:pt x="8270" y="657"/>
                    <a:pt x="8083" y="7366"/>
                    <a:pt x="7440" y="11621"/>
                  </a:cubicBezTo>
                  <a:cubicBezTo>
                    <a:pt x="7412" y="11801"/>
                    <a:pt x="7266" y="11895"/>
                    <a:pt x="7120" y="11895"/>
                  </a:cubicBezTo>
                  <a:cubicBezTo>
                    <a:pt x="6991" y="11895"/>
                    <a:pt x="6862" y="11821"/>
                    <a:pt x="6816" y="11666"/>
                  </a:cubicBezTo>
                  <a:cubicBezTo>
                    <a:pt x="5968" y="8873"/>
                    <a:pt x="5772" y="7767"/>
                    <a:pt x="4666" y="5358"/>
                  </a:cubicBezTo>
                  <a:cubicBezTo>
                    <a:pt x="4514" y="5019"/>
                    <a:pt x="4175" y="4805"/>
                    <a:pt x="3810" y="4805"/>
                  </a:cubicBezTo>
                  <a:cubicBezTo>
                    <a:pt x="2391" y="4823"/>
                    <a:pt x="883" y="5233"/>
                    <a:pt x="232" y="6536"/>
                  </a:cubicBezTo>
                  <a:cubicBezTo>
                    <a:pt x="0" y="7178"/>
                    <a:pt x="232" y="7571"/>
                    <a:pt x="544" y="8026"/>
                  </a:cubicBezTo>
                  <a:cubicBezTo>
                    <a:pt x="647" y="8185"/>
                    <a:pt x="816" y="8268"/>
                    <a:pt x="988" y="8268"/>
                  </a:cubicBezTo>
                  <a:cubicBezTo>
                    <a:pt x="1114" y="8268"/>
                    <a:pt x="1242" y="8223"/>
                    <a:pt x="1347" y="8133"/>
                  </a:cubicBezTo>
                  <a:cubicBezTo>
                    <a:pt x="2012" y="7561"/>
                    <a:pt x="2811" y="7173"/>
                    <a:pt x="3247" y="7173"/>
                  </a:cubicBezTo>
                  <a:cubicBezTo>
                    <a:pt x="3402" y="7173"/>
                    <a:pt x="3511" y="7222"/>
                    <a:pt x="3551" y="7330"/>
                  </a:cubicBezTo>
                  <a:cubicBezTo>
                    <a:pt x="4247" y="9239"/>
                    <a:pt x="5139" y="13485"/>
                    <a:pt x="5736" y="14654"/>
                  </a:cubicBezTo>
                  <a:cubicBezTo>
                    <a:pt x="5890" y="14960"/>
                    <a:pt x="6554" y="15134"/>
                    <a:pt x="7244" y="15134"/>
                  </a:cubicBezTo>
                  <a:cubicBezTo>
                    <a:pt x="7960" y="15134"/>
                    <a:pt x="8703" y="14947"/>
                    <a:pt x="8930" y="14529"/>
                  </a:cubicBezTo>
                  <a:cubicBezTo>
                    <a:pt x="10402" y="11862"/>
                    <a:pt x="10358" y="6242"/>
                    <a:pt x="11107" y="2852"/>
                  </a:cubicBezTo>
                  <a:cubicBezTo>
                    <a:pt x="11214" y="2397"/>
                    <a:pt x="11598" y="2075"/>
                    <a:pt x="12062" y="2058"/>
                  </a:cubicBezTo>
                  <a:lnTo>
                    <a:pt x="14327" y="1995"/>
                  </a:lnTo>
                  <a:cubicBezTo>
                    <a:pt x="14827" y="2147"/>
                    <a:pt x="15068" y="2736"/>
                    <a:pt x="15184" y="3199"/>
                  </a:cubicBezTo>
                  <a:cubicBezTo>
                    <a:pt x="15270" y="3535"/>
                    <a:pt x="15571" y="3762"/>
                    <a:pt x="15913" y="3762"/>
                  </a:cubicBezTo>
                  <a:cubicBezTo>
                    <a:pt x="15925" y="3762"/>
                    <a:pt x="15938" y="3762"/>
                    <a:pt x="15951" y="3762"/>
                  </a:cubicBezTo>
                  <a:cubicBezTo>
                    <a:pt x="16263" y="3744"/>
                    <a:pt x="16602" y="3726"/>
                    <a:pt x="16897" y="3708"/>
                  </a:cubicBezTo>
                  <a:cubicBezTo>
                    <a:pt x="17325" y="3681"/>
                    <a:pt x="17655" y="3307"/>
                    <a:pt x="17601" y="2887"/>
                  </a:cubicBezTo>
                  <a:cubicBezTo>
                    <a:pt x="17512" y="2156"/>
                    <a:pt x="17280" y="1487"/>
                    <a:pt x="17048" y="987"/>
                  </a:cubicBezTo>
                  <a:cubicBezTo>
                    <a:pt x="16790" y="416"/>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14"/>
            <p:cNvSpPr/>
            <p:nvPr/>
          </p:nvSpPr>
          <p:spPr>
            <a:xfrm>
              <a:off x="415200" y="1658500"/>
              <a:ext cx="341225" cy="77525"/>
            </a:xfrm>
            <a:custGeom>
              <a:avLst/>
              <a:gdLst/>
              <a:ahLst/>
              <a:cxnLst/>
              <a:rect l="l" t="t" r="r" b="b"/>
              <a:pathLst>
                <a:path w="13649" h="3101" extrusionOk="0">
                  <a:moveTo>
                    <a:pt x="12109" y="1"/>
                  </a:moveTo>
                  <a:cubicBezTo>
                    <a:pt x="12081" y="1"/>
                    <a:pt x="12054" y="2"/>
                    <a:pt x="12026" y="5"/>
                  </a:cubicBezTo>
                  <a:cubicBezTo>
                    <a:pt x="10987" y="109"/>
                    <a:pt x="8993" y="125"/>
                    <a:pt x="6936" y="125"/>
                  </a:cubicBezTo>
                  <a:cubicBezTo>
                    <a:pt x="5956" y="125"/>
                    <a:pt x="4961" y="122"/>
                    <a:pt x="4048" y="122"/>
                  </a:cubicBezTo>
                  <a:cubicBezTo>
                    <a:pt x="2766" y="122"/>
                    <a:pt x="1645" y="129"/>
                    <a:pt x="955" y="165"/>
                  </a:cubicBezTo>
                  <a:cubicBezTo>
                    <a:pt x="589" y="192"/>
                    <a:pt x="286" y="442"/>
                    <a:pt x="197" y="790"/>
                  </a:cubicBezTo>
                  <a:cubicBezTo>
                    <a:pt x="54" y="1334"/>
                    <a:pt x="0" y="1958"/>
                    <a:pt x="98" y="2449"/>
                  </a:cubicBezTo>
                  <a:cubicBezTo>
                    <a:pt x="170" y="2833"/>
                    <a:pt x="518" y="3100"/>
                    <a:pt x="910" y="3100"/>
                  </a:cubicBezTo>
                  <a:cubicBezTo>
                    <a:pt x="1208" y="3098"/>
                    <a:pt x="1537" y="3098"/>
                    <a:pt x="1891" y="3098"/>
                  </a:cubicBezTo>
                  <a:cubicBezTo>
                    <a:pt x="2646" y="3098"/>
                    <a:pt x="3513" y="3101"/>
                    <a:pt x="4427" y="3101"/>
                  </a:cubicBezTo>
                  <a:cubicBezTo>
                    <a:pt x="7307" y="3101"/>
                    <a:pt x="10651" y="3073"/>
                    <a:pt x="12409"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14"/>
            <p:cNvSpPr/>
            <p:nvPr/>
          </p:nvSpPr>
          <p:spPr>
            <a:xfrm>
              <a:off x="347175" y="1302100"/>
              <a:ext cx="257550" cy="77550"/>
            </a:xfrm>
            <a:custGeom>
              <a:avLst/>
              <a:gdLst/>
              <a:ahLst/>
              <a:cxnLst/>
              <a:rect l="l" t="t" r="r" b="b"/>
              <a:pathLst>
                <a:path w="10302" h="3102" extrusionOk="0">
                  <a:moveTo>
                    <a:pt x="9136" y="1"/>
                  </a:moveTo>
                  <a:cubicBezTo>
                    <a:pt x="9115" y="1"/>
                    <a:pt x="9094" y="2"/>
                    <a:pt x="9073" y="5"/>
                  </a:cubicBezTo>
                  <a:cubicBezTo>
                    <a:pt x="8268" y="112"/>
                    <a:pt x="6696" y="127"/>
                    <a:pt x="5094" y="127"/>
                  </a:cubicBezTo>
                  <a:cubicBezTo>
                    <a:pt x="4497" y="127"/>
                    <a:pt x="3895" y="125"/>
                    <a:pt x="3328" y="125"/>
                  </a:cubicBezTo>
                  <a:cubicBezTo>
                    <a:pt x="2248" y="125"/>
                    <a:pt x="1292" y="132"/>
                    <a:pt x="723" y="174"/>
                  </a:cubicBezTo>
                  <a:cubicBezTo>
                    <a:pt x="446" y="192"/>
                    <a:pt x="214" y="442"/>
                    <a:pt x="143" y="790"/>
                  </a:cubicBezTo>
                  <a:cubicBezTo>
                    <a:pt x="45" y="1343"/>
                    <a:pt x="0" y="1959"/>
                    <a:pt x="72" y="2449"/>
                  </a:cubicBezTo>
                  <a:cubicBezTo>
                    <a:pt x="125" y="2833"/>
                    <a:pt x="393" y="3101"/>
                    <a:pt x="687" y="3101"/>
                  </a:cubicBezTo>
                  <a:cubicBezTo>
                    <a:pt x="911" y="3099"/>
                    <a:pt x="1158" y="3098"/>
                    <a:pt x="1423" y="3098"/>
                  </a:cubicBezTo>
                  <a:cubicBezTo>
                    <a:pt x="2015" y="3098"/>
                    <a:pt x="2699" y="3101"/>
                    <a:pt x="3418" y="3101"/>
                  </a:cubicBezTo>
                  <a:cubicBezTo>
                    <a:pt x="5575" y="3101"/>
                    <a:pt x="8056" y="3073"/>
                    <a:pt x="9367" y="2851"/>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14"/>
            <p:cNvSpPr/>
            <p:nvPr/>
          </p:nvSpPr>
          <p:spPr>
            <a:xfrm>
              <a:off x="1047725" y="1112900"/>
              <a:ext cx="312450" cy="304100"/>
            </a:xfrm>
            <a:custGeom>
              <a:avLst/>
              <a:gdLst/>
              <a:ahLst/>
              <a:cxnLst/>
              <a:rect l="l" t="t" r="r" b="b"/>
              <a:pathLst>
                <a:path w="12498" h="12164" extrusionOk="0">
                  <a:moveTo>
                    <a:pt x="10526" y="0"/>
                  </a:moveTo>
                  <a:cubicBezTo>
                    <a:pt x="10274" y="0"/>
                    <a:pt x="10021" y="103"/>
                    <a:pt x="9830" y="293"/>
                  </a:cubicBezTo>
                  <a:cubicBezTo>
                    <a:pt x="7457" y="2684"/>
                    <a:pt x="2524" y="7457"/>
                    <a:pt x="704" y="9830"/>
                  </a:cubicBezTo>
                  <a:cubicBezTo>
                    <a:pt x="1" y="10744"/>
                    <a:pt x="1449" y="12163"/>
                    <a:pt x="2552" y="12163"/>
                  </a:cubicBezTo>
                  <a:cubicBezTo>
                    <a:pt x="2848" y="12163"/>
                    <a:pt x="3120" y="12061"/>
                    <a:pt x="3318" y="11819"/>
                  </a:cubicBezTo>
                  <a:cubicBezTo>
                    <a:pt x="4951" y="9830"/>
                    <a:pt x="10473" y="4593"/>
                    <a:pt x="12177" y="2702"/>
                  </a:cubicBezTo>
                  <a:cubicBezTo>
                    <a:pt x="12453" y="2390"/>
                    <a:pt x="12498" y="1935"/>
                    <a:pt x="12293" y="1578"/>
                  </a:cubicBezTo>
                  <a:cubicBezTo>
                    <a:pt x="11954" y="1025"/>
                    <a:pt x="11499" y="472"/>
                    <a:pt x="11026" y="151"/>
                  </a:cubicBezTo>
                  <a:cubicBezTo>
                    <a:pt x="10873" y="49"/>
                    <a:pt x="10700" y="0"/>
                    <a:pt x="1052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14"/>
            <p:cNvSpPr/>
            <p:nvPr/>
          </p:nvSpPr>
          <p:spPr>
            <a:xfrm>
              <a:off x="1043900" y="1658500"/>
              <a:ext cx="341250" cy="77525"/>
            </a:xfrm>
            <a:custGeom>
              <a:avLst/>
              <a:gdLst/>
              <a:ahLst/>
              <a:cxnLst/>
              <a:rect l="l" t="t" r="r" b="b"/>
              <a:pathLst>
                <a:path w="13650" h="3101" extrusionOk="0">
                  <a:moveTo>
                    <a:pt x="12109" y="1"/>
                  </a:moveTo>
                  <a:cubicBezTo>
                    <a:pt x="12082" y="1"/>
                    <a:pt x="12054" y="2"/>
                    <a:pt x="12026" y="5"/>
                  </a:cubicBezTo>
                  <a:cubicBezTo>
                    <a:pt x="10991" y="109"/>
                    <a:pt x="8998" y="125"/>
                    <a:pt x="6940" y="125"/>
                  </a:cubicBezTo>
                  <a:cubicBezTo>
                    <a:pt x="5959" y="125"/>
                    <a:pt x="4964" y="122"/>
                    <a:pt x="4050" y="122"/>
                  </a:cubicBezTo>
                  <a:cubicBezTo>
                    <a:pt x="2767" y="122"/>
                    <a:pt x="1646" y="129"/>
                    <a:pt x="955" y="165"/>
                  </a:cubicBezTo>
                  <a:cubicBezTo>
                    <a:pt x="598" y="192"/>
                    <a:pt x="286" y="442"/>
                    <a:pt x="197" y="790"/>
                  </a:cubicBezTo>
                  <a:cubicBezTo>
                    <a:pt x="54" y="1334"/>
                    <a:pt x="1" y="1958"/>
                    <a:pt x="99" y="2449"/>
                  </a:cubicBezTo>
                  <a:cubicBezTo>
                    <a:pt x="179" y="2833"/>
                    <a:pt x="527" y="3100"/>
                    <a:pt x="920" y="3100"/>
                  </a:cubicBezTo>
                  <a:cubicBezTo>
                    <a:pt x="1217" y="3098"/>
                    <a:pt x="1547" y="3098"/>
                    <a:pt x="1900" y="3098"/>
                  </a:cubicBezTo>
                  <a:cubicBezTo>
                    <a:pt x="2655" y="3098"/>
                    <a:pt x="3521" y="3101"/>
                    <a:pt x="4434" y="3101"/>
                  </a:cubicBezTo>
                  <a:cubicBezTo>
                    <a:pt x="7311" y="3101"/>
                    <a:pt x="10651" y="3073"/>
                    <a:pt x="12410" y="2842"/>
                  </a:cubicBezTo>
                  <a:cubicBezTo>
                    <a:pt x="13649" y="2684"/>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14"/>
            <p:cNvSpPr/>
            <p:nvPr/>
          </p:nvSpPr>
          <p:spPr>
            <a:xfrm>
              <a:off x="240625" y="4305650"/>
              <a:ext cx="312650" cy="304025"/>
            </a:xfrm>
            <a:custGeom>
              <a:avLst/>
              <a:gdLst/>
              <a:ahLst/>
              <a:cxnLst/>
              <a:rect l="l" t="t" r="r" b="b"/>
              <a:pathLst>
                <a:path w="12506" h="12161" extrusionOk="0">
                  <a:moveTo>
                    <a:pt x="10516" y="0"/>
                  </a:moveTo>
                  <a:cubicBezTo>
                    <a:pt x="10266" y="0"/>
                    <a:pt x="10017" y="100"/>
                    <a:pt x="9829" y="287"/>
                  </a:cubicBezTo>
                  <a:cubicBezTo>
                    <a:pt x="7465" y="2687"/>
                    <a:pt x="2523" y="7460"/>
                    <a:pt x="703" y="9824"/>
                  </a:cubicBezTo>
                  <a:cubicBezTo>
                    <a:pt x="0" y="10738"/>
                    <a:pt x="1446" y="12161"/>
                    <a:pt x="2553" y="12161"/>
                  </a:cubicBezTo>
                  <a:cubicBezTo>
                    <a:pt x="2851" y="12161"/>
                    <a:pt x="3125" y="12058"/>
                    <a:pt x="3326" y="11813"/>
                  </a:cubicBezTo>
                  <a:cubicBezTo>
                    <a:pt x="4949" y="9833"/>
                    <a:pt x="10480" y="4596"/>
                    <a:pt x="12175" y="2696"/>
                  </a:cubicBezTo>
                  <a:cubicBezTo>
                    <a:pt x="12452" y="2384"/>
                    <a:pt x="12505" y="1938"/>
                    <a:pt x="12291" y="1581"/>
                  </a:cubicBezTo>
                  <a:cubicBezTo>
                    <a:pt x="11961" y="1019"/>
                    <a:pt x="11497" y="466"/>
                    <a:pt x="11025" y="154"/>
                  </a:cubicBezTo>
                  <a:cubicBezTo>
                    <a:pt x="10869" y="50"/>
                    <a:pt x="10692" y="0"/>
                    <a:pt x="10516"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14"/>
            <p:cNvSpPr/>
            <p:nvPr/>
          </p:nvSpPr>
          <p:spPr>
            <a:xfrm>
              <a:off x="272075" y="4291650"/>
              <a:ext cx="85425" cy="76200"/>
            </a:xfrm>
            <a:custGeom>
              <a:avLst/>
              <a:gdLst/>
              <a:ahLst/>
              <a:cxnLst/>
              <a:rect l="l" t="t" r="r" b="b"/>
              <a:pathLst>
                <a:path w="3417" h="3048" extrusionOk="0">
                  <a:moveTo>
                    <a:pt x="1463" y="0"/>
                  </a:moveTo>
                  <a:cubicBezTo>
                    <a:pt x="676" y="0"/>
                    <a:pt x="0" y="809"/>
                    <a:pt x="346" y="2328"/>
                  </a:cubicBezTo>
                  <a:cubicBezTo>
                    <a:pt x="460" y="2827"/>
                    <a:pt x="914" y="3048"/>
                    <a:pt x="1420" y="3048"/>
                  </a:cubicBezTo>
                  <a:cubicBezTo>
                    <a:pt x="2334" y="3048"/>
                    <a:pt x="3417" y="2328"/>
                    <a:pt x="2969" y="1231"/>
                  </a:cubicBezTo>
                  <a:cubicBezTo>
                    <a:pt x="2623" y="399"/>
                    <a:pt x="2015" y="0"/>
                    <a:pt x="1463"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14"/>
            <p:cNvSpPr/>
            <p:nvPr/>
          </p:nvSpPr>
          <p:spPr>
            <a:xfrm>
              <a:off x="449375" y="4533525"/>
              <a:ext cx="85225" cy="76150"/>
            </a:xfrm>
            <a:custGeom>
              <a:avLst/>
              <a:gdLst/>
              <a:ahLst/>
              <a:cxnLst/>
              <a:rect l="l" t="t" r="r" b="b"/>
              <a:pathLst>
                <a:path w="3409" h="3046" extrusionOk="0">
                  <a:moveTo>
                    <a:pt x="1462" y="1"/>
                  </a:moveTo>
                  <a:cubicBezTo>
                    <a:pt x="677" y="1"/>
                    <a:pt x="0" y="812"/>
                    <a:pt x="346" y="2333"/>
                  </a:cubicBezTo>
                  <a:cubicBezTo>
                    <a:pt x="457" y="2827"/>
                    <a:pt x="908" y="3046"/>
                    <a:pt x="1411" y="3046"/>
                  </a:cubicBezTo>
                  <a:cubicBezTo>
                    <a:pt x="2323" y="3046"/>
                    <a:pt x="3408" y="2328"/>
                    <a:pt x="2960" y="1235"/>
                  </a:cubicBezTo>
                  <a:cubicBezTo>
                    <a:pt x="2618" y="400"/>
                    <a:pt x="2013" y="1"/>
                    <a:pt x="1462"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14"/>
            <p:cNvSpPr/>
            <p:nvPr/>
          </p:nvSpPr>
          <p:spPr>
            <a:xfrm>
              <a:off x="236775" y="4851100"/>
              <a:ext cx="341225" cy="77525"/>
            </a:xfrm>
            <a:custGeom>
              <a:avLst/>
              <a:gdLst/>
              <a:ahLst/>
              <a:cxnLst/>
              <a:rect l="l" t="t" r="r" b="b"/>
              <a:pathLst>
                <a:path w="13649" h="3101" extrusionOk="0">
                  <a:moveTo>
                    <a:pt x="12109" y="1"/>
                  </a:moveTo>
                  <a:cubicBezTo>
                    <a:pt x="12082" y="1"/>
                    <a:pt x="12054" y="2"/>
                    <a:pt x="12026" y="5"/>
                  </a:cubicBezTo>
                  <a:cubicBezTo>
                    <a:pt x="10960" y="112"/>
                    <a:pt x="8877" y="126"/>
                    <a:pt x="6754" y="126"/>
                  </a:cubicBezTo>
                  <a:cubicBezTo>
                    <a:pt x="5963" y="126"/>
                    <a:pt x="5166" y="124"/>
                    <a:pt x="4414" y="124"/>
                  </a:cubicBezTo>
                  <a:cubicBezTo>
                    <a:pt x="2981" y="124"/>
                    <a:pt x="1712" y="132"/>
                    <a:pt x="955" y="174"/>
                  </a:cubicBezTo>
                  <a:cubicBezTo>
                    <a:pt x="598" y="192"/>
                    <a:pt x="286" y="442"/>
                    <a:pt x="197" y="790"/>
                  </a:cubicBezTo>
                  <a:cubicBezTo>
                    <a:pt x="63" y="1343"/>
                    <a:pt x="0" y="1958"/>
                    <a:pt x="99" y="2449"/>
                  </a:cubicBezTo>
                  <a:cubicBezTo>
                    <a:pt x="179" y="2833"/>
                    <a:pt x="527" y="3100"/>
                    <a:pt x="919" y="3100"/>
                  </a:cubicBezTo>
                  <a:cubicBezTo>
                    <a:pt x="1215" y="3099"/>
                    <a:pt x="1541" y="3098"/>
                    <a:pt x="1892" y="3098"/>
                  </a:cubicBezTo>
                  <a:cubicBezTo>
                    <a:pt x="2675" y="3098"/>
                    <a:pt x="3579" y="3101"/>
                    <a:pt x="4530" y="3101"/>
                  </a:cubicBezTo>
                  <a:cubicBezTo>
                    <a:pt x="7385" y="3101"/>
                    <a:pt x="10671" y="3073"/>
                    <a:pt x="12410" y="2851"/>
                  </a:cubicBezTo>
                  <a:cubicBezTo>
                    <a:pt x="13649" y="2685"/>
                    <a:pt x="13326" y="1"/>
                    <a:pt x="12109"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14"/>
            <p:cNvSpPr/>
            <p:nvPr/>
          </p:nvSpPr>
          <p:spPr>
            <a:xfrm>
              <a:off x="366250" y="4762925"/>
              <a:ext cx="74350" cy="66375"/>
            </a:xfrm>
            <a:custGeom>
              <a:avLst/>
              <a:gdLst/>
              <a:ahLst/>
              <a:cxnLst/>
              <a:rect l="l" t="t" r="r" b="b"/>
              <a:pathLst>
                <a:path w="2974" h="2655" extrusionOk="0">
                  <a:moveTo>
                    <a:pt x="1272" y="0"/>
                  </a:moveTo>
                  <a:cubicBezTo>
                    <a:pt x="588" y="0"/>
                    <a:pt x="0" y="707"/>
                    <a:pt x="299" y="2033"/>
                  </a:cubicBezTo>
                  <a:cubicBezTo>
                    <a:pt x="397" y="2464"/>
                    <a:pt x="790" y="2654"/>
                    <a:pt x="1229" y="2654"/>
                  </a:cubicBezTo>
                  <a:cubicBezTo>
                    <a:pt x="2026" y="2654"/>
                    <a:pt x="2974" y="2028"/>
                    <a:pt x="2583" y="1078"/>
                  </a:cubicBezTo>
                  <a:cubicBezTo>
                    <a:pt x="2281" y="350"/>
                    <a:pt x="1753" y="0"/>
                    <a:pt x="1272"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14"/>
            <p:cNvSpPr/>
            <p:nvPr/>
          </p:nvSpPr>
          <p:spPr>
            <a:xfrm>
              <a:off x="644475" y="4536675"/>
              <a:ext cx="347700" cy="351175"/>
            </a:xfrm>
            <a:custGeom>
              <a:avLst/>
              <a:gdLst/>
              <a:ahLst/>
              <a:cxnLst/>
              <a:rect l="l" t="t" r="r" b="b"/>
              <a:pathLst>
                <a:path w="13908" h="14047" extrusionOk="0">
                  <a:moveTo>
                    <a:pt x="6977" y="1"/>
                  </a:moveTo>
                  <a:cubicBezTo>
                    <a:pt x="6330" y="1"/>
                    <a:pt x="5662" y="52"/>
                    <a:pt x="5210" y="208"/>
                  </a:cubicBezTo>
                  <a:cubicBezTo>
                    <a:pt x="4871" y="333"/>
                    <a:pt x="4657" y="681"/>
                    <a:pt x="4684" y="1047"/>
                  </a:cubicBezTo>
                  <a:cubicBezTo>
                    <a:pt x="4791" y="2403"/>
                    <a:pt x="5451" y="4856"/>
                    <a:pt x="5290" y="5418"/>
                  </a:cubicBezTo>
                  <a:cubicBezTo>
                    <a:pt x="5174" y="5846"/>
                    <a:pt x="535" y="5766"/>
                    <a:pt x="259" y="6248"/>
                  </a:cubicBezTo>
                  <a:cubicBezTo>
                    <a:pt x="0" y="6703"/>
                    <a:pt x="321" y="7854"/>
                    <a:pt x="642" y="8639"/>
                  </a:cubicBezTo>
                  <a:cubicBezTo>
                    <a:pt x="765" y="8953"/>
                    <a:pt x="1072" y="9155"/>
                    <a:pt x="1405" y="9155"/>
                  </a:cubicBezTo>
                  <a:cubicBezTo>
                    <a:pt x="1459" y="9155"/>
                    <a:pt x="1515" y="9150"/>
                    <a:pt x="1570" y="9138"/>
                  </a:cubicBezTo>
                  <a:cubicBezTo>
                    <a:pt x="2739" y="8915"/>
                    <a:pt x="3836" y="8826"/>
                    <a:pt x="4746" y="8790"/>
                  </a:cubicBezTo>
                  <a:cubicBezTo>
                    <a:pt x="4761" y="8789"/>
                    <a:pt x="4777" y="8789"/>
                    <a:pt x="4792" y="8789"/>
                  </a:cubicBezTo>
                  <a:cubicBezTo>
                    <a:pt x="5253" y="8789"/>
                    <a:pt x="5629" y="9180"/>
                    <a:pt x="5611" y="9647"/>
                  </a:cubicBezTo>
                  <a:cubicBezTo>
                    <a:pt x="5558" y="10869"/>
                    <a:pt x="5451" y="12189"/>
                    <a:pt x="5638" y="13331"/>
                  </a:cubicBezTo>
                  <a:cubicBezTo>
                    <a:pt x="5701" y="13715"/>
                    <a:pt x="6031" y="14000"/>
                    <a:pt x="6423" y="14018"/>
                  </a:cubicBezTo>
                  <a:cubicBezTo>
                    <a:pt x="6841" y="14034"/>
                    <a:pt x="7284" y="14047"/>
                    <a:pt x="7737" y="14047"/>
                  </a:cubicBezTo>
                  <a:cubicBezTo>
                    <a:pt x="8040" y="14047"/>
                    <a:pt x="8347" y="14041"/>
                    <a:pt x="8654" y="14027"/>
                  </a:cubicBezTo>
                  <a:cubicBezTo>
                    <a:pt x="9064" y="14000"/>
                    <a:pt x="9394" y="13670"/>
                    <a:pt x="9421" y="13260"/>
                  </a:cubicBezTo>
                  <a:cubicBezTo>
                    <a:pt x="9501" y="12180"/>
                    <a:pt x="9421" y="10610"/>
                    <a:pt x="9251" y="9424"/>
                  </a:cubicBezTo>
                  <a:cubicBezTo>
                    <a:pt x="9175" y="8921"/>
                    <a:pt x="9561" y="8484"/>
                    <a:pt x="10062" y="8484"/>
                  </a:cubicBezTo>
                  <a:cubicBezTo>
                    <a:pt x="10086" y="8484"/>
                    <a:pt x="10110" y="8485"/>
                    <a:pt x="10134" y="8487"/>
                  </a:cubicBezTo>
                  <a:cubicBezTo>
                    <a:pt x="11107" y="8558"/>
                    <a:pt x="12124" y="8692"/>
                    <a:pt x="13043" y="8728"/>
                  </a:cubicBezTo>
                  <a:cubicBezTo>
                    <a:pt x="13053" y="8728"/>
                    <a:pt x="13063" y="8728"/>
                    <a:pt x="13074" y="8728"/>
                  </a:cubicBezTo>
                  <a:cubicBezTo>
                    <a:pt x="13533" y="8728"/>
                    <a:pt x="13908" y="8343"/>
                    <a:pt x="13890" y="7880"/>
                  </a:cubicBezTo>
                  <a:cubicBezTo>
                    <a:pt x="13881" y="7318"/>
                    <a:pt x="13783" y="6792"/>
                    <a:pt x="13694" y="6221"/>
                  </a:cubicBezTo>
                  <a:cubicBezTo>
                    <a:pt x="13640" y="5855"/>
                    <a:pt x="13337" y="5570"/>
                    <a:pt x="12971" y="5525"/>
                  </a:cubicBezTo>
                  <a:cubicBezTo>
                    <a:pt x="12093" y="5428"/>
                    <a:pt x="11134" y="5336"/>
                    <a:pt x="10251" y="5336"/>
                  </a:cubicBezTo>
                  <a:cubicBezTo>
                    <a:pt x="10084" y="5336"/>
                    <a:pt x="9920" y="5340"/>
                    <a:pt x="9760" y="5347"/>
                  </a:cubicBezTo>
                  <a:cubicBezTo>
                    <a:pt x="9749" y="5347"/>
                    <a:pt x="9738" y="5347"/>
                    <a:pt x="9727" y="5347"/>
                  </a:cubicBezTo>
                  <a:cubicBezTo>
                    <a:pt x="9287" y="5347"/>
                    <a:pt x="8921" y="4997"/>
                    <a:pt x="8903" y="4544"/>
                  </a:cubicBezTo>
                  <a:cubicBezTo>
                    <a:pt x="8868" y="3482"/>
                    <a:pt x="8752" y="2001"/>
                    <a:pt x="8645" y="779"/>
                  </a:cubicBezTo>
                  <a:cubicBezTo>
                    <a:pt x="8609" y="378"/>
                    <a:pt x="8279" y="57"/>
                    <a:pt x="7869" y="30"/>
                  </a:cubicBezTo>
                  <a:cubicBezTo>
                    <a:pt x="7593" y="13"/>
                    <a:pt x="7287" y="1"/>
                    <a:pt x="697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14"/>
            <p:cNvSpPr/>
            <p:nvPr/>
          </p:nvSpPr>
          <p:spPr>
            <a:xfrm>
              <a:off x="749500" y="3965725"/>
              <a:ext cx="331450" cy="295925"/>
            </a:xfrm>
            <a:custGeom>
              <a:avLst/>
              <a:gdLst/>
              <a:ahLst/>
              <a:cxnLst/>
              <a:rect l="l" t="t" r="r" b="b"/>
              <a:pathLst>
                <a:path w="13258" h="11837" extrusionOk="0">
                  <a:moveTo>
                    <a:pt x="9567" y="1"/>
                  </a:moveTo>
                  <a:cubicBezTo>
                    <a:pt x="9350" y="1"/>
                    <a:pt x="9136" y="88"/>
                    <a:pt x="8976" y="253"/>
                  </a:cubicBezTo>
                  <a:cubicBezTo>
                    <a:pt x="8253" y="1003"/>
                    <a:pt x="7468" y="1841"/>
                    <a:pt x="6888" y="2653"/>
                  </a:cubicBezTo>
                  <a:cubicBezTo>
                    <a:pt x="6730" y="2881"/>
                    <a:pt x="6476" y="3004"/>
                    <a:pt x="6219" y="3004"/>
                  </a:cubicBezTo>
                  <a:cubicBezTo>
                    <a:pt x="6055" y="3004"/>
                    <a:pt x="5889" y="2954"/>
                    <a:pt x="5746" y="2849"/>
                  </a:cubicBezTo>
                  <a:cubicBezTo>
                    <a:pt x="4890" y="2234"/>
                    <a:pt x="3659" y="1431"/>
                    <a:pt x="2633" y="780"/>
                  </a:cubicBezTo>
                  <a:cubicBezTo>
                    <a:pt x="2498" y="691"/>
                    <a:pt x="2346" y="649"/>
                    <a:pt x="2195" y="649"/>
                  </a:cubicBezTo>
                  <a:cubicBezTo>
                    <a:pt x="1967" y="649"/>
                    <a:pt x="1741" y="745"/>
                    <a:pt x="1580" y="922"/>
                  </a:cubicBezTo>
                  <a:cubicBezTo>
                    <a:pt x="1018" y="1556"/>
                    <a:pt x="331" y="2448"/>
                    <a:pt x="108" y="3117"/>
                  </a:cubicBezTo>
                  <a:cubicBezTo>
                    <a:pt x="1" y="3465"/>
                    <a:pt x="144" y="3839"/>
                    <a:pt x="447" y="4036"/>
                  </a:cubicBezTo>
                  <a:cubicBezTo>
                    <a:pt x="1571" y="4776"/>
                    <a:pt x="3891" y="5740"/>
                    <a:pt x="4247" y="6212"/>
                  </a:cubicBezTo>
                  <a:cubicBezTo>
                    <a:pt x="4506" y="6560"/>
                    <a:pt x="1634" y="10147"/>
                    <a:pt x="1848" y="10655"/>
                  </a:cubicBezTo>
                  <a:cubicBezTo>
                    <a:pt x="2044" y="11137"/>
                    <a:pt x="3141" y="11574"/>
                    <a:pt x="3944" y="11806"/>
                  </a:cubicBezTo>
                  <a:cubicBezTo>
                    <a:pt x="4019" y="11827"/>
                    <a:pt x="4094" y="11837"/>
                    <a:pt x="4168" y="11837"/>
                  </a:cubicBezTo>
                  <a:cubicBezTo>
                    <a:pt x="4475" y="11837"/>
                    <a:pt x="4764" y="11665"/>
                    <a:pt x="4908" y="11378"/>
                  </a:cubicBezTo>
                  <a:cubicBezTo>
                    <a:pt x="5443" y="10325"/>
                    <a:pt x="6032" y="9415"/>
                    <a:pt x="6558" y="8675"/>
                  </a:cubicBezTo>
                  <a:cubicBezTo>
                    <a:pt x="6719" y="8446"/>
                    <a:pt x="6971" y="8326"/>
                    <a:pt x="7226" y="8326"/>
                  </a:cubicBezTo>
                  <a:cubicBezTo>
                    <a:pt x="7408" y="8326"/>
                    <a:pt x="7592" y="8387"/>
                    <a:pt x="7744" y="8514"/>
                  </a:cubicBezTo>
                  <a:cubicBezTo>
                    <a:pt x="8681" y="9290"/>
                    <a:pt x="9645" y="10182"/>
                    <a:pt x="10662" y="10726"/>
                  </a:cubicBezTo>
                  <a:cubicBezTo>
                    <a:pt x="10782" y="10790"/>
                    <a:pt x="10913" y="10821"/>
                    <a:pt x="11043" y="10821"/>
                  </a:cubicBezTo>
                  <a:cubicBezTo>
                    <a:pt x="11277" y="10821"/>
                    <a:pt x="11509" y="10720"/>
                    <a:pt x="11670" y="10530"/>
                  </a:cubicBezTo>
                  <a:cubicBezTo>
                    <a:pt x="12116" y="9995"/>
                    <a:pt x="12597" y="9406"/>
                    <a:pt x="13026" y="8782"/>
                  </a:cubicBezTo>
                  <a:cubicBezTo>
                    <a:pt x="13258" y="8443"/>
                    <a:pt x="13195" y="7988"/>
                    <a:pt x="12892" y="7711"/>
                  </a:cubicBezTo>
                  <a:cubicBezTo>
                    <a:pt x="12089" y="6997"/>
                    <a:pt x="10813" y="6114"/>
                    <a:pt x="9778" y="5534"/>
                  </a:cubicBezTo>
                  <a:cubicBezTo>
                    <a:pt x="9323" y="5276"/>
                    <a:pt x="9225" y="4660"/>
                    <a:pt x="9573" y="4268"/>
                  </a:cubicBezTo>
                  <a:cubicBezTo>
                    <a:pt x="10224" y="3554"/>
                    <a:pt x="10947" y="2831"/>
                    <a:pt x="11527" y="2136"/>
                  </a:cubicBezTo>
                  <a:cubicBezTo>
                    <a:pt x="11830" y="1770"/>
                    <a:pt x="11759" y="1226"/>
                    <a:pt x="11384" y="949"/>
                  </a:cubicBezTo>
                  <a:cubicBezTo>
                    <a:pt x="10929" y="619"/>
                    <a:pt x="10465" y="378"/>
                    <a:pt x="9957" y="102"/>
                  </a:cubicBezTo>
                  <a:cubicBezTo>
                    <a:pt x="9834" y="34"/>
                    <a:pt x="9700" y="1"/>
                    <a:pt x="9567"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14"/>
            <p:cNvSpPr/>
            <p:nvPr/>
          </p:nvSpPr>
          <p:spPr>
            <a:xfrm>
              <a:off x="-135450" y="3984400"/>
              <a:ext cx="441375" cy="378250"/>
            </a:xfrm>
            <a:custGeom>
              <a:avLst/>
              <a:gdLst/>
              <a:ahLst/>
              <a:cxnLst/>
              <a:rect l="l" t="t" r="r" b="b"/>
              <a:pathLst>
                <a:path w="17655" h="15130" extrusionOk="0">
                  <a:moveTo>
                    <a:pt x="13777" y="0"/>
                  </a:moveTo>
                  <a:cubicBezTo>
                    <a:pt x="11895" y="0"/>
                    <a:pt x="9689" y="69"/>
                    <a:pt x="9153" y="291"/>
                  </a:cubicBezTo>
                  <a:cubicBezTo>
                    <a:pt x="8270" y="657"/>
                    <a:pt x="8083" y="7357"/>
                    <a:pt x="7440" y="11621"/>
                  </a:cubicBezTo>
                  <a:cubicBezTo>
                    <a:pt x="7412" y="11800"/>
                    <a:pt x="7268" y="11891"/>
                    <a:pt x="7123" y="11891"/>
                  </a:cubicBezTo>
                  <a:cubicBezTo>
                    <a:pt x="6993" y="11891"/>
                    <a:pt x="6862" y="11817"/>
                    <a:pt x="6816" y="11666"/>
                  </a:cubicBezTo>
                  <a:cubicBezTo>
                    <a:pt x="5968" y="8864"/>
                    <a:pt x="5772" y="7758"/>
                    <a:pt x="4666" y="5349"/>
                  </a:cubicBezTo>
                  <a:cubicBezTo>
                    <a:pt x="4514" y="5019"/>
                    <a:pt x="4175" y="4805"/>
                    <a:pt x="3810" y="4805"/>
                  </a:cubicBezTo>
                  <a:cubicBezTo>
                    <a:pt x="2391" y="4814"/>
                    <a:pt x="883" y="5233"/>
                    <a:pt x="232" y="6536"/>
                  </a:cubicBezTo>
                  <a:cubicBezTo>
                    <a:pt x="0" y="7178"/>
                    <a:pt x="232" y="7562"/>
                    <a:pt x="544" y="8026"/>
                  </a:cubicBezTo>
                  <a:cubicBezTo>
                    <a:pt x="648" y="8182"/>
                    <a:pt x="819" y="8265"/>
                    <a:pt x="993" y="8265"/>
                  </a:cubicBezTo>
                  <a:cubicBezTo>
                    <a:pt x="1117" y="8265"/>
                    <a:pt x="1243" y="8222"/>
                    <a:pt x="1347" y="8133"/>
                  </a:cubicBezTo>
                  <a:cubicBezTo>
                    <a:pt x="2014" y="7559"/>
                    <a:pt x="2817" y="7165"/>
                    <a:pt x="3251" y="7165"/>
                  </a:cubicBezTo>
                  <a:cubicBezTo>
                    <a:pt x="3404" y="7165"/>
                    <a:pt x="3511" y="7214"/>
                    <a:pt x="3551" y="7321"/>
                  </a:cubicBezTo>
                  <a:cubicBezTo>
                    <a:pt x="4247" y="9239"/>
                    <a:pt x="5139" y="13485"/>
                    <a:pt x="5736" y="14645"/>
                  </a:cubicBezTo>
                  <a:cubicBezTo>
                    <a:pt x="5891" y="14953"/>
                    <a:pt x="6563" y="15129"/>
                    <a:pt x="7257" y="15129"/>
                  </a:cubicBezTo>
                  <a:cubicBezTo>
                    <a:pt x="7969" y="15129"/>
                    <a:pt x="8704" y="14945"/>
                    <a:pt x="8930" y="14529"/>
                  </a:cubicBezTo>
                  <a:cubicBezTo>
                    <a:pt x="10402" y="11853"/>
                    <a:pt x="10358" y="6233"/>
                    <a:pt x="11107" y="2843"/>
                  </a:cubicBezTo>
                  <a:cubicBezTo>
                    <a:pt x="11214" y="2397"/>
                    <a:pt x="11598" y="2067"/>
                    <a:pt x="12062" y="2058"/>
                  </a:cubicBezTo>
                  <a:lnTo>
                    <a:pt x="14327" y="1995"/>
                  </a:lnTo>
                  <a:cubicBezTo>
                    <a:pt x="14827" y="2147"/>
                    <a:pt x="15068" y="2736"/>
                    <a:pt x="15184" y="3199"/>
                  </a:cubicBezTo>
                  <a:cubicBezTo>
                    <a:pt x="15270" y="3534"/>
                    <a:pt x="15571" y="3754"/>
                    <a:pt x="15911" y="3754"/>
                  </a:cubicBezTo>
                  <a:cubicBezTo>
                    <a:pt x="15924" y="3754"/>
                    <a:pt x="15938" y="3753"/>
                    <a:pt x="15951" y="3753"/>
                  </a:cubicBezTo>
                  <a:cubicBezTo>
                    <a:pt x="16263" y="3735"/>
                    <a:pt x="16602" y="3717"/>
                    <a:pt x="16897" y="3699"/>
                  </a:cubicBezTo>
                  <a:cubicBezTo>
                    <a:pt x="17325" y="3681"/>
                    <a:pt x="17655" y="3307"/>
                    <a:pt x="17601" y="2878"/>
                  </a:cubicBezTo>
                  <a:cubicBezTo>
                    <a:pt x="17512" y="2147"/>
                    <a:pt x="17280" y="1478"/>
                    <a:pt x="17048" y="978"/>
                  </a:cubicBezTo>
                  <a:cubicBezTo>
                    <a:pt x="16790" y="407"/>
                    <a:pt x="16237" y="41"/>
                    <a:pt x="15612" y="24"/>
                  </a:cubicBezTo>
                  <a:cubicBezTo>
                    <a:pt x="15108" y="9"/>
                    <a:pt x="14464" y="0"/>
                    <a:pt x="1377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14"/>
            <p:cNvSpPr/>
            <p:nvPr/>
          </p:nvSpPr>
          <p:spPr>
            <a:xfrm>
              <a:off x="415200" y="3787050"/>
              <a:ext cx="341175" cy="77375"/>
            </a:xfrm>
            <a:custGeom>
              <a:avLst/>
              <a:gdLst/>
              <a:ahLst/>
              <a:cxnLst/>
              <a:rect l="l" t="t" r="r" b="b"/>
              <a:pathLst>
                <a:path w="13647" h="3095" extrusionOk="0">
                  <a:moveTo>
                    <a:pt x="12114" y="0"/>
                  </a:moveTo>
                  <a:cubicBezTo>
                    <a:pt x="12085" y="0"/>
                    <a:pt x="12056" y="2"/>
                    <a:pt x="12026" y="5"/>
                  </a:cubicBezTo>
                  <a:cubicBezTo>
                    <a:pt x="10997" y="103"/>
                    <a:pt x="9030" y="119"/>
                    <a:pt x="6994" y="119"/>
                  </a:cubicBezTo>
                  <a:cubicBezTo>
                    <a:pt x="6089" y="119"/>
                    <a:pt x="5170" y="116"/>
                    <a:pt x="4313" y="116"/>
                  </a:cubicBezTo>
                  <a:cubicBezTo>
                    <a:pt x="2920" y="116"/>
                    <a:pt x="1692" y="124"/>
                    <a:pt x="955" y="165"/>
                  </a:cubicBezTo>
                  <a:cubicBezTo>
                    <a:pt x="589" y="183"/>
                    <a:pt x="286" y="433"/>
                    <a:pt x="197" y="781"/>
                  </a:cubicBezTo>
                  <a:cubicBezTo>
                    <a:pt x="54" y="1334"/>
                    <a:pt x="0" y="1958"/>
                    <a:pt x="98" y="2440"/>
                  </a:cubicBezTo>
                  <a:cubicBezTo>
                    <a:pt x="170" y="2824"/>
                    <a:pt x="518" y="3091"/>
                    <a:pt x="910" y="3091"/>
                  </a:cubicBezTo>
                  <a:cubicBezTo>
                    <a:pt x="1174" y="3090"/>
                    <a:pt x="1463" y="3089"/>
                    <a:pt x="1771" y="3089"/>
                  </a:cubicBezTo>
                  <a:cubicBezTo>
                    <a:pt x="2655" y="3089"/>
                    <a:pt x="3704" y="3094"/>
                    <a:pt x="4806" y="3094"/>
                  </a:cubicBezTo>
                  <a:cubicBezTo>
                    <a:pt x="7595" y="3094"/>
                    <a:pt x="10727" y="3063"/>
                    <a:pt x="12409" y="2842"/>
                  </a:cubicBezTo>
                  <a:cubicBezTo>
                    <a:pt x="13647" y="2676"/>
                    <a:pt x="13327" y="0"/>
                    <a:pt x="12114"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14"/>
            <p:cNvSpPr/>
            <p:nvPr/>
          </p:nvSpPr>
          <p:spPr>
            <a:xfrm>
              <a:off x="347175" y="3430650"/>
              <a:ext cx="257550" cy="77475"/>
            </a:xfrm>
            <a:custGeom>
              <a:avLst/>
              <a:gdLst/>
              <a:ahLst/>
              <a:cxnLst/>
              <a:rect l="l" t="t" r="r" b="b"/>
              <a:pathLst>
                <a:path w="10302" h="3099" extrusionOk="0">
                  <a:moveTo>
                    <a:pt x="9136" y="1"/>
                  </a:moveTo>
                  <a:cubicBezTo>
                    <a:pt x="9115" y="1"/>
                    <a:pt x="9094" y="2"/>
                    <a:pt x="9073" y="5"/>
                  </a:cubicBezTo>
                  <a:cubicBezTo>
                    <a:pt x="8292" y="109"/>
                    <a:pt x="6788" y="126"/>
                    <a:pt x="5236" y="126"/>
                  </a:cubicBezTo>
                  <a:cubicBezTo>
                    <a:pt x="4496" y="126"/>
                    <a:pt x="3746" y="122"/>
                    <a:pt x="3057" y="122"/>
                  </a:cubicBezTo>
                  <a:cubicBezTo>
                    <a:pt x="2089" y="122"/>
                    <a:pt x="1244" y="129"/>
                    <a:pt x="723" y="166"/>
                  </a:cubicBezTo>
                  <a:cubicBezTo>
                    <a:pt x="446" y="192"/>
                    <a:pt x="214" y="433"/>
                    <a:pt x="143" y="790"/>
                  </a:cubicBezTo>
                  <a:cubicBezTo>
                    <a:pt x="45" y="1334"/>
                    <a:pt x="0" y="1959"/>
                    <a:pt x="72" y="2449"/>
                  </a:cubicBezTo>
                  <a:cubicBezTo>
                    <a:pt x="124" y="2827"/>
                    <a:pt x="384" y="3092"/>
                    <a:pt x="673" y="3092"/>
                  </a:cubicBezTo>
                  <a:cubicBezTo>
                    <a:pt x="678" y="3092"/>
                    <a:pt x="683" y="3092"/>
                    <a:pt x="687" y="3092"/>
                  </a:cubicBezTo>
                  <a:cubicBezTo>
                    <a:pt x="793" y="3091"/>
                    <a:pt x="903" y="3091"/>
                    <a:pt x="1018" y="3091"/>
                  </a:cubicBezTo>
                  <a:cubicBezTo>
                    <a:pt x="1743" y="3091"/>
                    <a:pt x="2652" y="3098"/>
                    <a:pt x="3616" y="3098"/>
                  </a:cubicBezTo>
                  <a:cubicBezTo>
                    <a:pt x="5725" y="3098"/>
                    <a:pt x="8096" y="3063"/>
                    <a:pt x="9367" y="2842"/>
                  </a:cubicBezTo>
                  <a:cubicBezTo>
                    <a:pt x="10301" y="2685"/>
                    <a:pt x="10057" y="1"/>
                    <a:pt x="9136" y="1"/>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14"/>
            <p:cNvSpPr/>
            <p:nvPr/>
          </p:nvSpPr>
          <p:spPr>
            <a:xfrm>
              <a:off x="1047725" y="3241375"/>
              <a:ext cx="312450" cy="304150"/>
            </a:xfrm>
            <a:custGeom>
              <a:avLst/>
              <a:gdLst/>
              <a:ahLst/>
              <a:cxnLst/>
              <a:rect l="l" t="t" r="r" b="b"/>
              <a:pathLst>
                <a:path w="12498" h="12166" extrusionOk="0">
                  <a:moveTo>
                    <a:pt x="10517" y="0"/>
                  </a:moveTo>
                  <a:cubicBezTo>
                    <a:pt x="10267" y="0"/>
                    <a:pt x="10018" y="100"/>
                    <a:pt x="9830" y="287"/>
                  </a:cubicBezTo>
                  <a:cubicBezTo>
                    <a:pt x="7457" y="2687"/>
                    <a:pt x="2524" y="7460"/>
                    <a:pt x="704" y="9824"/>
                  </a:cubicBezTo>
                  <a:cubicBezTo>
                    <a:pt x="0" y="10739"/>
                    <a:pt x="1451" y="12165"/>
                    <a:pt x="2555" y="12165"/>
                  </a:cubicBezTo>
                  <a:cubicBezTo>
                    <a:pt x="2850" y="12165"/>
                    <a:pt x="3120" y="12063"/>
                    <a:pt x="3318" y="11822"/>
                  </a:cubicBezTo>
                  <a:cubicBezTo>
                    <a:pt x="4951" y="9833"/>
                    <a:pt x="10473" y="4596"/>
                    <a:pt x="12177" y="2696"/>
                  </a:cubicBezTo>
                  <a:cubicBezTo>
                    <a:pt x="12453" y="2393"/>
                    <a:pt x="12498" y="1938"/>
                    <a:pt x="12293" y="1581"/>
                  </a:cubicBezTo>
                  <a:cubicBezTo>
                    <a:pt x="11954" y="1019"/>
                    <a:pt x="11499" y="466"/>
                    <a:pt x="11026" y="154"/>
                  </a:cubicBezTo>
                  <a:cubicBezTo>
                    <a:pt x="10870" y="50"/>
                    <a:pt x="10694" y="0"/>
                    <a:pt x="10517"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14"/>
            <p:cNvSpPr/>
            <p:nvPr/>
          </p:nvSpPr>
          <p:spPr>
            <a:xfrm>
              <a:off x="1043900" y="3787050"/>
              <a:ext cx="341200" cy="77375"/>
            </a:xfrm>
            <a:custGeom>
              <a:avLst/>
              <a:gdLst/>
              <a:ahLst/>
              <a:cxnLst/>
              <a:rect l="l" t="t" r="r" b="b"/>
              <a:pathLst>
                <a:path w="13648" h="3095" extrusionOk="0">
                  <a:moveTo>
                    <a:pt x="12115" y="0"/>
                  </a:moveTo>
                  <a:cubicBezTo>
                    <a:pt x="12086" y="0"/>
                    <a:pt x="12056" y="2"/>
                    <a:pt x="12026" y="5"/>
                  </a:cubicBezTo>
                  <a:cubicBezTo>
                    <a:pt x="11001" y="103"/>
                    <a:pt x="9035" y="119"/>
                    <a:pt x="6998" y="119"/>
                  </a:cubicBezTo>
                  <a:cubicBezTo>
                    <a:pt x="6092" y="119"/>
                    <a:pt x="5173" y="116"/>
                    <a:pt x="4315" y="116"/>
                  </a:cubicBezTo>
                  <a:cubicBezTo>
                    <a:pt x="2922" y="116"/>
                    <a:pt x="1693" y="124"/>
                    <a:pt x="955" y="165"/>
                  </a:cubicBezTo>
                  <a:cubicBezTo>
                    <a:pt x="598" y="183"/>
                    <a:pt x="286" y="433"/>
                    <a:pt x="197" y="781"/>
                  </a:cubicBezTo>
                  <a:cubicBezTo>
                    <a:pt x="54" y="1334"/>
                    <a:pt x="1" y="1958"/>
                    <a:pt x="99" y="2440"/>
                  </a:cubicBezTo>
                  <a:cubicBezTo>
                    <a:pt x="179" y="2824"/>
                    <a:pt x="527" y="3091"/>
                    <a:pt x="920" y="3091"/>
                  </a:cubicBezTo>
                  <a:cubicBezTo>
                    <a:pt x="1183" y="3090"/>
                    <a:pt x="1472" y="3089"/>
                    <a:pt x="1780" y="3089"/>
                  </a:cubicBezTo>
                  <a:cubicBezTo>
                    <a:pt x="2664" y="3089"/>
                    <a:pt x="3712" y="3094"/>
                    <a:pt x="4812" y="3094"/>
                  </a:cubicBezTo>
                  <a:cubicBezTo>
                    <a:pt x="7599" y="3094"/>
                    <a:pt x="10728" y="3063"/>
                    <a:pt x="12410" y="2842"/>
                  </a:cubicBezTo>
                  <a:cubicBezTo>
                    <a:pt x="13647" y="2676"/>
                    <a:pt x="13327" y="0"/>
                    <a:pt x="12115" y="0"/>
                  </a:cubicBezTo>
                  <a:close/>
                </a:path>
              </a:pathLst>
            </a:custGeom>
            <a:solidFill>
              <a:srgbClr val="E3F2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45" name="Google Shape;3445;p14"/>
          <p:cNvGrpSpPr/>
          <p:nvPr/>
        </p:nvGrpSpPr>
        <p:grpSpPr>
          <a:xfrm flipH="1">
            <a:off x="293915" y="3863106"/>
            <a:ext cx="2749612" cy="741282"/>
            <a:chOff x="5655733" y="4035427"/>
            <a:chExt cx="2254335" cy="607807"/>
          </a:xfrm>
        </p:grpSpPr>
        <p:sp>
          <p:nvSpPr>
            <p:cNvPr id="3446" name="Google Shape;3446;p14"/>
            <p:cNvSpPr/>
            <p:nvPr/>
          </p:nvSpPr>
          <p:spPr>
            <a:xfrm flipH="1">
              <a:off x="7807749" y="4432221"/>
              <a:ext cx="102319" cy="103323"/>
            </a:xfrm>
            <a:custGeom>
              <a:avLst/>
              <a:gdLst/>
              <a:ahLst/>
              <a:cxnLst/>
              <a:rect l="l" t="t" r="r" b="b"/>
              <a:pathLst>
                <a:path w="2648" h="2674" extrusionOk="0">
                  <a:moveTo>
                    <a:pt x="1264" y="0"/>
                  </a:moveTo>
                  <a:cubicBezTo>
                    <a:pt x="617" y="0"/>
                    <a:pt x="90" y="510"/>
                    <a:pt x="46" y="1167"/>
                  </a:cubicBezTo>
                  <a:lnTo>
                    <a:pt x="46" y="1281"/>
                  </a:lnTo>
                  <a:cubicBezTo>
                    <a:pt x="0" y="1966"/>
                    <a:pt x="525" y="2560"/>
                    <a:pt x="1210" y="2605"/>
                  </a:cubicBezTo>
                  <a:lnTo>
                    <a:pt x="2488" y="2674"/>
                  </a:lnTo>
                  <a:lnTo>
                    <a:pt x="2648" y="72"/>
                  </a:lnTo>
                  <a:lnTo>
                    <a:pt x="1347" y="3"/>
                  </a:lnTo>
                  <a:cubicBezTo>
                    <a:pt x="1319" y="1"/>
                    <a:pt x="1291" y="0"/>
                    <a:pt x="1264" y="0"/>
                  </a:cubicBez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14"/>
            <p:cNvSpPr/>
            <p:nvPr/>
          </p:nvSpPr>
          <p:spPr>
            <a:xfrm flipH="1">
              <a:off x="5655733" y="4542577"/>
              <a:ext cx="208192" cy="100580"/>
            </a:xfrm>
            <a:custGeom>
              <a:avLst/>
              <a:gdLst/>
              <a:ahLst/>
              <a:cxnLst/>
              <a:rect l="l" t="t" r="r" b="b"/>
              <a:pathLst>
                <a:path w="5388" h="2603" extrusionOk="0">
                  <a:moveTo>
                    <a:pt x="138" y="0"/>
                  </a:moveTo>
                  <a:lnTo>
                    <a:pt x="1" y="2602"/>
                  </a:lnTo>
                  <a:lnTo>
                    <a:pt x="5388" y="1598"/>
                  </a:lnTo>
                  <a:lnTo>
                    <a:pt x="138" y="0"/>
                  </a:lnTo>
                  <a:close/>
                </a:path>
              </a:pathLst>
            </a:custGeom>
            <a:solidFill>
              <a:srgbClr val="FCE5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14"/>
            <p:cNvSpPr/>
            <p:nvPr/>
          </p:nvSpPr>
          <p:spPr>
            <a:xfrm flipH="1">
              <a:off x="5655733" y="4578705"/>
              <a:ext cx="98687" cy="41499"/>
            </a:xfrm>
            <a:custGeom>
              <a:avLst/>
              <a:gdLst/>
              <a:ahLst/>
              <a:cxnLst/>
              <a:rect l="l" t="t" r="r" b="b"/>
              <a:pathLst>
                <a:path w="2554" h="1074" extrusionOk="0">
                  <a:moveTo>
                    <a:pt x="353" y="1"/>
                  </a:moveTo>
                  <a:cubicBezTo>
                    <a:pt x="64" y="1"/>
                    <a:pt x="0" y="1074"/>
                    <a:pt x="294" y="1074"/>
                  </a:cubicBezTo>
                  <a:lnTo>
                    <a:pt x="2554" y="663"/>
                  </a:lnTo>
                  <a:lnTo>
                    <a:pt x="362" y="1"/>
                  </a:lnTo>
                  <a:cubicBezTo>
                    <a:pt x="359" y="1"/>
                    <a:pt x="356" y="1"/>
                    <a:pt x="353" y="1"/>
                  </a:cubicBezTo>
                  <a:close/>
                </a:path>
              </a:pathLst>
            </a:custGeom>
            <a:solidFill>
              <a:srgbClr val="444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14"/>
            <p:cNvSpPr/>
            <p:nvPr/>
          </p:nvSpPr>
          <p:spPr>
            <a:xfrm flipH="1">
              <a:off x="5842712" y="4473759"/>
              <a:ext cx="1872456" cy="135936"/>
            </a:xfrm>
            <a:custGeom>
              <a:avLst/>
              <a:gdLst/>
              <a:ahLst/>
              <a:cxnLst/>
              <a:rect l="l" t="t" r="r" b="b"/>
              <a:pathLst>
                <a:path w="48459" h="3518" extrusionOk="0">
                  <a:moveTo>
                    <a:pt x="46" y="1"/>
                  </a:moveTo>
                  <a:lnTo>
                    <a:pt x="1" y="868"/>
                  </a:lnTo>
                  <a:lnTo>
                    <a:pt x="47979" y="3516"/>
                  </a:lnTo>
                  <a:cubicBezTo>
                    <a:pt x="47994" y="3517"/>
                    <a:pt x="48008" y="3518"/>
                    <a:pt x="48022" y="3518"/>
                  </a:cubicBezTo>
                  <a:cubicBezTo>
                    <a:pt x="48253" y="3518"/>
                    <a:pt x="48436" y="3342"/>
                    <a:pt x="48436" y="3105"/>
                  </a:cubicBezTo>
                  <a:cubicBezTo>
                    <a:pt x="48459" y="2877"/>
                    <a:pt x="48276" y="2671"/>
                    <a:pt x="48025" y="2649"/>
                  </a:cubicBezTo>
                  <a:lnTo>
                    <a:pt x="46" y="1"/>
                  </a:lnTo>
                  <a:close/>
                </a:path>
              </a:pathLst>
            </a:custGeom>
            <a:solidFill>
              <a:srgbClr val="FFE5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14"/>
            <p:cNvSpPr/>
            <p:nvPr/>
          </p:nvSpPr>
          <p:spPr>
            <a:xfrm flipH="1">
              <a:off x="5840934" y="4440258"/>
              <a:ext cx="1872456" cy="135936"/>
            </a:xfrm>
            <a:custGeom>
              <a:avLst/>
              <a:gdLst/>
              <a:ahLst/>
              <a:cxnLst/>
              <a:rect l="l" t="t" r="r" b="b"/>
              <a:pathLst>
                <a:path w="48459" h="3518" extrusionOk="0">
                  <a:moveTo>
                    <a:pt x="274" y="0"/>
                  </a:moveTo>
                  <a:lnTo>
                    <a:pt x="0" y="868"/>
                  </a:lnTo>
                  <a:lnTo>
                    <a:pt x="47956" y="3516"/>
                  </a:lnTo>
                  <a:cubicBezTo>
                    <a:pt x="47970" y="3517"/>
                    <a:pt x="47985" y="3518"/>
                    <a:pt x="47999" y="3518"/>
                  </a:cubicBezTo>
                  <a:cubicBezTo>
                    <a:pt x="48232" y="3518"/>
                    <a:pt x="48435" y="3342"/>
                    <a:pt x="48435" y="3105"/>
                  </a:cubicBezTo>
                  <a:cubicBezTo>
                    <a:pt x="48458" y="2876"/>
                    <a:pt x="48253" y="2671"/>
                    <a:pt x="48002" y="2648"/>
                  </a:cubicBezTo>
                  <a:lnTo>
                    <a:pt x="274" y="0"/>
                  </a:lnTo>
                  <a:close/>
                </a:path>
              </a:pathLst>
            </a:custGeom>
            <a:solidFill>
              <a:srgbClr val="F1C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14"/>
            <p:cNvSpPr/>
            <p:nvPr/>
          </p:nvSpPr>
          <p:spPr>
            <a:xfrm flipH="1">
              <a:off x="5844489" y="4507298"/>
              <a:ext cx="1870678" cy="135936"/>
            </a:xfrm>
            <a:custGeom>
              <a:avLst/>
              <a:gdLst/>
              <a:ahLst/>
              <a:cxnLst/>
              <a:rect l="l" t="t" r="r" b="b"/>
              <a:pathLst>
                <a:path w="48413" h="3518" extrusionOk="0">
                  <a:moveTo>
                    <a:pt x="1" y="0"/>
                  </a:moveTo>
                  <a:lnTo>
                    <a:pt x="160" y="868"/>
                  </a:lnTo>
                  <a:lnTo>
                    <a:pt x="47911" y="3515"/>
                  </a:lnTo>
                  <a:cubicBezTo>
                    <a:pt x="47925" y="3517"/>
                    <a:pt x="47939" y="3517"/>
                    <a:pt x="47953" y="3517"/>
                  </a:cubicBezTo>
                  <a:cubicBezTo>
                    <a:pt x="48187" y="3517"/>
                    <a:pt x="48390" y="3341"/>
                    <a:pt x="48390" y="3104"/>
                  </a:cubicBezTo>
                  <a:cubicBezTo>
                    <a:pt x="48413" y="2876"/>
                    <a:pt x="48208" y="2671"/>
                    <a:pt x="47957" y="2648"/>
                  </a:cubicBezTo>
                  <a:lnTo>
                    <a:pt x="1" y="0"/>
                  </a:lnTo>
                  <a:close/>
                </a:path>
              </a:pathLst>
            </a:custGeom>
            <a:solidFill>
              <a:srgbClr val="FFCC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14"/>
            <p:cNvSpPr/>
            <p:nvPr/>
          </p:nvSpPr>
          <p:spPr>
            <a:xfrm flipH="1">
              <a:off x="7676334" y="4433187"/>
              <a:ext cx="168470" cy="109428"/>
            </a:xfrm>
            <a:custGeom>
              <a:avLst/>
              <a:gdLst/>
              <a:ahLst/>
              <a:cxnLst/>
              <a:rect l="l" t="t" r="r" b="b"/>
              <a:pathLst>
                <a:path w="4360" h="2832" extrusionOk="0">
                  <a:moveTo>
                    <a:pt x="320" y="1"/>
                  </a:moveTo>
                  <a:cubicBezTo>
                    <a:pt x="160" y="1"/>
                    <a:pt x="46" y="640"/>
                    <a:pt x="23" y="1302"/>
                  </a:cubicBezTo>
                  <a:cubicBezTo>
                    <a:pt x="0" y="1507"/>
                    <a:pt x="0" y="1736"/>
                    <a:pt x="0" y="1941"/>
                  </a:cubicBezTo>
                  <a:cubicBezTo>
                    <a:pt x="23" y="2329"/>
                    <a:pt x="69" y="2603"/>
                    <a:pt x="183" y="2603"/>
                  </a:cubicBezTo>
                  <a:lnTo>
                    <a:pt x="4215" y="2831"/>
                  </a:lnTo>
                  <a:lnTo>
                    <a:pt x="4215" y="2831"/>
                  </a:lnTo>
                  <a:cubicBezTo>
                    <a:pt x="4107" y="2818"/>
                    <a:pt x="4063" y="2548"/>
                    <a:pt x="4040" y="2169"/>
                  </a:cubicBezTo>
                  <a:cubicBezTo>
                    <a:pt x="4040" y="1964"/>
                    <a:pt x="4040" y="1736"/>
                    <a:pt x="4063" y="1507"/>
                  </a:cubicBezTo>
                  <a:cubicBezTo>
                    <a:pt x="4086" y="868"/>
                    <a:pt x="4200" y="229"/>
                    <a:pt x="4360" y="229"/>
                  </a:cubicBezTo>
                  <a:lnTo>
                    <a:pt x="320" y="1"/>
                  </a:lnTo>
                  <a:close/>
                  <a:moveTo>
                    <a:pt x="4215" y="2831"/>
                  </a:moveTo>
                  <a:lnTo>
                    <a:pt x="4215" y="2831"/>
                  </a:lnTo>
                  <a:cubicBezTo>
                    <a:pt x="4218" y="2831"/>
                    <a:pt x="4220" y="2831"/>
                    <a:pt x="4223" y="2831"/>
                  </a:cubicBezTo>
                  <a:lnTo>
                    <a:pt x="4215" y="283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14"/>
            <p:cNvSpPr/>
            <p:nvPr/>
          </p:nvSpPr>
          <p:spPr>
            <a:xfrm flipH="1">
              <a:off x="7681628" y="4483458"/>
              <a:ext cx="163177" cy="59158"/>
            </a:xfrm>
            <a:custGeom>
              <a:avLst/>
              <a:gdLst/>
              <a:ahLst/>
              <a:cxnLst/>
              <a:rect l="l" t="t" r="r" b="b"/>
              <a:pathLst>
                <a:path w="4223" h="1531" extrusionOk="0">
                  <a:moveTo>
                    <a:pt x="23" y="1"/>
                  </a:moveTo>
                  <a:cubicBezTo>
                    <a:pt x="0" y="206"/>
                    <a:pt x="0" y="435"/>
                    <a:pt x="0" y="640"/>
                  </a:cubicBezTo>
                  <a:cubicBezTo>
                    <a:pt x="23" y="1028"/>
                    <a:pt x="69" y="1302"/>
                    <a:pt x="183" y="1302"/>
                  </a:cubicBezTo>
                  <a:lnTo>
                    <a:pt x="4215" y="1530"/>
                  </a:lnTo>
                  <a:lnTo>
                    <a:pt x="4215" y="1530"/>
                  </a:lnTo>
                  <a:cubicBezTo>
                    <a:pt x="4107" y="1517"/>
                    <a:pt x="4063" y="1247"/>
                    <a:pt x="4040" y="868"/>
                  </a:cubicBezTo>
                  <a:cubicBezTo>
                    <a:pt x="4040" y="663"/>
                    <a:pt x="4040" y="435"/>
                    <a:pt x="4063" y="206"/>
                  </a:cubicBezTo>
                  <a:lnTo>
                    <a:pt x="23" y="1"/>
                  </a:lnTo>
                  <a:close/>
                  <a:moveTo>
                    <a:pt x="4215" y="1530"/>
                  </a:moveTo>
                  <a:lnTo>
                    <a:pt x="4215" y="1530"/>
                  </a:lnTo>
                  <a:cubicBezTo>
                    <a:pt x="4218" y="1530"/>
                    <a:pt x="4220" y="1530"/>
                    <a:pt x="4223" y="1530"/>
                  </a:cubicBezTo>
                  <a:lnTo>
                    <a:pt x="4215" y="153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14"/>
            <p:cNvSpPr/>
            <p:nvPr/>
          </p:nvSpPr>
          <p:spPr>
            <a:xfrm flipH="1">
              <a:off x="7050134" y="4133341"/>
              <a:ext cx="291075" cy="256686"/>
            </a:xfrm>
            <a:custGeom>
              <a:avLst/>
              <a:gdLst/>
              <a:ahLst/>
              <a:cxnLst/>
              <a:rect l="l" t="t" r="r" b="b"/>
              <a:pathLst>
                <a:path w="7533" h="6643" extrusionOk="0">
                  <a:moveTo>
                    <a:pt x="0" y="0"/>
                  </a:moveTo>
                  <a:lnTo>
                    <a:pt x="0" y="3333"/>
                  </a:lnTo>
                  <a:lnTo>
                    <a:pt x="1941" y="4132"/>
                  </a:lnTo>
                  <a:cubicBezTo>
                    <a:pt x="1957" y="4131"/>
                    <a:pt x="1973" y="4131"/>
                    <a:pt x="1989" y="4131"/>
                  </a:cubicBezTo>
                  <a:cubicBezTo>
                    <a:pt x="3904" y="4131"/>
                    <a:pt x="5296" y="5456"/>
                    <a:pt x="5296" y="5456"/>
                  </a:cubicBezTo>
                  <a:lnTo>
                    <a:pt x="7533" y="6642"/>
                  </a:lnTo>
                  <a:lnTo>
                    <a:pt x="7533" y="4383"/>
                  </a:lnTo>
                  <a:lnTo>
                    <a:pt x="6072" y="2488"/>
                  </a:lnTo>
                  <a:lnTo>
                    <a:pt x="3105" y="845"/>
                  </a:lnTo>
                  <a:lnTo>
                    <a:pt x="1849" y="639"/>
                  </a:lnTo>
                  <a:lnTo>
                    <a:pt x="0" y="0"/>
                  </a:lnTo>
                  <a:close/>
                </a:path>
              </a:pathLst>
            </a:custGeom>
            <a:solidFill>
              <a:srgbClr val="B440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14"/>
            <p:cNvSpPr/>
            <p:nvPr/>
          </p:nvSpPr>
          <p:spPr>
            <a:xfrm flipH="1">
              <a:off x="6899322" y="4035427"/>
              <a:ext cx="441887" cy="299924"/>
            </a:xfrm>
            <a:custGeom>
              <a:avLst/>
              <a:gdLst/>
              <a:ahLst/>
              <a:cxnLst/>
              <a:rect l="l" t="t" r="r" b="b"/>
              <a:pathLst>
                <a:path w="11436" h="7762" extrusionOk="0">
                  <a:moveTo>
                    <a:pt x="3949" y="1"/>
                  </a:moveTo>
                  <a:lnTo>
                    <a:pt x="0" y="2534"/>
                  </a:lnTo>
                  <a:lnTo>
                    <a:pt x="1826" y="3767"/>
                  </a:lnTo>
                  <a:cubicBezTo>
                    <a:pt x="1826" y="3767"/>
                    <a:pt x="4451" y="4201"/>
                    <a:pt x="5456" y="6392"/>
                  </a:cubicBezTo>
                  <a:lnTo>
                    <a:pt x="7533" y="7761"/>
                  </a:lnTo>
                  <a:lnTo>
                    <a:pt x="8765" y="6917"/>
                  </a:lnTo>
                  <a:lnTo>
                    <a:pt x="10454" y="5798"/>
                  </a:lnTo>
                  <a:lnTo>
                    <a:pt x="11436" y="5159"/>
                  </a:lnTo>
                  <a:lnTo>
                    <a:pt x="8400" y="3173"/>
                  </a:lnTo>
                  <a:cubicBezTo>
                    <a:pt x="8400" y="3173"/>
                    <a:pt x="6757" y="3036"/>
                    <a:pt x="5821" y="1165"/>
                  </a:cubicBezTo>
                  <a:lnTo>
                    <a:pt x="3949" y="1"/>
                  </a:ln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14"/>
            <p:cNvSpPr/>
            <p:nvPr/>
          </p:nvSpPr>
          <p:spPr>
            <a:xfrm flipH="1">
              <a:off x="6899322" y="4234771"/>
              <a:ext cx="150851" cy="155256"/>
            </a:xfrm>
            <a:custGeom>
              <a:avLst/>
              <a:gdLst/>
              <a:ahLst/>
              <a:cxnLst/>
              <a:rect l="l" t="t" r="r" b="b"/>
              <a:pathLst>
                <a:path w="3904" h="4018" extrusionOk="0">
                  <a:moveTo>
                    <a:pt x="3904" y="0"/>
                  </a:moveTo>
                  <a:lnTo>
                    <a:pt x="1" y="2602"/>
                  </a:lnTo>
                  <a:lnTo>
                    <a:pt x="1" y="4017"/>
                  </a:lnTo>
                  <a:lnTo>
                    <a:pt x="3904" y="1370"/>
                  </a:lnTo>
                  <a:lnTo>
                    <a:pt x="3904" y="0"/>
                  </a:lnTo>
                  <a:close/>
                </a:path>
              </a:pathLst>
            </a:custGeom>
            <a:solidFill>
              <a:srgbClr val="EC6D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14"/>
            <p:cNvSpPr/>
            <p:nvPr/>
          </p:nvSpPr>
          <p:spPr>
            <a:xfrm flipH="1">
              <a:off x="6937228" y="4088673"/>
              <a:ext cx="326353" cy="214027"/>
            </a:xfrm>
            <a:custGeom>
              <a:avLst/>
              <a:gdLst/>
              <a:ahLst/>
              <a:cxnLst/>
              <a:rect l="l" t="t" r="r" b="b"/>
              <a:pathLst>
                <a:path w="8446" h="5539" extrusionOk="0">
                  <a:moveTo>
                    <a:pt x="1548" y="0"/>
                  </a:moveTo>
                  <a:cubicBezTo>
                    <a:pt x="1184" y="0"/>
                    <a:pt x="786" y="81"/>
                    <a:pt x="388" y="335"/>
                  </a:cubicBezTo>
                  <a:cubicBezTo>
                    <a:pt x="251" y="426"/>
                    <a:pt x="114" y="540"/>
                    <a:pt x="0" y="677"/>
                  </a:cubicBezTo>
                  <a:lnTo>
                    <a:pt x="6756" y="5539"/>
                  </a:lnTo>
                  <a:lnTo>
                    <a:pt x="7144" y="5311"/>
                  </a:lnTo>
                  <a:lnTo>
                    <a:pt x="8445" y="4420"/>
                  </a:lnTo>
                  <a:lnTo>
                    <a:pt x="3082" y="517"/>
                  </a:lnTo>
                  <a:cubicBezTo>
                    <a:pt x="2716" y="243"/>
                    <a:pt x="2283" y="61"/>
                    <a:pt x="1826" y="15"/>
                  </a:cubicBezTo>
                  <a:cubicBezTo>
                    <a:pt x="1736" y="6"/>
                    <a:pt x="1644" y="0"/>
                    <a:pt x="1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14"/>
            <p:cNvSpPr/>
            <p:nvPr/>
          </p:nvSpPr>
          <p:spPr>
            <a:xfrm flipH="1">
              <a:off x="6987499" y="4101578"/>
              <a:ext cx="276083" cy="201121"/>
            </a:xfrm>
            <a:custGeom>
              <a:avLst/>
              <a:gdLst/>
              <a:ahLst/>
              <a:cxnLst/>
              <a:rect l="l" t="t" r="r" b="b"/>
              <a:pathLst>
                <a:path w="7145" h="5205" extrusionOk="0">
                  <a:moveTo>
                    <a:pt x="388" y="1"/>
                  </a:moveTo>
                  <a:cubicBezTo>
                    <a:pt x="251" y="92"/>
                    <a:pt x="137" y="206"/>
                    <a:pt x="0" y="343"/>
                  </a:cubicBezTo>
                  <a:lnTo>
                    <a:pt x="6756" y="5205"/>
                  </a:lnTo>
                  <a:lnTo>
                    <a:pt x="7144" y="4977"/>
                  </a:lnTo>
                  <a:lnTo>
                    <a:pt x="388" y="1"/>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59" name="Google Shape;3459;p14"/>
          <p:cNvGrpSpPr/>
          <p:nvPr/>
        </p:nvGrpSpPr>
        <p:grpSpPr>
          <a:xfrm>
            <a:off x="7259794" y="2152870"/>
            <a:ext cx="1317413" cy="2679105"/>
            <a:chOff x="7260027" y="1807599"/>
            <a:chExt cx="1178365" cy="2396337"/>
          </a:xfrm>
        </p:grpSpPr>
        <p:sp>
          <p:nvSpPr>
            <p:cNvPr id="3460" name="Google Shape;3460;p14"/>
            <p:cNvSpPr/>
            <p:nvPr/>
          </p:nvSpPr>
          <p:spPr>
            <a:xfrm flipH="1">
              <a:off x="7285607" y="2633993"/>
              <a:ext cx="1125429" cy="107651"/>
            </a:xfrm>
            <a:custGeom>
              <a:avLst/>
              <a:gdLst/>
              <a:ahLst/>
              <a:cxnLst/>
              <a:rect l="l" t="t" r="r" b="b"/>
              <a:pathLst>
                <a:path w="29126" h="2786" extrusionOk="0">
                  <a:moveTo>
                    <a:pt x="14563" y="0"/>
                  </a:moveTo>
                  <a:cubicBezTo>
                    <a:pt x="6528" y="0"/>
                    <a:pt x="0" y="617"/>
                    <a:pt x="0" y="1393"/>
                  </a:cubicBezTo>
                  <a:cubicBezTo>
                    <a:pt x="0" y="2146"/>
                    <a:pt x="6528" y="2785"/>
                    <a:pt x="14563" y="2785"/>
                  </a:cubicBezTo>
                  <a:cubicBezTo>
                    <a:pt x="22620" y="2785"/>
                    <a:pt x="29125" y="2146"/>
                    <a:pt x="29125" y="1393"/>
                  </a:cubicBezTo>
                  <a:cubicBezTo>
                    <a:pt x="29125" y="617"/>
                    <a:pt x="22620" y="0"/>
                    <a:pt x="145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14"/>
            <p:cNvSpPr/>
            <p:nvPr/>
          </p:nvSpPr>
          <p:spPr>
            <a:xfrm flipH="1">
              <a:off x="7486689" y="1856865"/>
              <a:ext cx="113833" cy="107728"/>
            </a:xfrm>
            <a:custGeom>
              <a:avLst/>
              <a:gdLst/>
              <a:ahLst/>
              <a:cxnLst/>
              <a:rect l="l" t="t" r="r" b="b"/>
              <a:pathLst>
                <a:path w="2946" h="2788" extrusionOk="0">
                  <a:moveTo>
                    <a:pt x="1482" y="1"/>
                  </a:moveTo>
                  <a:cubicBezTo>
                    <a:pt x="899" y="1"/>
                    <a:pt x="392" y="405"/>
                    <a:pt x="252" y="985"/>
                  </a:cubicBezTo>
                  <a:lnTo>
                    <a:pt x="1" y="2263"/>
                  </a:lnTo>
                  <a:lnTo>
                    <a:pt x="2557" y="2788"/>
                  </a:lnTo>
                  <a:lnTo>
                    <a:pt x="2808" y="1510"/>
                  </a:lnTo>
                  <a:cubicBezTo>
                    <a:pt x="2945" y="848"/>
                    <a:pt x="2512" y="186"/>
                    <a:pt x="1850" y="49"/>
                  </a:cubicBezTo>
                  <a:lnTo>
                    <a:pt x="1736" y="26"/>
                  </a:lnTo>
                  <a:cubicBezTo>
                    <a:pt x="1650" y="9"/>
                    <a:pt x="1566" y="1"/>
                    <a:pt x="1482" y="1"/>
                  </a:cubicBez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14"/>
            <p:cNvSpPr/>
            <p:nvPr/>
          </p:nvSpPr>
          <p:spPr>
            <a:xfrm flipH="1">
              <a:off x="7895925" y="3856408"/>
              <a:ext cx="97952" cy="211709"/>
            </a:xfrm>
            <a:custGeom>
              <a:avLst/>
              <a:gdLst/>
              <a:ahLst/>
              <a:cxnLst/>
              <a:rect l="l" t="t" r="r" b="b"/>
              <a:pathLst>
                <a:path w="2535" h="5479" extrusionOk="0">
                  <a:moveTo>
                    <a:pt x="1" y="0"/>
                  </a:moveTo>
                  <a:lnTo>
                    <a:pt x="183" y="5478"/>
                  </a:lnTo>
                  <a:lnTo>
                    <a:pt x="2534" y="525"/>
                  </a:lnTo>
                  <a:lnTo>
                    <a:pt x="1" y="0"/>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14"/>
            <p:cNvSpPr/>
            <p:nvPr/>
          </p:nvSpPr>
          <p:spPr>
            <a:xfrm flipH="1">
              <a:off x="7947123" y="3974298"/>
              <a:ext cx="42349" cy="93818"/>
            </a:xfrm>
            <a:custGeom>
              <a:avLst/>
              <a:gdLst/>
              <a:ahLst/>
              <a:cxnLst/>
              <a:rect l="l" t="t" r="r" b="b"/>
              <a:pathLst>
                <a:path w="1096" h="2428" extrusionOk="0">
                  <a:moveTo>
                    <a:pt x="324" y="0"/>
                  </a:moveTo>
                  <a:cubicBezTo>
                    <a:pt x="154" y="0"/>
                    <a:pt x="17" y="43"/>
                    <a:pt x="1" y="145"/>
                  </a:cubicBezTo>
                  <a:lnTo>
                    <a:pt x="69" y="2427"/>
                  </a:lnTo>
                  <a:lnTo>
                    <a:pt x="1051" y="350"/>
                  </a:lnTo>
                  <a:cubicBezTo>
                    <a:pt x="1096" y="155"/>
                    <a:pt x="649" y="0"/>
                    <a:pt x="324" y="0"/>
                  </a:cubicBezTo>
                  <a:close/>
                </a:path>
              </a:pathLst>
            </a:custGeom>
            <a:solidFill>
              <a:srgbClr val="444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14"/>
            <p:cNvSpPr/>
            <p:nvPr/>
          </p:nvSpPr>
          <p:spPr>
            <a:xfrm flipH="1">
              <a:off x="7553729" y="2045699"/>
              <a:ext cx="410164" cy="1839264"/>
            </a:xfrm>
            <a:custGeom>
              <a:avLst/>
              <a:gdLst/>
              <a:ahLst/>
              <a:cxnLst/>
              <a:rect l="l" t="t" r="r" b="b"/>
              <a:pathLst>
                <a:path w="10615" h="47600" extrusionOk="0">
                  <a:moveTo>
                    <a:pt x="9747" y="1"/>
                  </a:moveTo>
                  <a:lnTo>
                    <a:pt x="69" y="47067"/>
                  </a:lnTo>
                  <a:cubicBezTo>
                    <a:pt x="1" y="47295"/>
                    <a:pt x="161" y="47546"/>
                    <a:pt x="389" y="47592"/>
                  </a:cubicBezTo>
                  <a:cubicBezTo>
                    <a:pt x="418" y="47597"/>
                    <a:pt x="447" y="47599"/>
                    <a:pt x="475" y="47599"/>
                  </a:cubicBezTo>
                  <a:cubicBezTo>
                    <a:pt x="690" y="47599"/>
                    <a:pt x="873" y="47451"/>
                    <a:pt x="914" y="47249"/>
                  </a:cubicBezTo>
                  <a:lnTo>
                    <a:pt x="10615" y="184"/>
                  </a:lnTo>
                  <a:lnTo>
                    <a:pt x="9747" y="1"/>
                  </a:lnTo>
                  <a:close/>
                </a:path>
              </a:pathLst>
            </a:custGeom>
            <a:solidFill>
              <a:srgbClr val="FFE5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14"/>
            <p:cNvSpPr/>
            <p:nvPr/>
          </p:nvSpPr>
          <p:spPr>
            <a:xfrm flipH="1">
              <a:off x="7522856" y="2052770"/>
              <a:ext cx="407497" cy="1838375"/>
            </a:xfrm>
            <a:custGeom>
              <a:avLst/>
              <a:gdLst/>
              <a:ahLst/>
              <a:cxnLst/>
              <a:rect l="l" t="t" r="r" b="b"/>
              <a:pathLst>
                <a:path w="10546" h="47577" extrusionOk="0">
                  <a:moveTo>
                    <a:pt x="9724" y="1"/>
                  </a:moveTo>
                  <a:lnTo>
                    <a:pt x="46" y="47021"/>
                  </a:lnTo>
                  <a:cubicBezTo>
                    <a:pt x="0" y="47272"/>
                    <a:pt x="137" y="47523"/>
                    <a:pt x="388" y="47568"/>
                  </a:cubicBezTo>
                  <a:cubicBezTo>
                    <a:pt x="414" y="47574"/>
                    <a:pt x="441" y="47576"/>
                    <a:pt x="467" y="47576"/>
                  </a:cubicBezTo>
                  <a:cubicBezTo>
                    <a:pt x="666" y="47576"/>
                    <a:pt x="850" y="47425"/>
                    <a:pt x="890" y="47203"/>
                  </a:cubicBezTo>
                  <a:lnTo>
                    <a:pt x="10545" y="389"/>
                  </a:lnTo>
                  <a:lnTo>
                    <a:pt x="9724" y="1"/>
                  </a:lnTo>
                  <a:close/>
                </a:path>
              </a:pathLst>
            </a:custGeom>
            <a:solidFill>
              <a:srgbClr val="F1C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14"/>
            <p:cNvSpPr/>
            <p:nvPr/>
          </p:nvSpPr>
          <p:spPr>
            <a:xfrm flipH="1">
              <a:off x="7587230" y="2045699"/>
              <a:ext cx="409275" cy="1832193"/>
            </a:xfrm>
            <a:custGeom>
              <a:avLst/>
              <a:gdLst/>
              <a:ahLst/>
              <a:cxnLst/>
              <a:rect l="l" t="t" r="r" b="b"/>
              <a:pathLst>
                <a:path w="10592" h="47417" extrusionOk="0">
                  <a:moveTo>
                    <a:pt x="10591" y="1"/>
                  </a:moveTo>
                  <a:lnTo>
                    <a:pt x="9701" y="47"/>
                  </a:lnTo>
                  <a:lnTo>
                    <a:pt x="69" y="46861"/>
                  </a:lnTo>
                  <a:cubicBezTo>
                    <a:pt x="0" y="47112"/>
                    <a:pt x="160" y="47363"/>
                    <a:pt x="388" y="47409"/>
                  </a:cubicBezTo>
                  <a:cubicBezTo>
                    <a:pt x="414" y="47414"/>
                    <a:pt x="441" y="47417"/>
                    <a:pt x="467" y="47417"/>
                  </a:cubicBezTo>
                  <a:cubicBezTo>
                    <a:pt x="671" y="47417"/>
                    <a:pt x="873" y="47266"/>
                    <a:pt x="913" y="47044"/>
                  </a:cubicBezTo>
                  <a:lnTo>
                    <a:pt x="10591" y="1"/>
                  </a:lnTo>
                  <a:close/>
                </a:path>
              </a:pathLst>
            </a:custGeom>
            <a:solidFill>
              <a:srgbClr val="FFCC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14"/>
            <p:cNvSpPr/>
            <p:nvPr/>
          </p:nvSpPr>
          <p:spPr>
            <a:xfrm flipH="1">
              <a:off x="7495499" y="1916718"/>
              <a:ext cx="131453" cy="176662"/>
            </a:xfrm>
            <a:custGeom>
              <a:avLst/>
              <a:gdLst/>
              <a:ahLst/>
              <a:cxnLst/>
              <a:rect l="l" t="t" r="r" b="b"/>
              <a:pathLst>
                <a:path w="3402" h="4572" extrusionOk="0">
                  <a:moveTo>
                    <a:pt x="1103" y="1"/>
                  </a:moveTo>
                  <a:cubicBezTo>
                    <a:pt x="933" y="1"/>
                    <a:pt x="822" y="28"/>
                    <a:pt x="822" y="98"/>
                  </a:cubicBezTo>
                  <a:lnTo>
                    <a:pt x="0" y="4046"/>
                  </a:lnTo>
                  <a:cubicBezTo>
                    <a:pt x="15" y="3986"/>
                    <a:pt x="142" y="3955"/>
                    <a:pt x="340" y="3955"/>
                  </a:cubicBezTo>
                  <a:cubicBezTo>
                    <a:pt x="439" y="3955"/>
                    <a:pt x="555" y="3963"/>
                    <a:pt x="685" y="3978"/>
                  </a:cubicBezTo>
                  <a:cubicBezTo>
                    <a:pt x="867" y="4001"/>
                    <a:pt x="1096" y="4046"/>
                    <a:pt x="1324" y="4092"/>
                  </a:cubicBezTo>
                  <a:cubicBezTo>
                    <a:pt x="1963" y="4206"/>
                    <a:pt x="2579" y="4435"/>
                    <a:pt x="2557" y="4571"/>
                  </a:cubicBezTo>
                  <a:lnTo>
                    <a:pt x="3355" y="623"/>
                  </a:lnTo>
                  <a:cubicBezTo>
                    <a:pt x="3401" y="463"/>
                    <a:pt x="2785" y="258"/>
                    <a:pt x="2146" y="121"/>
                  </a:cubicBezTo>
                  <a:cubicBezTo>
                    <a:pt x="1917" y="75"/>
                    <a:pt x="1689" y="52"/>
                    <a:pt x="1484" y="29"/>
                  </a:cubicBezTo>
                  <a:cubicBezTo>
                    <a:pt x="1342" y="12"/>
                    <a:pt x="1211" y="1"/>
                    <a:pt x="110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14"/>
            <p:cNvSpPr/>
            <p:nvPr/>
          </p:nvSpPr>
          <p:spPr>
            <a:xfrm flipH="1">
              <a:off x="7544031" y="1916718"/>
              <a:ext cx="82921" cy="158154"/>
            </a:xfrm>
            <a:custGeom>
              <a:avLst/>
              <a:gdLst/>
              <a:ahLst/>
              <a:cxnLst/>
              <a:rect l="l" t="t" r="r" b="b"/>
              <a:pathLst>
                <a:path w="2146" h="4093" extrusionOk="0">
                  <a:moveTo>
                    <a:pt x="1103" y="1"/>
                  </a:moveTo>
                  <a:cubicBezTo>
                    <a:pt x="933" y="1"/>
                    <a:pt x="822" y="28"/>
                    <a:pt x="822" y="98"/>
                  </a:cubicBezTo>
                  <a:lnTo>
                    <a:pt x="0" y="4046"/>
                  </a:lnTo>
                  <a:cubicBezTo>
                    <a:pt x="15" y="3986"/>
                    <a:pt x="142" y="3955"/>
                    <a:pt x="340" y="3955"/>
                  </a:cubicBezTo>
                  <a:cubicBezTo>
                    <a:pt x="439" y="3955"/>
                    <a:pt x="555" y="3963"/>
                    <a:pt x="685" y="3978"/>
                  </a:cubicBezTo>
                  <a:cubicBezTo>
                    <a:pt x="867" y="4001"/>
                    <a:pt x="1096" y="4046"/>
                    <a:pt x="1324" y="4092"/>
                  </a:cubicBezTo>
                  <a:lnTo>
                    <a:pt x="2146" y="121"/>
                  </a:lnTo>
                  <a:cubicBezTo>
                    <a:pt x="1917" y="75"/>
                    <a:pt x="1689" y="52"/>
                    <a:pt x="1484" y="29"/>
                  </a:cubicBezTo>
                  <a:cubicBezTo>
                    <a:pt x="1342" y="12"/>
                    <a:pt x="1211" y="1"/>
                    <a:pt x="11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14"/>
            <p:cNvSpPr/>
            <p:nvPr/>
          </p:nvSpPr>
          <p:spPr>
            <a:xfrm flipH="1">
              <a:off x="7822741" y="3886392"/>
              <a:ext cx="98802" cy="211709"/>
            </a:xfrm>
            <a:custGeom>
              <a:avLst/>
              <a:gdLst/>
              <a:ahLst/>
              <a:cxnLst/>
              <a:rect l="l" t="t" r="r" b="b"/>
              <a:pathLst>
                <a:path w="2557" h="5479" extrusionOk="0">
                  <a:moveTo>
                    <a:pt x="2557" y="0"/>
                  </a:moveTo>
                  <a:lnTo>
                    <a:pt x="0" y="480"/>
                  </a:lnTo>
                  <a:lnTo>
                    <a:pt x="2260" y="5478"/>
                  </a:lnTo>
                  <a:lnTo>
                    <a:pt x="2557" y="0"/>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14"/>
            <p:cNvSpPr/>
            <p:nvPr/>
          </p:nvSpPr>
          <p:spPr>
            <a:xfrm flipH="1">
              <a:off x="7828885" y="4004283"/>
              <a:ext cx="43238" cy="93818"/>
            </a:xfrm>
            <a:custGeom>
              <a:avLst/>
              <a:gdLst/>
              <a:ahLst/>
              <a:cxnLst/>
              <a:rect l="l" t="t" r="r" b="b"/>
              <a:pathLst>
                <a:path w="1119" h="2428" extrusionOk="0">
                  <a:moveTo>
                    <a:pt x="778" y="0"/>
                  </a:moveTo>
                  <a:cubicBezTo>
                    <a:pt x="447" y="0"/>
                    <a:pt x="0" y="155"/>
                    <a:pt x="45" y="350"/>
                  </a:cubicBezTo>
                  <a:lnTo>
                    <a:pt x="981" y="2427"/>
                  </a:lnTo>
                  <a:lnTo>
                    <a:pt x="1118" y="145"/>
                  </a:lnTo>
                  <a:cubicBezTo>
                    <a:pt x="1095" y="43"/>
                    <a:pt x="952" y="0"/>
                    <a:pt x="778" y="0"/>
                  </a:cubicBezTo>
                  <a:close/>
                </a:path>
              </a:pathLst>
            </a:custGeom>
            <a:solidFill>
              <a:srgbClr val="4441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14"/>
            <p:cNvSpPr/>
            <p:nvPr/>
          </p:nvSpPr>
          <p:spPr>
            <a:xfrm flipH="1">
              <a:off x="7853615" y="1879006"/>
              <a:ext cx="414530" cy="2035053"/>
            </a:xfrm>
            <a:custGeom>
              <a:avLst/>
              <a:gdLst/>
              <a:ahLst/>
              <a:cxnLst/>
              <a:rect l="l" t="t" r="r" b="b"/>
              <a:pathLst>
                <a:path w="10728" h="52667" extrusionOk="0">
                  <a:moveTo>
                    <a:pt x="867" y="1"/>
                  </a:moveTo>
                  <a:lnTo>
                    <a:pt x="0" y="161"/>
                  </a:lnTo>
                  <a:lnTo>
                    <a:pt x="9838" y="52316"/>
                  </a:lnTo>
                  <a:cubicBezTo>
                    <a:pt x="9878" y="52518"/>
                    <a:pt x="10061" y="52667"/>
                    <a:pt x="10261" y="52667"/>
                  </a:cubicBezTo>
                  <a:cubicBezTo>
                    <a:pt x="10287" y="52667"/>
                    <a:pt x="10314" y="52664"/>
                    <a:pt x="10340" y="52659"/>
                  </a:cubicBezTo>
                  <a:cubicBezTo>
                    <a:pt x="10568" y="52613"/>
                    <a:pt x="10728" y="52385"/>
                    <a:pt x="10682" y="52157"/>
                  </a:cubicBezTo>
                  <a:lnTo>
                    <a:pt x="867" y="1"/>
                  </a:lnTo>
                  <a:close/>
                </a:path>
              </a:pathLst>
            </a:custGeom>
            <a:solidFill>
              <a:srgbClr val="FFE5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14"/>
            <p:cNvSpPr/>
            <p:nvPr/>
          </p:nvSpPr>
          <p:spPr>
            <a:xfrm flipH="1">
              <a:off x="7820964" y="1879006"/>
              <a:ext cx="413680" cy="2028870"/>
            </a:xfrm>
            <a:custGeom>
              <a:avLst/>
              <a:gdLst/>
              <a:ahLst/>
              <a:cxnLst/>
              <a:rect l="l" t="t" r="r" b="b"/>
              <a:pathLst>
                <a:path w="10706" h="52507" extrusionOk="0">
                  <a:moveTo>
                    <a:pt x="0" y="1"/>
                  </a:moveTo>
                  <a:lnTo>
                    <a:pt x="9815" y="52111"/>
                  </a:lnTo>
                  <a:cubicBezTo>
                    <a:pt x="9856" y="52336"/>
                    <a:pt x="10044" y="52506"/>
                    <a:pt x="10247" y="52506"/>
                  </a:cubicBezTo>
                  <a:cubicBezTo>
                    <a:pt x="10270" y="52506"/>
                    <a:pt x="10294" y="52504"/>
                    <a:pt x="10317" y="52499"/>
                  </a:cubicBezTo>
                  <a:cubicBezTo>
                    <a:pt x="10569" y="52453"/>
                    <a:pt x="10706" y="52202"/>
                    <a:pt x="10660" y="51951"/>
                  </a:cubicBezTo>
                  <a:lnTo>
                    <a:pt x="891" y="69"/>
                  </a:lnTo>
                  <a:lnTo>
                    <a:pt x="0" y="1"/>
                  </a:lnTo>
                  <a:close/>
                </a:path>
              </a:pathLst>
            </a:custGeom>
            <a:solidFill>
              <a:srgbClr val="F1C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14"/>
            <p:cNvSpPr/>
            <p:nvPr/>
          </p:nvSpPr>
          <p:spPr>
            <a:xfrm flipH="1">
              <a:off x="7886227" y="1885188"/>
              <a:ext cx="412791" cy="2035053"/>
            </a:xfrm>
            <a:custGeom>
              <a:avLst/>
              <a:gdLst/>
              <a:ahLst/>
              <a:cxnLst/>
              <a:rect l="l" t="t" r="r" b="b"/>
              <a:pathLst>
                <a:path w="10683" h="52667" extrusionOk="0">
                  <a:moveTo>
                    <a:pt x="799" y="1"/>
                  </a:moveTo>
                  <a:lnTo>
                    <a:pt x="0" y="389"/>
                  </a:lnTo>
                  <a:lnTo>
                    <a:pt x="9769" y="52271"/>
                  </a:lnTo>
                  <a:cubicBezTo>
                    <a:pt x="9810" y="52513"/>
                    <a:pt x="9994" y="52666"/>
                    <a:pt x="10210" y="52666"/>
                  </a:cubicBezTo>
                  <a:cubicBezTo>
                    <a:pt x="10237" y="52666"/>
                    <a:pt x="10266" y="52664"/>
                    <a:pt x="10294" y="52659"/>
                  </a:cubicBezTo>
                  <a:cubicBezTo>
                    <a:pt x="10523" y="52613"/>
                    <a:pt x="10682" y="52385"/>
                    <a:pt x="10614" y="52111"/>
                  </a:cubicBezTo>
                  <a:lnTo>
                    <a:pt x="799" y="1"/>
                  </a:lnTo>
                  <a:close/>
                </a:path>
              </a:pathLst>
            </a:custGeom>
            <a:solidFill>
              <a:srgbClr val="FFCC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14"/>
            <p:cNvSpPr/>
            <p:nvPr/>
          </p:nvSpPr>
          <p:spPr>
            <a:xfrm flipH="1">
              <a:off x="8165826" y="1879006"/>
              <a:ext cx="133192" cy="202899"/>
            </a:xfrm>
            <a:custGeom>
              <a:avLst/>
              <a:gdLst/>
              <a:ahLst/>
              <a:cxnLst/>
              <a:rect l="l" t="t" r="r" b="b"/>
              <a:pathLst>
                <a:path w="3447" h="5251" extrusionOk="0">
                  <a:moveTo>
                    <a:pt x="1666" y="1"/>
                  </a:moveTo>
                  <a:lnTo>
                    <a:pt x="799" y="161"/>
                  </a:lnTo>
                  <a:lnTo>
                    <a:pt x="616" y="252"/>
                  </a:lnTo>
                  <a:lnTo>
                    <a:pt x="0" y="549"/>
                  </a:lnTo>
                  <a:lnTo>
                    <a:pt x="890" y="5251"/>
                  </a:lnTo>
                  <a:lnTo>
                    <a:pt x="1484" y="4954"/>
                  </a:lnTo>
                  <a:lnTo>
                    <a:pt x="1689" y="4863"/>
                  </a:lnTo>
                  <a:lnTo>
                    <a:pt x="2557" y="4703"/>
                  </a:lnTo>
                  <a:lnTo>
                    <a:pt x="3447" y="4771"/>
                  </a:lnTo>
                  <a:lnTo>
                    <a:pt x="2557" y="69"/>
                  </a:lnTo>
                  <a:lnTo>
                    <a:pt x="166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14"/>
            <p:cNvSpPr/>
            <p:nvPr/>
          </p:nvSpPr>
          <p:spPr>
            <a:xfrm flipH="1">
              <a:off x="8216985" y="1882561"/>
              <a:ext cx="82033" cy="199344"/>
            </a:xfrm>
            <a:custGeom>
              <a:avLst/>
              <a:gdLst/>
              <a:ahLst/>
              <a:cxnLst/>
              <a:rect l="l" t="t" r="r" b="b"/>
              <a:pathLst>
                <a:path w="2123" h="5159" extrusionOk="0">
                  <a:moveTo>
                    <a:pt x="1233" y="0"/>
                  </a:moveTo>
                  <a:lnTo>
                    <a:pt x="799" y="69"/>
                  </a:lnTo>
                  <a:lnTo>
                    <a:pt x="616" y="160"/>
                  </a:lnTo>
                  <a:lnTo>
                    <a:pt x="0" y="457"/>
                  </a:lnTo>
                  <a:lnTo>
                    <a:pt x="890" y="5159"/>
                  </a:lnTo>
                  <a:lnTo>
                    <a:pt x="1484" y="4862"/>
                  </a:lnTo>
                  <a:lnTo>
                    <a:pt x="1689" y="4771"/>
                  </a:lnTo>
                  <a:lnTo>
                    <a:pt x="2123" y="4702"/>
                  </a:lnTo>
                  <a:lnTo>
                    <a:pt x="12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14"/>
            <p:cNvSpPr/>
            <p:nvPr/>
          </p:nvSpPr>
          <p:spPr>
            <a:xfrm flipH="1">
              <a:off x="8165826" y="2032484"/>
              <a:ext cx="104096" cy="49421"/>
            </a:xfrm>
            <a:custGeom>
              <a:avLst/>
              <a:gdLst/>
              <a:ahLst/>
              <a:cxnLst/>
              <a:rect l="l" t="t" r="r" b="b"/>
              <a:pathLst>
                <a:path w="2694" h="1279" extrusionOk="0">
                  <a:moveTo>
                    <a:pt x="1667" y="1"/>
                  </a:moveTo>
                  <a:lnTo>
                    <a:pt x="799" y="160"/>
                  </a:lnTo>
                  <a:lnTo>
                    <a:pt x="0" y="548"/>
                  </a:lnTo>
                  <a:lnTo>
                    <a:pt x="137" y="1279"/>
                  </a:lnTo>
                  <a:lnTo>
                    <a:pt x="936" y="891"/>
                  </a:lnTo>
                  <a:lnTo>
                    <a:pt x="1804" y="731"/>
                  </a:lnTo>
                  <a:lnTo>
                    <a:pt x="2694" y="799"/>
                  </a:lnTo>
                  <a:lnTo>
                    <a:pt x="2557" y="69"/>
                  </a:lnTo>
                  <a:lnTo>
                    <a:pt x="1667" y="1"/>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14"/>
            <p:cNvSpPr/>
            <p:nvPr/>
          </p:nvSpPr>
          <p:spPr>
            <a:xfrm flipH="1">
              <a:off x="7760106" y="1807599"/>
              <a:ext cx="100580" cy="209931"/>
            </a:xfrm>
            <a:custGeom>
              <a:avLst/>
              <a:gdLst/>
              <a:ahLst/>
              <a:cxnLst/>
              <a:rect l="l" t="t" r="r" b="b"/>
              <a:pathLst>
                <a:path w="2603" h="5433" extrusionOk="0">
                  <a:moveTo>
                    <a:pt x="1826" y="0"/>
                  </a:moveTo>
                  <a:lnTo>
                    <a:pt x="0" y="5159"/>
                  </a:lnTo>
                  <a:lnTo>
                    <a:pt x="2602" y="5433"/>
                  </a:lnTo>
                  <a:lnTo>
                    <a:pt x="1826" y="0"/>
                  </a:lnTo>
                  <a:close/>
                </a:path>
              </a:pathLst>
            </a:custGeom>
            <a:solidFill>
              <a:srgbClr val="FCE5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14"/>
            <p:cNvSpPr/>
            <p:nvPr/>
          </p:nvSpPr>
          <p:spPr>
            <a:xfrm flipH="1">
              <a:off x="7777764" y="1807599"/>
              <a:ext cx="42504" cy="94320"/>
            </a:xfrm>
            <a:custGeom>
              <a:avLst/>
              <a:gdLst/>
              <a:ahLst/>
              <a:cxnLst/>
              <a:rect l="l" t="t" r="r" b="b"/>
              <a:pathLst>
                <a:path w="1100" h="2441" extrusionOk="0">
                  <a:moveTo>
                    <a:pt x="780" y="0"/>
                  </a:moveTo>
                  <a:lnTo>
                    <a:pt x="27" y="2146"/>
                  </a:lnTo>
                  <a:cubicBezTo>
                    <a:pt x="1" y="2332"/>
                    <a:pt x="360" y="2440"/>
                    <a:pt x="670" y="2440"/>
                  </a:cubicBezTo>
                  <a:cubicBezTo>
                    <a:pt x="893" y="2440"/>
                    <a:pt x="1090" y="2384"/>
                    <a:pt x="1100" y="2260"/>
                  </a:cubicBezTo>
                  <a:lnTo>
                    <a:pt x="78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14"/>
            <p:cNvSpPr/>
            <p:nvPr/>
          </p:nvSpPr>
          <p:spPr>
            <a:xfrm flipH="1">
              <a:off x="7792757" y="1993612"/>
              <a:ext cx="238138" cy="2058623"/>
            </a:xfrm>
            <a:custGeom>
              <a:avLst/>
              <a:gdLst/>
              <a:ahLst/>
              <a:cxnLst/>
              <a:rect l="l" t="t" r="r" b="b"/>
              <a:pathLst>
                <a:path w="6163" h="53277" extrusionOk="0">
                  <a:moveTo>
                    <a:pt x="5713" y="0"/>
                  </a:moveTo>
                  <a:cubicBezTo>
                    <a:pt x="5499" y="0"/>
                    <a:pt x="5294" y="175"/>
                    <a:pt x="5273" y="390"/>
                  </a:cubicBezTo>
                  <a:lnTo>
                    <a:pt x="0" y="53208"/>
                  </a:lnTo>
                  <a:lnTo>
                    <a:pt x="867" y="53276"/>
                  </a:lnTo>
                  <a:lnTo>
                    <a:pt x="6140" y="482"/>
                  </a:lnTo>
                  <a:cubicBezTo>
                    <a:pt x="6163" y="253"/>
                    <a:pt x="5980" y="25"/>
                    <a:pt x="5752" y="2"/>
                  </a:cubicBezTo>
                  <a:cubicBezTo>
                    <a:pt x="5739" y="1"/>
                    <a:pt x="5726" y="0"/>
                    <a:pt x="5713" y="0"/>
                  </a:cubicBezTo>
                  <a:close/>
                </a:path>
              </a:pathLst>
            </a:custGeom>
            <a:solidFill>
              <a:srgbClr val="03C0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14"/>
            <p:cNvSpPr/>
            <p:nvPr/>
          </p:nvSpPr>
          <p:spPr>
            <a:xfrm flipH="1">
              <a:off x="7826257" y="1990946"/>
              <a:ext cx="237288" cy="2058623"/>
            </a:xfrm>
            <a:custGeom>
              <a:avLst/>
              <a:gdLst/>
              <a:ahLst/>
              <a:cxnLst/>
              <a:rect l="l" t="t" r="r" b="b"/>
              <a:pathLst>
                <a:path w="6141" h="53277" extrusionOk="0">
                  <a:moveTo>
                    <a:pt x="5691" y="1"/>
                  </a:moveTo>
                  <a:cubicBezTo>
                    <a:pt x="5476" y="1"/>
                    <a:pt x="5272" y="177"/>
                    <a:pt x="5250" y="414"/>
                  </a:cubicBezTo>
                  <a:lnTo>
                    <a:pt x="1" y="52957"/>
                  </a:lnTo>
                  <a:lnTo>
                    <a:pt x="845" y="53277"/>
                  </a:lnTo>
                  <a:lnTo>
                    <a:pt x="6118" y="505"/>
                  </a:lnTo>
                  <a:cubicBezTo>
                    <a:pt x="6141" y="254"/>
                    <a:pt x="5981" y="26"/>
                    <a:pt x="5730" y="3"/>
                  </a:cubicBezTo>
                  <a:cubicBezTo>
                    <a:pt x="5717" y="1"/>
                    <a:pt x="5704" y="1"/>
                    <a:pt x="5691" y="1"/>
                  </a:cubicBezTo>
                  <a:close/>
                </a:path>
              </a:pathLst>
            </a:custGeom>
            <a:solidFill>
              <a:srgbClr val="98D9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14"/>
            <p:cNvSpPr/>
            <p:nvPr/>
          </p:nvSpPr>
          <p:spPr>
            <a:xfrm flipH="1">
              <a:off x="7759217" y="1997128"/>
              <a:ext cx="238177" cy="2055107"/>
            </a:xfrm>
            <a:custGeom>
              <a:avLst/>
              <a:gdLst/>
              <a:ahLst/>
              <a:cxnLst/>
              <a:rect l="l" t="t" r="r" b="b"/>
              <a:pathLst>
                <a:path w="6164" h="53186" extrusionOk="0">
                  <a:moveTo>
                    <a:pt x="5714" y="1"/>
                  </a:moveTo>
                  <a:cubicBezTo>
                    <a:pt x="5481" y="1"/>
                    <a:pt x="5295" y="198"/>
                    <a:pt x="5273" y="436"/>
                  </a:cubicBezTo>
                  <a:lnTo>
                    <a:pt x="0" y="53185"/>
                  </a:lnTo>
                  <a:lnTo>
                    <a:pt x="891" y="53071"/>
                  </a:lnTo>
                  <a:lnTo>
                    <a:pt x="6140" y="528"/>
                  </a:lnTo>
                  <a:cubicBezTo>
                    <a:pt x="6163" y="254"/>
                    <a:pt x="5981" y="25"/>
                    <a:pt x="5752" y="3"/>
                  </a:cubicBezTo>
                  <a:cubicBezTo>
                    <a:pt x="5740" y="1"/>
                    <a:pt x="5727" y="1"/>
                    <a:pt x="5714" y="1"/>
                  </a:cubicBezTo>
                  <a:close/>
                </a:path>
              </a:pathLst>
            </a:custGeom>
            <a:solidFill>
              <a:srgbClr val="00A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14"/>
            <p:cNvSpPr/>
            <p:nvPr/>
          </p:nvSpPr>
          <p:spPr>
            <a:xfrm flipH="1">
              <a:off x="7376449" y="3904901"/>
              <a:ext cx="945521" cy="299035"/>
            </a:xfrm>
            <a:custGeom>
              <a:avLst/>
              <a:gdLst/>
              <a:ahLst/>
              <a:cxnLst/>
              <a:rect l="l" t="t" r="r" b="b"/>
              <a:pathLst>
                <a:path w="24470" h="7739" extrusionOk="0">
                  <a:moveTo>
                    <a:pt x="12235" y="1"/>
                  </a:moveTo>
                  <a:cubicBezTo>
                    <a:pt x="6255" y="1"/>
                    <a:pt x="1347" y="1347"/>
                    <a:pt x="252" y="3105"/>
                  </a:cubicBezTo>
                  <a:cubicBezTo>
                    <a:pt x="69" y="3379"/>
                    <a:pt x="1" y="3675"/>
                    <a:pt x="24" y="3972"/>
                  </a:cubicBezTo>
                  <a:cubicBezTo>
                    <a:pt x="206" y="6072"/>
                    <a:pt x="5661" y="7738"/>
                    <a:pt x="12235" y="7738"/>
                  </a:cubicBezTo>
                  <a:cubicBezTo>
                    <a:pt x="18809" y="7738"/>
                    <a:pt x="24264" y="6072"/>
                    <a:pt x="24447" y="3972"/>
                  </a:cubicBezTo>
                  <a:cubicBezTo>
                    <a:pt x="24469" y="3675"/>
                    <a:pt x="24401" y="3379"/>
                    <a:pt x="24218" y="3105"/>
                  </a:cubicBezTo>
                  <a:cubicBezTo>
                    <a:pt x="23123" y="1347"/>
                    <a:pt x="18215" y="1"/>
                    <a:pt x="1223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14"/>
            <p:cNvSpPr/>
            <p:nvPr/>
          </p:nvSpPr>
          <p:spPr>
            <a:xfrm flipH="1">
              <a:off x="7285607" y="2790098"/>
              <a:ext cx="1127206" cy="1360012"/>
            </a:xfrm>
            <a:custGeom>
              <a:avLst/>
              <a:gdLst/>
              <a:ahLst/>
              <a:cxnLst/>
              <a:rect l="l" t="t" r="r" b="b"/>
              <a:pathLst>
                <a:path w="29172" h="35197" extrusionOk="0">
                  <a:moveTo>
                    <a:pt x="1" y="0"/>
                  </a:moveTo>
                  <a:lnTo>
                    <a:pt x="92" y="1187"/>
                  </a:lnTo>
                  <a:lnTo>
                    <a:pt x="2603" y="31956"/>
                  </a:lnTo>
                  <a:cubicBezTo>
                    <a:pt x="2808" y="33622"/>
                    <a:pt x="7328" y="34969"/>
                    <a:pt x="13034" y="35174"/>
                  </a:cubicBezTo>
                  <a:cubicBezTo>
                    <a:pt x="13536" y="35197"/>
                    <a:pt x="14061" y="35197"/>
                    <a:pt x="14586" y="35197"/>
                  </a:cubicBezTo>
                  <a:cubicBezTo>
                    <a:pt x="21000" y="35197"/>
                    <a:pt x="26341" y="33782"/>
                    <a:pt x="26569" y="31956"/>
                  </a:cubicBezTo>
                  <a:lnTo>
                    <a:pt x="29171" y="0"/>
                  </a:ln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14"/>
            <p:cNvSpPr/>
            <p:nvPr/>
          </p:nvSpPr>
          <p:spPr>
            <a:xfrm flipH="1">
              <a:off x="7285607" y="2790098"/>
              <a:ext cx="1127206" cy="1360012"/>
            </a:xfrm>
            <a:custGeom>
              <a:avLst/>
              <a:gdLst/>
              <a:ahLst/>
              <a:cxnLst/>
              <a:rect l="l" t="t" r="r" b="b"/>
              <a:pathLst>
                <a:path w="29172" h="35197" extrusionOk="0">
                  <a:moveTo>
                    <a:pt x="1" y="0"/>
                  </a:moveTo>
                  <a:lnTo>
                    <a:pt x="92" y="1187"/>
                  </a:lnTo>
                  <a:cubicBezTo>
                    <a:pt x="2044" y="2003"/>
                    <a:pt x="5859" y="2954"/>
                    <a:pt x="13069" y="2954"/>
                  </a:cubicBezTo>
                  <a:cubicBezTo>
                    <a:pt x="16144" y="2954"/>
                    <a:pt x="19836" y="2781"/>
                    <a:pt x="24264" y="2351"/>
                  </a:cubicBezTo>
                  <a:lnTo>
                    <a:pt x="24264" y="2351"/>
                  </a:lnTo>
                  <a:cubicBezTo>
                    <a:pt x="24264" y="2352"/>
                    <a:pt x="24857" y="26706"/>
                    <a:pt x="13034" y="35174"/>
                  </a:cubicBezTo>
                  <a:cubicBezTo>
                    <a:pt x="13536" y="35197"/>
                    <a:pt x="14061" y="35197"/>
                    <a:pt x="14586" y="35197"/>
                  </a:cubicBezTo>
                  <a:cubicBezTo>
                    <a:pt x="21000" y="35197"/>
                    <a:pt x="26341" y="33782"/>
                    <a:pt x="26569" y="31956"/>
                  </a:cubicBezTo>
                  <a:lnTo>
                    <a:pt x="29171" y="0"/>
                  </a:lnTo>
                  <a:close/>
                </a:path>
              </a:pathLst>
            </a:custGeom>
            <a:solidFill>
              <a:srgbClr val="B440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14"/>
            <p:cNvSpPr/>
            <p:nvPr/>
          </p:nvSpPr>
          <p:spPr>
            <a:xfrm flipH="1">
              <a:off x="7262693" y="2686041"/>
              <a:ext cx="1173033" cy="181724"/>
            </a:xfrm>
            <a:custGeom>
              <a:avLst/>
              <a:gdLst/>
              <a:ahLst/>
              <a:cxnLst/>
              <a:rect l="l" t="t" r="r" b="b"/>
              <a:pathLst>
                <a:path w="30358" h="4703" extrusionOk="0">
                  <a:moveTo>
                    <a:pt x="0" y="0"/>
                  </a:moveTo>
                  <a:lnTo>
                    <a:pt x="251" y="3059"/>
                  </a:lnTo>
                  <a:lnTo>
                    <a:pt x="274" y="3150"/>
                  </a:lnTo>
                  <a:cubicBezTo>
                    <a:pt x="754" y="4017"/>
                    <a:pt x="7259" y="4702"/>
                    <a:pt x="15179" y="4702"/>
                  </a:cubicBezTo>
                  <a:cubicBezTo>
                    <a:pt x="23351" y="4702"/>
                    <a:pt x="30038" y="3972"/>
                    <a:pt x="30107" y="3059"/>
                  </a:cubicBezTo>
                  <a:lnTo>
                    <a:pt x="30358" y="0"/>
                  </a:lnTo>
                  <a:lnTo>
                    <a:pt x="29445" y="0"/>
                  </a:lnTo>
                  <a:cubicBezTo>
                    <a:pt x="27710" y="525"/>
                    <a:pt x="22643" y="1118"/>
                    <a:pt x="15179" y="1118"/>
                  </a:cubicBezTo>
                  <a:cubicBezTo>
                    <a:pt x="7715" y="1118"/>
                    <a:pt x="2648" y="525"/>
                    <a:pt x="913" y="0"/>
                  </a:cubicBezTo>
                  <a:close/>
                </a:path>
              </a:pathLst>
            </a:custGeom>
            <a:solidFill>
              <a:srgbClr val="EC6D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14"/>
            <p:cNvSpPr/>
            <p:nvPr/>
          </p:nvSpPr>
          <p:spPr>
            <a:xfrm flipH="1">
              <a:off x="7739820" y="2619889"/>
              <a:ext cx="82960" cy="23841"/>
            </a:xfrm>
            <a:custGeom>
              <a:avLst/>
              <a:gdLst/>
              <a:ahLst/>
              <a:cxnLst/>
              <a:rect l="l" t="t" r="r" b="b"/>
              <a:pathLst>
                <a:path w="2147" h="617" extrusionOk="0">
                  <a:moveTo>
                    <a:pt x="69" y="0"/>
                  </a:moveTo>
                  <a:lnTo>
                    <a:pt x="1" y="594"/>
                  </a:lnTo>
                  <a:cubicBezTo>
                    <a:pt x="708" y="594"/>
                    <a:pt x="1370" y="594"/>
                    <a:pt x="2032" y="616"/>
                  </a:cubicBezTo>
                  <a:lnTo>
                    <a:pt x="2146" y="23"/>
                  </a:lnTo>
                  <a:cubicBezTo>
                    <a:pt x="1462" y="0"/>
                    <a:pt x="777" y="0"/>
                    <a:pt x="69" y="0"/>
                  </a:cubicBez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14"/>
            <p:cNvSpPr/>
            <p:nvPr/>
          </p:nvSpPr>
          <p:spPr>
            <a:xfrm flipH="1">
              <a:off x="7921505" y="2619889"/>
              <a:ext cx="138524" cy="26468"/>
            </a:xfrm>
            <a:custGeom>
              <a:avLst/>
              <a:gdLst/>
              <a:ahLst/>
              <a:cxnLst/>
              <a:rect l="l" t="t" r="r" b="b"/>
              <a:pathLst>
                <a:path w="3585" h="685" extrusionOk="0">
                  <a:moveTo>
                    <a:pt x="3584" y="0"/>
                  </a:moveTo>
                  <a:lnTo>
                    <a:pt x="3584" y="0"/>
                  </a:lnTo>
                  <a:cubicBezTo>
                    <a:pt x="2329" y="23"/>
                    <a:pt x="1119" y="46"/>
                    <a:pt x="1" y="91"/>
                  </a:cubicBezTo>
                  <a:lnTo>
                    <a:pt x="92" y="685"/>
                  </a:lnTo>
                  <a:cubicBezTo>
                    <a:pt x="1165" y="639"/>
                    <a:pt x="2306" y="616"/>
                    <a:pt x="3516" y="594"/>
                  </a:cubicBezTo>
                  <a:lnTo>
                    <a:pt x="3584" y="0"/>
                  </a:ln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14"/>
            <p:cNvSpPr/>
            <p:nvPr/>
          </p:nvSpPr>
          <p:spPr>
            <a:xfrm flipH="1">
              <a:off x="7260027" y="2623405"/>
              <a:ext cx="1178365" cy="127937"/>
            </a:xfrm>
            <a:custGeom>
              <a:avLst/>
              <a:gdLst/>
              <a:ahLst/>
              <a:cxnLst/>
              <a:rect l="l" t="t" r="r" b="b"/>
              <a:pathLst>
                <a:path w="30496" h="3311" extrusionOk="0">
                  <a:moveTo>
                    <a:pt x="20726" y="0"/>
                  </a:moveTo>
                  <a:lnTo>
                    <a:pt x="20612" y="594"/>
                  </a:lnTo>
                  <a:cubicBezTo>
                    <a:pt x="25200" y="799"/>
                    <a:pt x="28281" y="1210"/>
                    <a:pt x="29514" y="1621"/>
                  </a:cubicBezTo>
                  <a:cubicBezTo>
                    <a:pt x="28190" y="2032"/>
                    <a:pt x="24949" y="2466"/>
                    <a:pt x="20178" y="2648"/>
                  </a:cubicBezTo>
                  <a:cubicBezTo>
                    <a:pt x="19608" y="2671"/>
                    <a:pt x="19014" y="2694"/>
                    <a:pt x="18398" y="2694"/>
                  </a:cubicBezTo>
                  <a:cubicBezTo>
                    <a:pt x="18101" y="2694"/>
                    <a:pt x="17805" y="2717"/>
                    <a:pt x="17508" y="2717"/>
                  </a:cubicBezTo>
                  <a:cubicBezTo>
                    <a:pt x="16914" y="2717"/>
                    <a:pt x="16321" y="2739"/>
                    <a:pt x="15705" y="2739"/>
                  </a:cubicBezTo>
                  <a:lnTo>
                    <a:pt x="14837" y="2739"/>
                  </a:lnTo>
                  <a:cubicBezTo>
                    <a:pt x="14244" y="2739"/>
                    <a:pt x="13650" y="2717"/>
                    <a:pt x="13080" y="2717"/>
                  </a:cubicBezTo>
                  <a:cubicBezTo>
                    <a:pt x="12098" y="2694"/>
                    <a:pt x="11162" y="2671"/>
                    <a:pt x="10272" y="2648"/>
                  </a:cubicBezTo>
                  <a:cubicBezTo>
                    <a:pt x="9975" y="2625"/>
                    <a:pt x="9679" y="2625"/>
                    <a:pt x="9382" y="2603"/>
                  </a:cubicBezTo>
                  <a:cubicBezTo>
                    <a:pt x="9085" y="2580"/>
                    <a:pt x="8789" y="2580"/>
                    <a:pt x="8492" y="2557"/>
                  </a:cubicBezTo>
                  <a:cubicBezTo>
                    <a:pt x="8195" y="2534"/>
                    <a:pt x="7898" y="2511"/>
                    <a:pt x="7602" y="2488"/>
                  </a:cubicBezTo>
                  <a:cubicBezTo>
                    <a:pt x="4315" y="2283"/>
                    <a:pt x="2032" y="1941"/>
                    <a:pt x="982" y="1621"/>
                  </a:cubicBezTo>
                  <a:cubicBezTo>
                    <a:pt x="1964" y="1302"/>
                    <a:pt x="4109" y="959"/>
                    <a:pt x="7259" y="731"/>
                  </a:cubicBezTo>
                  <a:lnTo>
                    <a:pt x="7168" y="160"/>
                  </a:lnTo>
                  <a:cubicBezTo>
                    <a:pt x="2854" y="457"/>
                    <a:pt x="1" y="1005"/>
                    <a:pt x="69" y="1621"/>
                  </a:cubicBezTo>
                  <a:cubicBezTo>
                    <a:pt x="115" y="2237"/>
                    <a:pt x="3196" y="2785"/>
                    <a:pt x="7716" y="3082"/>
                  </a:cubicBezTo>
                  <a:cubicBezTo>
                    <a:pt x="8012" y="3105"/>
                    <a:pt x="8309" y="3128"/>
                    <a:pt x="8606" y="3128"/>
                  </a:cubicBezTo>
                  <a:cubicBezTo>
                    <a:pt x="8903" y="3150"/>
                    <a:pt x="9199" y="3173"/>
                    <a:pt x="9496" y="3173"/>
                  </a:cubicBezTo>
                  <a:cubicBezTo>
                    <a:pt x="9793" y="3196"/>
                    <a:pt x="10090" y="3196"/>
                    <a:pt x="10386" y="3219"/>
                  </a:cubicBezTo>
                  <a:cubicBezTo>
                    <a:pt x="11231" y="3242"/>
                    <a:pt x="12121" y="3264"/>
                    <a:pt x="13034" y="3287"/>
                  </a:cubicBezTo>
                  <a:cubicBezTo>
                    <a:pt x="13605" y="3287"/>
                    <a:pt x="14198" y="3310"/>
                    <a:pt x="14769" y="3310"/>
                  </a:cubicBezTo>
                  <a:lnTo>
                    <a:pt x="15659" y="3310"/>
                  </a:lnTo>
                  <a:cubicBezTo>
                    <a:pt x="16230" y="3310"/>
                    <a:pt x="16823" y="3287"/>
                    <a:pt x="17394" y="3287"/>
                  </a:cubicBezTo>
                  <a:cubicBezTo>
                    <a:pt x="17690" y="3287"/>
                    <a:pt x="17987" y="3287"/>
                    <a:pt x="18284" y="3264"/>
                  </a:cubicBezTo>
                  <a:cubicBezTo>
                    <a:pt x="18900" y="3264"/>
                    <a:pt x="19494" y="3242"/>
                    <a:pt x="20064" y="3219"/>
                  </a:cubicBezTo>
                  <a:cubicBezTo>
                    <a:pt x="26044" y="2991"/>
                    <a:pt x="30381" y="2351"/>
                    <a:pt x="30427" y="1621"/>
                  </a:cubicBezTo>
                  <a:cubicBezTo>
                    <a:pt x="30495" y="891"/>
                    <a:pt x="26455" y="252"/>
                    <a:pt x="20726" y="0"/>
                  </a:cubicBezTo>
                  <a:close/>
                </a:path>
              </a:pathLst>
            </a:custGeom>
            <a:solidFill>
              <a:srgbClr val="F248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14"/>
            <p:cNvSpPr/>
            <p:nvPr/>
          </p:nvSpPr>
          <p:spPr>
            <a:xfrm flipH="1">
              <a:off x="7457748" y="3303083"/>
              <a:ext cx="782924" cy="528866"/>
            </a:xfrm>
            <a:custGeom>
              <a:avLst/>
              <a:gdLst/>
              <a:ahLst/>
              <a:cxnLst/>
              <a:rect l="l" t="t" r="r" b="b"/>
              <a:pathLst>
                <a:path w="20262" h="13687" extrusionOk="0">
                  <a:moveTo>
                    <a:pt x="759" y="1"/>
                  </a:moveTo>
                  <a:cubicBezTo>
                    <a:pt x="347" y="1"/>
                    <a:pt x="0" y="364"/>
                    <a:pt x="42" y="785"/>
                  </a:cubicBezTo>
                  <a:lnTo>
                    <a:pt x="704" y="11809"/>
                  </a:lnTo>
                  <a:cubicBezTo>
                    <a:pt x="727" y="12106"/>
                    <a:pt x="932" y="12380"/>
                    <a:pt x="1252" y="12471"/>
                  </a:cubicBezTo>
                  <a:cubicBezTo>
                    <a:pt x="4208" y="13282"/>
                    <a:pt x="7170" y="13687"/>
                    <a:pt x="10131" y="13687"/>
                  </a:cubicBezTo>
                  <a:cubicBezTo>
                    <a:pt x="13093" y="13687"/>
                    <a:pt x="16054" y="13282"/>
                    <a:pt x="19010" y="12471"/>
                  </a:cubicBezTo>
                  <a:cubicBezTo>
                    <a:pt x="19307" y="12380"/>
                    <a:pt x="19535" y="12106"/>
                    <a:pt x="19558" y="11809"/>
                  </a:cubicBezTo>
                  <a:lnTo>
                    <a:pt x="20220" y="785"/>
                  </a:lnTo>
                  <a:cubicBezTo>
                    <a:pt x="20262" y="364"/>
                    <a:pt x="19916" y="1"/>
                    <a:pt x="19503" y="1"/>
                  </a:cubicBezTo>
                  <a:cubicBezTo>
                    <a:pt x="19469" y="1"/>
                    <a:pt x="19434" y="3"/>
                    <a:pt x="19398" y="9"/>
                  </a:cubicBezTo>
                  <a:cubicBezTo>
                    <a:pt x="17721" y="237"/>
                    <a:pt x="13926" y="351"/>
                    <a:pt x="10131" y="351"/>
                  </a:cubicBezTo>
                  <a:cubicBezTo>
                    <a:pt x="6336" y="351"/>
                    <a:pt x="2542" y="237"/>
                    <a:pt x="864" y="9"/>
                  </a:cubicBezTo>
                  <a:cubicBezTo>
                    <a:pt x="829" y="3"/>
                    <a:pt x="793" y="1"/>
                    <a:pt x="759" y="1"/>
                  </a:cubicBezTo>
                  <a:close/>
                </a:path>
              </a:pathLst>
            </a:custGeom>
            <a:solidFill>
              <a:srgbClr val="EC6D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90" name="Google Shape;3490;p14"/>
          <p:cNvSpPr txBox="1">
            <a:spLocks noGrp="1"/>
          </p:cNvSpPr>
          <p:nvPr>
            <p:ph type="title"/>
          </p:nvPr>
        </p:nvSpPr>
        <p:spPr>
          <a:xfrm>
            <a:off x="2483400" y="1315725"/>
            <a:ext cx="4177200" cy="1449000"/>
          </a:xfrm>
          <a:prstGeom prst="rect">
            <a:avLst/>
          </a:prstGeom>
        </p:spPr>
        <p:txBody>
          <a:bodyPr spcFirstLastPara="1" wrap="square" lIns="0" tIns="0" rIns="0" bIns="0" anchor="ctr" anchorCtr="0">
            <a:noAutofit/>
          </a:bodyPr>
          <a:lstStyle>
            <a:lvl1pPr lvl="0" algn="ctr">
              <a:spcBef>
                <a:spcPts val="0"/>
              </a:spcBef>
              <a:spcAft>
                <a:spcPts val="0"/>
              </a:spcAft>
              <a:buSzPts val="4800"/>
              <a:buNone/>
              <a:defRPr sz="6000">
                <a:solidFill>
                  <a:schemeClr val="dk1"/>
                </a:solidFill>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91" name="Google Shape;3491;p14"/>
          <p:cNvSpPr txBox="1">
            <a:spLocks noGrp="1"/>
          </p:cNvSpPr>
          <p:nvPr>
            <p:ph type="subTitle" idx="1"/>
          </p:nvPr>
        </p:nvSpPr>
        <p:spPr>
          <a:xfrm>
            <a:off x="2978250" y="3086475"/>
            <a:ext cx="3187500" cy="7413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2800"/>
              <a:buNone/>
              <a:defRPr>
                <a:solidFill>
                  <a:schemeClr val="dk2"/>
                </a:solidFill>
              </a:defRPr>
            </a:lvl1pPr>
            <a:lvl2pPr lvl="1" rtl="0">
              <a:lnSpc>
                <a:spcPct val="100000"/>
              </a:lnSpc>
              <a:spcBef>
                <a:spcPts val="0"/>
              </a:spcBef>
              <a:spcAft>
                <a:spcPts val="0"/>
              </a:spcAft>
              <a:buSzPts val="2800"/>
              <a:buNone/>
              <a:defRPr sz="2800"/>
            </a:lvl2pPr>
            <a:lvl3pPr lvl="2" rtl="0">
              <a:lnSpc>
                <a:spcPct val="100000"/>
              </a:lnSpc>
              <a:spcBef>
                <a:spcPts val="0"/>
              </a:spcBef>
              <a:spcAft>
                <a:spcPts val="0"/>
              </a:spcAft>
              <a:buSzPts val="2800"/>
              <a:buNone/>
              <a:defRPr sz="2800"/>
            </a:lvl3pPr>
            <a:lvl4pPr lvl="3" rtl="0">
              <a:lnSpc>
                <a:spcPct val="100000"/>
              </a:lnSpc>
              <a:spcBef>
                <a:spcPts val="0"/>
              </a:spcBef>
              <a:spcAft>
                <a:spcPts val="0"/>
              </a:spcAft>
              <a:buSzPts val="2800"/>
              <a:buNone/>
              <a:defRPr sz="2800"/>
            </a:lvl4pPr>
            <a:lvl5pPr lvl="4" rtl="0">
              <a:lnSpc>
                <a:spcPct val="100000"/>
              </a:lnSpc>
              <a:spcBef>
                <a:spcPts val="0"/>
              </a:spcBef>
              <a:spcAft>
                <a:spcPts val="0"/>
              </a:spcAft>
              <a:buSzPts val="2800"/>
              <a:buNone/>
              <a:defRPr sz="2800"/>
            </a:lvl5pPr>
            <a:lvl6pPr lvl="5" rtl="0">
              <a:lnSpc>
                <a:spcPct val="100000"/>
              </a:lnSpc>
              <a:spcBef>
                <a:spcPts val="0"/>
              </a:spcBef>
              <a:spcAft>
                <a:spcPts val="0"/>
              </a:spcAft>
              <a:buSzPts val="2800"/>
              <a:buNone/>
              <a:defRPr sz="2800"/>
            </a:lvl6pPr>
            <a:lvl7pPr lvl="6" rtl="0">
              <a:lnSpc>
                <a:spcPct val="100000"/>
              </a:lnSpc>
              <a:spcBef>
                <a:spcPts val="0"/>
              </a:spcBef>
              <a:spcAft>
                <a:spcPts val="0"/>
              </a:spcAft>
              <a:buSzPts val="2800"/>
              <a:buNone/>
              <a:defRPr sz="2800"/>
            </a:lvl7pPr>
            <a:lvl8pPr lvl="7" rtl="0">
              <a:lnSpc>
                <a:spcPct val="100000"/>
              </a:lnSpc>
              <a:spcBef>
                <a:spcPts val="0"/>
              </a:spcBef>
              <a:spcAft>
                <a:spcPts val="0"/>
              </a:spcAft>
              <a:buSzPts val="2800"/>
              <a:buNone/>
              <a:defRPr sz="2800"/>
            </a:lvl8pPr>
            <a:lvl9pPr lvl="8"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0700747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9262848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theme" Target="../theme/theme2.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4.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432300"/>
          </a:xfrm>
          <a:prstGeom prst="rect">
            <a:avLst/>
          </a:prstGeom>
          <a:noFill/>
          <a:ln>
            <a:noFill/>
          </a:ln>
        </p:spPr>
        <p:txBody>
          <a:bodyPr spcFirstLastPara="1" wrap="square" lIns="0" tIns="0" rIns="0" bIns="0" anchor="t" anchorCtr="0">
            <a:noAutofit/>
          </a:bodyPr>
          <a:lstStyle>
            <a:lvl1pPr lvl="0">
              <a:spcBef>
                <a:spcPts val="0"/>
              </a:spcBef>
              <a:spcAft>
                <a:spcPts val="0"/>
              </a:spcAft>
              <a:buClr>
                <a:srgbClr val="674EA7"/>
              </a:buClr>
              <a:buSzPts val="3000"/>
              <a:buFont typeface="Paytone One"/>
              <a:buNone/>
              <a:defRPr sz="3000">
                <a:solidFill>
                  <a:srgbClr val="674EA7"/>
                </a:solidFill>
                <a:latin typeface="Paytone One"/>
                <a:ea typeface="Paytone One"/>
                <a:cs typeface="Paytone One"/>
                <a:sym typeface="Paytone One"/>
              </a:defRPr>
            </a:lvl1pPr>
            <a:lvl2pPr lvl="1">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2pPr>
            <a:lvl3pPr lvl="2">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3pPr>
            <a:lvl4pPr lvl="3">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4pPr>
            <a:lvl5pPr lvl="4">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5pPr>
            <a:lvl6pPr lvl="5">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6pPr>
            <a:lvl7pPr lvl="6">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7pPr>
            <a:lvl8pPr lvl="7">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8pPr>
            <a:lvl9pPr lvl="8">
              <a:spcBef>
                <a:spcPts val="0"/>
              </a:spcBef>
              <a:spcAft>
                <a:spcPts val="0"/>
              </a:spcAft>
              <a:buClr>
                <a:schemeClr val="dk1"/>
              </a:buClr>
              <a:buSzPts val="3000"/>
              <a:buFont typeface="Paytone One"/>
              <a:buNone/>
              <a:defRPr sz="3000">
                <a:solidFill>
                  <a:schemeClr val="dk1"/>
                </a:solidFill>
                <a:latin typeface="Paytone One"/>
                <a:ea typeface="Paytone One"/>
                <a:cs typeface="Paytone One"/>
                <a:sym typeface="Paytone One"/>
              </a:defRPr>
            </a:lvl9pPr>
          </a:lstStyle>
          <a:p>
            <a:endParaRPr/>
          </a:p>
        </p:txBody>
      </p:sp>
      <p:sp>
        <p:nvSpPr>
          <p:cNvPr id="7" name="Google Shape;7;p1"/>
          <p:cNvSpPr txBox="1">
            <a:spLocks noGrp="1"/>
          </p:cNvSpPr>
          <p:nvPr>
            <p:ph type="body" idx="1"/>
          </p:nvPr>
        </p:nvSpPr>
        <p:spPr>
          <a:xfrm>
            <a:off x="720000" y="1476000"/>
            <a:ext cx="7704000" cy="3127500"/>
          </a:xfrm>
          <a:prstGeom prst="rect">
            <a:avLst/>
          </a:prstGeom>
          <a:noFill/>
          <a:ln>
            <a:noFill/>
          </a:ln>
        </p:spPr>
        <p:txBody>
          <a:bodyPr spcFirstLastPara="1" wrap="square" lIns="0" tIns="0" rIns="0" bIns="0" anchor="t" anchorCtr="0">
            <a:noAutofit/>
          </a:bodyPr>
          <a:lstStyle>
            <a:lvl1pPr marL="457200" lvl="0" indent="-330200">
              <a:lnSpc>
                <a:spcPct val="115000"/>
              </a:lnSpc>
              <a:spcBef>
                <a:spcPts val="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1pPr>
            <a:lvl2pPr marL="914400" lvl="1"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2pPr>
            <a:lvl3pPr marL="1371600" lvl="2"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3pPr>
            <a:lvl4pPr marL="1828800" lvl="3"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4pPr>
            <a:lvl5pPr marL="2286000" lvl="4"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5pPr>
            <a:lvl6pPr marL="2743200" lvl="5"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6pPr>
            <a:lvl7pPr marL="3200400" lvl="6"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7pPr>
            <a:lvl8pPr marL="3657600" lvl="7" indent="-330200">
              <a:lnSpc>
                <a:spcPct val="115000"/>
              </a:lnSpc>
              <a:spcBef>
                <a:spcPts val="1600"/>
              </a:spcBef>
              <a:spcAft>
                <a:spcPts val="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8pPr>
            <a:lvl9pPr marL="4114800" lvl="8" indent="-330200">
              <a:lnSpc>
                <a:spcPct val="115000"/>
              </a:lnSpc>
              <a:spcBef>
                <a:spcPts val="1600"/>
              </a:spcBef>
              <a:spcAft>
                <a:spcPts val="1600"/>
              </a:spcAft>
              <a:buClr>
                <a:srgbClr val="351C75"/>
              </a:buClr>
              <a:buSzPts val="1600"/>
              <a:buFont typeface="Merriweather Sans"/>
              <a:buChar char="■"/>
              <a:defRPr sz="1600">
                <a:solidFill>
                  <a:srgbClr val="351C75"/>
                </a:solidFill>
                <a:latin typeface="Merriweather Sans"/>
                <a:ea typeface="Merriweather Sans"/>
                <a:cs typeface="Merriweather Sans"/>
                <a:sym typeface="Merriweather Sans"/>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62" r:id="rId4"/>
    <p:sldLayoutId id="2147483722" r:id="rId5"/>
    <p:sldLayoutId id="2147483723" r:id="rId6"/>
    <p:sldLayoutId id="2147483724" r:id="rId7"/>
    <p:sldLayoutId id="2147483725"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957171189"/>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147665331"/>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a:buClrTx/>
            </a:pPr>
            <a:fld id="{2B8C012C-B1B7-47F6-B168-A941E97A73A9}" type="datetimeFigureOut">
              <a:rPr lang="en-US" kern="1200" smtClean="0">
                <a:solidFill>
                  <a:prstClr val="black">
                    <a:tint val="75000"/>
                  </a:prstClr>
                </a:solidFill>
                <a:latin typeface="Calibri" panose="020F0502020204030204"/>
                <a:ea typeface="+mn-ea"/>
                <a:cs typeface="+mn-cs"/>
              </a:rPr>
              <a:pPr defTabSz="685800">
                <a:buClrTx/>
              </a:pPr>
              <a:t>5/9/2025</a:t>
            </a:fld>
            <a:endParaRPr lang="en-US" kern="1200">
              <a:solidFill>
                <a:prstClr val="black">
                  <a:tint val="75000"/>
                </a:prstClr>
              </a:solidFill>
              <a:latin typeface="Calibri" panose="020F0502020204030204"/>
              <a:ea typeface="+mn-ea"/>
              <a:cs typeface="+mn-cs"/>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buClrTx/>
            </a:pPr>
            <a:endParaRPr lang="en-US" kern="1200">
              <a:solidFill>
                <a:prstClr val="black">
                  <a:tint val="75000"/>
                </a:prstClr>
              </a:solidFill>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a:buClrTx/>
            </a:pPr>
            <a:fld id="{91EC7793-07B9-4429-92E8-8730EA770269}" type="slidenum">
              <a:rPr lang="en-US" kern="1200" smtClean="0">
                <a:solidFill>
                  <a:prstClr val="black">
                    <a:tint val="75000"/>
                  </a:prstClr>
                </a:solidFill>
                <a:latin typeface="Calibri" panose="020F0502020204030204"/>
                <a:ea typeface="+mn-ea"/>
                <a:cs typeface="+mn-cs"/>
              </a:rPr>
              <a:pPr defTabSz="685800">
                <a:buClrTx/>
              </a:pPr>
              <a:t>‹#›</a:t>
            </a:fld>
            <a:endParaRPr lang="en-US" kern="120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102751964"/>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microsoft.com/office/2007/relationships/media" Target="../media/media5.mp3"/><Relationship Id="rId13" Type="http://schemas.openxmlformats.org/officeDocument/2006/relationships/oleObject" Target="../embeddings/oleObject1.bin"/><Relationship Id="rId18" Type="http://schemas.openxmlformats.org/officeDocument/2006/relationships/image" Target="../media/image10.wmf"/><Relationship Id="rId3" Type="http://schemas.openxmlformats.org/officeDocument/2006/relationships/audio" Target="../media/media2.mp3"/><Relationship Id="rId7" Type="http://schemas.openxmlformats.org/officeDocument/2006/relationships/audio" Target="../media/media4.mp3"/><Relationship Id="rId12" Type="http://schemas.openxmlformats.org/officeDocument/2006/relationships/image" Target="../media/image13.png"/><Relationship Id="rId17" Type="http://schemas.openxmlformats.org/officeDocument/2006/relationships/oleObject" Target="../embeddings/oleObject3.bin"/><Relationship Id="rId2" Type="http://schemas.microsoft.com/office/2007/relationships/media" Target="../media/media2.mp3"/><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microsoft.com/office/2007/relationships/media" Target="../media/media4.mp3"/><Relationship Id="rId11" Type="http://schemas.openxmlformats.org/officeDocument/2006/relationships/image" Target="../media/image12.png"/><Relationship Id="rId5" Type="http://schemas.openxmlformats.org/officeDocument/2006/relationships/audio" Target="../media/media3.mp3"/><Relationship Id="rId15" Type="http://schemas.openxmlformats.org/officeDocument/2006/relationships/oleObject" Target="../embeddings/oleObject2.bin"/><Relationship Id="rId10" Type="http://schemas.openxmlformats.org/officeDocument/2006/relationships/slideLayout" Target="../slideLayouts/slideLayout9.xml"/><Relationship Id="rId19" Type="http://schemas.openxmlformats.org/officeDocument/2006/relationships/oleObject" Target="../embeddings/oleObject4.bin"/><Relationship Id="rId4" Type="http://schemas.microsoft.com/office/2007/relationships/media" Target="../media/media3.mp3"/><Relationship Id="rId9" Type="http://schemas.openxmlformats.org/officeDocument/2006/relationships/audio" Target="../media/media5.mp3"/><Relationship Id="rId1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png"/><Relationship Id="rId5" Type="http://schemas.microsoft.com/office/2007/relationships/media" Target="../media/media4.mp3"/><Relationship Id="rId10" Type="http://schemas.openxmlformats.org/officeDocument/2006/relationships/image" Target="../media/image12.png"/><Relationship Id="rId4" Type="http://schemas.openxmlformats.org/officeDocument/2006/relationships/audio" Target="../media/media3.mp3"/><Relationship Id="rId9"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8" Type="http://schemas.openxmlformats.org/officeDocument/2006/relationships/audio" Target="../media/media5.mp3"/><Relationship Id="rId3" Type="http://schemas.microsoft.com/office/2007/relationships/media" Target="../media/media3.mp3"/><Relationship Id="rId7" Type="http://schemas.microsoft.com/office/2007/relationships/media" Target="../media/media5.mp3"/><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3.png"/><Relationship Id="rId5" Type="http://schemas.microsoft.com/office/2007/relationships/media" Target="../media/media4.mp3"/><Relationship Id="rId10" Type="http://schemas.openxmlformats.org/officeDocument/2006/relationships/image" Target="../media/image12.png"/><Relationship Id="rId4" Type="http://schemas.openxmlformats.org/officeDocument/2006/relationships/audio" Target="../media/media3.mp3"/><Relationship Id="rId9" Type="http://schemas.openxmlformats.org/officeDocument/2006/relationships/slideLayout" Target="../slideLayouts/slideLayout31.xml"/></Relationships>
</file>

<file path=ppt/slides/_rels/slide1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6.xml"/><Relationship Id="rId7" Type="http://schemas.openxmlformats.org/officeDocument/2006/relationships/image" Target="../media/image14.jpeg"/><Relationship Id="rId2" Type="http://schemas.microsoft.com/office/2007/relationships/media" Target="../media/media6.mp4"/><Relationship Id="rId1" Type="http://schemas.openxmlformats.org/officeDocument/2006/relationships/video" Target="NULL" TargetMode="External"/><Relationship Id="rId6" Type="http://schemas.microsoft.com/office/2007/relationships/hdphoto" Target="../media/hdphoto1.wdp"/><Relationship Id="rId5" Type="http://schemas.openxmlformats.org/officeDocument/2006/relationships/image" Target="../media/image7.png"/><Relationship Id="rId4" Type="http://schemas.openxmlformats.org/officeDocument/2006/relationships/notesSlide" Target="../notesSlides/notesSlide7.xml"/><Relationship Id="rId9"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718"/>
        <p:cNvGrpSpPr/>
        <p:nvPr/>
      </p:nvGrpSpPr>
      <p:grpSpPr>
        <a:xfrm>
          <a:off x="0" y="0"/>
          <a:ext cx="0" cy="0"/>
          <a:chOff x="0" y="0"/>
          <a:chExt cx="0" cy="0"/>
        </a:xfrm>
      </p:grpSpPr>
      <p:sp>
        <p:nvSpPr>
          <p:cNvPr id="7719" name="Google Shape;7719;p34"/>
          <p:cNvSpPr txBox="1">
            <a:spLocks noGrp="1"/>
          </p:cNvSpPr>
          <p:nvPr>
            <p:ph type="ctrTitle"/>
          </p:nvPr>
        </p:nvSpPr>
        <p:spPr>
          <a:xfrm>
            <a:off x="2667000" y="1734997"/>
            <a:ext cx="6781800" cy="907800"/>
          </a:xfrm>
          <a:prstGeom prst="rect">
            <a:avLst/>
          </a:prstGeom>
        </p:spPr>
        <p:txBody>
          <a:bodyPr spcFirstLastPara="1" wrap="square" lIns="0" tIns="0" rIns="0" bIns="0" anchor="ctr" anchorCtr="0">
            <a:noAutofit/>
          </a:bodyPr>
          <a:lstStyle/>
          <a:p>
            <a:pPr algn="ctr" fontAlgn="base">
              <a:spcBef>
                <a:spcPct val="50000"/>
              </a:spcBef>
              <a:spcAft>
                <a:spcPct val="0"/>
              </a:spcAft>
              <a:defRPr/>
            </a:pPr>
            <a:r>
              <a:rPr lang="en-US" sz="4000" b="1" dirty="0">
                <a:ln w="11430">
                  <a:solidFill>
                    <a:srgbClr val="000000"/>
                  </a:solidFill>
                </a:ln>
                <a:solidFill>
                  <a:srgbClr val="FF0000"/>
                </a:solidFill>
                <a:effectLst>
                  <a:outerShdw blurRad="50800" dist="39000" dir="5460000" algn="tl">
                    <a:srgbClr val="000000">
                      <a:alpha val="38000"/>
                    </a:srgbClr>
                  </a:outerShdw>
                </a:effectLst>
                <a:latin typeface="Times New Roman" panose="02020603050405020304" pitchFamily="18" charset="0"/>
              </a:rPr>
              <a:t>ƯỚC CHUNG VÀ </a:t>
            </a:r>
            <a:br>
              <a:rPr lang="en-US" sz="4000" b="1" dirty="0">
                <a:ln w="11430">
                  <a:solidFill>
                    <a:srgbClr val="000000"/>
                  </a:solidFill>
                </a:ln>
                <a:solidFill>
                  <a:srgbClr val="FF0000"/>
                </a:solidFill>
                <a:effectLst>
                  <a:outerShdw blurRad="50800" dist="39000" dir="5460000" algn="tl">
                    <a:srgbClr val="000000">
                      <a:alpha val="38000"/>
                    </a:srgbClr>
                  </a:outerShdw>
                </a:effectLst>
                <a:latin typeface="Times New Roman" panose="02020603050405020304" pitchFamily="18" charset="0"/>
              </a:rPr>
            </a:br>
            <a:r>
              <a:rPr lang="en-US" sz="4000" b="1" dirty="0">
                <a:ln w="11430">
                  <a:solidFill>
                    <a:srgbClr val="000000"/>
                  </a:solidFill>
                </a:ln>
                <a:solidFill>
                  <a:srgbClr val="FF0000"/>
                </a:solidFill>
                <a:effectLst>
                  <a:outerShdw blurRad="50800" dist="39000" dir="5460000" algn="tl">
                    <a:srgbClr val="000000">
                      <a:alpha val="38000"/>
                    </a:srgbClr>
                  </a:outerShdw>
                </a:effectLst>
                <a:latin typeface="Times New Roman" panose="02020603050405020304" pitchFamily="18" charset="0"/>
              </a:rPr>
              <a:t>ƯỚC CHUNG LỚN NHẤT </a:t>
            </a:r>
          </a:p>
        </p:txBody>
      </p:sp>
      <p:sp>
        <p:nvSpPr>
          <p:cNvPr id="6" name="Google Shape;7719;p34"/>
          <p:cNvSpPr txBox="1">
            <a:spLocks/>
          </p:cNvSpPr>
          <p:nvPr/>
        </p:nvSpPr>
        <p:spPr>
          <a:xfrm>
            <a:off x="2373923" y="438150"/>
            <a:ext cx="6781800" cy="907800"/>
          </a:xfrm>
          <a:prstGeom prst="rect">
            <a:avLst/>
          </a:prstGeom>
          <a:noFill/>
          <a:ln>
            <a:noFill/>
          </a:ln>
        </p:spPr>
        <p:txBody>
          <a:bodyPr spcFirstLastPara="1" wrap="square" lIns="0" tIns="0" rIns="0" bIns="0" anchor="ctr"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rgbClr val="674EA7"/>
              </a:buClr>
              <a:buSzPts val="5200"/>
              <a:buFont typeface="Paytone One"/>
              <a:buNone/>
              <a:defRPr sz="5000" b="0" i="0" u="none" strike="noStrike" cap="none">
                <a:solidFill>
                  <a:srgbClr val="674EA7"/>
                </a:solidFill>
                <a:latin typeface="Paytone One"/>
                <a:ea typeface="Paytone One"/>
                <a:cs typeface="Paytone One"/>
                <a:sym typeface="Paytone One"/>
              </a:defRPr>
            </a:lvl1pPr>
            <a:lvl2pPr marR="0" lvl="1"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2pPr>
            <a:lvl3pPr marR="0" lvl="2"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3pPr>
            <a:lvl4pPr marR="0" lvl="3"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4pPr>
            <a:lvl5pPr marR="0" lvl="4"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5pPr>
            <a:lvl6pPr marR="0" lvl="5"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6pPr>
            <a:lvl7pPr marR="0" lvl="6"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7pPr>
            <a:lvl8pPr marR="0" lvl="7"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8pPr>
            <a:lvl9pPr marR="0" lvl="8" algn="ctr" rtl="0">
              <a:lnSpc>
                <a:spcPct val="100000"/>
              </a:lnSpc>
              <a:spcBef>
                <a:spcPts val="0"/>
              </a:spcBef>
              <a:spcAft>
                <a:spcPts val="0"/>
              </a:spcAft>
              <a:buClr>
                <a:schemeClr val="dk1"/>
              </a:buClr>
              <a:buSzPts val="5200"/>
              <a:buFont typeface="Paytone One"/>
              <a:buNone/>
              <a:defRPr sz="5200" b="0" i="0" u="none" strike="noStrike" cap="none">
                <a:solidFill>
                  <a:schemeClr val="dk1"/>
                </a:solidFill>
                <a:latin typeface="Paytone One"/>
                <a:ea typeface="Paytone One"/>
                <a:cs typeface="Paytone One"/>
                <a:sym typeface="Paytone One"/>
              </a:defRPr>
            </a:lvl9pPr>
          </a:lstStyle>
          <a:p>
            <a:pPr algn="ctr" fontAlgn="base">
              <a:spcBef>
                <a:spcPct val="50000"/>
              </a:spcBef>
              <a:spcAft>
                <a:spcPct val="0"/>
              </a:spcAft>
              <a:defRPr/>
            </a:pPr>
            <a:r>
              <a:rPr lang="en-US" sz="3200" b="1" dirty="0">
                <a:ln w="11430">
                  <a:solidFill>
                    <a:srgbClr val="000000"/>
                  </a:solidFill>
                </a:ln>
                <a:solidFill>
                  <a:schemeClr val="bg1">
                    <a:lumMod val="25000"/>
                  </a:schemeClr>
                </a:solidFill>
                <a:effectLst>
                  <a:outerShdw blurRad="50800" dist="39000" dir="5460000" algn="tl">
                    <a:srgbClr val="000000">
                      <a:alpha val="38000"/>
                    </a:srgbClr>
                  </a:outerShdw>
                </a:effectLst>
                <a:latin typeface="Times New Roman" panose="02020603050405020304" pitchFamily="18" charset="0"/>
              </a:rPr>
              <a:t>SỐ HỌC – CHƯƠNG I</a:t>
            </a:r>
          </a:p>
          <a:p>
            <a:pPr algn="ctr" fontAlgn="base">
              <a:spcBef>
                <a:spcPct val="50000"/>
              </a:spcBef>
              <a:spcAft>
                <a:spcPct val="0"/>
              </a:spcAft>
              <a:defRPr/>
            </a:pPr>
            <a:r>
              <a:rPr lang="en-US" sz="3200" b="1" dirty="0">
                <a:ln w="11430">
                  <a:solidFill>
                    <a:srgbClr val="000000"/>
                  </a:solidFill>
                </a:ln>
                <a:solidFill>
                  <a:schemeClr val="bg1">
                    <a:lumMod val="25000"/>
                  </a:schemeClr>
                </a:solidFill>
                <a:effectLst>
                  <a:outerShdw blurRad="50800" dist="39000" dir="5460000" algn="tl">
                    <a:srgbClr val="000000">
                      <a:alpha val="38000"/>
                    </a:srgbClr>
                  </a:outerShdw>
                </a:effectLst>
                <a:latin typeface="Times New Roman" panose="02020603050405020304" pitchFamily="18" charset="0"/>
              </a:rPr>
              <a:t>BÀI 12 - </a:t>
            </a:r>
            <a:r>
              <a:rPr lang="en-US" sz="3200" b="1">
                <a:ln w="11430">
                  <a:solidFill>
                    <a:srgbClr val="000000"/>
                  </a:solidFill>
                </a:ln>
                <a:solidFill>
                  <a:schemeClr val="bg1">
                    <a:lumMod val="25000"/>
                  </a:schemeClr>
                </a:solidFill>
                <a:effectLst>
                  <a:outerShdw blurRad="50800" dist="39000" dir="5460000" algn="tl">
                    <a:srgbClr val="000000">
                      <a:alpha val="38000"/>
                    </a:srgbClr>
                  </a:outerShdw>
                </a:effectLst>
                <a:latin typeface="Times New Roman" panose="02020603050405020304" pitchFamily="18" charset="0"/>
              </a:rPr>
              <a:t>TIẾT 2</a:t>
            </a:r>
            <a:endParaRPr lang="en-US" sz="3200" b="1" dirty="0">
              <a:ln w="11430">
                <a:solidFill>
                  <a:srgbClr val="000000"/>
                </a:solidFill>
              </a:ln>
              <a:solidFill>
                <a:schemeClr val="bg1">
                  <a:lumMod val="25000"/>
                </a:schemeClr>
              </a:solidFill>
              <a:effectLst>
                <a:outerShdw blurRad="50800" dist="39000" dir="5460000" algn="tl">
                  <a:srgbClr val="000000">
                    <a:alpha val="38000"/>
                  </a:srgbClr>
                </a:outerShdw>
              </a:effectLst>
              <a:latin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315200" y="15586"/>
            <a:ext cx="1447800" cy="15119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65007" y="2688872"/>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r>
              <a:rPr lang="en-US" sz="2800" b="1" kern="1200" dirty="0" err="1">
                <a:solidFill>
                  <a:srgbClr val="FFFF00"/>
                </a:solidFill>
                <a:latin typeface="Times New Roman" panose="02020603050405020304" pitchFamily="18" charset="0"/>
                <a:cs typeface="Times New Roman" panose="02020603050405020304" pitchFamily="18" charset="0"/>
              </a:rPr>
              <a:t>Đáp</a:t>
            </a:r>
            <a:r>
              <a:rPr lang="en-US" sz="2800" b="1" kern="1200" dirty="0">
                <a:solidFill>
                  <a:srgbClr val="FFFF00"/>
                </a:solidFill>
                <a:latin typeface="Times New Roman" panose="02020603050405020304" pitchFamily="18" charset="0"/>
                <a:cs typeface="Times New Roman" panose="02020603050405020304" pitchFamily="18" charset="0"/>
              </a:rPr>
              <a:t> </a:t>
            </a:r>
            <a:r>
              <a:rPr lang="en-US" sz="2800" b="1" kern="1200" dirty="0" err="1">
                <a:solidFill>
                  <a:srgbClr val="FFFF00"/>
                </a:solidFill>
                <a:latin typeface="Times New Roman" panose="02020603050405020304" pitchFamily="18" charset="0"/>
                <a:cs typeface="Times New Roman" panose="02020603050405020304" pitchFamily="18" charset="0"/>
              </a:rPr>
              <a:t>án</a:t>
            </a:r>
            <a:r>
              <a:rPr lang="en-US" sz="2800" b="1" kern="1200" dirty="0">
                <a:solidFill>
                  <a:srgbClr val="FFFF00"/>
                </a:solidFill>
                <a:latin typeface="Times New Roman" panose="02020603050405020304" pitchFamily="18" charset="0"/>
                <a:cs typeface="Times New Roman" panose="02020603050405020304" pitchFamily="18" charset="0"/>
              </a:rPr>
              <a:t> </a:t>
            </a:r>
            <a:r>
              <a:rPr lang="en-US" sz="2800" b="1" kern="1200" dirty="0" err="1">
                <a:solidFill>
                  <a:srgbClr val="FFFF00"/>
                </a:solidFill>
                <a:latin typeface="Times New Roman" panose="02020603050405020304" pitchFamily="18" charset="0"/>
                <a:cs typeface="Times New Roman" panose="02020603050405020304" pitchFamily="18" charset="0"/>
              </a:rPr>
              <a:t>nào</a:t>
            </a:r>
            <a:r>
              <a:rPr lang="en-US" sz="2800" b="1" kern="1200" dirty="0">
                <a:solidFill>
                  <a:srgbClr val="FFFF00"/>
                </a:solidFill>
                <a:latin typeface="Times New Roman" panose="02020603050405020304" pitchFamily="18" charset="0"/>
                <a:cs typeface="Times New Roman" panose="02020603050405020304" pitchFamily="18" charset="0"/>
              </a:rPr>
              <a:t> Sai?</a:t>
            </a:r>
          </a:p>
          <a:p>
            <a:pPr algn="ctr" defTabSz="685800">
              <a:buClrTx/>
            </a:pPr>
            <a:r>
              <a:rPr lang="en-US" sz="1800" b="1" kern="1200" dirty="0" err="1">
                <a:solidFill>
                  <a:schemeClr val="bg1"/>
                </a:solidFill>
                <a:latin typeface="Times New Roman" panose="02020603050405020304" pitchFamily="18" charset="0"/>
                <a:cs typeface="Times New Roman" panose="02020603050405020304" pitchFamily="18" charset="0"/>
              </a:rPr>
              <a:t>Gọi</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số</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bút</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trong</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mỗi</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hộp</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là</a:t>
            </a:r>
            <a:r>
              <a:rPr lang="en-US" sz="1800" b="1" kern="1200" dirty="0">
                <a:solidFill>
                  <a:schemeClr val="bg1"/>
                </a:solidFill>
                <a:latin typeface="Times New Roman" panose="02020603050405020304" pitchFamily="18" charset="0"/>
                <a:cs typeface="Times New Roman" panose="02020603050405020304" pitchFamily="18" charset="0"/>
              </a:rPr>
              <a:t> a. </a:t>
            </a:r>
            <a:r>
              <a:rPr lang="en-US" sz="1800" b="1" kern="1200" dirty="0" err="1">
                <a:solidFill>
                  <a:schemeClr val="bg1"/>
                </a:solidFill>
                <a:latin typeface="Times New Roman" panose="02020603050405020304" pitchFamily="18" charset="0"/>
                <a:cs typeface="Times New Roman" panose="02020603050405020304" pitchFamily="18" charset="0"/>
              </a:rPr>
              <a:t>Tìm</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quan</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hệ</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giữa</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số</a:t>
            </a:r>
            <a:r>
              <a:rPr lang="en-US" sz="1800" b="1" kern="1200" dirty="0">
                <a:solidFill>
                  <a:schemeClr val="bg1"/>
                </a:solidFill>
                <a:latin typeface="Times New Roman" panose="02020603050405020304" pitchFamily="18" charset="0"/>
                <a:cs typeface="Times New Roman" panose="02020603050405020304" pitchFamily="18" charset="0"/>
              </a:rPr>
              <a:t> a </a:t>
            </a:r>
            <a:r>
              <a:rPr lang="en-US" sz="1800" b="1" kern="1200" dirty="0" err="1">
                <a:solidFill>
                  <a:schemeClr val="bg1"/>
                </a:solidFill>
                <a:latin typeface="Times New Roman" panose="02020603050405020304" pitchFamily="18" charset="0"/>
                <a:cs typeface="Times New Roman" panose="02020603050405020304" pitchFamily="18" charset="0"/>
              </a:rPr>
              <a:t>với</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mỗi</a:t>
            </a:r>
            <a:r>
              <a:rPr lang="en-US" sz="1800" b="1" kern="1200" dirty="0">
                <a:solidFill>
                  <a:schemeClr val="bg1"/>
                </a:solidFill>
                <a:latin typeface="Times New Roman" panose="02020603050405020304" pitchFamily="18" charset="0"/>
                <a:cs typeface="Times New Roman" panose="02020603050405020304" pitchFamily="18" charset="0"/>
              </a:rPr>
              <a:t> </a:t>
            </a:r>
            <a:r>
              <a:rPr lang="en-US" sz="1800" b="1" kern="1200" dirty="0" err="1">
                <a:solidFill>
                  <a:schemeClr val="bg1"/>
                </a:solidFill>
                <a:latin typeface="Times New Roman" panose="02020603050405020304" pitchFamily="18" charset="0"/>
                <a:cs typeface="Times New Roman" panose="02020603050405020304" pitchFamily="18" charset="0"/>
              </a:rPr>
              <a:t>số</a:t>
            </a:r>
            <a:r>
              <a:rPr lang="en-US" sz="1800" b="1" kern="1200" dirty="0">
                <a:solidFill>
                  <a:schemeClr val="bg1"/>
                </a:solidFill>
                <a:latin typeface="Times New Roman" panose="02020603050405020304" pitchFamily="18" charset="0"/>
                <a:cs typeface="Times New Roman" panose="02020603050405020304" pitchFamily="18" charset="0"/>
              </a:rPr>
              <a:t> 28, 32, 2.</a:t>
            </a:r>
          </a:p>
        </p:txBody>
      </p:sp>
      <p:sp>
        <p:nvSpPr>
          <p:cNvPr id="15" name="bang a">
            <a:extLst>
              <a:ext uri="{FF2B5EF4-FFF2-40B4-BE49-F238E27FC236}">
                <a16:creationId xmlns:a16="http://schemas.microsoft.com/office/drawing/2014/main" id="{D0E6AFB4-275F-4728-9A13-27E00F9EA3A2}"/>
              </a:ext>
            </a:extLst>
          </p:cNvPr>
          <p:cNvSpPr/>
          <p:nvPr/>
        </p:nvSpPr>
        <p:spPr>
          <a:xfrm flipH="1">
            <a:off x="604749"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25" name="dap an a">
            <a:extLst>
              <a:ext uri="{FF2B5EF4-FFF2-40B4-BE49-F238E27FC236}">
                <a16:creationId xmlns:a16="http://schemas.microsoft.com/office/drawing/2014/main" id="{9897B1B9-EB78-41AF-AC33-1E8F7714B11F}"/>
              </a:ext>
            </a:extLst>
          </p:cNvPr>
          <p:cNvSpPr txBox="1"/>
          <p:nvPr/>
        </p:nvSpPr>
        <p:spPr>
          <a:xfrm>
            <a:off x="829507" y="3897873"/>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
            </a:pPr>
            <a:r>
              <a:rPr lang="en-US" sz="1500" kern="1200" dirty="0">
                <a:solidFill>
                  <a:srgbClr val="FFC000"/>
                </a:solidFill>
                <a:latin typeface="Calibri" panose="020F0502020204030204"/>
                <a:ea typeface="Tahoma" panose="020B0604030504040204" pitchFamily="34" charset="0"/>
                <a:cs typeface="Tahoma" panose="020B0604030504040204" pitchFamily="34" charset="0"/>
              </a:rPr>
              <a:t>A. </a:t>
            </a:r>
            <a:endParaRPr lang="en-US" sz="1500" kern="1200" dirty="0">
              <a:solidFill>
                <a:prstClr val="white"/>
              </a:solidFill>
              <a:latin typeface="Calibri" panose="020F0502020204030204"/>
              <a:ea typeface="Tahoma" panose="020B0604030504040204" pitchFamily="34" charset="0"/>
              <a:cs typeface="Tahoma" panose="020B0604030504040204" pitchFamily="34" charset="0"/>
            </a:endParaRPr>
          </a:p>
        </p:txBody>
      </p:sp>
      <p:sp>
        <p:nvSpPr>
          <p:cNvPr id="27" name="dap an c">
            <a:extLst>
              <a:ext uri="{FF2B5EF4-FFF2-40B4-BE49-F238E27FC236}">
                <a16:creationId xmlns:a16="http://schemas.microsoft.com/office/drawing/2014/main" id="{D96707EC-5A82-4050-B897-6DBAB63AC957}"/>
              </a:ext>
            </a:extLst>
          </p:cNvPr>
          <p:cNvSpPr txBox="1"/>
          <p:nvPr/>
        </p:nvSpPr>
        <p:spPr>
          <a:xfrm>
            <a:off x="829507" y="454531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pPr>
            <a:r>
              <a:rPr lang="en-US" sz="1500" kern="1200" dirty="0">
                <a:solidFill>
                  <a:srgbClr val="FFC000"/>
                </a:solidFill>
                <a:latin typeface="Calibri" panose="020F0502020204030204"/>
                <a:ea typeface="Tahoma" panose="020B0604030504040204" pitchFamily="34" charset="0"/>
                <a:cs typeface="Tahoma" panose="020B0604030504040204" pitchFamily="34" charset="0"/>
              </a:rPr>
              <a:t>C. </a:t>
            </a:r>
            <a:endParaRPr lang="en-US" sz="1500" kern="1200" dirty="0">
              <a:solidFill>
                <a:prstClr val="white"/>
              </a:solidFill>
              <a:latin typeface="Calibri" panose="020F0502020204030204"/>
              <a:ea typeface="Tahoma" panose="020B0604030504040204" pitchFamily="34" charset="0"/>
              <a:cs typeface="Tahoma" panose="020B0604030504040204" pitchFamily="34" charset="0"/>
            </a:endParaRPr>
          </a:p>
        </p:txBody>
      </p:sp>
      <p:sp>
        <p:nvSpPr>
          <p:cNvPr id="31" name="bang b">
            <a:extLst>
              <a:ext uri="{FF2B5EF4-FFF2-40B4-BE49-F238E27FC236}">
                <a16:creationId xmlns:a16="http://schemas.microsoft.com/office/drawing/2014/main" id="{8DD63B39-09F3-4F04-83CD-408FC7619A90}"/>
              </a:ext>
            </a:extLst>
          </p:cNvPr>
          <p:cNvSpPr/>
          <p:nvPr/>
        </p:nvSpPr>
        <p:spPr>
          <a:xfrm flipH="1">
            <a:off x="4601922" y="3821222"/>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33" name="dap an b">
            <a:extLst>
              <a:ext uri="{FF2B5EF4-FFF2-40B4-BE49-F238E27FC236}">
                <a16:creationId xmlns:a16="http://schemas.microsoft.com/office/drawing/2014/main" id="{9B5DABB8-849A-4D2D-930C-9CA07BFC5BDE}"/>
              </a:ext>
            </a:extLst>
          </p:cNvPr>
          <p:cNvSpPr txBox="1"/>
          <p:nvPr/>
        </p:nvSpPr>
        <p:spPr>
          <a:xfrm>
            <a:off x="4826679" y="3897873"/>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pPr>
            <a:r>
              <a:rPr lang="en-US" sz="1500" kern="1200" dirty="0">
                <a:solidFill>
                  <a:srgbClr val="FFC000"/>
                </a:solidFill>
                <a:latin typeface="Calibri" panose="020F0502020204030204"/>
                <a:ea typeface="Tahoma" panose="020B0604030504040204" pitchFamily="34" charset="0"/>
                <a:cs typeface="Tahoma" panose="020B0604030504040204" pitchFamily="34" charset="0"/>
              </a:rPr>
              <a:t>B. </a:t>
            </a:r>
            <a:endParaRPr lang="en-US" sz="1500" kern="1200" dirty="0">
              <a:solidFill>
                <a:prstClr val="white"/>
              </a:solidFill>
              <a:latin typeface="Calibri" panose="020F0502020204030204"/>
              <a:ea typeface="Tahoma" panose="020B0604030504040204" pitchFamily="34" charset="0"/>
              <a:cs typeface="Tahoma" panose="020B0604030504040204" pitchFamily="34" charset="0"/>
            </a:endParaRPr>
          </a:p>
        </p:txBody>
      </p:sp>
      <p:sp>
        <p:nvSpPr>
          <p:cNvPr id="34" name="dap an d">
            <a:extLst>
              <a:ext uri="{FF2B5EF4-FFF2-40B4-BE49-F238E27FC236}">
                <a16:creationId xmlns:a16="http://schemas.microsoft.com/office/drawing/2014/main" id="{42A746A3-96B8-42A5-8EFA-A104DB6B2F69}"/>
              </a:ext>
            </a:extLst>
          </p:cNvPr>
          <p:cNvSpPr txBox="1"/>
          <p:nvPr/>
        </p:nvSpPr>
        <p:spPr>
          <a:xfrm>
            <a:off x="4826679" y="454531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pPr>
            <a:r>
              <a:rPr lang="en-US" sz="1500" kern="1200" dirty="0">
                <a:solidFill>
                  <a:srgbClr val="FFC000"/>
                </a:solidFill>
                <a:latin typeface="Calibri" panose="020F0502020204030204"/>
                <a:ea typeface="Tahoma" panose="020B0604030504040204" pitchFamily="34" charset="0"/>
                <a:cs typeface="Tahoma" panose="020B0604030504040204" pitchFamily="34" charset="0"/>
              </a:rPr>
              <a:t>D. </a:t>
            </a:r>
            <a:endParaRPr lang="en-US" sz="1500" kern="1200" dirty="0">
              <a:solidFill>
                <a:prstClr val="white"/>
              </a:solidFill>
              <a:latin typeface="Calibri" panose="020F0502020204030204"/>
              <a:ea typeface="Tahoma" panose="020B0604030504040204" pitchFamily="34" charset="0"/>
              <a:cs typeface="Tahoma" panose="020B0604030504040204" pitchFamily="34" charset="0"/>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5"/>
            <p:extLst>
              <p:ext uri="{DAA4B4D4-6D71-4841-9C94-3DE7FCFB9230}">
                <p14:media xmlns:p14="http://schemas.microsoft.com/office/powerpoint/2010/main" r:embed="rId4"/>
              </p:ext>
            </p:extLst>
          </p:nvPr>
        </p:nvPicPr>
        <p:blipFill>
          <a:blip r:embed="rId12"/>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7"/>
            <p:extLst>
              <p:ext uri="{DAA4B4D4-6D71-4841-9C94-3DE7FCFB9230}">
                <p14:media xmlns:p14="http://schemas.microsoft.com/office/powerpoint/2010/main" r:embed="rId6"/>
              </p:ext>
            </p:extLst>
          </p:nvPr>
        </p:nvPicPr>
        <p:blipFill>
          <a:blip r:embed="rId12"/>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9"/>
            <p:extLst>
              <p:ext uri="{DAA4B4D4-6D71-4841-9C94-3DE7FCFB9230}">
                <p14:media xmlns:p14="http://schemas.microsoft.com/office/powerpoint/2010/main" r:embed="rId8"/>
              </p:ext>
            </p:extLst>
          </p:nvPr>
        </p:nvPicPr>
        <p:blipFill>
          <a:blip r:embed="rId12"/>
          <a:stretch>
            <a:fillRect/>
          </a:stretch>
        </p:blipFill>
        <p:spPr>
          <a:xfrm>
            <a:off x="9152179" y="1972809"/>
            <a:ext cx="365522" cy="365522"/>
          </a:xfrm>
          <a:prstGeom prst="rect">
            <a:avLst/>
          </a:prstGeom>
        </p:spPr>
      </p:pic>
      <p:sp>
        <p:nvSpPr>
          <p:cNvPr id="2" name="Rectangle 1"/>
          <p:cNvSpPr/>
          <p:nvPr/>
        </p:nvSpPr>
        <p:spPr>
          <a:xfrm>
            <a:off x="304800" y="644757"/>
            <a:ext cx="7086600" cy="1938992"/>
          </a:xfrm>
          <a:prstGeom prst="rect">
            <a:avLst/>
          </a:prstGeom>
        </p:spPr>
        <p:txBody>
          <a:bodyPr wrap="square">
            <a:spAutoFit/>
          </a:bodyPr>
          <a:lstStyle/>
          <a:p>
            <a:pPr algn="just" defTabSz="685800">
              <a:buClrTx/>
              <a:defRPr/>
            </a:pPr>
            <a:r>
              <a:rPr lang="en-US" sz="2400" b="1" kern="1200" dirty="0">
                <a:solidFill>
                  <a:srgbClr val="FFFF00"/>
                </a:solidFill>
                <a:latin typeface="Times New Roman" panose="02020603050405020304" pitchFamily="18" charset="0"/>
                <a:cs typeface="Times New Roman" panose="02020603050405020304" pitchFamily="18" charset="0"/>
              </a:rPr>
              <a:t>Cho </a:t>
            </a:r>
            <a:r>
              <a:rPr lang="en-US" sz="2400" b="1" kern="1200" dirty="0" err="1">
                <a:solidFill>
                  <a:srgbClr val="FFFF00"/>
                </a:solidFill>
                <a:latin typeface="Times New Roman" panose="02020603050405020304" pitchFamily="18" charset="0"/>
                <a:cs typeface="Times New Roman" panose="02020603050405020304" pitchFamily="18" charset="0"/>
              </a:rPr>
              <a:t>bài</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toán</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sau</a:t>
            </a:r>
            <a:r>
              <a:rPr lang="en-US" sz="2400" b="1" kern="1200" dirty="0">
                <a:solidFill>
                  <a:srgbClr val="FFFF00"/>
                </a:solidFill>
                <a:latin typeface="Times New Roman" panose="02020603050405020304" pitchFamily="18" charset="0"/>
                <a:cs typeface="Times New Roman" panose="02020603050405020304" pitchFamily="18" charset="0"/>
              </a:rPr>
              <a:t>.</a:t>
            </a: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chemeClr val="bg1"/>
                </a:solidFill>
                <a:latin typeface="Times New Roman" panose="02020603050405020304" pitchFamily="18" charset="0"/>
                <a:cs typeface="Times New Roman" panose="02020603050405020304" pitchFamily="18" charset="0"/>
              </a:rPr>
              <a:t>Mai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gườ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ho</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ình</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chì </a:t>
            </a:r>
            <a:r>
              <a:rPr lang="en-US" sz="2400" b="1" kern="1200" dirty="0" err="1">
                <a:solidFill>
                  <a:schemeClr val="bg1"/>
                </a:solidFill>
                <a:latin typeface="Times New Roman" panose="02020603050405020304" pitchFamily="18" charset="0"/>
                <a:cs typeface="Times New Roman" panose="02020603050405020304" pitchFamily="18" charset="0"/>
              </a:rPr>
              <a:t>màu</a:t>
            </a:r>
            <a:r>
              <a:rPr lang="en-US" sz="2400" b="1" kern="1200" dirty="0">
                <a:solidFill>
                  <a:schemeClr val="bg1"/>
                </a:solidFill>
                <a:latin typeface="Times New Roman" panose="02020603050405020304" pitchFamily="18" charset="0"/>
                <a:cs typeface="Times New Roman" panose="02020603050405020304" pitchFamily="18" charset="0"/>
              </a:rPr>
              <a:t>. Mai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28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36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ác</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đề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ằ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ha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lớn</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ơn</a:t>
            </a:r>
            <a:r>
              <a:rPr lang="en-US" sz="2400" b="1" kern="1200" dirty="0">
                <a:solidFill>
                  <a:schemeClr val="bg1"/>
                </a:solidFill>
                <a:latin typeface="Times New Roman" panose="02020603050405020304" pitchFamily="18" charset="0"/>
                <a:cs typeface="Times New Roman" panose="02020603050405020304" pitchFamily="18" charset="0"/>
              </a:rPr>
              <a:t> 2.</a:t>
            </a:r>
            <a:endParaRPr lang="en-US" sz="2400" i="1" kern="1200" dirty="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69FAC203-3F29-4391-860E-BEC9419E6FFA}"/>
              </a:ext>
            </a:extLst>
          </p:cNvPr>
          <p:cNvGraphicFramePr>
            <a:graphicFrameLocks noChangeAspect="1"/>
          </p:cNvGraphicFramePr>
          <p:nvPr>
            <p:extLst>
              <p:ext uri="{D42A27DB-BD31-4B8C-83A1-F6EECF244321}">
                <p14:modId xmlns:p14="http://schemas.microsoft.com/office/powerpoint/2010/main" val="2242830387"/>
              </p:ext>
            </p:extLst>
          </p:nvPr>
        </p:nvGraphicFramePr>
        <p:xfrm>
          <a:off x="1369235" y="4447730"/>
          <a:ext cx="777043" cy="485788"/>
        </p:xfrm>
        <a:graphic>
          <a:graphicData uri="http://schemas.openxmlformats.org/presentationml/2006/ole">
            <mc:AlternateContent xmlns:mc="http://schemas.openxmlformats.org/markup-compatibility/2006">
              <mc:Choice xmlns:v="urn:schemas-microsoft-com:vml" Requires="v">
                <p:oleObj spid="_x0000_s30742" name="Equation" r:id="rId13" imgW="393480" imgH="215640" progId="Equation.DSMT4">
                  <p:embed/>
                </p:oleObj>
              </mc:Choice>
              <mc:Fallback>
                <p:oleObj name="Equation" r:id="rId13" imgW="393480" imgH="215640" progId="Equation.DSMT4">
                  <p:embed/>
                  <p:pic>
                    <p:nvPicPr>
                      <p:cNvPr id="33" name="Object 32">
                        <a:extLst>
                          <a:ext uri="{FF2B5EF4-FFF2-40B4-BE49-F238E27FC236}">
                            <a16:creationId xmlns:a16="http://schemas.microsoft.com/office/drawing/2014/main" id="{69FAC203-3F29-4391-860E-BEC9419E6FFA}"/>
                          </a:ext>
                        </a:extLst>
                      </p:cNvPr>
                      <p:cNvPicPr/>
                      <p:nvPr/>
                    </p:nvPicPr>
                    <p:blipFill>
                      <a:blip r:embed="rId14"/>
                      <a:stretch>
                        <a:fillRect/>
                      </a:stretch>
                    </p:blipFill>
                    <p:spPr>
                      <a:xfrm>
                        <a:off x="1369235" y="4447730"/>
                        <a:ext cx="777043" cy="485788"/>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CD13FB4-BF2F-45A7-B5C2-8CBD24459BE0}"/>
              </a:ext>
            </a:extLst>
          </p:cNvPr>
          <p:cNvGraphicFramePr>
            <a:graphicFrameLocks noChangeAspect="1"/>
          </p:cNvGraphicFramePr>
          <p:nvPr>
            <p:extLst>
              <p:ext uri="{D42A27DB-BD31-4B8C-83A1-F6EECF244321}">
                <p14:modId xmlns:p14="http://schemas.microsoft.com/office/powerpoint/2010/main" val="1553242205"/>
              </p:ext>
            </p:extLst>
          </p:nvPr>
        </p:nvGraphicFramePr>
        <p:xfrm>
          <a:off x="1407943" y="3805793"/>
          <a:ext cx="626210" cy="466527"/>
        </p:xfrm>
        <a:graphic>
          <a:graphicData uri="http://schemas.openxmlformats.org/presentationml/2006/ole">
            <mc:AlternateContent xmlns:mc="http://schemas.openxmlformats.org/markup-compatibility/2006">
              <mc:Choice xmlns:v="urn:schemas-microsoft-com:vml" Requires="v">
                <p:oleObj spid="_x0000_s30743" name="Equation" r:id="rId15" imgW="330120" imgH="215640" progId="Equation.DSMT4">
                  <p:embed/>
                </p:oleObj>
              </mc:Choice>
              <mc:Fallback>
                <p:oleObj name="Equation" r:id="rId15" imgW="330120" imgH="215640" progId="Equation.DSMT4">
                  <p:embed/>
                  <p:pic>
                    <p:nvPicPr>
                      <p:cNvPr id="35" name="Object 34">
                        <a:extLst>
                          <a:ext uri="{FF2B5EF4-FFF2-40B4-BE49-F238E27FC236}">
                            <a16:creationId xmlns:a16="http://schemas.microsoft.com/office/drawing/2014/main" id="{ECD13FB4-BF2F-45A7-B5C2-8CBD24459BE0}"/>
                          </a:ext>
                        </a:extLst>
                      </p:cNvPr>
                      <p:cNvPicPr/>
                      <p:nvPr/>
                    </p:nvPicPr>
                    <p:blipFill>
                      <a:blip r:embed="rId16"/>
                      <a:stretch>
                        <a:fillRect/>
                      </a:stretch>
                    </p:blipFill>
                    <p:spPr>
                      <a:xfrm>
                        <a:off x="1407943" y="3805793"/>
                        <a:ext cx="626210" cy="466527"/>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9DBD46C6-5F62-4DC9-AA76-FA6F50145B75}"/>
              </a:ext>
            </a:extLst>
          </p:cNvPr>
          <p:cNvGraphicFramePr>
            <a:graphicFrameLocks noChangeAspect="1"/>
          </p:cNvGraphicFramePr>
          <p:nvPr>
            <p:extLst>
              <p:ext uri="{D42A27DB-BD31-4B8C-83A1-F6EECF244321}">
                <p14:modId xmlns:p14="http://schemas.microsoft.com/office/powerpoint/2010/main" val="3293448063"/>
              </p:ext>
            </p:extLst>
          </p:nvPr>
        </p:nvGraphicFramePr>
        <p:xfrm>
          <a:off x="5381241" y="3821610"/>
          <a:ext cx="733807" cy="458758"/>
        </p:xfrm>
        <a:graphic>
          <a:graphicData uri="http://schemas.openxmlformats.org/presentationml/2006/ole">
            <mc:AlternateContent xmlns:mc="http://schemas.openxmlformats.org/markup-compatibility/2006">
              <mc:Choice xmlns:v="urn:schemas-microsoft-com:vml" Requires="v">
                <p:oleObj spid="_x0000_s30744" name="Equation" r:id="rId17" imgW="393480" imgH="215640" progId="Equation.DSMT4">
                  <p:embed/>
                </p:oleObj>
              </mc:Choice>
              <mc:Fallback>
                <p:oleObj name="Equation" r:id="rId17" imgW="393480" imgH="215640" progId="Equation.DSMT4">
                  <p:embed/>
                  <p:pic>
                    <p:nvPicPr>
                      <p:cNvPr id="34" name="Object 33">
                        <a:extLst>
                          <a:ext uri="{FF2B5EF4-FFF2-40B4-BE49-F238E27FC236}">
                            <a16:creationId xmlns:a16="http://schemas.microsoft.com/office/drawing/2014/main" id="{9DBD46C6-5F62-4DC9-AA76-FA6F50145B75}"/>
                          </a:ext>
                        </a:extLst>
                      </p:cNvPr>
                      <p:cNvPicPr/>
                      <p:nvPr/>
                    </p:nvPicPr>
                    <p:blipFill>
                      <a:blip r:embed="rId18"/>
                      <a:stretch>
                        <a:fillRect/>
                      </a:stretch>
                    </p:blipFill>
                    <p:spPr>
                      <a:xfrm>
                        <a:off x="5381241" y="3821610"/>
                        <a:ext cx="733807" cy="458758"/>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643F081F-B9DC-4FDE-99B5-958279FFAAC1}"/>
              </a:ext>
            </a:extLst>
          </p:cNvPr>
          <p:cNvGraphicFramePr>
            <a:graphicFrameLocks noChangeAspect="1"/>
          </p:cNvGraphicFramePr>
          <p:nvPr>
            <p:extLst>
              <p:ext uri="{D42A27DB-BD31-4B8C-83A1-F6EECF244321}">
                <p14:modId xmlns:p14="http://schemas.microsoft.com/office/powerpoint/2010/main" val="538020663"/>
              </p:ext>
            </p:extLst>
          </p:nvPr>
        </p:nvGraphicFramePr>
        <p:xfrm>
          <a:off x="5355865" y="4456790"/>
          <a:ext cx="731474" cy="445015"/>
        </p:xfrm>
        <a:graphic>
          <a:graphicData uri="http://schemas.openxmlformats.org/presentationml/2006/ole">
            <mc:AlternateContent xmlns:mc="http://schemas.openxmlformats.org/markup-compatibility/2006">
              <mc:Choice xmlns:v="urn:schemas-microsoft-com:vml" Requires="v">
                <p:oleObj spid="_x0000_s30745" name="Equation" r:id="rId19" imgW="380880" imgH="203040" progId="Equation.DSMT4">
                  <p:embed/>
                </p:oleObj>
              </mc:Choice>
              <mc:Fallback>
                <p:oleObj name="Equation" r:id="rId19" imgW="380880" imgH="203040" progId="Equation.DSMT4">
                  <p:embed/>
                  <p:pic>
                    <p:nvPicPr>
                      <p:cNvPr id="36" name="Object 35">
                        <a:extLst>
                          <a:ext uri="{FF2B5EF4-FFF2-40B4-BE49-F238E27FC236}">
                            <a16:creationId xmlns:a16="http://schemas.microsoft.com/office/drawing/2014/main" id="{643F081F-B9DC-4FDE-99B5-958279FFAAC1}"/>
                          </a:ext>
                        </a:extLst>
                      </p:cNvPr>
                      <p:cNvPicPr/>
                      <p:nvPr/>
                    </p:nvPicPr>
                    <p:blipFill>
                      <a:blip r:embed="rId20"/>
                      <a:stretch>
                        <a:fillRect/>
                      </a:stretch>
                    </p:blipFill>
                    <p:spPr>
                      <a:xfrm>
                        <a:off x="5355865" y="4456790"/>
                        <a:ext cx="731474" cy="445015"/>
                      </a:xfrm>
                      <a:prstGeom prst="rect">
                        <a:avLst/>
                      </a:prstGeom>
                    </p:spPr>
                  </p:pic>
                </p:oleObj>
              </mc:Fallback>
            </mc:AlternateContent>
          </a:graphicData>
        </a:graphic>
      </p:graphicFrame>
    </p:spTree>
    <p:extLst>
      <p:ext uri="{BB962C8B-B14F-4D97-AF65-F5344CB8AC3E}">
        <p14:creationId xmlns:p14="http://schemas.microsoft.com/office/powerpoint/2010/main" val="345473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80564" y="0"/>
            <a:ext cx="1525273" cy="1719894"/>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5" name="bang b">
            <a:extLst>
              <a:ext uri="{FF2B5EF4-FFF2-40B4-BE49-F238E27FC236}">
                <a16:creationId xmlns:a16="http://schemas.microsoft.com/office/drawing/2014/main" id="{D0E6AFB4-275F-4728-9A13-27E00F9EA3A2}"/>
              </a:ext>
            </a:extLst>
          </p:cNvPr>
          <p:cNvSpPr/>
          <p:nvPr/>
        </p:nvSpPr>
        <p:spPr>
          <a:xfrm flipH="1">
            <a:off x="4601922" y="3825437"/>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604749"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b">
            <a:extLst>
              <a:ext uri="{FF2B5EF4-FFF2-40B4-BE49-F238E27FC236}">
                <a16:creationId xmlns:a16="http://schemas.microsoft.com/office/drawing/2014/main" id="{9897B1B9-EB78-41AF-AC33-1E8F7714B11F}"/>
              </a:ext>
            </a:extLst>
          </p:cNvPr>
          <p:cNvSpPr txBox="1"/>
          <p:nvPr/>
        </p:nvSpPr>
        <p:spPr>
          <a:xfrm>
            <a:off x="4826679" y="3902088"/>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a:t>
            </a:r>
            <a:r>
              <a:rPr lang="en-US" sz="18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 </a:t>
            </a:r>
            <a:r>
              <a:rPr lang="en-US" sz="18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a = 4</a:t>
            </a:r>
          </a:p>
        </p:txBody>
      </p:sp>
      <p:sp>
        <p:nvSpPr>
          <p:cNvPr id="27" name="cau hoi c">
            <a:extLst>
              <a:ext uri="{FF2B5EF4-FFF2-40B4-BE49-F238E27FC236}">
                <a16:creationId xmlns:a16="http://schemas.microsoft.com/office/drawing/2014/main" id="{D96707EC-5A82-4050-B897-6DBAB63AC957}"/>
              </a:ext>
            </a:extLst>
          </p:cNvPr>
          <p:cNvSpPr txBox="1"/>
          <p:nvPr/>
        </p:nvSpPr>
        <p:spPr>
          <a:xfrm>
            <a:off x="829507" y="4545319"/>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18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a = 2</a:t>
            </a:r>
          </a:p>
        </p:txBody>
      </p:sp>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829507" y="3897872"/>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r>
              <a:rPr lang="en-US" sz="1800" b="1" kern="1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 = 1</a:t>
            </a:r>
          </a:p>
        </p:txBody>
      </p:sp>
      <p:sp>
        <p:nvSpPr>
          <p:cNvPr id="34" name="cau hoi d">
            <a:extLst>
              <a:ext uri="{FF2B5EF4-FFF2-40B4-BE49-F238E27FC236}">
                <a16:creationId xmlns:a16="http://schemas.microsoft.com/office/drawing/2014/main" id="{42A746A3-96B8-42A5-8EFA-A104DB6B2F69}"/>
              </a:ext>
            </a:extLst>
          </p:cNvPr>
          <p:cNvSpPr txBox="1"/>
          <p:nvPr/>
        </p:nvSpPr>
        <p:spPr>
          <a:xfrm>
            <a:off x="4826679" y="4545319"/>
            <a:ext cx="3487814" cy="369332"/>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1800" b="1" kern="1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 = 3</a:t>
            </a: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1972809"/>
            <a:ext cx="365522" cy="365522"/>
          </a:xfrm>
          <a:prstGeom prst="rect">
            <a:avLst/>
          </a:prstGeom>
        </p:spPr>
      </p:pic>
      <p:sp>
        <p:nvSpPr>
          <p:cNvPr id="20" name="Rectangle 19">
            <a:extLst>
              <a:ext uri="{FF2B5EF4-FFF2-40B4-BE49-F238E27FC236}">
                <a16:creationId xmlns:a16="http://schemas.microsoft.com/office/drawing/2014/main" id="{0DAEECCB-41B1-4C54-B558-0EF73EDB00C0}"/>
              </a:ext>
            </a:extLst>
          </p:cNvPr>
          <p:cNvSpPr/>
          <p:nvPr/>
        </p:nvSpPr>
        <p:spPr>
          <a:xfrm>
            <a:off x="1038688" y="2876550"/>
            <a:ext cx="5817553" cy="49617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2100" b="1" kern="1200" dirty="0">
                <a:solidFill>
                  <a:prstClr val="white"/>
                </a:solidFill>
                <a:latin typeface="Arial" panose="020B0604020202020204" pitchFamily="34" charset="0"/>
                <a:ea typeface="Tahoma" panose="020B0604030504040204" pitchFamily="34" charset="0"/>
                <a:cs typeface="Arial" panose="020B0604020202020204" pitchFamily="34"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Gọi</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ô</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út</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rong</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ỗi</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ộp</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là a. </a:t>
            </a:r>
          </a:p>
          <a:p>
            <a:pPr algn="just" defTabSz="685800">
              <a:lnSpc>
                <a:spcPct val="125000"/>
              </a:lnSpc>
              <a:buClrTx/>
              <a:defRPr/>
            </a:pPr>
            <a:r>
              <a:rPr lang="en-US" sz="24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ìm</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ô</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nói</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rên</a:t>
            </a:r>
            <a:r>
              <a:rPr lang="en-US" sz="24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a:t>
            </a:r>
          </a:p>
        </p:txBody>
      </p:sp>
      <p:sp>
        <p:nvSpPr>
          <p:cNvPr id="28" name="Rectangle 27"/>
          <p:cNvSpPr/>
          <p:nvPr/>
        </p:nvSpPr>
        <p:spPr>
          <a:xfrm>
            <a:off x="228600" y="520304"/>
            <a:ext cx="7086600" cy="1938992"/>
          </a:xfrm>
          <a:prstGeom prst="rect">
            <a:avLst/>
          </a:prstGeom>
        </p:spPr>
        <p:txBody>
          <a:bodyPr wrap="square">
            <a:spAutoFit/>
          </a:bodyPr>
          <a:lstStyle/>
          <a:p>
            <a:pPr algn="just" defTabSz="685800">
              <a:buClrTx/>
              <a:defRPr/>
            </a:pPr>
            <a:r>
              <a:rPr lang="en-US" sz="2400" b="1" kern="1200" dirty="0">
                <a:solidFill>
                  <a:srgbClr val="FFFF00"/>
                </a:solidFill>
                <a:latin typeface="Times New Roman" panose="02020603050405020304" pitchFamily="18" charset="0"/>
                <a:cs typeface="Times New Roman" panose="02020603050405020304" pitchFamily="18" charset="0"/>
              </a:rPr>
              <a:t>Cho </a:t>
            </a:r>
            <a:r>
              <a:rPr lang="en-US" sz="2400" b="1" kern="1200" dirty="0" err="1">
                <a:solidFill>
                  <a:srgbClr val="FFFF00"/>
                </a:solidFill>
                <a:latin typeface="Times New Roman" panose="02020603050405020304" pitchFamily="18" charset="0"/>
                <a:cs typeface="Times New Roman" panose="02020603050405020304" pitchFamily="18" charset="0"/>
              </a:rPr>
              <a:t>bài</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toán</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sau</a:t>
            </a:r>
            <a:r>
              <a:rPr lang="en-US" sz="2400" b="1" kern="1200" dirty="0">
                <a:solidFill>
                  <a:srgbClr val="FFFF00"/>
                </a:solidFill>
                <a:latin typeface="Times New Roman" panose="02020603050405020304" pitchFamily="18" charset="0"/>
                <a:cs typeface="Times New Roman" panose="02020603050405020304" pitchFamily="18" charset="0"/>
              </a:rPr>
              <a:t>.</a:t>
            </a: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chemeClr val="bg1"/>
                </a:solidFill>
                <a:latin typeface="Times New Roman" panose="02020603050405020304" pitchFamily="18" charset="0"/>
                <a:cs typeface="Times New Roman" panose="02020603050405020304" pitchFamily="18" charset="0"/>
              </a:rPr>
              <a:t>Mai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gườ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ho</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ình</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chì </a:t>
            </a:r>
            <a:r>
              <a:rPr lang="en-US" sz="2400" b="1" kern="1200" dirty="0" err="1">
                <a:solidFill>
                  <a:schemeClr val="bg1"/>
                </a:solidFill>
                <a:latin typeface="Times New Roman" panose="02020603050405020304" pitchFamily="18" charset="0"/>
                <a:cs typeface="Times New Roman" panose="02020603050405020304" pitchFamily="18" charset="0"/>
              </a:rPr>
              <a:t>màu</a:t>
            </a:r>
            <a:r>
              <a:rPr lang="en-US" sz="2400" b="1" kern="1200" dirty="0">
                <a:solidFill>
                  <a:schemeClr val="bg1"/>
                </a:solidFill>
                <a:latin typeface="Times New Roman" panose="02020603050405020304" pitchFamily="18" charset="0"/>
                <a:cs typeface="Times New Roman" panose="02020603050405020304" pitchFamily="18" charset="0"/>
              </a:rPr>
              <a:t>. Mai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28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36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ác</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đề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ằ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ha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lớn</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ơn</a:t>
            </a:r>
            <a:r>
              <a:rPr lang="en-US" sz="2400" b="1" kern="1200" dirty="0">
                <a:solidFill>
                  <a:schemeClr val="bg1"/>
                </a:solidFill>
                <a:latin typeface="Times New Roman" panose="02020603050405020304" pitchFamily="18" charset="0"/>
                <a:cs typeface="Times New Roman" panose="02020603050405020304" pitchFamily="18" charset="0"/>
              </a:rPr>
              <a:t> 2.</a:t>
            </a:r>
            <a:endParaRPr lang="en-US" sz="2400" i="1" kern="1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10822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C975AF1-8BB4-444D-993E-F98C38C51C8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010400" y="-16729"/>
            <a:ext cx="1803994" cy="1694770"/>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4695360"/>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4047914"/>
            <a:ext cx="9144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3146032"/>
            <a:ext cx="9144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494929" y="2688208"/>
            <a:ext cx="8154143" cy="93895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5" name="bang c">
            <a:extLst>
              <a:ext uri="{FF2B5EF4-FFF2-40B4-BE49-F238E27FC236}">
                <a16:creationId xmlns:a16="http://schemas.microsoft.com/office/drawing/2014/main" id="{D0E6AFB4-275F-4728-9A13-27E00F9EA3A2}"/>
              </a:ext>
            </a:extLst>
          </p:cNvPr>
          <p:cNvSpPr/>
          <p:nvPr/>
        </p:nvSpPr>
        <p:spPr>
          <a:xfrm flipH="1">
            <a:off x="603457" y="4470969"/>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4601922"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5" name="cau hoi c">
            <a:extLst>
              <a:ext uri="{FF2B5EF4-FFF2-40B4-BE49-F238E27FC236}">
                <a16:creationId xmlns:a16="http://schemas.microsoft.com/office/drawing/2014/main" id="{9897B1B9-EB78-41AF-AC33-1E8F7714B11F}"/>
              </a:ext>
            </a:extLst>
          </p:cNvPr>
          <p:cNvSpPr txBox="1"/>
          <p:nvPr/>
        </p:nvSpPr>
        <p:spPr>
          <a:xfrm>
            <a:off x="828214" y="4547620"/>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C. </a:t>
            </a:r>
            <a:r>
              <a:rPr lang="en-US" sz="15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Mai 7, Lan 9</a:t>
            </a:r>
          </a:p>
        </p:txBody>
      </p:sp>
      <p:sp>
        <p:nvSpPr>
          <p:cNvPr id="27" name="cau hoi b">
            <a:extLst>
              <a:ext uri="{FF2B5EF4-FFF2-40B4-BE49-F238E27FC236}">
                <a16:creationId xmlns:a16="http://schemas.microsoft.com/office/drawing/2014/main" id="{D96707EC-5A82-4050-B897-6DBAB63AC957}"/>
              </a:ext>
            </a:extLst>
          </p:cNvPr>
          <p:cNvSpPr txBox="1"/>
          <p:nvPr/>
        </p:nvSpPr>
        <p:spPr>
          <a:xfrm>
            <a:off x="4826679" y="385758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B. </a:t>
            </a:r>
            <a:r>
              <a:rPr lang="en-US" sz="1500" kern="1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Mai 6, Lan 7</a:t>
            </a:r>
          </a:p>
        </p:txBody>
      </p:sp>
      <p:sp>
        <p:nvSpPr>
          <p:cNvPr id="31" name="bang a">
            <a:extLst>
              <a:ext uri="{FF2B5EF4-FFF2-40B4-BE49-F238E27FC236}">
                <a16:creationId xmlns:a16="http://schemas.microsoft.com/office/drawing/2014/main" id="{8DD63B39-09F3-4F04-83CD-408FC7619A90}"/>
              </a:ext>
            </a:extLst>
          </p:cNvPr>
          <p:cNvSpPr/>
          <p:nvPr/>
        </p:nvSpPr>
        <p:spPr>
          <a:xfrm flipH="1">
            <a:off x="604749" y="3821221"/>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4601922" y="4468668"/>
            <a:ext cx="3937330" cy="45338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829507" y="3897872"/>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A. </a:t>
            </a:r>
            <a:r>
              <a:rPr lang="en-US" sz="1500" kern="12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Mai 7, Lan 6</a:t>
            </a:r>
          </a:p>
        </p:txBody>
      </p:sp>
      <p:sp>
        <p:nvSpPr>
          <p:cNvPr id="34" name="cau hoi d">
            <a:extLst>
              <a:ext uri="{FF2B5EF4-FFF2-40B4-BE49-F238E27FC236}">
                <a16:creationId xmlns:a16="http://schemas.microsoft.com/office/drawing/2014/main" id="{42A746A3-96B8-42A5-8EFA-A104DB6B2F69}"/>
              </a:ext>
            </a:extLst>
          </p:cNvPr>
          <p:cNvSpPr txBox="1"/>
          <p:nvPr/>
        </p:nvSpPr>
        <p:spPr>
          <a:xfrm>
            <a:off x="4826679" y="4545319"/>
            <a:ext cx="3487814" cy="323165"/>
          </a:xfrm>
          <a:prstGeom prst="rect">
            <a:avLst/>
          </a:prstGeom>
          <a:noFill/>
        </p:spPr>
        <p:txBody>
          <a:bodyPr wrap="square" rtlCol="0">
            <a:spAutoFit/>
          </a:bodyPr>
          <a:lstStyle/>
          <a:p>
            <a:pPr marL="257175" indent="-257175" defTabSz="685800">
              <a:buClr>
                <a:prstClr val="white"/>
              </a:buClr>
              <a:buFont typeface="Wingdings" panose="05000000000000000000" pitchFamily="2" charset="2"/>
              <a:buChar char="w"/>
              <a:defRPr/>
            </a:pPr>
            <a:r>
              <a:rPr lang="en-US" sz="1500" kern="1200" dirty="0">
                <a:solidFill>
                  <a:srgbClr val="FFC000"/>
                </a:solidFill>
                <a:latin typeface="Times New Roman" panose="02020603050405020304" pitchFamily="18" charset="0"/>
                <a:ea typeface="Tahoma" panose="020B0604030504040204" pitchFamily="34" charset="0"/>
                <a:cs typeface="Times New Roman" panose="02020603050405020304" pitchFamily="18" charset="0"/>
              </a:rPr>
              <a:t>D. </a:t>
            </a:r>
            <a:r>
              <a:rPr lang="en-US" sz="1500"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Mai 9, Lan 7</a:t>
            </a: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9144001" y="647895"/>
            <a:ext cx="365522" cy="365522"/>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144001" y="1109020"/>
            <a:ext cx="365522" cy="365522"/>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9152179" y="1555617"/>
            <a:ext cx="365522" cy="365522"/>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9152179" y="1972809"/>
            <a:ext cx="365522" cy="365522"/>
          </a:xfrm>
          <a:prstGeom prst="rect">
            <a:avLst/>
          </a:prstGeom>
        </p:spPr>
      </p:pic>
      <p:sp>
        <p:nvSpPr>
          <p:cNvPr id="20" name="Rectangle 19"/>
          <p:cNvSpPr/>
          <p:nvPr/>
        </p:nvSpPr>
        <p:spPr>
          <a:xfrm>
            <a:off x="7332" y="511386"/>
            <a:ext cx="7086600" cy="1938992"/>
          </a:xfrm>
          <a:prstGeom prst="rect">
            <a:avLst/>
          </a:prstGeom>
        </p:spPr>
        <p:txBody>
          <a:bodyPr wrap="square">
            <a:spAutoFit/>
          </a:bodyPr>
          <a:lstStyle/>
          <a:p>
            <a:pPr algn="just" defTabSz="685800">
              <a:buClrTx/>
              <a:defRPr/>
            </a:pPr>
            <a:r>
              <a:rPr lang="en-US" sz="2400" b="1" kern="1200" dirty="0">
                <a:solidFill>
                  <a:srgbClr val="FFFF00"/>
                </a:solidFill>
                <a:latin typeface="Times New Roman" panose="02020603050405020304" pitchFamily="18" charset="0"/>
                <a:cs typeface="Times New Roman" panose="02020603050405020304" pitchFamily="18" charset="0"/>
              </a:rPr>
              <a:t>Cho </a:t>
            </a:r>
            <a:r>
              <a:rPr lang="en-US" sz="2400" b="1" kern="1200" dirty="0" err="1">
                <a:solidFill>
                  <a:srgbClr val="FFFF00"/>
                </a:solidFill>
                <a:latin typeface="Times New Roman" panose="02020603050405020304" pitchFamily="18" charset="0"/>
                <a:cs typeface="Times New Roman" panose="02020603050405020304" pitchFamily="18" charset="0"/>
              </a:rPr>
              <a:t>bài</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toán</a:t>
            </a:r>
            <a:r>
              <a:rPr lang="en-US" sz="2400" b="1" kern="1200" dirty="0">
                <a:solidFill>
                  <a:srgbClr val="FFFF00"/>
                </a:solidFill>
                <a:latin typeface="Times New Roman" panose="02020603050405020304" pitchFamily="18" charset="0"/>
                <a:cs typeface="Times New Roman" panose="02020603050405020304" pitchFamily="18" charset="0"/>
              </a:rPr>
              <a:t> </a:t>
            </a:r>
            <a:r>
              <a:rPr lang="en-US" sz="2400" b="1" kern="1200" dirty="0" err="1">
                <a:solidFill>
                  <a:srgbClr val="FFFF00"/>
                </a:solidFill>
                <a:latin typeface="Times New Roman" panose="02020603050405020304" pitchFamily="18" charset="0"/>
                <a:cs typeface="Times New Roman" panose="02020603050405020304" pitchFamily="18" charset="0"/>
              </a:rPr>
              <a:t>sau</a:t>
            </a:r>
            <a:r>
              <a:rPr lang="en-US" sz="2400" b="1" kern="1200" dirty="0">
                <a:solidFill>
                  <a:srgbClr val="FFFF00"/>
                </a:solidFill>
                <a:latin typeface="Times New Roman" panose="02020603050405020304" pitchFamily="18" charset="0"/>
                <a:cs typeface="Times New Roman" panose="02020603050405020304" pitchFamily="18" charset="0"/>
              </a:rPr>
              <a:t>.</a:t>
            </a: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chemeClr val="bg1"/>
                </a:solidFill>
                <a:latin typeface="Times New Roman" panose="02020603050405020304" pitchFamily="18" charset="0"/>
                <a:cs typeface="Times New Roman" panose="02020603050405020304" pitchFamily="18" charset="0"/>
              </a:rPr>
              <a:t>Mai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gườ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ho</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ình</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chì </a:t>
            </a:r>
            <a:r>
              <a:rPr lang="en-US" sz="2400" b="1" kern="1200" dirty="0" err="1">
                <a:solidFill>
                  <a:schemeClr val="bg1"/>
                </a:solidFill>
                <a:latin typeface="Times New Roman" panose="02020603050405020304" pitchFamily="18" charset="0"/>
                <a:cs typeface="Times New Roman" panose="02020603050405020304" pitchFamily="18" charset="0"/>
              </a:rPr>
              <a:t>màu</a:t>
            </a:r>
            <a:r>
              <a:rPr lang="en-US" sz="2400" b="1" kern="1200" dirty="0">
                <a:solidFill>
                  <a:schemeClr val="bg1"/>
                </a:solidFill>
                <a:latin typeface="Times New Roman" panose="02020603050405020304" pitchFamily="18" charset="0"/>
                <a:cs typeface="Times New Roman" panose="02020603050405020304" pitchFamily="18" charset="0"/>
              </a:rPr>
              <a:t>. Mai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28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Lan </a:t>
            </a:r>
            <a:r>
              <a:rPr lang="en-US" sz="2400" b="1" kern="1200" dirty="0" err="1">
                <a:solidFill>
                  <a:schemeClr val="bg1"/>
                </a:solidFill>
                <a:latin typeface="Times New Roman" panose="02020603050405020304" pitchFamily="18" charset="0"/>
                <a:cs typeface="Times New Roman" panose="02020603050405020304" pitchFamily="18" charset="0"/>
              </a:rPr>
              <a:t>mua</a:t>
            </a:r>
            <a:r>
              <a:rPr lang="en-US" sz="2400" b="1" kern="1200" dirty="0">
                <a:solidFill>
                  <a:schemeClr val="bg1"/>
                </a:solidFill>
                <a:latin typeface="Times New Roman" panose="02020603050405020304" pitchFamily="18" charset="0"/>
                <a:cs typeface="Times New Roman" panose="02020603050405020304" pitchFamily="18" charset="0"/>
              </a:rPr>
              <a:t> 36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các</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đề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ằ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nhau</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và</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sô</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bút</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trong</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mỗi</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ộp</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lớn</a:t>
            </a:r>
            <a:r>
              <a:rPr lang="en-US" sz="2400" b="1" kern="1200" dirty="0">
                <a:solidFill>
                  <a:schemeClr val="bg1"/>
                </a:solidFill>
                <a:latin typeface="Times New Roman" panose="02020603050405020304" pitchFamily="18" charset="0"/>
                <a:cs typeface="Times New Roman" panose="02020603050405020304" pitchFamily="18" charset="0"/>
              </a:rPr>
              <a:t> </a:t>
            </a:r>
            <a:r>
              <a:rPr lang="en-US" sz="2400" b="1" kern="1200" dirty="0" err="1">
                <a:solidFill>
                  <a:schemeClr val="bg1"/>
                </a:solidFill>
                <a:latin typeface="Times New Roman" panose="02020603050405020304" pitchFamily="18" charset="0"/>
                <a:cs typeface="Times New Roman" panose="02020603050405020304" pitchFamily="18" charset="0"/>
              </a:rPr>
              <a:t>hơn</a:t>
            </a:r>
            <a:r>
              <a:rPr lang="en-US" sz="2400" b="1" kern="1200" dirty="0">
                <a:solidFill>
                  <a:schemeClr val="bg1"/>
                </a:solidFill>
                <a:latin typeface="Times New Roman" panose="02020603050405020304" pitchFamily="18" charset="0"/>
                <a:cs typeface="Times New Roman" panose="02020603050405020304" pitchFamily="18" charset="0"/>
              </a:rPr>
              <a:t> 2.</a:t>
            </a:r>
            <a:endParaRPr lang="en-US" sz="2400" i="1" kern="1200" dirty="0">
              <a:solidFill>
                <a:schemeClr val="bg1"/>
              </a:solidFill>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0DAEECCB-41B1-4C54-B558-0EF73EDB00C0}"/>
              </a:ext>
            </a:extLst>
          </p:cNvPr>
          <p:cNvSpPr/>
          <p:nvPr/>
        </p:nvSpPr>
        <p:spPr>
          <a:xfrm>
            <a:off x="1143000" y="2880051"/>
            <a:ext cx="5713241" cy="45326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ỏi</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Mai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ua</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bao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nhiê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ộp</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út</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chì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à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p>
          <a:p>
            <a:pPr algn="just" defTabSz="685800">
              <a:lnSpc>
                <a:spcPct val="125000"/>
              </a:lnSpc>
              <a:buClrTx/>
              <a:defRPr/>
            </a:pP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Lan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ua</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bao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nhiê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ộp</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út</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chì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à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a:t>
            </a:r>
          </a:p>
        </p:txBody>
      </p:sp>
    </p:spTree>
    <p:extLst>
      <p:ext uri="{BB962C8B-B14F-4D97-AF65-F5344CB8AC3E}">
        <p14:creationId xmlns:p14="http://schemas.microsoft.com/office/powerpoint/2010/main" val="45138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84407" y="74705"/>
            <a:ext cx="8957414" cy="4994090"/>
          </a:xfrm>
          <a:custGeom>
            <a:avLst/>
            <a:gdLst>
              <a:gd name="connsiteX0" fmla="*/ 0 w 8957414"/>
              <a:gd name="connsiteY0" fmla="*/ 0 h 4994090"/>
              <a:gd name="connsiteX1" fmla="*/ 8957414 w 8957414"/>
              <a:gd name="connsiteY1" fmla="*/ 0 h 4994090"/>
              <a:gd name="connsiteX2" fmla="*/ 8957414 w 8957414"/>
              <a:gd name="connsiteY2" fmla="*/ 4994090 h 4994090"/>
              <a:gd name="connsiteX3" fmla="*/ 0 w 8957414"/>
              <a:gd name="connsiteY3" fmla="*/ 4994090 h 4994090"/>
              <a:gd name="connsiteX4" fmla="*/ 0 w 8957414"/>
              <a:gd name="connsiteY4" fmla="*/ 0 h 49940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57414" h="4994090" extrusionOk="0">
                <a:moveTo>
                  <a:pt x="0" y="0"/>
                </a:moveTo>
                <a:cubicBezTo>
                  <a:pt x="1623205" y="118645"/>
                  <a:pt x="7165655" y="116012"/>
                  <a:pt x="8957414" y="0"/>
                </a:cubicBezTo>
                <a:cubicBezTo>
                  <a:pt x="8824532" y="527521"/>
                  <a:pt x="9042365" y="3146114"/>
                  <a:pt x="8957414" y="4994090"/>
                </a:cubicBezTo>
                <a:cubicBezTo>
                  <a:pt x="5379218" y="5128690"/>
                  <a:pt x="2587656" y="4836894"/>
                  <a:pt x="0" y="4994090"/>
                </a:cubicBezTo>
                <a:cubicBezTo>
                  <a:pt x="-20187" y="3115046"/>
                  <a:pt x="-152480" y="1905914"/>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 name="!!4">
            <a:extLst>
              <a:ext uri="{FF2B5EF4-FFF2-40B4-BE49-F238E27FC236}">
                <a16:creationId xmlns:a16="http://schemas.microsoft.com/office/drawing/2014/main" id="{58E6D429-DC53-47C4-8036-1E9D12B8E28B}"/>
              </a:ext>
            </a:extLst>
          </p:cNvPr>
          <p:cNvSpPr/>
          <p:nvPr/>
        </p:nvSpPr>
        <p:spPr>
          <a:xfrm>
            <a:off x="4753850" y="74706"/>
            <a:ext cx="4287971" cy="37029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100" b="1" kern="1200" dirty="0">
                <a:solidFill>
                  <a:prstClr val="white"/>
                </a:solidFill>
                <a:latin typeface="Times New Roman" panose="02020603050405020304" pitchFamily="18" charset="0"/>
                <a:cs typeface="Times New Roman" panose="02020603050405020304" pitchFamily="18"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7438338" y="725118"/>
            <a:ext cx="1503204" cy="1301111"/>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id="{36893C64-7B6D-4758-A07B-72940896F5F6}"/>
              </a:ext>
            </a:extLst>
          </p:cNvPr>
          <p:cNvGrpSpPr/>
          <p:nvPr/>
        </p:nvGrpSpPr>
        <p:grpSpPr>
          <a:xfrm>
            <a:off x="175462" y="2181462"/>
            <a:ext cx="7226828" cy="2773910"/>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32" name="Rectangle 31">
            <a:extLst>
              <a:ext uri="{FF2B5EF4-FFF2-40B4-BE49-F238E27FC236}">
                <a16:creationId xmlns:a16="http://schemas.microsoft.com/office/drawing/2014/main" id="{45380BD4-AD03-439F-9657-CD726A73A212}"/>
              </a:ext>
            </a:extLst>
          </p:cNvPr>
          <p:cNvSpPr/>
          <p:nvPr/>
        </p:nvSpPr>
        <p:spPr>
          <a:xfrm>
            <a:off x="170759" y="3532258"/>
            <a:ext cx="7230165" cy="1437054"/>
          </a:xfrm>
          <a:prstGeom prst="rect">
            <a:avLst/>
          </a:prstGeom>
          <a:gradFill flip="none" rotWithShape="1">
            <a:gsLst>
              <a:gs pos="0">
                <a:srgbClr val="3CDFE6">
                  <a:tint val="66000"/>
                  <a:satMod val="160000"/>
                </a:srgbClr>
              </a:gs>
              <a:gs pos="50000">
                <a:srgbClr val="3CDFE6">
                  <a:tint val="44500"/>
                  <a:satMod val="160000"/>
                </a:srgbClr>
              </a:gs>
              <a:gs pos="100000">
                <a:srgbClr val="3CDFE6">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endParaRPr lang="en-US" sz="1800" b="1" kern="1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5"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9"/>
          <a:stretch>
            <a:fillRect/>
          </a:stretch>
        </p:blipFill>
        <p:spPr>
          <a:xfrm>
            <a:off x="7519109" y="3800475"/>
            <a:ext cx="1405890" cy="902142"/>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38" name="Rectangle 37">
            <a:extLst>
              <a:ext uri="{FF2B5EF4-FFF2-40B4-BE49-F238E27FC236}">
                <a16:creationId xmlns:a16="http://schemas.microsoft.com/office/drawing/2014/main" id="{C5FFC14D-54F6-4C55-BDA5-798282F55B2B}"/>
              </a:ext>
            </a:extLst>
          </p:cNvPr>
          <p:cNvSpPr/>
          <p:nvPr/>
        </p:nvSpPr>
        <p:spPr>
          <a:xfrm>
            <a:off x="2427695" y="3630163"/>
            <a:ext cx="2144305" cy="456224"/>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1800" b="1" kern="1200" dirty="0">
                <a:solidFill>
                  <a:prstClr val="white"/>
                </a:solidFill>
                <a:latin typeface="Arial" panose="020B0604020202020204" pitchFamily="34" charset="0"/>
                <a:ea typeface="Tahoma" panose="020B0604030504040204" pitchFamily="34" charset="0"/>
                <a:cs typeface="Arial" panose="020B0604020202020204" pitchFamily="34" charset="0"/>
              </a:rPr>
              <a:t>  </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Mai: 7,  Lan: 9</a:t>
            </a:r>
          </a:p>
        </p:txBody>
      </p:sp>
      <p:sp>
        <p:nvSpPr>
          <p:cNvPr id="39" name="TextBox 38">
            <a:extLst>
              <a:ext uri="{FF2B5EF4-FFF2-40B4-BE49-F238E27FC236}">
                <a16:creationId xmlns:a16="http://schemas.microsoft.com/office/drawing/2014/main" id="{61332006-0C48-489B-A4BE-88567FEE145C}"/>
              </a:ext>
            </a:extLst>
          </p:cNvPr>
          <p:cNvSpPr txBox="1"/>
          <p:nvPr/>
        </p:nvSpPr>
        <p:spPr>
          <a:xfrm>
            <a:off x="109820" y="-20742"/>
            <a:ext cx="6973971" cy="2308324"/>
          </a:xfrm>
          <a:prstGeom prst="rect">
            <a:avLst/>
          </a:prstGeom>
          <a:noFill/>
        </p:spPr>
        <p:txBody>
          <a:bodyPr wrap="square">
            <a:spAutoFit/>
          </a:bodyPr>
          <a:lstStyle/>
          <a:p>
            <a:pPr algn="just" defTabSz="685800">
              <a:buClrTx/>
              <a:defRPr/>
            </a:pPr>
            <a:endParaRPr lang="en-US" sz="2400" b="1" kern="1200" dirty="0">
              <a:solidFill>
                <a:srgbClr val="0070C0"/>
              </a:solidFill>
              <a:latin typeface="Arial" panose="020B0604020202020204" pitchFamily="34" charset="0"/>
              <a:cs typeface="Arial" panose="020B0604020202020204" pitchFamily="34" charset="0"/>
            </a:endParaRP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Cho </a:t>
            </a:r>
            <a:r>
              <a:rPr lang="en-US" sz="2400" b="1" kern="1200" dirty="0" err="1">
                <a:solidFill>
                  <a:srgbClr val="0070C0"/>
                </a:solidFill>
                <a:latin typeface="Times New Roman" panose="02020603050405020304" pitchFamily="18" charset="0"/>
                <a:cs typeface="Times New Roman" panose="02020603050405020304" pitchFamily="18" charset="0"/>
              </a:rPr>
              <a:t>bài</a:t>
            </a: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err="1">
                <a:solidFill>
                  <a:srgbClr val="0070C0"/>
                </a:solidFill>
                <a:latin typeface="Times New Roman" panose="02020603050405020304" pitchFamily="18" charset="0"/>
                <a:cs typeface="Times New Roman" panose="02020603050405020304" pitchFamily="18" charset="0"/>
              </a:rPr>
              <a:t>toán</a:t>
            </a: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err="1">
                <a:solidFill>
                  <a:srgbClr val="0070C0"/>
                </a:solidFill>
                <a:latin typeface="Times New Roman" panose="02020603050405020304" pitchFamily="18" charset="0"/>
                <a:cs typeface="Times New Roman" panose="02020603050405020304" pitchFamily="18" charset="0"/>
              </a:rPr>
              <a:t>sau</a:t>
            </a:r>
            <a:r>
              <a:rPr lang="en-US" sz="2400" b="1" kern="1200" dirty="0">
                <a:solidFill>
                  <a:srgbClr val="0070C0"/>
                </a:solidFill>
                <a:latin typeface="Times New Roman" panose="02020603050405020304" pitchFamily="18" charset="0"/>
                <a:cs typeface="Times New Roman" panose="02020603050405020304" pitchFamily="18" charset="0"/>
              </a:rPr>
              <a:t>.</a:t>
            </a:r>
            <a:endParaRPr lang="en-US" sz="1200" b="1" kern="1200" dirty="0">
              <a:solidFill>
                <a:srgbClr val="0070C0"/>
              </a:solidFill>
              <a:latin typeface="Times New Roman" panose="02020603050405020304" pitchFamily="18" charset="0"/>
              <a:cs typeface="Times New Roman" panose="02020603050405020304" pitchFamily="18" charset="0"/>
            </a:endParaRP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rgbClr val="C00000"/>
                </a:solidFill>
                <a:latin typeface="Times New Roman" panose="02020603050405020304" pitchFamily="18" charset="0"/>
                <a:cs typeface="Times New Roman" panose="02020603050405020304" pitchFamily="18" charset="0"/>
              </a:rPr>
              <a:t>Mai </a:t>
            </a:r>
            <a:r>
              <a:rPr lang="en-US" sz="2400" b="1" kern="1200" dirty="0" err="1">
                <a:solidFill>
                  <a:srgbClr val="C00000"/>
                </a:solidFill>
                <a:latin typeface="Times New Roman" panose="02020603050405020304" pitchFamily="18" charset="0"/>
                <a:cs typeface="Times New Roman" panose="02020603050405020304" pitchFamily="18" charset="0"/>
              </a:rPr>
              <a:t>và</a:t>
            </a:r>
            <a:r>
              <a:rPr lang="en-US" sz="2400" b="1" kern="1200" dirty="0">
                <a:solidFill>
                  <a:srgbClr val="C00000"/>
                </a:solidFill>
                <a:latin typeface="Times New Roman" panose="02020603050405020304" pitchFamily="18" charset="0"/>
                <a:cs typeface="Times New Roman" panose="02020603050405020304" pitchFamily="18" charset="0"/>
              </a:rPr>
              <a:t> Lan </a:t>
            </a:r>
            <a:r>
              <a:rPr lang="en-US" sz="2400" b="1" kern="1200" dirty="0" err="1">
                <a:solidFill>
                  <a:srgbClr val="C00000"/>
                </a:solidFill>
                <a:latin typeface="Times New Roman" panose="02020603050405020304" pitchFamily="18" charset="0"/>
                <a:cs typeface="Times New Roman" panose="02020603050405020304" pitchFamily="18" charset="0"/>
              </a:rPr>
              <a:t>mỗ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ngườ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cho</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ình</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ộ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chì </a:t>
            </a:r>
            <a:r>
              <a:rPr lang="en-US" sz="2400" b="1" kern="1200" dirty="0" err="1">
                <a:solidFill>
                  <a:srgbClr val="C00000"/>
                </a:solidFill>
                <a:latin typeface="Times New Roman" panose="02020603050405020304" pitchFamily="18" charset="0"/>
                <a:cs typeface="Times New Roman" panose="02020603050405020304" pitchFamily="18" charset="0"/>
              </a:rPr>
              <a:t>màu</a:t>
            </a:r>
            <a:r>
              <a:rPr lang="en-US" sz="2400" b="1" kern="1200" dirty="0">
                <a:solidFill>
                  <a:srgbClr val="C00000"/>
                </a:solidFill>
                <a:latin typeface="Times New Roman" panose="02020603050405020304" pitchFamily="18" charset="0"/>
                <a:cs typeface="Times New Roman" panose="02020603050405020304" pitchFamily="18" charset="0"/>
              </a:rPr>
              <a:t>. Mai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28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Lan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36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ro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các</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đều</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ằ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nhau</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và</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ro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ỗ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lớn</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ơn</a:t>
            </a:r>
            <a:r>
              <a:rPr lang="en-US" sz="2400" b="1" kern="1200" dirty="0">
                <a:solidFill>
                  <a:srgbClr val="C00000"/>
                </a:solidFill>
                <a:latin typeface="Times New Roman" panose="02020603050405020304" pitchFamily="18" charset="0"/>
                <a:cs typeface="Times New Roman" panose="02020603050405020304" pitchFamily="18" charset="0"/>
              </a:rPr>
              <a:t> 2.</a:t>
            </a:r>
            <a:endParaRPr lang="en-US" sz="2400" i="1" kern="1200" dirty="0">
              <a:solidFill>
                <a:srgbClr val="C00000"/>
              </a:solidFill>
              <a:latin typeface="Times New Roman" panose="02020603050405020304" pitchFamily="18" charset="0"/>
              <a:cs typeface="Times New Roman" panose="02020603050405020304" pitchFamily="18" charset="0"/>
            </a:endParaRPr>
          </a:p>
        </p:txBody>
      </p:sp>
      <p:sp>
        <p:nvSpPr>
          <p:cNvPr id="40" name="Rectangle 39">
            <a:extLst>
              <a:ext uri="{FF2B5EF4-FFF2-40B4-BE49-F238E27FC236}">
                <a16:creationId xmlns:a16="http://schemas.microsoft.com/office/drawing/2014/main" id="{06E839A2-3F0B-426E-85B9-0B6D0BADB512}"/>
              </a:ext>
            </a:extLst>
          </p:cNvPr>
          <p:cNvSpPr/>
          <p:nvPr/>
        </p:nvSpPr>
        <p:spPr>
          <a:xfrm>
            <a:off x="715738" y="2335649"/>
            <a:ext cx="6140503" cy="1021312"/>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iết</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rằng</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ỗi</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ộp</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bút</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chì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àu</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giá</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10000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đồng</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Hãy</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ính</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ổng</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ố</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iền</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Mai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và</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Lan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phải</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rả</a:t>
            </a:r>
            <a:r>
              <a:rPr lang="en-US" sz="2100" b="1" kern="12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a:t>
            </a:r>
          </a:p>
        </p:txBody>
      </p:sp>
      <p:sp>
        <p:nvSpPr>
          <p:cNvPr id="41" name="Rectangle 40">
            <a:extLst>
              <a:ext uri="{FF2B5EF4-FFF2-40B4-BE49-F238E27FC236}">
                <a16:creationId xmlns:a16="http://schemas.microsoft.com/office/drawing/2014/main" id="{AEE5C82C-2F88-4CC4-92D5-CEEA96EEACA1}"/>
              </a:ext>
            </a:extLst>
          </p:cNvPr>
          <p:cNvSpPr/>
          <p:nvPr/>
        </p:nvSpPr>
        <p:spPr>
          <a:xfrm>
            <a:off x="1652454" y="4176802"/>
            <a:ext cx="4803526" cy="737333"/>
          </a:xfrm>
          <a:custGeom>
            <a:avLst/>
            <a:gdLst>
              <a:gd name="connsiteX0" fmla="*/ 0 w 4803526"/>
              <a:gd name="connsiteY0" fmla="*/ 0 h 737333"/>
              <a:gd name="connsiteX1" fmla="*/ 629796 w 4803526"/>
              <a:gd name="connsiteY1" fmla="*/ 0 h 737333"/>
              <a:gd name="connsiteX2" fmla="*/ 1163521 w 4803526"/>
              <a:gd name="connsiteY2" fmla="*/ 0 h 737333"/>
              <a:gd name="connsiteX3" fmla="*/ 1601175 w 4803526"/>
              <a:gd name="connsiteY3" fmla="*/ 0 h 737333"/>
              <a:gd name="connsiteX4" fmla="*/ 2134900 w 4803526"/>
              <a:gd name="connsiteY4" fmla="*/ 0 h 737333"/>
              <a:gd name="connsiteX5" fmla="*/ 2764696 w 4803526"/>
              <a:gd name="connsiteY5" fmla="*/ 0 h 737333"/>
              <a:gd name="connsiteX6" fmla="*/ 3202351 w 4803526"/>
              <a:gd name="connsiteY6" fmla="*/ 0 h 737333"/>
              <a:gd name="connsiteX7" fmla="*/ 3591970 w 4803526"/>
              <a:gd name="connsiteY7" fmla="*/ 0 h 737333"/>
              <a:gd name="connsiteX8" fmla="*/ 4125695 w 4803526"/>
              <a:gd name="connsiteY8" fmla="*/ 0 h 737333"/>
              <a:gd name="connsiteX9" fmla="*/ 4803526 w 4803526"/>
              <a:gd name="connsiteY9" fmla="*/ 0 h 737333"/>
              <a:gd name="connsiteX10" fmla="*/ 4803526 w 4803526"/>
              <a:gd name="connsiteY10" fmla="*/ 376040 h 737333"/>
              <a:gd name="connsiteX11" fmla="*/ 4803526 w 4803526"/>
              <a:gd name="connsiteY11" fmla="*/ 737333 h 737333"/>
              <a:gd name="connsiteX12" fmla="*/ 4317836 w 4803526"/>
              <a:gd name="connsiteY12" fmla="*/ 737333 h 737333"/>
              <a:gd name="connsiteX13" fmla="*/ 3880182 w 4803526"/>
              <a:gd name="connsiteY13" fmla="*/ 737333 h 737333"/>
              <a:gd name="connsiteX14" fmla="*/ 3394492 w 4803526"/>
              <a:gd name="connsiteY14" fmla="*/ 737333 h 737333"/>
              <a:gd name="connsiteX15" fmla="*/ 2812731 w 4803526"/>
              <a:gd name="connsiteY15" fmla="*/ 737333 h 737333"/>
              <a:gd name="connsiteX16" fmla="*/ 2182936 w 4803526"/>
              <a:gd name="connsiteY16" fmla="*/ 737333 h 737333"/>
              <a:gd name="connsiteX17" fmla="*/ 1601175 w 4803526"/>
              <a:gd name="connsiteY17" fmla="*/ 737333 h 737333"/>
              <a:gd name="connsiteX18" fmla="*/ 1067450 w 4803526"/>
              <a:gd name="connsiteY18" fmla="*/ 737333 h 737333"/>
              <a:gd name="connsiteX19" fmla="*/ 677831 w 4803526"/>
              <a:gd name="connsiteY19" fmla="*/ 737333 h 737333"/>
              <a:gd name="connsiteX20" fmla="*/ 0 w 4803526"/>
              <a:gd name="connsiteY20" fmla="*/ 737333 h 737333"/>
              <a:gd name="connsiteX21" fmla="*/ 0 w 4803526"/>
              <a:gd name="connsiteY21" fmla="*/ 353920 h 737333"/>
              <a:gd name="connsiteX22" fmla="*/ 0 w 4803526"/>
              <a:gd name="connsiteY22" fmla="*/ 0 h 737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803526" h="737333" extrusionOk="0">
                <a:moveTo>
                  <a:pt x="0" y="0"/>
                </a:moveTo>
                <a:cubicBezTo>
                  <a:pt x="172510" y="-72538"/>
                  <a:pt x="352837" y="5550"/>
                  <a:pt x="629796" y="0"/>
                </a:cubicBezTo>
                <a:cubicBezTo>
                  <a:pt x="906755" y="-5550"/>
                  <a:pt x="1050108" y="58066"/>
                  <a:pt x="1163521" y="0"/>
                </a:cubicBezTo>
                <a:cubicBezTo>
                  <a:pt x="1276934" y="-58066"/>
                  <a:pt x="1511229" y="13558"/>
                  <a:pt x="1601175" y="0"/>
                </a:cubicBezTo>
                <a:cubicBezTo>
                  <a:pt x="1691121" y="-13558"/>
                  <a:pt x="1992712" y="58054"/>
                  <a:pt x="2134900" y="0"/>
                </a:cubicBezTo>
                <a:cubicBezTo>
                  <a:pt x="2277088" y="-58054"/>
                  <a:pt x="2584719" y="29983"/>
                  <a:pt x="2764696" y="0"/>
                </a:cubicBezTo>
                <a:cubicBezTo>
                  <a:pt x="2944673" y="-29983"/>
                  <a:pt x="3004254" y="6287"/>
                  <a:pt x="3202351" y="0"/>
                </a:cubicBezTo>
                <a:cubicBezTo>
                  <a:pt x="3400449" y="-6287"/>
                  <a:pt x="3416740" y="23394"/>
                  <a:pt x="3591970" y="0"/>
                </a:cubicBezTo>
                <a:cubicBezTo>
                  <a:pt x="3767200" y="-23394"/>
                  <a:pt x="3998491" y="21033"/>
                  <a:pt x="4125695" y="0"/>
                </a:cubicBezTo>
                <a:cubicBezTo>
                  <a:pt x="4252900" y="-21033"/>
                  <a:pt x="4601447" y="69713"/>
                  <a:pt x="4803526" y="0"/>
                </a:cubicBezTo>
                <a:cubicBezTo>
                  <a:pt x="4822410" y="92070"/>
                  <a:pt x="4771047" y="198436"/>
                  <a:pt x="4803526" y="376040"/>
                </a:cubicBezTo>
                <a:cubicBezTo>
                  <a:pt x="4836005" y="553644"/>
                  <a:pt x="4799506" y="598462"/>
                  <a:pt x="4803526" y="737333"/>
                </a:cubicBezTo>
                <a:cubicBezTo>
                  <a:pt x="4561023" y="768613"/>
                  <a:pt x="4431095" y="691866"/>
                  <a:pt x="4317836" y="737333"/>
                </a:cubicBezTo>
                <a:cubicBezTo>
                  <a:pt x="4204577" y="782800"/>
                  <a:pt x="3993280" y="703046"/>
                  <a:pt x="3880182" y="737333"/>
                </a:cubicBezTo>
                <a:cubicBezTo>
                  <a:pt x="3767084" y="771620"/>
                  <a:pt x="3552642" y="691763"/>
                  <a:pt x="3394492" y="737333"/>
                </a:cubicBezTo>
                <a:cubicBezTo>
                  <a:pt x="3236342" y="782903"/>
                  <a:pt x="3034086" y="669898"/>
                  <a:pt x="2812731" y="737333"/>
                </a:cubicBezTo>
                <a:cubicBezTo>
                  <a:pt x="2591376" y="804768"/>
                  <a:pt x="2313159" y="667841"/>
                  <a:pt x="2182936" y="737333"/>
                </a:cubicBezTo>
                <a:cubicBezTo>
                  <a:pt x="2052713" y="806825"/>
                  <a:pt x="1879482" y="704914"/>
                  <a:pt x="1601175" y="737333"/>
                </a:cubicBezTo>
                <a:cubicBezTo>
                  <a:pt x="1322868" y="769752"/>
                  <a:pt x="1263128" y="675388"/>
                  <a:pt x="1067450" y="737333"/>
                </a:cubicBezTo>
                <a:cubicBezTo>
                  <a:pt x="871772" y="799278"/>
                  <a:pt x="778213" y="719470"/>
                  <a:pt x="677831" y="737333"/>
                </a:cubicBezTo>
                <a:cubicBezTo>
                  <a:pt x="577449" y="755196"/>
                  <a:pt x="268647" y="679085"/>
                  <a:pt x="0" y="737333"/>
                </a:cubicBezTo>
                <a:cubicBezTo>
                  <a:pt x="-26881" y="563692"/>
                  <a:pt x="38084" y="499177"/>
                  <a:pt x="0" y="353920"/>
                </a:cubicBezTo>
                <a:cubicBezTo>
                  <a:pt x="-38084" y="208663"/>
                  <a:pt x="15852" y="137121"/>
                  <a:pt x="0" y="0"/>
                </a:cubicBezTo>
                <a:close/>
              </a:path>
            </a:pathLst>
          </a:custGeom>
          <a:noFill/>
          <a:ln w="38100">
            <a:solidFill>
              <a:srgbClr val="C00000"/>
            </a:solidFill>
            <a:extLst>
              <a:ext uri="{C807C97D-BFC1-408E-A445-0C87EB9F89A2}">
                <ask:lineSketchStyleProps xmlns:ask="http://schemas.microsoft.com/office/drawing/2018/sketchyshapes" sd="981765707">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685800">
              <a:lnSpc>
                <a:spcPct val="125000"/>
              </a:lnSpc>
              <a:buClrTx/>
              <a:defRPr/>
            </a:pP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Tổng</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số</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tiền</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Mai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va</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Lan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phải</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tra</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 là:</a:t>
            </a:r>
          </a:p>
          <a:p>
            <a:pPr algn="ctr" defTabSz="685800">
              <a:lnSpc>
                <a:spcPct val="125000"/>
              </a:lnSpc>
              <a:buClrTx/>
              <a:defRPr/>
            </a:pPr>
            <a:r>
              <a:rPr lang="en-US" sz="2100" b="1" kern="1200" dirty="0">
                <a:ln w="0"/>
                <a:solidFill>
                  <a:srgbClr val="C00000"/>
                </a:solidFill>
                <a:latin typeface="Times New Roman" panose="02020603050405020304" pitchFamily="18" charset="0"/>
                <a:ea typeface="Tahoma" panose="020B0604030504040204" pitchFamily="34" charset="0"/>
                <a:cs typeface="Times New Roman" panose="02020603050405020304" pitchFamily="18" charset="0"/>
              </a:rPr>
              <a:t> </a:t>
            </a:r>
            <a:r>
              <a:rPr lang="en-US" sz="2100" b="1"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1</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0000.(7 + 9) = </a:t>
            </a:r>
            <a:r>
              <a:rPr lang="en-US" sz="2100" b="1"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16</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0000(</a:t>
            </a:r>
            <a:r>
              <a:rPr lang="en-US" sz="2100" b="1" kern="1200" dirty="0" err="1">
                <a:solidFill>
                  <a:srgbClr val="C00000"/>
                </a:solidFill>
                <a:latin typeface="Times New Roman" panose="02020603050405020304" pitchFamily="18" charset="0"/>
                <a:ea typeface="Tahoma" panose="020B0604030504040204" pitchFamily="34" charset="0"/>
                <a:cs typeface="Times New Roman" panose="02020603050405020304" pitchFamily="18" charset="0"/>
              </a:rPr>
              <a:t>đồng</a:t>
            </a:r>
            <a:r>
              <a:rPr lang="en-US" sz="2100" b="1" kern="1200" dirty="0">
                <a:solidFill>
                  <a:srgbClr val="C00000"/>
                </a:solidFill>
                <a:latin typeface="Times New Roman" panose="02020603050405020304" pitchFamily="18" charset="0"/>
                <a:ea typeface="Tahoma" panose="020B0604030504040204" pitchFamily="34" charset="0"/>
                <a:cs typeface="Times New Roman" panose="02020603050405020304" pitchFamily="18" charset="0"/>
              </a:rPr>
              <a:t>)</a:t>
            </a:r>
            <a:endParaRPr lang="en-US" sz="2100" kern="1200" dirty="0">
              <a:ln w="0"/>
              <a:solidFill>
                <a:srgbClr val="C00000"/>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33827286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out)">
                                      <p:cBhvr>
                                        <p:cTn id="7"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video>
              <p:cMediaNode vol="80000">
                <p:cTn id="13" fill="hold" display="0">
                  <p:stCondLst>
                    <p:cond delay="indefinite"/>
                  </p:stCondLst>
                </p:cTn>
                <p:tgtEl>
                  <p:spTgt spid="5"/>
                </p:tgtEl>
              </p:cMediaNode>
            </p:video>
          </p:childTnLst>
        </p:cTn>
      </p:par>
    </p:tnLst>
    <p:bldLst>
      <p:bldP spid="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7802"/>
        <p:cNvGrpSpPr/>
        <p:nvPr/>
      </p:nvGrpSpPr>
      <p:grpSpPr>
        <a:xfrm>
          <a:off x="0" y="0"/>
          <a:ext cx="0" cy="0"/>
          <a:chOff x="0" y="0"/>
          <a:chExt cx="0" cy="0"/>
        </a:xfrm>
      </p:grpSpPr>
      <p:sp>
        <p:nvSpPr>
          <p:cNvPr id="7803" name="Google Shape;7803;p44"/>
          <p:cNvSpPr/>
          <p:nvPr/>
        </p:nvSpPr>
        <p:spPr>
          <a:xfrm>
            <a:off x="228599" y="590550"/>
            <a:ext cx="8915401" cy="4267200"/>
          </a:xfrm>
          <a:prstGeom prst="roundRect">
            <a:avLst>
              <a:gd name="adj" fmla="val 16667"/>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Title 2"/>
          <p:cNvSpPr txBox="1">
            <a:spLocks/>
          </p:cNvSpPr>
          <p:nvPr/>
        </p:nvSpPr>
        <p:spPr bwMode="auto">
          <a:xfrm>
            <a:off x="3143966" y="404062"/>
            <a:ext cx="2884172" cy="75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square" lIns="68569" tIns="68569" rIns="68569" bIns="68569" numCol="1" anchor="t" anchorCtr="0" compatLnSpc="1">
            <a:prstTxWarp prst="textNoShape">
              <a:avLst/>
            </a:prstTxWarp>
            <a:noAutofit/>
          </a:bodyPr>
          <a:lstStyle>
            <a:defPPr marR="0" lvl="0" algn="l" rtl="0">
              <a:lnSpc>
                <a:spcPct val="100000"/>
              </a:lnSpc>
              <a:spcBef>
                <a:spcPts val="0"/>
              </a:spcBef>
              <a:spcAft>
                <a:spcPts val="0"/>
              </a:spcAft>
            </a:defPPr>
            <a:lvl1pPr lvl="0"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1pPr>
            <a:lvl2pPr lvl="1"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2pPr>
            <a:lvl3pPr lvl="2"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3pPr>
            <a:lvl4pPr lvl="3"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4pPr>
            <a:lvl5pPr lvl="4" algn="ctr" rtl="0" eaLnBrk="0" fontAlgn="base" hangingPunct="0">
              <a:spcBef>
                <a:spcPts val="0"/>
              </a:spcBef>
              <a:spcAft>
                <a:spcPts val="0"/>
              </a:spcAft>
              <a:buClr>
                <a:srgbClr val="000000"/>
              </a:buClr>
              <a:buFont typeface="Arial" panose="020B0604020202020204" pitchFamily="34" charset="0"/>
              <a:buNone/>
              <a:defRPr sz="3000" b="0">
                <a:solidFill>
                  <a:schemeClr val="accent1"/>
                </a:solidFill>
                <a:latin typeface="Chelsea Market"/>
                <a:ea typeface="Chelsea Market"/>
                <a:cs typeface="Chelsea Market"/>
                <a:sym typeface="Chelsea Market"/>
              </a:defRPr>
            </a:lvl5pPr>
            <a:lvl6pPr marR="0" lvl="5" algn="ctr" rtl="0">
              <a:lnSpc>
                <a:spcPct val="100000"/>
              </a:lnSpc>
              <a:spcBef>
                <a:spcPts val="0"/>
              </a:spcBef>
              <a:spcAft>
                <a:spcPts val="0"/>
              </a:spcAft>
              <a:buClr>
                <a:srgbClr val="000000"/>
              </a:buClr>
              <a:buFont typeface="Arial"/>
              <a:buNone/>
              <a:defRPr sz="3000" b="0" i="0" u="none" strike="noStrike" cap="none">
                <a:solidFill>
                  <a:schemeClr val="accent1"/>
                </a:solidFill>
                <a:latin typeface="Chelsea Market"/>
                <a:ea typeface="Chelsea Market"/>
                <a:cs typeface="Chelsea Market"/>
                <a:sym typeface="Chelsea Market"/>
              </a:defRPr>
            </a:lvl6pPr>
            <a:lvl7pPr marR="0" lvl="6" algn="ctr" rtl="0">
              <a:lnSpc>
                <a:spcPct val="100000"/>
              </a:lnSpc>
              <a:spcBef>
                <a:spcPts val="0"/>
              </a:spcBef>
              <a:spcAft>
                <a:spcPts val="0"/>
              </a:spcAft>
              <a:buClr>
                <a:srgbClr val="000000"/>
              </a:buClr>
              <a:buFont typeface="Arial"/>
              <a:buNone/>
              <a:defRPr sz="3000" b="0" i="0" u="none" strike="noStrike" cap="none">
                <a:solidFill>
                  <a:schemeClr val="accent1"/>
                </a:solidFill>
                <a:latin typeface="Chelsea Market"/>
                <a:ea typeface="Chelsea Market"/>
                <a:cs typeface="Chelsea Market"/>
                <a:sym typeface="Chelsea Market"/>
              </a:defRPr>
            </a:lvl7pPr>
            <a:lvl8pPr marR="0" lvl="7" algn="ctr" rtl="0">
              <a:lnSpc>
                <a:spcPct val="100000"/>
              </a:lnSpc>
              <a:spcBef>
                <a:spcPts val="0"/>
              </a:spcBef>
              <a:spcAft>
                <a:spcPts val="0"/>
              </a:spcAft>
              <a:buClr>
                <a:srgbClr val="000000"/>
              </a:buClr>
              <a:buFont typeface="Arial"/>
              <a:buNone/>
              <a:defRPr sz="3000" b="0" i="0" u="none" strike="noStrike" cap="none">
                <a:solidFill>
                  <a:schemeClr val="accent1"/>
                </a:solidFill>
                <a:latin typeface="Chelsea Market"/>
                <a:ea typeface="Chelsea Market"/>
                <a:cs typeface="Chelsea Market"/>
                <a:sym typeface="Chelsea Market"/>
              </a:defRPr>
            </a:lvl8pPr>
            <a:lvl9pPr marR="0" lvl="8" algn="ctr" rtl="0">
              <a:lnSpc>
                <a:spcPct val="100000"/>
              </a:lnSpc>
              <a:spcBef>
                <a:spcPts val="0"/>
              </a:spcBef>
              <a:spcAft>
                <a:spcPts val="0"/>
              </a:spcAft>
              <a:buClr>
                <a:srgbClr val="000000"/>
              </a:buClr>
              <a:buFont typeface="Arial"/>
              <a:buNone/>
              <a:defRPr sz="3000" b="0" i="0" u="none" strike="noStrike" cap="none">
                <a:solidFill>
                  <a:schemeClr val="accent1"/>
                </a:solidFill>
                <a:latin typeface="Chelsea Market"/>
                <a:ea typeface="Chelsea Market"/>
                <a:cs typeface="Chelsea Market"/>
                <a:sym typeface="Chelsea Market"/>
              </a:defRPr>
            </a:lvl9pPr>
          </a:lstStyle>
          <a:p>
            <a:pPr defTabSz="685800">
              <a:defRPr/>
            </a:pPr>
            <a:r>
              <a:rPr lang="en-US" sz="3600" b="1" dirty="0">
                <a:solidFill>
                  <a:srgbClr val="DF7070">
                    <a:lumMod val="75000"/>
                  </a:srgbClr>
                </a:solidFill>
                <a:latin typeface="Times New Roman" panose="02020603050405020304" pitchFamily="18" charset="0"/>
                <a:cs typeface="Times New Roman" panose="02020603050405020304" pitchFamily="18" charset="0"/>
              </a:rPr>
              <a:t>DẶN DÒ</a:t>
            </a:r>
          </a:p>
        </p:txBody>
      </p:sp>
      <p:sp>
        <p:nvSpPr>
          <p:cNvPr id="7" name="Title 2"/>
          <p:cNvSpPr>
            <a:spLocks noGrp="1"/>
          </p:cNvSpPr>
          <p:nvPr>
            <p:ph type="title"/>
          </p:nvPr>
        </p:nvSpPr>
        <p:spPr>
          <a:xfrm>
            <a:off x="634753" y="1323374"/>
            <a:ext cx="7772400" cy="1684488"/>
          </a:xfrm>
        </p:spPr>
        <p:txBody>
          <a:bodyPr/>
          <a:lstStyle/>
          <a:p>
            <a:pPr algn="l"/>
            <a:br>
              <a:rPr lang="nl-NL" sz="1600" b="1" dirty="0">
                <a:solidFill>
                  <a:srgbClr val="0070C0"/>
                </a:solidFill>
                <a:latin typeface="Times New Roman" panose="02020603050405020304" pitchFamily="18" charset="0"/>
                <a:cs typeface="Times New Roman" panose="02020603050405020304" pitchFamily="18" charset="0"/>
              </a:rPr>
            </a:br>
            <a:br>
              <a:rPr lang="nl-NL" sz="1600" b="1" dirty="0">
                <a:solidFill>
                  <a:srgbClr val="0070C0"/>
                </a:solidFill>
                <a:latin typeface="Times New Roman" panose="02020603050405020304" pitchFamily="18" charset="0"/>
                <a:cs typeface="Times New Roman" panose="02020603050405020304" pitchFamily="18" charset="0"/>
              </a:rPr>
            </a:br>
            <a:br>
              <a:rPr lang="nl-NL" sz="1600" b="1" dirty="0">
                <a:solidFill>
                  <a:srgbClr val="0070C0"/>
                </a:solidFill>
                <a:latin typeface="Times New Roman" panose="02020603050405020304" pitchFamily="18" charset="0"/>
                <a:cs typeface="Times New Roman" panose="02020603050405020304" pitchFamily="18" charset="0"/>
              </a:rPr>
            </a:br>
            <a:br>
              <a:rPr lang="nl-NL" sz="1600" b="1" dirty="0">
                <a:solidFill>
                  <a:srgbClr val="0070C0"/>
                </a:solidFill>
                <a:latin typeface="Times New Roman" panose="02020603050405020304" pitchFamily="18" charset="0"/>
                <a:cs typeface="Times New Roman" panose="02020603050405020304" pitchFamily="18" charset="0"/>
              </a:rPr>
            </a:br>
            <a:br>
              <a:rPr lang="nl-NL" sz="1600" b="1" dirty="0">
                <a:solidFill>
                  <a:srgbClr val="0070C0"/>
                </a:solidFill>
                <a:latin typeface="Times New Roman" panose="02020603050405020304" pitchFamily="18" charset="0"/>
                <a:cs typeface="Times New Roman" panose="02020603050405020304" pitchFamily="18" charset="0"/>
              </a:rPr>
            </a:br>
            <a:br>
              <a:rPr lang="nl-NL" sz="1600" b="1" dirty="0">
                <a:solidFill>
                  <a:srgbClr val="0070C0"/>
                </a:solidFill>
                <a:latin typeface="Times New Roman" panose="02020603050405020304" pitchFamily="18" charset="0"/>
                <a:cs typeface="Times New Roman" panose="02020603050405020304" pitchFamily="18" charset="0"/>
              </a:rPr>
            </a:br>
            <a:r>
              <a:rPr lang="nl-NL" sz="2400" b="1" dirty="0">
                <a:solidFill>
                  <a:srgbClr val="0070C0"/>
                </a:solidFill>
                <a:latin typeface="Times New Roman" panose="02020603050405020304" pitchFamily="18" charset="0"/>
                <a:cs typeface="Times New Roman" panose="02020603050405020304" pitchFamily="18" charset="0"/>
              </a:rPr>
              <a:t>- Học bài theo SGK và vở ghi.</a:t>
            </a:r>
            <a:br>
              <a:rPr lang="en-US" sz="2400" b="1" dirty="0">
                <a:solidFill>
                  <a:srgbClr val="0070C0"/>
                </a:solidFill>
                <a:latin typeface="Times New Roman" panose="02020603050405020304" pitchFamily="18" charset="0"/>
                <a:cs typeface="Times New Roman" panose="02020603050405020304" pitchFamily="18" charset="0"/>
              </a:rPr>
            </a:br>
            <a:r>
              <a:rPr lang="nl-NL" sz="2400" b="1" dirty="0">
                <a:solidFill>
                  <a:srgbClr val="0070C0"/>
                </a:solidFill>
                <a:latin typeface="Times New Roman" panose="02020603050405020304" pitchFamily="18" charset="0"/>
                <a:cs typeface="Times New Roman" panose="02020603050405020304" pitchFamily="18" charset="0"/>
              </a:rPr>
              <a:t>- Bài tập về nhà:</a:t>
            </a:r>
            <a:br>
              <a:rPr lang="en-US" sz="1600" i="1" u="sng" dirty="0">
                <a:solidFill>
                  <a:srgbClr val="C00000"/>
                </a:solidFill>
                <a:latin typeface="Times New Roman" panose="02020603050405020304" pitchFamily="18" charset="0"/>
                <a:cs typeface="Times New Roman" panose="02020603050405020304" pitchFamily="18" charset="0"/>
              </a:rPr>
            </a:br>
            <a:r>
              <a:rPr lang="vi-VN" sz="1800" b="1" i="1" u="sng" dirty="0">
                <a:latin typeface="Times New Roman" panose="02020603050405020304" pitchFamily="18" charset="0"/>
                <a:cs typeface="Times New Roman" panose="02020603050405020304" pitchFamily="18" charset="0"/>
              </a:rPr>
              <a:t>Bài 1</a:t>
            </a:r>
            <a:r>
              <a:rPr lang="vi-VN" sz="1800" b="1" i="1" dirty="0">
                <a:latin typeface="Times New Roman" panose="02020603050405020304" pitchFamily="18" charset="0"/>
                <a:cs typeface="Times New Roman" panose="02020603050405020304" pitchFamily="18" charset="0"/>
              </a:rPr>
              <a:t>:</a:t>
            </a:r>
            <a:r>
              <a:rPr lang="vi-VN" sz="1800" b="1" dirty="0">
                <a:latin typeface="Times New Roman" panose="02020603050405020304" pitchFamily="18" charset="0"/>
                <a:cs typeface="Times New Roman" panose="02020603050405020304" pitchFamily="18" charset="0"/>
              </a:rPr>
              <a:t> </a:t>
            </a:r>
            <a:r>
              <a:rPr lang="vi-VN" sz="1800" b="1" dirty="0">
                <a:solidFill>
                  <a:srgbClr val="0070C0"/>
                </a:solidFill>
                <a:latin typeface="Times New Roman" panose="02020603050405020304" pitchFamily="18" charset="0"/>
                <a:cs typeface="Times New Roman" panose="02020603050405020304" pitchFamily="18" charset="0"/>
              </a:rPr>
              <a:t>Một tiết mục thể dục nhịp điệu có ba đội tham gia: đội một có 24 bạn, đội hai có 28 bạn, đội ba có 36 bạn. Trong tiết mục đó, cả ba đội phải xếp thành các hàng dọc sao cho số hàng dọc mỗi đội xếp được bằng nhau và không có bạn nào trong mỗi đội bị lẻ hàng. Hỏi trong tiết mục đó số hàng dọc nhiều nhất mà mỗi đội có thể xếp được là bao nhiêu ?</a:t>
            </a:r>
            <a:br>
              <a:rPr lang="en-US" sz="1800" b="1" dirty="0">
                <a:solidFill>
                  <a:srgbClr val="0070C0"/>
                </a:solidFill>
                <a:latin typeface="Times New Roman" panose="02020603050405020304" pitchFamily="18" charset="0"/>
                <a:cs typeface="Times New Roman" panose="02020603050405020304" pitchFamily="18" charset="0"/>
              </a:rPr>
            </a:br>
            <a:r>
              <a:rPr lang="vi-VN" sz="1800" b="1" i="1" u="sng" dirty="0">
                <a:latin typeface="Times New Roman" panose="02020603050405020304" pitchFamily="18" charset="0"/>
                <a:cs typeface="Times New Roman" panose="02020603050405020304" pitchFamily="18" charset="0"/>
              </a:rPr>
              <a:t>Bài 2</a:t>
            </a:r>
            <a:r>
              <a:rPr lang="vi-VN" sz="1800" b="1" i="1" dirty="0">
                <a:latin typeface="Times New Roman" panose="02020603050405020304" pitchFamily="18" charset="0"/>
                <a:cs typeface="Times New Roman" panose="02020603050405020304" pitchFamily="18" charset="0"/>
              </a:rPr>
              <a:t>:</a:t>
            </a:r>
            <a:r>
              <a:rPr lang="vi-VN" sz="1800" b="1" dirty="0">
                <a:solidFill>
                  <a:srgbClr val="C00000"/>
                </a:solidFill>
                <a:latin typeface="Times New Roman" panose="02020603050405020304" pitchFamily="18" charset="0"/>
                <a:cs typeface="Times New Roman" panose="02020603050405020304" pitchFamily="18" charset="0"/>
              </a:rPr>
              <a:t> </a:t>
            </a:r>
            <a:r>
              <a:rPr lang="vi-VN" sz="1800" b="1" dirty="0">
                <a:solidFill>
                  <a:srgbClr val="0070C0"/>
                </a:solidFill>
                <a:latin typeface="Times New Roman" panose="02020603050405020304" pitchFamily="18" charset="0"/>
                <a:cs typeface="Times New Roman" panose="02020603050405020304" pitchFamily="18" charset="0"/>
              </a:rPr>
              <a:t>Trong một tiết học thủ công, bạn Bình có một tấm bìa hình chữ nhật có kích thước chiều rộng là 112mm và chiều dài 140 mm. Bạn Bình muốn cắt tấm bìa đó thành các mảnh nhỏ hình vuông bằng nhau, sao cho tấm bìa được cắt hết không còn mảnh nào. Tính độ dài cạnh hình vuông mà bạn Bình cắt được, biết độ dài cạnh hình vuông là một số tự nhiên nhỏ hơn 20 mm và lớn hơn 10mm.</a:t>
            </a:r>
            <a:endParaRPr lang="en-US" sz="1800" b="1" dirty="0">
              <a:solidFill>
                <a:srgbClr val="0070C0"/>
              </a:solidFill>
              <a:latin typeface="Times New Roman" panose="02020603050405020304" pitchFamily="18" charset="0"/>
              <a:cs typeface="Times New Roman" panose="02020603050405020304" pitchFamily="18" charset="0"/>
            </a:endParaRPr>
          </a:p>
        </p:txBody>
      </p:sp>
      <p:grpSp>
        <p:nvGrpSpPr>
          <p:cNvPr id="5" name="Google Shape;10144;p66"/>
          <p:cNvGrpSpPr/>
          <p:nvPr/>
        </p:nvGrpSpPr>
        <p:grpSpPr>
          <a:xfrm>
            <a:off x="7912768" y="4234762"/>
            <a:ext cx="878593" cy="733125"/>
            <a:chOff x="4454525" y="3268050"/>
            <a:chExt cx="1499650" cy="947850"/>
          </a:xfrm>
        </p:grpSpPr>
        <p:sp>
          <p:nvSpPr>
            <p:cNvPr id="8" name="Google Shape;10145;p66"/>
            <p:cNvSpPr/>
            <p:nvPr/>
          </p:nvSpPr>
          <p:spPr>
            <a:xfrm>
              <a:off x="4573200" y="3773525"/>
              <a:ext cx="1322200" cy="376925"/>
            </a:xfrm>
            <a:custGeom>
              <a:avLst/>
              <a:gdLst/>
              <a:ahLst/>
              <a:cxnLst/>
              <a:rect l="l" t="t" r="r" b="b"/>
              <a:pathLst>
                <a:path w="52888" h="15077" extrusionOk="0">
                  <a:moveTo>
                    <a:pt x="39035" y="1"/>
                  </a:moveTo>
                  <a:cubicBezTo>
                    <a:pt x="33423" y="1"/>
                    <a:pt x="27742" y="956"/>
                    <a:pt x="22119" y="1374"/>
                  </a:cubicBezTo>
                  <a:cubicBezTo>
                    <a:pt x="21982" y="1374"/>
                    <a:pt x="21845" y="1374"/>
                    <a:pt x="21708" y="1397"/>
                  </a:cubicBezTo>
                  <a:cubicBezTo>
                    <a:pt x="19358" y="1553"/>
                    <a:pt x="17007" y="1615"/>
                    <a:pt x="14661" y="1615"/>
                  </a:cubicBezTo>
                  <a:cubicBezTo>
                    <a:pt x="12540" y="1615"/>
                    <a:pt x="10422" y="1564"/>
                    <a:pt x="8309" y="1489"/>
                  </a:cubicBezTo>
                  <a:cubicBezTo>
                    <a:pt x="7249" y="1449"/>
                    <a:pt x="6081" y="1286"/>
                    <a:pt x="4948" y="1286"/>
                  </a:cubicBezTo>
                  <a:cubicBezTo>
                    <a:pt x="4130" y="1286"/>
                    <a:pt x="3330" y="1371"/>
                    <a:pt x="2603" y="1648"/>
                  </a:cubicBezTo>
                  <a:cubicBezTo>
                    <a:pt x="2192" y="1808"/>
                    <a:pt x="1713" y="2082"/>
                    <a:pt x="1370" y="2402"/>
                  </a:cubicBezTo>
                  <a:cubicBezTo>
                    <a:pt x="914" y="2812"/>
                    <a:pt x="708" y="3315"/>
                    <a:pt x="1188" y="3771"/>
                  </a:cubicBezTo>
                  <a:cubicBezTo>
                    <a:pt x="1370" y="3977"/>
                    <a:pt x="1370" y="4273"/>
                    <a:pt x="1188" y="4456"/>
                  </a:cubicBezTo>
                  <a:cubicBezTo>
                    <a:pt x="1051" y="4593"/>
                    <a:pt x="937" y="4730"/>
                    <a:pt x="800" y="4867"/>
                  </a:cubicBezTo>
                  <a:cubicBezTo>
                    <a:pt x="617" y="5072"/>
                    <a:pt x="640" y="5392"/>
                    <a:pt x="845" y="5574"/>
                  </a:cubicBezTo>
                  <a:cubicBezTo>
                    <a:pt x="960" y="5666"/>
                    <a:pt x="1074" y="5757"/>
                    <a:pt x="1188" y="5871"/>
                  </a:cubicBezTo>
                  <a:cubicBezTo>
                    <a:pt x="1416" y="6054"/>
                    <a:pt x="1416" y="6396"/>
                    <a:pt x="1211" y="6601"/>
                  </a:cubicBezTo>
                  <a:lnTo>
                    <a:pt x="800" y="6967"/>
                  </a:lnTo>
                  <a:cubicBezTo>
                    <a:pt x="571" y="7172"/>
                    <a:pt x="594" y="7514"/>
                    <a:pt x="800" y="7697"/>
                  </a:cubicBezTo>
                  <a:lnTo>
                    <a:pt x="1074" y="7948"/>
                  </a:lnTo>
                  <a:cubicBezTo>
                    <a:pt x="1302" y="8131"/>
                    <a:pt x="1302" y="8496"/>
                    <a:pt x="1074" y="8679"/>
                  </a:cubicBezTo>
                  <a:lnTo>
                    <a:pt x="389" y="9272"/>
                  </a:lnTo>
                  <a:cubicBezTo>
                    <a:pt x="161" y="9477"/>
                    <a:pt x="161" y="9820"/>
                    <a:pt x="366" y="10002"/>
                  </a:cubicBezTo>
                  <a:lnTo>
                    <a:pt x="937" y="10527"/>
                  </a:lnTo>
                  <a:cubicBezTo>
                    <a:pt x="1165" y="10733"/>
                    <a:pt x="1142" y="11098"/>
                    <a:pt x="891" y="11281"/>
                  </a:cubicBezTo>
                  <a:lnTo>
                    <a:pt x="275" y="11737"/>
                  </a:lnTo>
                  <a:cubicBezTo>
                    <a:pt x="1" y="11943"/>
                    <a:pt x="1" y="12353"/>
                    <a:pt x="275" y="12536"/>
                  </a:cubicBezTo>
                  <a:lnTo>
                    <a:pt x="549" y="12719"/>
                  </a:lnTo>
                  <a:cubicBezTo>
                    <a:pt x="800" y="12901"/>
                    <a:pt x="823" y="13289"/>
                    <a:pt x="571" y="13495"/>
                  </a:cubicBezTo>
                  <a:cubicBezTo>
                    <a:pt x="457" y="13586"/>
                    <a:pt x="412" y="13723"/>
                    <a:pt x="412" y="13860"/>
                  </a:cubicBezTo>
                  <a:cubicBezTo>
                    <a:pt x="412" y="14111"/>
                    <a:pt x="571" y="14339"/>
                    <a:pt x="845" y="14362"/>
                  </a:cubicBezTo>
                  <a:cubicBezTo>
                    <a:pt x="6929" y="14880"/>
                    <a:pt x="13030" y="15076"/>
                    <a:pt x="19136" y="15076"/>
                  </a:cubicBezTo>
                  <a:cubicBezTo>
                    <a:pt x="27029" y="15076"/>
                    <a:pt x="34933" y="14748"/>
                    <a:pt x="42821" y="14362"/>
                  </a:cubicBezTo>
                  <a:cubicBezTo>
                    <a:pt x="44556" y="14294"/>
                    <a:pt x="46291" y="14202"/>
                    <a:pt x="48002" y="14111"/>
                  </a:cubicBezTo>
                  <a:cubicBezTo>
                    <a:pt x="49258" y="14042"/>
                    <a:pt x="50605" y="13928"/>
                    <a:pt x="51495" y="13084"/>
                  </a:cubicBezTo>
                  <a:cubicBezTo>
                    <a:pt x="52362" y="12262"/>
                    <a:pt x="52499" y="10961"/>
                    <a:pt x="52590" y="9774"/>
                  </a:cubicBezTo>
                  <a:cubicBezTo>
                    <a:pt x="52773" y="7514"/>
                    <a:pt x="52887" y="5004"/>
                    <a:pt x="51449" y="3200"/>
                  </a:cubicBezTo>
                  <a:cubicBezTo>
                    <a:pt x="50262" y="1717"/>
                    <a:pt x="48299" y="1055"/>
                    <a:pt x="46405" y="667"/>
                  </a:cubicBezTo>
                  <a:cubicBezTo>
                    <a:pt x="45378" y="461"/>
                    <a:pt x="44350" y="302"/>
                    <a:pt x="43300" y="210"/>
                  </a:cubicBezTo>
                  <a:cubicBezTo>
                    <a:pt x="41885" y="62"/>
                    <a:pt x="40462" y="1"/>
                    <a:pt x="390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0146;p66"/>
            <p:cNvSpPr/>
            <p:nvPr/>
          </p:nvSpPr>
          <p:spPr>
            <a:xfrm>
              <a:off x="4642825" y="3858650"/>
              <a:ext cx="1243425" cy="22150"/>
            </a:xfrm>
            <a:custGeom>
              <a:avLst/>
              <a:gdLst/>
              <a:ahLst/>
              <a:cxnLst/>
              <a:rect l="l" t="t" r="r" b="b"/>
              <a:pathLst>
                <a:path w="49737" h="886" extrusionOk="0">
                  <a:moveTo>
                    <a:pt x="49415" y="0"/>
                  </a:moveTo>
                  <a:cubicBezTo>
                    <a:pt x="49408" y="0"/>
                    <a:pt x="49401" y="0"/>
                    <a:pt x="49395" y="1"/>
                  </a:cubicBezTo>
                  <a:cubicBezTo>
                    <a:pt x="41063" y="69"/>
                    <a:pt x="32755" y="69"/>
                    <a:pt x="24424" y="138"/>
                  </a:cubicBezTo>
                  <a:cubicBezTo>
                    <a:pt x="20338" y="184"/>
                    <a:pt x="16252" y="229"/>
                    <a:pt x="12166" y="252"/>
                  </a:cubicBezTo>
                  <a:cubicBezTo>
                    <a:pt x="10112" y="275"/>
                    <a:pt x="8058" y="275"/>
                    <a:pt x="6004" y="298"/>
                  </a:cubicBezTo>
                  <a:cubicBezTo>
                    <a:pt x="5836" y="300"/>
                    <a:pt x="5668" y="300"/>
                    <a:pt x="5499" y="300"/>
                  </a:cubicBezTo>
                  <a:cubicBezTo>
                    <a:pt x="4858" y="300"/>
                    <a:pt x="4207" y="289"/>
                    <a:pt x="3555" y="289"/>
                  </a:cubicBezTo>
                  <a:cubicBezTo>
                    <a:pt x="2387" y="289"/>
                    <a:pt x="1216" y="325"/>
                    <a:pt x="92" y="526"/>
                  </a:cubicBezTo>
                  <a:cubicBezTo>
                    <a:pt x="1" y="549"/>
                    <a:pt x="1" y="686"/>
                    <a:pt x="92" y="709"/>
                  </a:cubicBezTo>
                  <a:cubicBezTo>
                    <a:pt x="986" y="847"/>
                    <a:pt x="1910" y="886"/>
                    <a:pt x="2838" y="886"/>
                  </a:cubicBezTo>
                  <a:cubicBezTo>
                    <a:pt x="3901" y="886"/>
                    <a:pt x="4968" y="835"/>
                    <a:pt x="6004" y="823"/>
                  </a:cubicBezTo>
                  <a:cubicBezTo>
                    <a:pt x="7967" y="823"/>
                    <a:pt x="9952" y="800"/>
                    <a:pt x="11915" y="800"/>
                  </a:cubicBezTo>
                  <a:cubicBezTo>
                    <a:pt x="16070" y="754"/>
                    <a:pt x="20247" y="731"/>
                    <a:pt x="24424" y="686"/>
                  </a:cubicBezTo>
                  <a:cubicBezTo>
                    <a:pt x="31711" y="646"/>
                    <a:pt x="39017" y="518"/>
                    <a:pt x="46324" y="518"/>
                  </a:cubicBezTo>
                  <a:cubicBezTo>
                    <a:pt x="47348" y="518"/>
                    <a:pt x="48371" y="520"/>
                    <a:pt x="49395" y="526"/>
                  </a:cubicBezTo>
                  <a:cubicBezTo>
                    <a:pt x="49730" y="526"/>
                    <a:pt x="49737" y="0"/>
                    <a:pt x="49415" y="0"/>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147;p66"/>
            <p:cNvSpPr/>
            <p:nvPr/>
          </p:nvSpPr>
          <p:spPr>
            <a:xfrm>
              <a:off x="4642825" y="3927125"/>
              <a:ext cx="1243425" cy="22225"/>
            </a:xfrm>
            <a:custGeom>
              <a:avLst/>
              <a:gdLst/>
              <a:ahLst/>
              <a:cxnLst/>
              <a:rect l="l" t="t" r="r" b="b"/>
              <a:pathLst>
                <a:path w="49737" h="889" extrusionOk="0">
                  <a:moveTo>
                    <a:pt x="49395" y="1"/>
                  </a:moveTo>
                  <a:cubicBezTo>
                    <a:pt x="41063" y="92"/>
                    <a:pt x="32755" y="69"/>
                    <a:pt x="24424" y="138"/>
                  </a:cubicBezTo>
                  <a:cubicBezTo>
                    <a:pt x="20338" y="184"/>
                    <a:pt x="16252" y="229"/>
                    <a:pt x="12166" y="252"/>
                  </a:cubicBezTo>
                  <a:cubicBezTo>
                    <a:pt x="10112" y="275"/>
                    <a:pt x="8058" y="275"/>
                    <a:pt x="6004" y="321"/>
                  </a:cubicBezTo>
                  <a:cubicBezTo>
                    <a:pt x="5863" y="322"/>
                    <a:pt x="5722" y="323"/>
                    <a:pt x="5581" y="323"/>
                  </a:cubicBezTo>
                  <a:cubicBezTo>
                    <a:pt x="4821" y="323"/>
                    <a:pt x="4046" y="303"/>
                    <a:pt x="3272" y="303"/>
                  </a:cubicBezTo>
                  <a:cubicBezTo>
                    <a:pt x="2198" y="303"/>
                    <a:pt x="1125" y="341"/>
                    <a:pt x="92" y="526"/>
                  </a:cubicBezTo>
                  <a:cubicBezTo>
                    <a:pt x="1" y="549"/>
                    <a:pt x="1" y="686"/>
                    <a:pt x="92" y="709"/>
                  </a:cubicBezTo>
                  <a:cubicBezTo>
                    <a:pt x="1015" y="851"/>
                    <a:pt x="1970" y="888"/>
                    <a:pt x="2929" y="888"/>
                  </a:cubicBezTo>
                  <a:cubicBezTo>
                    <a:pt x="3961" y="888"/>
                    <a:pt x="4998" y="845"/>
                    <a:pt x="6004" y="845"/>
                  </a:cubicBezTo>
                  <a:cubicBezTo>
                    <a:pt x="7967" y="823"/>
                    <a:pt x="9952" y="800"/>
                    <a:pt x="11915" y="800"/>
                  </a:cubicBezTo>
                  <a:cubicBezTo>
                    <a:pt x="16070" y="754"/>
                    <a:pt x="20247" y="731"/>
                    <a:pt x="24424" y="709"/>
                  </a:cubicBezTo>
                  <a:cubicBezTo>
                    <a:pt x="31720" y="648"/>
                    <a:pt x="39034" y="518"/>
                    <a:pt x="46350" y="518"/>
                  </a:cubicBezTo>
                  <a:cubicBezTo>
                    <a:pt x="47364" y="518"/>
                    <a:pt x="48380" y="520"/>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0148;p66"/>
            <p:cNvSpPr/>
            <p:nvPr/>
          </p:nvSpPr>
          <p:spPr>
            <a:xfrm>
              <a:off x="4642825" y="3995600"/>
              <a:ext cx="1243425" cy="22450"/>
            </a:xfrm>
            <a:custGeom>
              <a:avLst/>
              <a:gdLst/>
              <a:ahLst/>
              <a:cxnLst/>
              <a:rect l="l" t="t" r="r" b="b"/>
              <a:pathLst>
                <a:path w="49737" h="898" extrusionOk="0">
                  <a:moveTo>
                    <a:pt x="49395" y="1"/>
                  </a:moveTo>
                  <a:cubicBezTo>
                    <a:pt x="41063" y="92"/>
                    <a:pt x="32755" y="69"/>
                    <a:pt x="24424" y="161"/>
                  </a:cubicBezTo>
                  <a:cubicBezTo>
                    <a:pt x="20338" y="184"/>
                    <a:pt x="16252" y="229"/>
                    <a:pt x="12166" y="252"/>
                  </a:cubicBezTo>
                  <a:cubicBezTo>
                    <a:pt x="10112" y="275"/>
                    <a:pt x="8058" y="298"/>
                    <a:pt x="6004" y="321"/>
                  </a:cubicBezTo>
                  <a:cubicBezTo>
                    <a:pt x="5838" y="322"/>
                    <a:pt x="5671" y="323"/>
                    <a:pt x="5503" y="323"/>
                  </a:cubicBezTo>
                  <a:cubicBezTo>
                    <a:pt x="4823" y="323"/>
                    <a:pt x="4132" y="310"/>
                    <a:pt x="3440" y="310"/>
                  </a:cubicBezTo>
                  <a:cubicBezTo>
                    <a:pt x="2310" y="310"/>
                    <a:pt x="1179" y="345"/>
                    <a:pt x="92" y="526"/>
                  </a:cubicBezTo>
                  <a:cubicBezTo>
                    <a:pt x="1" y="549"/>
                    <a:pt x="1" y="709"/>
                    <a:pt x="92" y="709"/>
                  </a:cubicBezTo>
                  <a:cubicBezTo>
                    <a:pt x="987" y="858"/>
                    <a:pt x="1911" y="897"/>
                    <a:pt x="2840" y="897"/>
                  </a:cubicBezTo>
                  <a:cubicBezTo>
                    <a:pt x="3902" y="897"/>
                    <a:pt x="4969" y="846"/>
                    <a:pt x="6004" y="846"/>
                  </a:cubicBezTo>
                  <a:cubicBezTo>
                    <a:pt x="7967" y="823"/>
                    <a:pt x="9952" y="800"/>
                    <a:pt x="11915" y="800"/>
                  </a:cubicBezTo>
                  <a:cubicBezTo>
                    <a:pt x="16070" y="754"/>
                    <a:pt x="20247" y="731"/>
                    <a:pt x="24424" y="709"/>
                  </a:cubicBezTo>
                  <a:cubicBezTo>
                    <a:pt x="31720" y="648"/>
                    <a:pt x="39034" y="518"/>
                    <a:pt x="46350" y="518"/>
                  </a:cubicBezTo>
                  <a:cubicBezTo>
                    <a:pt x="47364" y="518"/>
                    <a:pt x="48380" y="520"/>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0149;p66"/>
            <p:cNvSpPr/>
            <p:nvPr/>
          </p:nvSpPr>
          <p:spPr>
            <a:xfrm>
              <a:off x="4557225" y="3778150"/>
              <a:ext cx="1347300" cy="384200"/>
            </a:xfrm>
            <a:custGeom>
              <a:avLst/>
              <a:gdLst/>
              <a:ahLst/>
              <a:cxnLst/>
              <a:rect l="l" t="t" r="r" b="b"/>
              <a:pathLst>
                <a:path w="53892" h="15368" extrusionOk="0">
                  <a:moveTo>
                    <a:pt x="47371" y="1"/>
                  </a:moveTo>
                  <a:cubicBezTo>
                    <a:pt x="47246" y="1"/>
                    <a:pt x="47121" y="1"/>
                    <a:pt x="46998" y="3"/>
                  </a:cubicBezTo>
                  <a:cubicBezTo>
                    <a:pt x="32116" y="185"/>
                    <a:pt x="17257" y="368"/>
                    <a:pt x="2397" y="550"/>
                  </a:cubicBezTo>
                  <a:cubicBezTo>
                    <a:pt x="1416" y="573"/>
                    <a:pt x="1" y="1030"/>
                    <a:pt x="1188" y="1897"/>
                  </a:cubicBezTo>
                  <a:cubicBezTo>
                    <a:pt x="2101" y="2559"/>
                    <a:pt x="3721" y="2764"/>
                    <a:pt x="4817" y="2970"/>
                  </a:cubicBezTo>
                  <a:cubicBezTo>
                    <a:pt x="7259" y="3426"/>
                    <a:pt x="9770" y="3586"/>
                    <a:pt x="12304" y="3677"/>
                  </a:cubicBezTo>
                  <a:cubicBezTo>
                    <a:pt x="14655" y="3769"/>
                    <a:pt x="17028" y="3792"/>
                    <a:pt x="19334" y="3951"/>
                  </a:cubicBezTo>
                  <a:cubicBezTo>
                    <a:pt x="26524" y="4453"/>
                    <a:pt x="33714" y="5115"/>
                    <a:pt x="40835" y="6120"/>
                  </a:cubicBezTo>
                  <a:cubicBezTo>
                    <a:pt x="43780" y="6531"/>
                    <a:pt x="46473" y="7466"/>
                    <a:pt x="46610" y="10913"/>
                  </a:cubicBezTo>
                  <a:cubicBezTo>
                    <a:pt x="46678" y="12305"/>
                    <a:pt x="46290" y="13698"/>
                    <a:pt x="45902" y="15044"/>
                  </a:cubicBezTo>
                  <a:cubicBezTo>
                    <a:pt x="46871" y="15206"/>
                    <a:pt x="47851" y="15367"/>
                    <a:pt x="48818" y="15367"/>
                  </a:cubicBezTo>
                  <a:cubicBezTo>
                    <a:pt x="49218" y="15367"/>
                    <a:pt x="49617" y="15340"/>
                    <a:pt x="50011" y="15273"/>
                  </a:cubicBezTo>
                  <a:cubicBezTo>
                    <a:pt x="51381" y="15067"/>
                    <a:pt x="52750" y="14360"/>
                    <a:pt x="53389" y="13127"/>
                  </a:cubicBezTo>
                  <a:cubicBezTo>
                    <a:pt x="53891" y="12168"/>
                    <a:pt x="53891" y="11050"/>
                    <a:pt x="53868" y="9977"/>
                  </a:cubicBezTo>
                  <a:lnTo>
                    <a:pt x="53823" y="5777"/>
                  </a:lnTo>
                  <a:cubicBezTo>
                    <a:pt x="53823" y="4453"/>
                    <a:pt x="53777" y="3038"/>
                    <a:pt x="53024" y="1943"/>
                  </a:cubicBezTo>
                  <a:cubicBezTo>
                    <a:pt x="51839" y="219"/>
                    <a:pt x="49475" y="1"/>
                    <a:pt x="47371" y="1"/>
                  </a:cubicBezTo>
                  <a:close/>
                </a:path>
              </a:pathLst>
            </a:custGeom>
            <a:solidFill>
              <a:srgbClr val="CBCB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0150;p66"/>
            <p:cNvSpPr/>
            <p:nvPr/>
          </p:nvSpPr>
          <p:spPr>
            <a:xfrm>
              <a:off x="4558950" y="3734250"/>
              <a:ext cx="1395225" cy="481650"/>
            </a:xfrm>
            <a:custGeom>
              <a:avLst/>
              <a:gdLst/>
              <a:ahLst/>
              <a:cxnLst/>
              <a:rect l="l" t="t" r="r" b="b"/>
              <a:pathLst>
                <a:path w="55809" h="19266" extrusionOk="0">
                  <a:moveTo>
                    <a:pt x="47108" y="1"/>
                  </a:moveTo>
                  <a:cubicBezTo>
                    <a:pt x="47040" y="1"/>
                    <a:pt x="46973" y="1"/>
                    <a:pt x="46906" y="1"/>
                  </a:cubicBezTo>
                  <a:lnTo>
                    <a:pt x="160" y="138"/>
                  </a:lnTo>
                  <a:lnTo>
                    <a:pt x="434" y="4247"/>
                  </a:lnTo>
                  <a:lnTo>
                    <a:pt x="46929" y="4110"/>
                  </a:lnTo>
                  <a:cubicBezTo>
                    <a:pt x="47956" y="4110"/>
                    <a:pt x="49143" y="4110"/>
                    <a:pt x="49896" y="4498"/>
                  </a:cubicBezTo>
                  <a:cubicBezTo>
                    <a:pt x="51517" y="5388"/>
                    <a:pt x="51700" y="8332"/>
                    <a:pt x="51700" y="10478"/>
                  </a:cubicBezTo>
                  <a:cubicBezTo>
                    <a:pt x="51677" y="12897"/>
                    <a:pt x="51312" y="14267"/>
                    <a:pt x="50535" y="14678"/>
                  </a:cubicBezTo>
                  <a:cubicBezTo>
                    <a:pt x="50079" y="14929"/>
                    <a:pt x="49257" y="14929"/>
                    <a:pt x="48550" y="14929"/>
                  </a:cubicBezTo>
                  <a:lnTo>
                    <a:pt x="251" y="15157"/>
                  </a:lnTo>
                  <a:lnTo>
                    <a:pt x="0" y="19266"/>
                  </a:lnTo>
                  <a:lnTo>
                    <a:pt x="48572" y="19037"/>
                  </a:lnTo>
                  <a:cubicBezTo>
                    <a:pt x="49645" y="19037"/>
                    <a:pt x="51106" y="19037"/>
                    <a:pt x="52453" y="18307"/>
                  </a:cubicBezTo>
                  <a:cubicBezTo>
                    <a:pt x="55785" y="16549"/>
                    <a:pt x="55808" y="12144"/>
                    <a:pt x="55808" y="10501"/>
                  </a:cubicBezTo>
                  <a:cubicBezTo>
                    <a:pt x="55808" y="8264"/>
                    <a:pt x="55808" y="3037"/>
                    <a:pt x="51836" y="891"/>
                  </a:cubicBezTo>
                  <a:cubicBezTo>
                    <a:pt x="50250" y="22"/>
                    <a:pt x="48476" y="1"/>
                    <a:pt x="47108" y="1"/>
                  </a:cubicBezTo>
                  <a:close/>
                </a:path>
              </a:pathLst>
            </a:custGeom>
            <a:solidFill>
              <a:srgbClr val="2AA8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0151;p66"/>
            <p:cNvSpPr/>
            <p:nvPr/>
          </p:nvSpPr>
          <p:spPr>
            <a:xfrm>
              <a:off x="4470500" y="3307375"/>
              <a:ext cx="1321600" cy="376900"/>
            </a:xfrm>
            <a:custGeom>
              <a:avLst/>
              <a:gdLst/>
              <a:ahLst/>
              <a:cxnLst/>
              <a:rect l="l" t="t" r="r" b="b"/>
              <a:pathLst>
                <a:path w="52864" h="15076" extrusionOk="0">
                  <a:moveTo>
                    <a:pt x="39079" y="1"/>
                  </a:moveTo>
                  <a:cubicBezTo>
                    <a:pt x="33453" y="1"/>
                    <a:pt x="27756" y="971"/>
                    <a:pt x="22118" y="1372"/>
                  </a:cubicBezTo>
                  <a:cubicBezTo>
                    <a:pt x="21981" y="1372"/>
                    <a:pt x="21821" y="1395"/>
                    <a:pt x="21684" y="1395"/>
                  </a:cubicBezTo>
                  <a:cubicBezTo>
                    <a:pt x="19346" y="1551"/>
                    <a:pt x="17002" y="1612"/>
                    <a:pt x="14658" y="1612"/>
                  </a:cubicBezTo>
                  <a:cubicBezTo>
                    <a:pt x="12539" y="1612"/>
                    <a:pt x="10421" y="1562"/>
                    <a:pt x="8309" y="1486"/>
                  </a:cubicBezTo>
                  <a:cubicBezTo>
                    <a:pt x="7235" y="1460"/>
                    <a:pt x="6051" y="1291"/>
                    <a:pt x="4904" y="1291"/>
                  </a:cubicBezTo>
                  <a:cubicBezTo>
                    <a:pt x="4101" y="1291"/>
                    <a:pt x="3317" y="1373"/>
                    <a:pt x="2602" y="1646"/>
                  </a:cubicBezTo>
                  <a:cubicBezTo>
                    <a:pt x="2192" y="1806"/>
                    <a:pt x="1712" y="2080"/>
                    <a:pt x="1347" y="2399"/>
                  </a:cubicBezTo>
                  <a:cubicBezTo>
                    <a:pt x="913" y="2810"/>
                    <a:pt x="708" y="3312"/>
                    <a:pt x="1187" y="3792"/>
                  </a:cubicBezTo>
                  <a:cubicBezTo>
                    <a:pt x="1370" y="3974"/>
                    <a:pt x="1370" y="4271"/>
                    <a:pt x="1187" y="4476"/>
                  </a:cubicBezTo>
                  <a:cubicBezTo>
                    <a:pt x="1050" y="4591"/>
                    <a:pt x="936" y="4728"/>
                    <a:pt x="799" y="4865"/>
                  </a:cubicBezTo>
                  <a:cubicBezTo>
                    <a:pt x="617" y="5070"/>
                    <a:pt x="639" y="5389"/>
                    <a:pt x="845" y="5572"/>
                  </a:cubicBezTo>
                  <a:cubicBezTo>
                    <a:pt x="959" y="5663"/>
                    <a:pt x="1073" y="5778"/>
                    <a:pt x="1187" y="5869"/>
                  </a:cubicBezTo>
                  <a:cubicBezTo>
                    <a:pt x="1415" y="6051"/>
                    <a:pt x="1415" y="6394"/>
                    <a:pt x="1210" y="6599"/>
                  </a:cubicBezTo>
                  <a:lnTo>
                    <a:pt x="799" y="6987"/>
                  </a:lnTo>
                  <a:cubicBezTo>
                    <a:pt x="571" y="7170"/>
                    <a:pt x="571" y="7512"/>
                    <a:pt x="799" y="7718"/>
                  </a:cubicBezTo>
                  <a:lnTo>
                    <a:pt x="1073" y="7946"/>
                  </a:lnTo>
                  <a:cubicBezTo>
                    <a:pt x="1301" y="8151"/>
                    <a:pt x="1301" y="8494"/>
                    <a:pt x="1073" y="8699"/>
                  </a:cubicBezTo>
                  <a:lnTo>
                    <a:pt x="388" y="9270"/>
                  </a:lnTo>
                  <a:cubicBezTo>
                    <a:pt x="160" y="9475"/>
                    <a:pt x="160" y="9818"/>
                    <a:pt x="366" y="10023"/>
                  </a:cubicBezTo>
                  <a:lnTo>
                    <a:pt x="936" y="10525"/>
                  </a:lnTo>
                  <a:cubicBezTo>
                    <a:pt x="1164" y="10731"/>
                    <a:pt x="1142" y="11096"/>
                    <a:pt x="890" y="11278"/>
                  </a:cubicBezTo>
                  <a:lnTo>
                    <a:pt x="274" y="11735"/>
                  </a:lnTo>
                  <a:cubicBezTo>
                    <a:pt x="0" y="11940"/>
                    <a:pt x="0" y="12351"/>
                    <a:pt x="274" y="12534"/>
                  </a:cubicBezTo>
                  <a:lnTo>
                    <a:pt x="525" y="12716"/>
                  </a:lnTo>
                  <a:cubicBezTo>
                    <a:pt x="799" y="12899"/>
                    <a:pt x="822" y="13287"/>
                    <a:pt x="571" y="13492"/>
                  </a:cubicBezTo>
                  <a:cubicBezTo>
                    <a:pt x="457" y="13607"/>
                    <a:pt x="411" y="13744"/>
                    <a:pt x="411" y="13858"/>
                  </a:cubicBezTo>
                  <a:cubicBezTo>
                    <a:pt x="411" y="14109"/>
                    <a:pt x="571" y="14337"/>
                    <a:pt x="845" y="14360"/>
                  </a:cubicBezTo>
                  <a:cubicBezTo>
                    <a:pt x="6958" y="14880"/>
                    <a:pt x="13089" y="15076"/>
                    <a:pt x="19225" y="15076"/>
                  </a:cubicBezTo>
                  <a:cubicBezTo>
                    <a:pt x="27089" y="15076"/>
                    <a:pt x="34962" y="14754"/>
                    <a:pt x="42821" y="14383"/>
                  </a:cubicBezTo>
                  <a:cubicBezTo>
                    <a:pt x="44555" y="14291"/>
                    <a:pt x="46267" y="14200"/>
                    <a:pt x="48002" y="14109"/>
                  </a:cubicBezTo>
                  <a:cubicBezTo>
                    <a:pt x="49234" y="14063"/>
                    <a:pt x="50604" y="13949"/>
                    <a:pt x="51494" y="13104"/>
                  </a:cubicBezTo>
                  <a:cubicBezTo>
                    <a:pt x="52362" y="12260"/>
                    <a:pt x="52499" y="10959"/>
                    <a:pt x="52590" y="9772"/>
                  </a:cubicBezTo>
                  <a:cubicBezTo>
                    <a:pt x="52772" y="7512"/>
                    <a:pt x="52864" y="5024"/>
                    <a:pt x="51449" y="3221"/>
                  </a:cubicBezTo>
                  <a:cubicBezTo>
                    <a:pt x="50262" y="1715"/>
                    <a:pt x="48299" y="1076"/>
                    <a:pt x="46404" y="687"/>
                  </a:cubicBezTo>
                  <a:cubicBezTo>
                    <a:pt x="45377" y="459"/>
                    <a:pt x="44350" y="322"/>
                    <a:pt x="43300" y="208"/>
                  </a:cubicBezTo>
                  <a:cubicBezTo>
                    <a:pt x="41899" y="62"/>
                    <a:pt x="40491" y="1"/>
                    <a:pt x="390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0152;p66"/>
            <p:cNvSpPr/>
            <p:nvPr/>
          </p:nvSpPr>
          <p:spPr>
            <a:xfrm>
              <a:off x="4540100" y="3460925"/>
              <a:ext cx="1243450" cy="22450"/>
            </a:xfrm>
            <a:custGeom>
              <a:avLst/>
              <a:gdLst/>
              <a:ahLst/>
              <a:cxnLst/>
              <a:rect l="l" t="t" r="r" b="b"/>
              <a:pathLst>
                <a:path w="49738" h="898" extrusionOk="0">
                  <a:moveTo>
                    <a:pt x="49395" y="1"/>
                  </a:moveTo>
                  <a:cubicBezTo>
                    <a:pt x="41064" y="92"/>
                    <a:pt x="32732" y="69"/>
                    <a:pt x="24424" y="160"/>
                  </a:cubicBezTo>
                  <a:cubicBezTo>
                    <a:pt x="20338" y="206"/>
                    <a:pt x="16253" y="229"/>
                    <a:pt x="12167" y="252"/>
                  </a:cubicBezTo>
                  <a:cubicBezTo>
                    <a:pt x="10113" y="275"/>
                    <a:pt x="8058" y="297"/>
                    <a:pt x="6004" y="320"/>
                  </a:cubicBezTo>
                  <a:cubicBezTo>
                    <a:pt x="5837" y="322"/>
                    <a:pt x="5668" y="323"/>
                    <a:pt x="5499" y="323"/>
                  </a:cubicBezTo>
                  <a:cubicBezTo>
                    <a:pt x="4858" y="323"/>
                    <a:pt x="4207" y="312"/>
                    <a:pt x="3556" y="312"/>
                  </a:cubicBezTo>
                  <a:cubicBezTo>
                    <a:pt x="2388" y="312"/>
                    <a:pt x="1216" y="348"/>
                    <a:pt x="92" y="549"/>
                  </a:cubicBezTo>
                  <a:cubicBezTo>
                    <a:pt x="1" y="549"/>
                    <a:pt x="1" y="708"/>
                    <a:pt x="92" y="708"/>
                  </a:cubicBezTo>
                  <a:cubicBezTo>
                    <a:pt x="987" y="857"/>
                    <a:pt x="1912" y="897"/>
                    <a:pt x="2841" y="897"/>
                  </a:cubicBezTo>
                  <a:cubicBezTo>
                    <a:pt x="3902" y="897"/>
                    <a:pt x="4969" y="845"/>
                    <a:pt x="6004" y="845"/>
                  </a:cubicBezTo>
                  <a:cubicBezTo>
                    <a:pt x="7967" y="845"/>
                    <a:pt x="9930" y="822"/>
                    <a:pt x="11916" y="800"/>
                  </a:cubicBezTo>
                  <a:cubicBezTo>
                    <a:pt x="16070" y="777"/>
                    <a:pt x="20247" y="731"/>
                    <a:pt x="24424" y="708"/>
                  </a:cubicBezTo>
                  <a:cubicBezTo>
                    <a:pt x="31822" y="668"/>
                    <a:pt x="39238" y="518"/>
                    <a:pt x="46655" y="518"/>
                  </a:cubicBezTo>
                  <a:cubicBezTo>
                    <a:pt x="47569" y="518"/>
                    <a:pt x="48482" y="521"/>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0153;p66"/>
            <p:cNvSpPr/>
            <p:nvPr/>
          </p:nvSpPr>
          <p:spPr>
            <a:xfrm>
              <a:off x="4540100" y="3529400"/>
              <a:ext cx="1243450" cy="22450"/>
            </a:xfrm>
            <a:custGeom>
              <a:avLst/>
              <a:gdLst/>
              <a:ahLst/>
              <a:cxnLst/>
              <a:rect l="l" t="t" r="r" b="b"/>
              <a:pathLst>
                <a:path w="49738" h="898" extrusionOk="0">
                  <a:moveTo>
                    <a:pt x="49395" y="1"/>
                  </a:moveTo>
                  <a:cubicBezTo>
                    <a:pt x="41064" y="92"/>
                    <a:pt x="32732" y="69"/>
                    <a:pt x="24424" y="161"/>
                  </a:cubicBezTo>
                  <a:cubicBezTo>
                    <a:pt x="20338" y="206"/>
                    <a:pt x="16253" y="229"/>
                    <a:pt x="12167" y="275"/>
                  </a:cubicBezTo>
                  <a:cubicBezTo>
                    <a:pt x="10113" y="275"/>
                    <a:pt x="8058" y="297"/>
                    <a:pt x="6004" y="320"/>
                  </a:cubicBezTo>
                  <a:cubicBezTo>
                    <a:pt x="5837" y="322"/>
                    <a:pt x="5668" y="323"/>
                    <a:pt x="5499" y="323"/>
                  </a:cubicBezTo>
                  <a:cubicBezTo>
                    <a:pt x="4858" y="323"/>
                    <a:pt x="4207" y="312"/>
                    <a:pt x="3556" y="312"/>
                  </a:cubicBezTo>
                  <a:cubicBezTo>
                    <a:pt x="2388" y="312"/>
                    <a:pt x="1216" y="348"/>
                    <a:pt x="92" y="549"/>
                  </a:cubicBezTo>
                  <a:cubicBezTo>
                    <a:pt x="1" y="549"/>
                    <a:pt x="1" y="708"/>
                    <a:pt x="92" y="708"/>
                  </a:cubicBezTo>
                  <a:cubicBezTo>
                    <a:pt x="987" y="857"/>
                    <a:pt x="1912" y="897"/>
                    <a:pt x="2841" y="897"/>
                  </a:cubicBezTo>
                  <a:cubicBezTo>
                    <a:pt x="3902" y="897"/>
                    <a:pt x="4969" y="845"/>
                    <a:pt x="6004" y="845"/>
                  </a:cubicBezTo>
                  <a:cubicBezTo>
                    <a:pt x="7967" y="845"/>
                    <a:pt x="9930" y="822"/>
                    <a:pt x="11916" y="800"/>
                  </a:cubicBezTo>
                  <a:cubicBezTo>
                    <a:pt x="16070" y="777"/>
                    <a:pt x="20247" y="731"/>
                    <a:pt x="24424" y="708"/>
                  </a:cubicBezTo>
                  <a:cubicBezTo>
                    <a:pt x="31822" y="668"/>
                    <a:pt x="39238" y="518"/>
                    <a:pt x="46655" y="518"/>
                  </a:cubicBezTo>
                  <a:cubicBezTo>
                    <a:pt x="47569" y="518"/>
                    <a:pt x="48482" y="521"/>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0154;p66"/>
            <p:cNvSpPr/>
            <p:nvPr/>
          </p:nvSpPr>
          <p:spPr>
            <a:xfrm>
              <a:off x="4540100" y="3597875"/>
              <a:ext cx="1243450" cy="22525"/>
            </a:xfrm>
            <a:custGeom>
              <a:avLst/>
              <a:gdLst/>
              <a:ahLst/>
              <a:cxnLst/>
              <a:rect l="l" t="t" r="r" b="b"/>
              <a:pathLst>
                <a:path w="49738" h="901" extrusionOk="0">
                  <a:moveTo>
                    <a:pt x="49395" y="1"/>
                  </a:moveTo>
                  <a:cubicBezTo>
                    <a:pt x="41064" y="92"/>
                    <a:pt x="32732" y="69"/>
                    <a:pt x="24424" y="161"/>
                  </a:cubicBezTo>
                  <a:cubicBezTo>
                    <a:pt x="20338" y="206"/>
                    <a:pt x="16253" y="229"/>
                    <a:pt x="12167" y="275"/>
                  </a:cubicBezTo>
                  <a:cubicBezTo>
                    <a:pt x="10113" y="275"/>
                    <a:pt x="8058" y="298"/>
                    <a:pt x="6004" y="320"/>
                  </a:cubicBezTo>
                  <a:cubicBezTo>
                    <a:pt x="5837" y="322"/>
                    <a:pt x="5668" y="323"/>
                    <a:pt x="5499" y="323"/>
                  </a:cubicBezTo>
                  <a:cubicBezTo>
                    <a:pt x="4858" y="323"/>
                    <a:pt x="4207" y="312"/>
                    <a:pt x="3556" y="312"/>
                  </a:cubicBezTo>
                  <a:cubicBezTo>
                    <a:pt x="2388" y="312"/>
                    <a:pt x="1216" y="348"/>
                    <a:pt x="92" y="549"/>
                  </a:cubicBezTo>
                  <a:cubicBezTo>
                    <a:pt x="1" y="549"/>
                    <a:pt x="1" y="708"/>
                    <a:pt x="92" y="731"/>
                  </a:cubicBezTo>
                  <a:cubicBezTo>
                    <a:pt x="952" y="864"/>
                    <a:pt x="1839" y="901"/>
                    <a:pt x="2731" y="901"/>
                  </a:cubicBezTo>
                  <a:cubicBezTo>
                    <a:pt x="3828" y="901"/>
                    <a:pt x="4934" y="845"/>
                    <a:pt x="6004" y="845"/>
                  </a:cubicBezTo>
                  <a:cubicBezTo>
                    <a:pt x="7967" y="845"/>
                    <a:pt x="9930" y="822"/>
                    <a:pt x="11916" y="800"/>
                  </a:cubicBezTo>
                  <a:cubicBezTo>
                    <a:pt x="16070" y="777"/>
                    <a:pt x="20247" y="731"/>
                    <a:pt x="24424" y="708"/>
                  </a:cubicBezTo>
                  <a:cubicBezTo>
                    <a:pt x="31822" y="668"/>
                    <a:pt x="39238" y="518"/>
                    <a:pt x="46655" y="518"/>
                  </a:cubicBezTo>
                  <a:cubicBezTo>
                    <a:pt x="47569" y="518"/>
                    <a:pt x="48482" y="521"/>
                    <a:pt x="49395" y="526"/>
                  </a:cubicBezTo>
                  <a:cubicBezTo>
                    <a:pt x="49737" y="526"/>
                    <a:pt x="49737" y="1"/>
                    <a:pt x="49395" y="1"/>
                  </a:cubicBezTo>
                  <a:close/>
                </a:path>
              </a:pathLst>
            </a:custGeom>
            <a:solidFill>
              <a:srgbClr val="E5E5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0155;p66"/>
            <p:cNvSpPr/>
            <p:nvPr/>
          </p:nvSpPr>
          <p:spPr>
            <a:xfrm>
              <a:off x="4454525" y="3311950"/>
              <a:ext cx="1347275" cy="384400"/>
            </a:xfrm>
            <a:custGeom>
              <a:avLst/>
              <a:gdLst/>
              <a:ahLst/>
              <a:cxnLst/>
              <a:rect l="l" t="t" r="r" b="b"/>
              <a:pathLst>
                <a:path w="53891" h="15376" extrusionOk="0">
                  <a:moveTo>
                    <a:pt x="47341" y="0"/>
                  </a:moveTo>
                  <a:cubicBezTo>
                    <a:pt x="47225" y="0"/>
                    <a:pt x="47111" y="1"/>
                    <a:pt x="46997" y="2"/>
                  </a:cubicBezTo>
                  <a:cubicBezTo>
                    <a:pt x="32115" y="185"/>
                    <a:pt x="17256" y="390"/>
                    <a:pt x="2374" y="573"/>
                  </a:cubicBezTo>
                  <a:cubicBezTo>
                    <a:pt x="1415" y="573"/>
                    <a:pt x="0" y="1052"/>
                    <a:pt x="1187" y="1897"/>
                  </a:cubicBezTo>
                  <a:cubicBezTo>
                    <a:pt x="2100" y="2559"/>
                    <a:pt x="3721" y="2787"/>
                    <a:pt x="4816" y="2992"/>
                  </a:cubicBezTo>
                  <a:cubicBezTo>
                    <a:pt x="7259" y="3426"/>
                    <a:pt x="9769" y="3586"/>
                    <a:pt x="12303" y="3677"/>
                  </a:cubicBezTo>
                  <a:cubicBezTo>
                    <a:pt x="14654" y="3768"/>
                    <a:pt x="17028" y="3791"/>
                    <a:pt x="19333" y="3974"/>
                  </a:cubicBezTo>
                  <a:cubicBezTo>
                    <a:pt x="26500" y="4476"/>
                    <a:pt x="33713" y="5115"/>
                    <a:pt x="40835" y="6142"/>
                  </a:cubicBezTo>
                  <a:cubicBezTo>
                    <a:pt x="43779" y="6530"/>
                    <a:pt x="46473" y="7489"/>
                    <a:pt x="46609" y="10913"/>
                  </a:cubicBezTo>
                  <a:cubicBezTo>
                    <a:pt x="46655" y="12328"/>
                    <a:pt x="46290" y="13697"/>
                    <a:pt x="45902" y="15044"/>
                  </a:cubicBezTo>
                  <a:cubicBezTo>
                    <a:pt x="46895" y="15210"/>
                    <a:pt x="47889" y="15375"/>
                    <a:pt x="48883" y="15375"/>
                  </a:cubicBezTo>
                  <a:cubicBezTo>
                    <a:pt x="49259" y="15375"/>
                    <a:pt x="49634" y="15352"/>
                    <a:pt x="50010" y="15295"/>
                  </a:cubicBezTo>
                  <a:cubicBezTo>
                    <a:pt x="51380" y="15090"/>
                    <a:pt x="52749" y="14359"/>
                    <a:pt x="53389" y="13150"/>
                  </a:cubicBezTo>
                  <a:cubicBezTo>
                    <a:pt x="53891" y="12191"/>
                    <a:pt x="53891" y="11050"/>
                    <a:pt x="53868" y="9977"/>
                  </a:cubicBezTo>
                  <a:cubicBezTo>
                    <a:pt x="53845" y="8585"/>
                    <a:pt x="53845" y="7192"/>
                    <a:pt x="53822" y="5777"/>
                  </a:cubicBezTo>
                  <a:cubicBezTo>
                    <a:pt x="53799" y="4453"/>
                    <a:pt x="53777" y="3038"/>
                    <a:pt x="53023" y="1942"/>
                  </a:cubicBezTo>
                  <a:cubicBezTo>
                    <a:pt x="51833" y="233"/>
                    <a:pt x="49452" y="0"/>
                    <a:pt x="47341" y="0"/>
                  </a:cubicBezTo>
                  <a:close/>
                </a:path>
              </a:pathLst>
            </a:custGeom>
            <a:solidFill>
              <a:srgbClr val="CBCB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0156;p66"/>
            <p:cNvSpPr/>
            <p:nvPr/>
          </p:nvSpPr>
          <p:spPr>
            <a:xfrm>
              <a:off x="4455650" y="3268050"/>
              <a:ext cx="1395800" cy="481650"/>
            </a:xfrm>
            <a:custGeom>
              <a:avLst/>
              <a:gdLst/>
              <a:ahLst/>
              <a:cxnLst/>
              <a:rect l="l" t="t" r="r" b="b"/>
              <a:pathLst>
                <a:path w="55832" h="19266" extrusionOk="0">
                  <a:moveTo>
                    <a:pt x="46930" y="1"/>
                  </a:moveTo>
                  <a:lnTo>
                    <a:pt x="183" y="138"/>
                  </a:lnTo>
                  <a:lnTo>
                    <a:pt x="457" y="4246"/>
                  </a:lnTo>
                  <a:lnTo>
                    <a:pt x="46952" y="4109"/>
                  </a:lnTo>
                  <a:cubicBezTo>
                    <a:pt x="47980" y="4109"/>
                    <a:pt x="49144" y="4109"/>
                    <a:pt x="49920" y="4520"/>
                  </a:cubicBezTo>
                  <a:cubicBezTo>
                    <a:pt x="51540" y="5388"/>
                    <a:pt x="51723" y="8355"/>
                    <a:pt x="51700" y="10500"/>
                  </a:cubicBezTo>
                  <a:cubicBezTo>
                    <a:pt x="51700" y="12897"/>
                    <a:pt x="51335" y="14289"/>
                    <a:pt x="50559" y="14677"/>
                  </a:cubicBezTo>
                  <a:cubicBezTo>
                    <a:pt x="50102" y="14929"/>
                    <a:pt x="49281" y="14929"/>
                    <a:pt x="48573" y="14929"/>
                  </a:cubicBezTo>
                  <a:lnTo>
                    <a:pt x="275" y="15157"/>
                  </a:lnTo>
                  <a:lnTo>
                    <a:pt x="1" y="19265"/>
                  </a:lnTo>
                  <a:lnTo>
                    <a:pt x="48596" y="19037"/>
                  </a:lnTo>
                  <a:cubicBezTo>
                    <a:pt x="49669" y="19037"/>
                    <a:pt x="51107" y="19037"/>
                    <a:pt x="52476" y="18329"/>
                  </a:cubicBezTo>
                  <a:cubicBezTo>
                    <a:pt x="55809" y="16572"/>
                    <a:pt x="55809" y="12167"/>
                    <a:pt x="55832" y="10500"/>
                  </a:cubicBezTo>
                  <a:cubicBezTo>
                    <a:pt x="55832" y="8264"/>
                    <a:pt x="55832" y="3037"/>
                    <a:pt x="51860" y="891"/>
                  </a:cubicBezTo>
                  <a:cubicBezTo>
                    <a:pt x="50194" y="1"/>
                    <a:pt x="48322" y="1"/>
                    <a:pt x="46930" y="1"/>
                  </a:cubicBezTo>
                  <a:close/>
                </a:path>
              </a:pathLst>
            </a:custGeom>
            <a:solidFill>
              <a:srgbClr val="E352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0157;p66"/>
            <p:cNvSpPr/>
            <p:nvPr/>
          </p:nvSpPr>
          <p:spPr>
            <a:xfrm>
              <a:off x="4724425" y="3402725"/>
              <a:ext cx="144975" cy="187775"/>
            </a:xfrm>
            <a:custGeom>
              <a:avLst/>
              <a:gdLst/>
              <a:ahLst/>
              <a:cxnLst/>
              <a:rect l="l" t="t" r="r" b="b"/>
              <a:pathLst>
                <a:path w="5799" h="7511" extrusionOk="0">
                  <a:moveTo>
                    <a:pt x="1" y="1"/>
                  </a:moveTo>
                  <a:lnTo>
                    <a:pt x="1" y="7510"/>
                  </a:lnTo>
                  <a:lnTo>
                    <a:pt x="2808" y="5501"/>
                  </a:lnTo>
                  <a:lnTo>
                    <a:pt x="5798" y="7510"/>
                  </a:lnTo>
                  <a:lnTo>
                    <a:pt x="5798" y="1"/>
                  </a:lnTo>
                  <a:close/>
                </a:path>
              </a:pathLst>
            </a:custGeom>
            <a:solidFill>
              <a:srgbClr val="62AF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0158;p66"/>
            <p:cNvSpPr/>
            <p:nvPr/>
          </p:nvSpPr>
          <p:spPr>
            <a:xfrm>
              <a:off x="4724425" y="3402725"/>
              <a:ext cx="144975" cy="187775"/>
            </a:xfrm>
            <a:custGeom>
              <a:avLst/>
              <a:gdLst/>
              <a:ahLst/>
              <a:cxnLst/>
              <a:rect l="l" t="t" r="r" b="b"/>
              <a:pathLst>
                <a:path w="5799" h="7511" extrusionOk="0">
                  <a:moveTo>
                    <a:pt x="5182" y="1"/>
                  </a:moveTo>
                  <a:cubicBezTo>
                    <a:pt x="5068" y="274"/>
                    <a:pt x="4976" y="548"/>
                    <a:pt x="4908" y="731"/>
                  </a:cubicBezTo>
                  <a:cubicBezTo>
                    <a:pt x="4451" y="2078"/>
                    <a:pt x="4109" y="3333"/>
                    <a:pt x="3059" y="4360"/>
                  </a:cubicBezTo>
                  <a:cubicBezTo>
                    <a:pt x="2237" y="5159"/>
                    <a:pt x="1142" y="5730"/>
                    <a:pt x="1" y="5798"/>
                  </a:cubicBezTo>
                  <a:lnTo>
                    <a:pt x="1" y="7510"/>
                  </a:lnTo>
                  <a:lnTo>
                    <a:pt x="2808" y="5501"/>
                  </a:lnTo>
                  <a:lnTo>
                    <a:pt x="5798" y="7510"/>
                  </a:lnTo>
                  <a:lnTo>
                    <a:pt x="5798" y="1"/>
                  </a:lnTo>
                  <a:close/>
                </a:path>
              </a:pathLst>
            </a:custGeom>
            <a:solidFill>
              <a:srgbClr val="6FC4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 name="Google Shape;10084;p66"/>
          <p:cNvGrpSpPr/>
          <p:nvPr/>
        </p:nvGrpSpPr>
        <p:grpSpPr>
          <a:xfrm rot="6507997">
            <a:off x="7722691" y="4166390"/>
            <a:ext cx="1705443" cy="334661"/>
            <a:chOff x="3421100" y="4098900"/>
            <a:chExt cx="2204950" cy="571225"/>
          </a:xfrm>
        </p:grpSpPr>
        <p:sp>
          <p:nvSpPr>
            <p:cNvPr id="23" name="Google Shape;10085;p66"/>
            <p:cNvSpPr/>
            <p:nvPr/>
          </p:nvSpPr>
          <p:spPr>
            <a:xfrm>
              <a:off x="3421100" y="4098900"/>
              <a:ext cx="2204950" cy="571225"/>
            </a:xfrm>
            <a:custGeom>
              <a:avLst/>
              <a:gdLst/>
              <a:ahLst/>
              <a:cxnLst/>
              <a:rect l="l" t="t" r="r" b="b"/>
              <a:pathLst>
                <a:path w="88198" h="22849" extrusionOk="0">
                  <a:moveTo>
                    <a:pt x="3470" y="0"/>
                  </a:moveTo>
                  <a:cubicBezTo>
                    <a:pt x="3059" y="0"/>
                    <a:pt x="2625" y="0"/>
                    <a:pt x="2306" y="160"/>
                  </a:cubicBezTo>
                  <a:cubicBezTo>
                    <a:pt x="1986" y="343"/>
                    <a:pt x="1849" y="639"/>
                    <a:pt x="1712" y="913"/>
                  </a:cubicBezTo>
                  <a:cubicBezTo>
                    <a:pt x="1256" y="1895"/>
                    <a:pt x="936" y="2899"/>
                    <a:pt x="731" y="3926"/>
                  </a:cubicBezTo>
                  <a:cubicBezTo>
                    <a:pt x="1" y="7190"/>
                    <a:pt x="252" y="10637"/>
                    <a:pt x="503" y="14015"/>
                  </a:cubicBezTo>
                  <a:cubicBezTo>
                    <a:pt x="503" y="14084"/>
                    <a:pt x="1370" y="14220"/>
                    <a:pt x="2922" y="14426"/>
                  </a:cubicBezTo>
                  <a:cubicBezTo>
                    <a:pt x="3196" y="14472"/>
                    <a:pt x="3493" y="14494"/>
                    <a:pt x="3812" y="14540"/>
                  </a:cubicBezTo>
                  <a:cubicBezTo>
                    <a:pt x="4200" y="14586"/>
                    <a:pt x="4611" y="14654"/>
                    <a:pt x="5068" y="14700"/>
                  </a:cubicBezTo>
                  <a:cubicBezTo>
                    <a:pt x="5250" y="14723"/>
                    <a:pt x="5433" y="14745"/>
                    <a:pt x="5638" y="14768"/>
                  </a:cubicBezTo>
                  <a:cubicBezTo>
                    <a:pt x="5958" y="14814"/>
                    <a:pt x="6278" y="14860"/>
                    <a:pt x="6620" y="14905"/>
                  </a:cubicBezTo>
                  <a:cubicBezTo>
                    <a:pt x="6803" y="14928"/>
                    <a:pt x="7008" y="14951"/>
                    <a:pt x="7191" y="14974"/>
                  </a:cubicBezTo>
                  <a:cubicBezTo>
                    <a:pt x="7510" y="14997"/>
                    <a:pt x="7852" y="15042"/>
                    <a:pt x="8195" y="15088"/>
                  </a:cubicBezTo>
                  <a:cubicBezTo>
                    <a:pt x="8377" y="15111"/>
                    <a:pt x="8560" y="15134"/>
                    <a:pt x="8765" y="15156"/>
                  </a:cubicBezTo>
                  <a:cubicBezTo>
                    <a:pt x="9085" y="15202"/>
                    <a:pt x="9405" y="15225"/>
                    <a:pt x="9747" y="15270"/>
                  </a:cubicBezTo>
                  <a:cubicBezTo>
                    <a:pt x="9930" y="15293"/>
                    <a:pt x="10135" y="15316"/>
                    <a:pt x="10318" y="15339"/>
                  </a:cubicBezTo>
                  <a:cubicBezTo>
                    <a:pt x="10637" y="15385"/>
                    <a:pt x="10980" y="15407"/>
                    <a:pt x="11299" y="15453"/>
                  </a:cubicBezTo>
                  <a:cubicBezTo>
                    <a:pt x="11505" y="15476"/>
                    <a:pt x="11687" y="15499"/>
                    <a:pt x="11870" y="15522"/>
                  </a:cubicBezTo>
                  <a:cubicBezTo>
                    <a:pt x="12212" y="15567"/>
                    <a:pt x="12532" y="15590"/>
                    <a:pt x="12874" y="15636"/>
                  </a:cubicBezTo>
                  <a:cubicBezTo>
                    <a:pt x="13057" y="15658"/>
                    <a:pt x="13239" y="15681"/>
                    <a:pt x="13445" y="15704"/>
                  </a:cubicBezTo>
                  <a:cubicBezTo>
                    <a:pt x="13764" y="15750"/>
                    <a:pt x="14084" y="15773"/>
                    <a:pt x="14426" y="15818"/>
                  </a:cubicBezTo>
                  <a:cubicBezTo>
                    <a:pt x="14609" y="15841"/>
                    <a:pt x="14814" y="15864"/>
                    <a:pt x="14997" y="15887"/>
                  </a:cubicBezTo>
                  <a:cubicBezTo>
                    <a:pt x="15430" y="15932"/>
                    <a:pt x="15864" y="15978"/>
                    <a:pt x="16298" y="16024"/>
                  </a:cubicBezTo>
                  <a:cubicBezTo>
                    <a:pt x="16595" y="16069"/>
                    <a:pt x="16891" y="16092"/>
                    <a:pt x="17188" y="16138"/>
                  </a:cubicBezTo>
                  <a:cubicBezTo>
                    <a:pt x="17599" y="16183"/>
                    <a:pt x="18010" y="16229"/>
                    <a:pt x="18443" y="16275"/>
                  </a:cubicBezTo>
                  <a:cubicBezTo>
                    <a:pt x="18626" y="16298"/>
                    <a:pt x="18831" y="16320"/>
                    <a:pt x="19014" y="16343"/>
                  </a:cubicBezTo>
                  <a:cubicBezTo>
                    <a:pt x="19334" y="16366"/>
                    <a:pt x="19676" y="16412"/>
                    <a:pt x="19996" y="16457"/>
                  </a:cubicBezTo>
                  <a:lnTo>
                    <a:pt x="20566" y="16503"/>
                  </a:lnTo>
                  <a:cubicBezTo>
                    <a:pt x="20909" y="16549"/>
                    <a:pt x="21228" y="16594"/>
                    <a:pt x="21570" y="16617"/>
                  </a:cubicBezTo>
                  <a:lnTo>
                    <a:pt x="22141" y="16686"/>
                  </a:lnTo>
                  <a:cubicBezTo>
                    <a:pt x="22461" y="16731"/>
                    <a:pt x="22803" y="16754"/>
                    <a:pt x="23123" y="16800"/>
                  </a:cubicBezTo>
                  <a:cubicBezTo>
                    <a:pt x="23305" y="16823"/>
                    <a:pt x="23511" y="16845"/>
                    <a:pt x="23693" y="16868"/>
                  </a:cubicBezTo>
                  <a:cubicBezTo>
                    <a:pt x="24036" y="16891"/>
                    <a:pt x="24355" y="16937"/>
                    <a:pt x="24698" y="16960"/>
                  </a:cubicBezTo>
                  <a:lnTo>
                    <a:pt x="26820" y="17211"/>
                  </a:lnTo>
                  <a:cubicBezTo>
                    <a:pt x="27140" y="17233"/>
                    <a:pt x="27482" y="17279"/>
                    <a:pt x="27802" y="17302"/>
                  </a:cubicBezTo>
                  <a:cubicBezTo>
                    <a:pt x="28007" y="17325"/>
                    <a:pt x="28190" y="17348"/>
                    <a:pt x="28395" y="17370"/>
                  </a:cubicBezTo>
                  <a:cubicBezTo>
                    <a:pt x="28806" y="17416"/>
                    <a:pt x="29240" y="17462"/>
                    <a:pt x="29673" y="17507"/>
                  </a:cubicBezTo>
                  <a:cubicBezTo>
                    <a:pt x="29970" y="17553"/>
                    <a:pt x="30267" y="17576"/>
                    <a:pt x="30586" y="17621"/>
                  </a:cubicBezTo>
                  <a:cubicBezTo>
                    <a:pt x="30997" y="17667"/>
                    <a:pt x="31408" y="17713"/>
                    <a:pt x="31819" y="17758"/>
                  </a:cubicBezTo>
                  <a:lnTo>
                    <a:pt x="32390" y="17804"/>
                  </a:lnTo>
                  <a:cubicBezTo>
                    <a:pt x="32732" y="17850"/>
                    <a:pt x="33052" y="17873"/>
                    <a:pt x="33394" y="17918"/>
                  </a:cubicBezTo>
                  <a:cubicBezTo>
                    <a:pt x="33577" y="17941"/>
                    <a:pt x="33782" y="17964"/>
                    <a:pt x="33965" y="17987"/>
                  </a:cubicBezTo>
                  <a:cubicBezTo>
                    <a:pt x="34284" y="18009"/>
                    <a:pt x="34627" y="18055"/>
                    <a:pt x="34946" y="18078"/>
                  </a:cubicBezTo>
                  <a:cubicBezTo>
                    <a:pt x="35152" y="18101"/>
                    <a:pt x="35334" y="18124"/>
                    <a:pt x="35517" y="18146"/>
                  </a:cubicBezTo>
                  <a:cubicBezTo>
                    <a:pt x="35859" y="18192"/>
                    <a:pt x="36179" y="18215"/>
                    <a:pt x="36521" y="18261"/>
                  </a:cubicBezTo>
                  <a:cubicBezTo>
                    <a:pt x="36704" y="18283"/>
                    <a:pt x="36909" y="18306"/>
                    <a:pt x="37092" y="18306"/>
                  </a:cubicBezTo>
                  <a:cubicBezTo>
                    <a:pt x="37411" y="18352"/>
                    <a:pt x="37754" y="18398"/>
                    <a:pt x="38073" y="18420"/>
                  </a:cubicBezTo>
                  <a:cubicBezTo>
                    <a:pt x="38279" y="18443"/>
                    <a:pt x="38461" y="18466"/>
                    <a:pt x="38644" y="18489"/>
                  </a:cubicBezTo>
                  <a:cubicBezTo>
                    <a:pt x="38986" y="18512"/>
                    <a:pt x="39306" y="18557"/>
                    <a:pt x="39648" y="18580"/>
                  </a:cubicBezTo>
                  <a:cubicBezTo>
                    <a:pt x="39831" y="18603"/>
                    <a:pt x="40013" y="18626"/>
                    <a:pt x="40219" y="18649"/>
                  </a:cubicBezTo>
                  <a:cubicBezTo>
                    <a:pt x="40538" y="18694"/>
                    <a:pt x="40881" y="18717"/>
                    <a:pt x="41200" y="18763"/>
                  </a:cubicBezTo>
                  <a:cubicBezTo>
                    <a:pt x="41383" y="18786"/>
                    <a:pt x="41588" y="18786"/>
                    <a:pt x="41771" y="18808"/>
                  </a:cubicBezTo>
                  <a:cubicBezTo>
                    <a:pt x="42205" y="18854"/>
                    <a:pt x="42638" y="18900"/>
                    <a:pt x="43072" y="18945"/>
                  </a:cubicBezTo>
                  <a:cubicBezTo>
                    <a:pt x="43369" y="18991"/>
                    <a:pt x="43665" y="19014"/>
                    <a:pt x="43962" y="19037"/>
                  </a:cubicBezTo>
                  <a:cubicBezTo>
                    <a:pt x="44396" y="19082"/>
                    <a:pt x="44807" y="19128"/>
                    <a:pt x="45217" y="19174"/>
                  </a:cubicBezTo>
                  <a:cubicBezTo>
                    <a:pt x="45400" y="19196"/>
                    <a:pt x="45606" y="19219"/>
                    <a:pt x="45788" y="19242"/>
                  </a:cubicBezTo>
                  <a:cubicBezTo>
                    <a:pt x="46131" y="19265"/>
                    <a:pt x="46450" y="19311"/>
                    <a:pt x="46792" y="19333"/>
                  </a:cubicBezTo>
                  <a:cubicBezTo>
                    <a:pt x="46975" y="19356"/>
                    <a:pt x="47158" y="19379"/>
                    <a:pt x="47363" y="19402"/>
                  </a:cubicBezTo>
                  <a:cubicBezTo>
                    <a:pt x="47683" y="19425"/>
                    <a:pt x="48025" y="19470"/>
                    <a:pt x="48345" y="19493"/>
                  </a:cubicBezTo>
                  <a:cubicBezTo>
                    <a:pt x="48527" y="19516"/>
                    <a:pt x="48733" y="19539"/>
                    <a:pt x="48915" y="19562"/>
                  </a:cubicBezTo>
                  <a:cubicBezTo>
                    <a:pt x="49258" y="19607"/>
                    <a:pt x="49577" y="19630"/>
                    <a:pt x="49897" y="19676"/>
                  </a:cubicBezTo>
                  <a:cubicBezTo>
                    <a:pt x="50102" y="19676"/>
                    <a:pt x="50285" y="19699"/>
                    <a:pt x="50490" y="19721"/>
                  </a:cubicBezTo>
                  <a:cubicBezTo>
                    <a:pt x="50810" y="19767"/>
                    <a:pt x="51152" y="19790"/>
                    <a:pt x="51472" y="19836"/>
                  </a:cubicBezTo>
                  <a:cubicBezTo>
                    <a:pt x="51654" y="19836"/>
                    <a:pt x="51860" y="19858"/>
                    <a:pt x="52042" y="19881"/>
                  </a:cubicBezTo>
                  <a:cubicBezTo>
                    <a:pt x="52385" y="19927"/>
                    <a:pt x="52704" y="19950"/>
                    <a:pt x="53047" y="19995"/>
                  </a:cubicBezTo>
                  <a:cubicBezTo>
                    <a:pt x="53229" y="20018"/>
                    <a:pt x="53412" y="20018"/>
                    <a:pt x="53617" y="20041"/>
                  </a:cubicBezTo>
                  <a:cubicBezTo>
                    <a:pt x="53937" y="20087"/>
                    <a:pt x="54279" y="20109"/>
                    <a:pt x="54599" y="20155"/>
                  </a:cubicBezTo>
                  <a:cubicBezTo>
                    <a:pt x="54781" y="20178"/>
                    <a:pt x="54987" y="20178"/>
                    <a:pt x="55169" y="20201"/>
                  </a:cubicBezTo>
                  <a:cubicBezTo>
                    <a:pt x="55603" y="20246"/>
                    <a:pt x="56037" y="20292"/>
                    <a:pt x="56470" y="20338"/>
                  </a:cubicBezTo>
                  <a:cubicBezTo>
                    <a:pt x="56767" y="20360"/>
                    <a:pt x="57064" y="20406"/>
                    <a:pt x="57361" y="20429"/>
                  </a:cubicBezTo>
                  <a:cubicBezTo>
                    <a:pt x="57794" y="20475"/>
                    <a:pt x="58205" y="20520"/>
                    <a:pt x="58616" y="20566"/>
                  </a:cubicBezTo>
                  <a:lnTo>
                    <a:pt x="59187" y="20612"/>
                  </a:lnTo>
                  <a:cubicBezTo>
                    <a:pt x="59529" y="20634"/>
                    <a:pt x="59849" y="20680"/>
                    <a:pt x="60191" y="20703"/>
                  </a:cubicBezTo>
                  <a:cubicBezTo>
                    <a:pt x="60373" y="20726"/>
                    <a:pt x="60556" y="20749"/>
                    <a:pt x="60762" y="20771"/>
                  </a:cubicBezTo>
                  <a:cubicBezTo>
                    <a:pt x="61081" y="20794"/>
                    <a:pt x="61423" y="20840"/>
                    <a:pt x="61743" y="20863"/>
                  </a:cubicBezTo>
                  <a:cubicBezTo>
                    <a:pt x="61948" y="20885"/>
                    <a:pt x="62131" y="20908"/>
                    <a:pt x="62314" y="20931"/>
                  </a:cubicBezTo>
                  <a:cubicBezTo>
                    <a:pt x="62656" y="20954"/>
                    <a:pt x="62976" y="21000"/>
                    <a:pt x="63318" y="21022"/>
                  </a:cubicBezTo>
                  <a:cubicBezTo>
                    <a:pt x="63501" y="21045"/>
                    <a:pt x="63683" y="21068"/>
                    <a:pt x="63889" y="21068"/>
                  </a:cubicBezTo>
                  <a:cubicBezTo>
                    <a:pt x="64208" y="21114"/>
                    <a:pt x="64551" y="21137"/>
                    <a:pt x="64870" y="21182"/>
                  </a:cubicBezTo>
                  <a:cubicBezTo>
                    <a:pt x="65076" y="21205"/>
                    <a:pt x="65258" y="21205"/>
                    <a:pt x="65464" y="21228"/>
                  </a:cubicBezTo>
                  <a:cubicBezTo>
                    <a:pt x="65783" y="21274"/>
                    <a:pt x="66103" y="21296"/>
                    <a:pt x="66445" y="21342"/>
                  </a:cubicBezTo>
                  <a:cubicBezTo>
                    <a:pt x="66628" y="21342"/>
                    <a:pt x="66833" y="21365"/>
                    <a:pt x="67016" y="21388"/>
                  </a:cubicBezTo>
                  <a:cubicBezTo>
                    <a:pt x="67358" y="21410"/>
                    <a:pt x="67678" y="21456"/>
                    <a:pt x="67997" y="21479"/>
                  </a:cubicBezTo>
                  <a:cubicBezTo>
                    <a:pt x="68203" y="21502"/>
                    <a:pt x="68385" y="21525"/>
                    <a:pt x="68591" y="21525"/>
                  </a:cubicBezTo>
                  <a:cubicBezTo>
                    <a:pt x="69024" y="21570"/>
                    <a:pt x="69458" y="21616"/>
                    <a:pt x="69892" y="21662"/>
                  </a:cubicBezTo>
                  <a:cubicBezTo>
                    <a:pt x="70188" y="21684"/>
                    <a:pt x="70485" y="21707"/>
                    <a:pt x="70782" y="21753"/>
                  </a:cubicBezTo>
                  <a:cubicBezTo>
                    <a:pt x="71193" y="21776"/>
                    <a:pt x="71626" y="21821"/>
                    <a:pt x="72037" y="21867"/>
                  </a:cubicBezTo>
                  <a:cubicBezTo>
                    <a:pt x="72220" y="21890"/>
                    <a:pt x="72402" y="21890"/>
                    <a:pt x="72608" y="21913"/>
                  </a:cubicBezTo>
                  <a:cubicBezTo>
                    <a:pt x="72950" y="21935"/>
                    <a:pt x="73270" y="21981"/>
                    <a:pt x="73589" y="22004"/>
                  </a:cubicBezTo>
                  <a:cubicBezTo>
                    <a:pt x="73795" y="22027"/>
                    <a:pt x="73977" y="22050"/>
                    <a:pt x="74160" y="22050"/>
                  </a:cubicBezTo>
                  <a:cubicBezTo>
                    <a:pt x="74502" y="22095"/>
                    <a:pt x="74845" y="22118"/>
                    <a:pt x="75164" y="22141"/>
                  </a:cubicBezTo>
                  <a:cubicBezTo>
                    <a:pt x="75347" y="22164"/>
                    <a:pt x="75552" y="22187"/>
                    <a:pt x="75735" y="22209"/>
                  </a:cubicBezTo>
                  <a:cubicBezTo>
                    <a:pt x="76077" y="22232"/>
                    <a:pt x="76397" y="22255"/>
                    <a:pt x="76716" y="22278"/>
                  </a:cubicBezTo>
                  <a:cubicBezTo>
                    <a:pt x="76922" y="22301"/>
                    <a:pt x="77104" y="22323"/>
                    <a:pt x="77310" y="22346"/>
                  </a:cubicBezTo>
                  <a:cubicBezTo>
                    <a:pt x="77629" y="22369"/>
                    <a:pt x="77972" y="22392"/>
                    <a:pt x="78291" y="22415"/>
                  </a:cubicBezTo>
                  <a:cubicBezTo>
                    <a:pt x="78497" y="22438"/>
                    <a:pt x="78679" y="22460"/>
                    <a:pt x="78862" y="22483"/>
                  </a:cubicBezTo>
                  <a:cubicBezTo>
                    <a:pt x="79204" y="22506"/>
                    <a:pt x="79547" y="22529"/>
                    <a:pt x="79866" y="22552"/>
                  </a:cubicBezTo>
                  <a:cubicBezTo>
                    <a:pt x="80049" y="22575"/>
                    <a:pt x="80254" y="22575"/>
                    <a:pt x="80437" y="22597"/>
                  </a:cubicBezTo>
                  <a:cubicBezTo>
                    <a:pt x="80779" y="22620"/>
                    <a:pt x="81099" y="22643"/>
                    <a:pt x="81418" y="22666"/>
                  </a:cubicBezTo>
                  <a:cubicBezTo>
                    <a:pt x="81624" y="22689"/>
                    <a:pt x="81806" y="22711"/>
                    <a:pt x="82012" y="22711"/>
                  </a:cubicBezTo>
                  <a:cubicBezTo>
                    <a:pt x="82400" y="22734"/>
                    <a:pt x="82765" y="22780"/>
                    <a:pt x="83085" y="22803"/>
                  </a:cubicBezTo>
                  <a:cubicBezTo>
                    <a:pt x="83267" y="22803"/>
                    <a:pt x="83427" y="22826"/>
                    <a:pt x="83587" y="22826"/>
                  </a:cubicBezTo>
                  <a:cubicBezTo>
                    <a:pt x="83724" y="22826"/>
                    <a:pt x="83861" y="22848"/>
                    <a:pt x="83998" y="22848"/>
                  </a:cubicBezTo>
                  <a:cubicBezTo>
                    <a:pt x="86440" y="22848"/>
                    <a:pt x="86988" y="21570"/>
                    <a:pt x="87285" y="19950"/>
                  </a:cubicBezTo>
                  <a:cubicBezTo>
                    <a:pt x="87399" y="19311"/>
                    <a:pt x="87467" y="18649"/>
                    <a:pt x="87604" y="17964"/>
                  </a:cubicBezTo>
                  <a:cubicBezTo>
                    <a:pt x="87901" y="16480"/>
                    <a:pt x="88083" y="14951"/>
                    <a:pt x="88152" y="13422"/>
                  </a:cubicBezTo>
                  <a:cubicBezTo>
                    <a:pt x="88175" y="12851"/>
                    <a:pt x="88198" y="12303"/>
                    <a:pt x="88198" y="11733"/>
                  </a:cubicBezTo>
                  <a:cubicBezTo>
                    <a:pt x="88175" y="10317"/>
                    <a:pt x="86760" y="9085"/>
                    <a:pt x="84934" y="8902"/>
                  </a:cubicBezTo>
                  <a:cubicBezTo>
                    <a:pt x="70987" y="7441"/>
                    <a:pt x="37868" y="3264"/>
                    <a:pt x="17987" y="1187"/>
                  </a:cubicBezTo>
                  <a:cubicBezTo>
                    <a:pt x="17645" y="1164"/>
                    <a:pt x="17325" y="1142"/>
                    <a:pt x="17005" y="1096"/>
                  </a:cubicBezTo>
                  <a:cubicBezTo>
                    <a:pt x="16572" y="1050"/>
                    <a:pt x="16161" y="1005"/>
                    <a:pt x="15750" y="959"/>
                  </a:cubicBezTo>
                  <a:cubicBezTo>
                    <a:pt x="15567" y="959"/>
                    <a:pt x="15385" y="936"/>
                    <a:pt x="15225" y="913"/>
                  </a:cubicBezTo>
                  <a:cubicBezTo>
                    <a:pt x="14244" y="822"/>
                    <a:pt x="13331" y="731"/>
                    <a:pt x="12463" y="639"/>
                  </a:cubicBezTo>
                  <a:cubicBezTo>
                    <a:pt x="12281" y="639"/>
                    <a:pt x="12121" y="617"/>
                    <a:pt x="11961" y="594"/>
                  </a:cubicBezTo>
                  <a:cubicBezTo>
                    <a:pt x="11664" y="571"/>
                    <a:pt x="11345" y="548"/>
                    <a:pt x="11048" y="525"/>
                  </a:cubicBezTo>
                  <a:cubicBezTo>
                    <a:pt x="10774" y="480"/>
                    <a:pt x="10500" y="457"/>
                    <a:pt x="10249" y="434"/>
                  </a:cubicBezTo>
                  <a:lnTo>
                    <a:pt x="10112" y="434"/>
                  </a:lnTo>
                  <a:cubicBezTo>
                    <a:pt x="10021" y="411"/>
                    <a:pt x="9907" y="411"/>
                    <a:pt x="9815" y="411"/>
                  </a:cubicBezTo>
                  <a:cubicBezTo>
                    <a:pt x="8743" y="320"/>
                    <a:pt x="7761" y="229"/>
                    <a:pt x="6871" y="160"/>
                  </a:cubicBezTo>
                  <a:cubicBezTo>
                    <a:pt x="6734" y="160"/>
                    <a:pt x="6597" y="137"/>
                    <a:pt x="6460" y="137"/>
                  </a:cubicBezTo>
                  <a:lnTo>
                    <a:pt x="6323" y="137"/>
                  </a:lnTo>
                  <a:cubicBezTo>
                    <a:pt x="6186" y="114"/>
                    <a:pt x="6072" y="114"/>
                    <a:pt x="5935" y="114"/>
                  </a:cubicBezTo>
                  <a:cubicBezTo>
                    <a:pt x="5912" y="92"/>
                    <a:pt x="5889" y="92"/>
                    <a:pt x="5844" y="92"/>
                  </a:cubicBezTo>
                  <a:cubicBezTo>
                    <a:pt x="5730" y="92"/>
                    <a:pt x="5616" y="92"/>
                    <a:pt x="5501" y="69"/>
                  </a:cubicBezTo>
                  <a:lnTo>
                    <a:pt x="5479" y="69"/>
                  </a:lnTo>
                  <a:cubicBezTo>
                    <a:pt x="5273" y="69"/>
                    <a:pt x="5068" y="46"/>
                    <a:pt x="4862" y="46"/>
                  </a:cubicBezTo>
                  <a:cubicBezTo>
                    <a:pt x="4657" y="23"/>
                    <a:pt x="4451" y="23"/>
                    <a:pt x="4269" y="23"/>
                  </a:cubicBezTo>
                  <a:cubicBezTo>
                    <a:pt x="4178" y="23"/>
                    <a:pt x="4063" y="0"/>
                    <a:pt x="3972" y="0"/>
                  </a:cubicBezTo>
                  <a:close/>
                </a:path>
              </a:pathLst>
            </a:custGeom>
            <a:solidFill>
              <a:srgbClr val="ABD9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0086;p66"/>
            <p:cNvSpPr/>
            <p:nvPr/>
          </p:nvSpPr>
          <p:spPr>
            <a:xfrm>
              <a:off x="3439350" y="4098900"/>
              <a:ext cx="2186700" cy="335550"/>
            </a:xfrm>
            <a:custGeom>
              <a:avLst/>
              <a:gdLst/>
              <a:ahLst/>
              <a:cxnLst/>
              <a:rect l="l" t="t" r="r" b="b"/>
              <a:pathLst>
                <a:path w="87468" h="13422" extrusionOk="0">
                  <a:moveTo>
                    <a:pt x="2740" y="0"/>
                  </a:moveTo>
                  <a:cubicBezTo>
                    <a:pt x="2329" y="0"/>
                    <a:pt x="1895" y="0"/>
                    <a:pt x="1576" y="160"/>
                  </a:cubicBezTo>
                  <a:cubicBezTo>
                    <a:pt x="1256" y="343"/>
                    <a:pt x="1119" y="639"/>
                    <a:pt x="982" y="913"/>
                  </a:cubicBezTo>
                  <a:cubicBezTo>
                    <a:pt x="526" y="1895"/>
                    <a:pt x="206" y="2899"/>
                    <a:pt x="1" y="3926"/>
                  </a:cubicBezTo>
                  <a:cubicBezTo>
                    <a:pt x="6643" y="4565"/>
                    <a:pt x="14883" y="5387"/>
                    <a:pt x="16093" y="5501"/>
                  </a:cubicBezTo>
                  <a:cubicBezTo>
                    <a:pt x="30998" y="6985"/>
                    <a:pt x="45880" y="8537"/>
                    <a:pt x="60762" y="10180"/>
                  </a:cubicBezTo>
                  <a:cubicBezTo>
                    <a:pt x="68271" y="11025"/>
                    <a:pt x="75804" y="11869"/>
                    <a:pt x="83313" y="12760"/>
                  </a:cubicBezTo>
                  <a:cubicBezTo>
                    <a:pt x="84340" y="12874"/>
                    <a:pt x="85915" y="13216"/>
                    <a:pt x="87422" y="13422"/>
                  </a:cubicBezTo>
                  <a:cubicBezTo>
                    <a:pt x="87445" y="12851"/>
                    <a:pt x="87468" y="12303"/>
                    <a:pt x="87468" y="11733"/>
                  </a:cubicBezTo>
                  <a:cubicBezTo>
                    <a:pt x="87445" y="10317"/>
                    <a:pt x="86030" y="9085"/>
                    <a:pt x="84204" y="8902"/>
                  </a:cubicBezTo>
                  <a:cubicBezTo>
                    <a:pt x="65464" y="6939"/>
                    <a:pt x="12030" y="69"/>
                    <a:pt x="2740" y="0"/>
                  </a:cubicBezTo>
                  <a:close/>
                </a:path>
              </a:pathLst>
            </a:custGeom>
            <a:solidFill>
              <a:srgbClr val="80C9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0087;p66"/>
            <p:cNvSpPr/>
            <p:nvPr/>
          </p:nvSpPr>
          <p:spPr>
            <a:xfrm>
              <a:off x="3421100" y="4098900"/>
              <a:ext cx="2182125" cy="571225"/>
            </a:xfrm>
            <a:custGeom>
              <a:avLst/>
              <a:gdLst/>
              <a:ahLst/>
              <a:cxnLst/>
              <a:rect l="l" t="t" r="r" b="b"/>
              <a:pathLst>
                <a:path w="87285" h="22849" extrusionOk="0">
                  <a:moveTo>
                    <a:pt x="3470" y="0"/>
                  </a:moveTo>
                  <a:cubicBezTo>
                    <a:pt x="3059" y="0"/>
                    <a:pt x="2625" y="0"/>
                    <a:pt x="2306" y="160"/>
                  </a:cubicBezTo>
                  <a:cubicBezTo>
                    <a:pt x="1986" y="343"/>
                    <a:pt x="1849" y="639"/>
                    <a:pt x="1712" y="913"/>
                  </a:cubicBezTo>
                  <a:cubicBezTo>
                    <a:pt x="1256" y="1895"/>
                    <a:pt x="936" y="2899"/>
                    <a:pt x="731" y="3926"/>
                  </a:cubicBezTo>
                  <a:cubicBezTo>
                    <a:pt x="1" y="7190"/>
                    <a:pt x="252" y="10637"/>
                    <a:pt x="503" y="14015"/>
                  </a:cubicBezTo>
                  <a:cubicBezTo>
                    <a:pt x="503" y="14084"/>
                    <a:pt x="1370" y="14220"/>
                    <a:pt x="2922" y="14426"/>
                  </a:cubicBezTo>
                  <a:cubicBezTo>
                    <a:pt x="3196" y="14472"/>
                    <a:pt x="3493" y="14494"/>
                    <a:pt x="3812" y="14540"/>
                  </a:cubicBezTo>
                  <a:cubicBezTo>
                    <a:pt x="4200" y="14586"/>
                    <a:pt x="4611" y="14654"/>
                    <a:pt x="5068" y="14700"/>
                  </a:cubicBezTo>
                  <a:cubicBezTo>
                    <a:pt x="5250" y="14723"/>
                    <a:pt x="5433" y="14745"/>
                    <a:pt x="5638" y="14768"/>
                  </a:cubicBezTo>
                  <a:cubicBezTo>
                    <a:pt x="5958" y="14814"/>
                    <a:pt x="6278" y="14860"/>
                    <a:pt x="6620" y="14905"/>
                  </a:cubicBezTo>
                  <a:cubicBezTo>
                    <a:pt x="6803" y="14928"/>
                    <a:pt x="7008" y="14951"/>
                    <a:pt x="7191" y="14974"/>
                  </a:cubicBezTo>
                  <a:cubicBezTo>
                    <a:pt x="7510" y="14997"/>
                    <a:pt x="7852" y="15042"/>
                    <a:pt x="8195" y="15088"/>
                  </a:cubicBezTo>
                  <a:cubicBezTo>
                    <a:pt x="8377" y="15111"/>
                    <a:pt x="8560" y="15134"/>
                    <a:pt x="8765" y="15156"/>
                  </a:cubicBezTo>
                  <a:cubicBezTo>
                    <a:pt x="9085" y="15202"/>
                    <a:pt x="9405" y="15225"/>
                    <a:pt x="9747" y="15270"/>
                  </a:cubicBezTo>
                  <a:cubicBezTo>
                    <a:pt x="9930" y="15293"/>
                    <a:pt x="10135" y="15316"/>
                    <a:pt x="10318" y="15339"/>
                  </a:cubicBezTo>
                  <a:cubicBezTo>
                    <a:pt x="10637" y="15385"/>
                    <a:pt x="10980" y="15407"/>
                    <a:pt x="11299" y="15453"/>
                  </a:cubicBezTo>
                  <a:cubicBezTo>
                    <a:pt x="11505" y="15476"/>
                    <a:pt x="11687" y="15499"/>
                    <a:pt x="11870" y="15522"/>
                  </a:cubicBezTo>
                  <a:cubicBezTo>
                    <a:pt x="12212" y="15567"/>
                    <a:pt x="12532" y="15590"/>
                    <a:pt x="12874" y="15636"/>
                  </a:cubicBezTo>
                  <a:cubicBezTo>
                    <a:pt x="13057" y="15658"/>
                    <a:pt x="13239" y="15681"/>
                    <a:pt x="13445" y="15704"/>
                  </a:cubicBezTo>
                  <a:cubicBezTo>
                    <a:pt x="13764" y="15750"/>
                    <a:pt x="14084" y="15773"/>
                    <a:pt x="14426" y="15818"/>
                  </a:cubicBezTo>
                  <a:cubicBezTo>
                    <a:pt x="14609" y="15841"/>
                    <a:pt x="14814" y="15864"/>
                    <a:pt x="14997" y="15887"/>
                  </a:cubicBezTo>
                  <a:cubicBezTo>
                    <a:pt x="15430" y="15932"/>
                    <a:pt x="15864" y="15978"/>
                    <a:pt x="16298" y="16024"/>
                  </a:cubicBezTo>
                  <a:cubicBezTo>
                    <a:pt x="16595" y="16069"/>
                    <a:pt x="16891" y="16092"/>
                    <a:pt x="17188" y="16138"/>
                  </a:cubicBezTo>
                  <a:cubicBezTo>
                    <a:pt x="17599" y="16183"/>
                    <a:pt x="18010" y="16229"/>
                    <a:pt x="18443" y="16275"/>
                  </a:cubicBezTo>
                  <a:cubicBezTo>
                    <a:pt x="18626" y="16298"/>
                    <a:pt x="18831" y="16320"/>
                    <a:pt x="19014" y="16343"/>
                  </a:cubicBezTo>
                  <a:cubicBezTo>
                    <a:pt x="19334" y="16366"/>
                    <a:pt x="19676" y="16412"/>
                    <a:pt x="19996" y="16457"/>
                  </a:cubicBezTo>
                  <a:lnTo>
                    <a:pt x="20566" y="16503"/>
                  </a:lnTo>
                  <a:cubicBezTo>
                    <a:pt x="20909" y="16549"/>
                    <a:pt x="21228" y="16594"/>
                    <a:pt x="21570" y="16617"/>
                  </a:cubicBezTo>
                  <a:lnTo>
                    <a:pt x="22141" y="16686"/>
                  </a:lnTo>
                  <a:cubicBezTo>
                    <a:pt x="22461" y="16731"/>
                    <a:pt x="22803" y="16754"/>
                    <a:pt x="23123" y="16800"/>
                  </a:cubicBezTo>
                  <a:cubicBezTo>
                    <a:pt x="23305" y="16823"/>
                    <a:pt x="23511" y="16845"/>
                    <a:pt x="23693" y="16868"/>
                  </a:cubicBezTo>
                  <a:cubicBezTo>
                    <a:pt x="24036" y="16891"/>
                    <a:pt x="24355" y="16937"/>
                    <a:pt x="24698" y="16960"/>
                  </a:cubicBezTo>
                  <a:lnTo>
                    <a:pt x="26820" y="17211"/>
                  </a:lnTo>
                  <a:cubicBezTo>
                    <a:pt x="27140" y="17233"/>
                    <a:pt x="27482" y="17279"/>
                    <a:pt x="27802" y="17302"/>
                  </a:cubicBezTo>
                  <a:cubicBezTo>
                    <a:pt x="28007" y="17325"/>
                    <a:pt x="28190" y="17348"/>
                    <a:pt x="28395" y="17370"/>
                  </a:cubicBezTo>
                  <a:cubicBezTo>
                    <a:pt x="28806" y="17416"/>
                    <a:pt x="29240" y="17462"/>
                    <a:pt x="29673" y="17507"/>
                  </a:cubicBezTo>
                  <a:cubicBezTo>
                    <a:pt x="29970" y="17553"/>
                    <a:pt x="30267" y="17576"/>
                    <a:pt x="30586" y="17621"/>
                  </a:cubicBezTo>
                  <a:cubicBezTo>
                    <a:pt x="30997" y="17667"/>
                    <a:pt x="31408" y="17713"/>
                    <a:pt x="31819" y="17758"/>
                  </a:cubicBezTo>
                  <a:lnTo>
                    <a:pt x="32390" y="17804"/>
                  </a:lnTo>
                  <a:cubicBezTo>
                    <a:pt x="32732" y="17850"/>
                    <a:pt x="33052" y="17873"/>
                    <a:pt x="33394" y="17918"/>
                  </a:cubicBezTo>
                  <a:cubicBezTo>
                    <a:pt x="33577" y="17941"/>
                    <a:pt x="33782" y="17964"/>
                    <a:pt x="33965" y="17987"/>
                  </a:cubicBezTo>
                  <a:cubicBezTo>
                    <a:pt x="34284" y="18009"/>
                    <a:pt x="34627" y="18055"/>
                    <a:pt x="34946" y="18078"/>
                  </a:cubicBezTo>
                  <a:cubicBezTo>
                    <a:pt x="35152" y="18101"/>
                    <a:pt x="35334" y="18124"/>
                    <a:pt x="35517" y="18146"/>
                  </a:cubicBezTo>
                  <a:cubicBezTo>
                    <a:pt x="35859" y="18192"/>
                    <a:pt x="36179" y="18215"/>
                    <a:pt x="36521" y="18261"/>
                  </a:cubicBezTo>
                  <a:cubicBezTo>
                    <a:pt x="36704" y="18283"/>
                    <a:pt x="36909" y="18306"/>
                    <a:pt x="37092" y="18306"/>
                  </a:cubicBezTo>
                  <a:cubicBezTo>
                    <a:pt x="37411" y="18352"/>
                    <a:pt x="37754" y="18398"/>
                    <a:pt x="38073" y="18420"/>
                  </a:cubicBezTo>
                  <a:cubicBezTo>
                    <a:pt x="38279" y="18443"/>
                    <a:pt x="38461" y="18466"/>
                    <a:pt x="38644" y="18489"/>
                  </a:cubicBezTo>
                  <a:cubicBezTo>
                    <a:pt x="38986" y="18512"/>
                    <a:pt x="39306" y="18557"/>
                    <a:pt x="39648" y="18580"/>
                  </a:cubicBezTo>
                  <a:cubicBezTo>
                    <a:pt x="39831" y="18603"/>
                    <a:pt x="40013" y="18626"/>
                    <a:pt x="40219" y="18649"/>
                  </a:cubicBezTo>
                  <a:cubicBezTo>
                    <a:pt x="40538" y="18694"/>
                    <a:pt x="40881" y="18717"/>
                    <a:pt x="41200" y="18763"/>
                  </a:cubicBezTo>
                  <a:cubicBezTo>
                    <a:pt x="41383" y="18786"/>
                    <a:pt x="41588" y="18786"/>
                    <a:pt x="41771" y="18808"/>
                  </a:cubicBezTo>
                  <a:cubicBezTo>
                    <a:pt x="42205" y="18854"/>
                    <a:pt x="42638" y="18900"/>
                    <a:pt x="43072" y="18945"/>
                  </a:cubicBezTo>
                  <a:cubicBezTo>
                    <a:pt x="43369" y="18991"/>
                    <a:pt x="43665" y="19014"/>
                    <a:pt x="43962" y="19037"/>
                  </a:cubicBezTo>
                  <a:cubicBezTo>
                    <a:pt x="44396" y="19082"/>
                    <a:pt x="44807" y="19128"/>
                    <a:pt x="45217" y="19174"/>
                  </a:cubicBezTo>
                  <a:cubicBezTo>
                    <a:pt x="45400" y="19196"/>
                    <a:pt x="45606" y="19219"/>
                    <a:pt x="45788" y="19242"/>
                  </a:cubicBezTo>
                  <a:cubicBezTo>
                    <a:pt x="46131" y="19265"/>
                    <a:pt x="46450" y="19311"/>
                    <a:pt x="46792" y="19333"/>
                  </a:cubicBezTo>
                  <a:cubicBezTo>
                    <a:pt x="46975" y="19356"/>
                    <a:pt x="47158" y="19379"/>
                    <a:pt x="47363" y="19402"/>
                  </a:cubicBezTo>
                  <a:cubicBezTo>
                    <a:pt x="47683" y="19425"/>
                    <a:pt x="48025" y="19470"/>
                    <a:pt x="48345" y="19493"/>
                  </a:cubicBezTo>
                  <a:cubicBezTo>
                    <a:pt x="48527" y="19516"/>
                    <a:pt x="48733" y="19539"/>
                    <a:pt x="48915" y="19562"/>
                  </a:cubicBezTo>
                  <a:cubicBezTo>
                    <a:pt x="49258" y="19607"/>
                    <a:pt x="49577" y="19630"/>
                    <a:pt x="49897" y="19676"/>
                  </a:cubicBezTo>
                  <a:cubicBezTo>
                    <a:pt x="50102" y="19676"/>
                    <a:pt x="50285" y="19699"/>
                    <a:pt x="50490" y="19721"/>
                  </a:cubicBezTo>
                  <a:cubicBezTo>
                    <a:pt x="50810" y="19767"/>
                    <a:pt x="51152" y="19790"/>
                    <a:pt x="51472" y="19836"/>
                  </a:cubicBezTo>
                  <a:cubicBezTo>
                    <a:pt x="51654" y="19836"/>
                    <a:pt x="51860" y="19858"/>
                    <a:pt x="52042" y="19881"/>
                  </a:cubicBezTo>
                  <a:cubicBezTo>
                    <a:pt x="52385" y="19927"/>
                    <a:pt x="52704" y="19950"/>
                    <a:pt x="53047" y="19995"/>
                  </a:cubicBezTo>
                  <a:cubicBezTo>
                    <a:pt x="53229" y="20018"/>
                    <a:pt x="53412" y="20018"/>
                    <a:pt x="53617" y="20041"/>
                  </a:cubicBezTo>
                  <a:cubicBezTo>
                    <a:pt x="53937" y="20087"/>
                    <a:pt x="54279" y="20109"/>
                    <a:pt x="54599" y="20155"/>
                  </a:cubicBezTo>
                  <a:cubicBezTo>
                    <a:pt x="54781" y="20178"/>
                    <a:pt x="54987" y="20178"/>
                    <a:pt x="55169" y="20201"/>
                  </a:cubicBezTo>
                  <a:cubicBezTo>
                    <a:pt x="55603" y="20246"/>
                    <a:pt x="56037" y="20292"/>
                    <a:pt x="56470" y="20338"/>
                  </a:cubicBezTo>
                  <a:cubicBezTo>
                    <a:pt x="56767" y="20360"/>
                    <a:pt x="57064" y="20406"/>
                    <a:pt x="57361" y="20429"/>
                  </a:cubicBezTo>
                  <a:cubicBezTo>
                    <a:pt x="57794" y="20475"/>
                    <a:pt x="58205" y="20520"/>
                    <a:pt x="58616" y="20566"/>
                  </a:cubicBezTo>
                  <a:lnTo>
                    <a:pt x="59187" y="20612"/>
                  </a:lnTo>
                  <a:cubicBezTo>
                    <a:pt x="59529" y="20634"/>
                    <a:pt x="59849" y="20680"/>
                    <a:pt x="60191" y="20703"/>
                  </a:cubicBezTo>
                  <a:cubicBezTo>
                    <a:pt x="60373" y="20726"/>
                    <a:pt x="60556" y="20749"/>
                    <a:pt x="60762" y="20771"/>
                  </a:cubicBezTo>
                  <a:cubicBezTo>
                    <a:pt x="61081" y="20794"/>
                    <a:pt x="61423" y="20840"/>
                    <a:pt x="61743" y="20863"/>
                  </a:cubicBezTo>
                  <a:cubicBezTo>
                    <a:pt x="61948" y="20885"/>
                    <a:pt x="62131" y="20908"/>
                    <a:pt x="62314" y="20931"/>
                  </a:cubicBezTo>
                  <a:cubicBezTo>
                    <a:pt x="62656" y="20954"/>
                    <a:pt x="62976" y="21000"/>
                    <a:pt x="63318" y="21022"/>
                  </a:cubicBezTo>
                  <a:cubicBezTo>
                    <a:pt x="63501" y="21045"/>
                    <a:pt x="63683" y="21068"/>
                    <a:pt x="63889" y="21068"/>
                  </a:cubicBezTo>
                  <a:cubicBezTo>
                    <a:pt x="64208" y="21114"/>
                    <a:pt x="64551" y="21137"/>
                    <a:pt x="64870" y="21182"/>
                  </a:cubicBezTo>
                  <a:cubicBezTo>
                    <a:pt x="65076" y="21205"/>
                    <a:pt x="65258" y="21205"/>
                    <a:pt x="65464" y="21228"/>
                  </a:cubicBezTo>
                  <a:cubicBezTo>
                    <a:pt x="65783" y="21274"/>
                    <a:pt x="66103" y="21296"/>
                    <a:pt x="66445" y="21342"/>
                  </a:cubicBezTo>
                  <a:cubicBezTo>
                    <a:pt x="66628" y="21342"/>
                    <a:pt x="66833" y="21365"/>
                    <a:pt x="67016" y="21388"/>
                  </a:cubicBezTo>
                  <a:cubicBezTo>
                    <a:pt x="67358" y="21410"/>
                    <a:pt x="67678" y="21456"/>
                    <a:pt x="67997" y="21479"/>
                  </a:cubicBezTo>
                  <a:cubicBezTo>
                    <a:pt x="68203" y="21502"/>
                    <a:pt x="68385" y="21525"/>
                    <a:pt x="68591" y="21525"/>
                  </a:cubicBezTo>
                  <a:cubicBezTo>
                    <a:pt x="69024" y="21570"/>
                    <a:pt x="69458" y="21616"/>
                    <a:pt x="69892" y="21662"/>
                  </a:cubicBezTo>
                  <a:cubicBezTo>
                    <a:pt x="70188" y="21684"/>
                    <a:pt x="70485" y="21707"/>
                    <a:pt x="70782" y="21753"/>
                  </a:cubicBezTo>
                  <a:cubicBezTo>
                    <a:pt x="71193" y="21776"/>
                    <a:pt x="71626" y="21821"/>
                    <a:pt x="72037" y="21867"/>
                  </a:cubicBezTo>
                  <a:cubicBezTo>
                    <a:pt x="72220" y="21890"/>
                    <a:pt x="72402" y="21890"/>
                    <a:pt x="72608" y="21913"/>
                  </a:cubicBezTo>
                  <a:cubicBezTo>
                    <a:pt x="72950" y="21935"/>
                    <a:pt x="73270" y="21981"/>
                    <a:pt x="73589" y="22004"/>
                  </a:cubicBezTo>
                  <a:cubicBezTo>
                    <a:pt x="73795" y="22027"/>
                    <a:pt x="73977" y="22050"/>
                    <a:pt x="74160" y="22050"/>
                  </a:cubicBezTo>
                  <a:cubicBezTo>
                    <a:pt x="74502" y="22095"/>
                    <a:pt x="74845" y="22118"/>
                    <a:pt x="75164" y="22141"/>
                  </a:cubicBezTo>
                  <a:cubicBezTo>
                    <a:pt x="75347" y="22164"/>
                    <a:pt x="75552" y="22187"/>
                    <a:pt x="75735" y="22209"/>
                  </a:cubicBezTo>
                  <a:cubicBezTo>
                    <a:pt x="76077" y="22232"/>
                    <a:pt x="76397" y="22255"/>
                    <a:pt x="76716" y="22278"/>
                  </a:cubicBezTo>
                  <a:cubicBezTo>
                    <a:pt x="76922" y="22301"/>
                    <a:pt x="77104" y="22323"/>
                    <a:pt x="77310" y="22346"/>
                  </a:cubicBezTo>
                  <a:cubicBezTo>
                    <a:pt x="77629" y="22369"/>
                    <a:pt x="77972" y="22392"/>
                    <a:pt x="78291" y="22415"/>
                  </a:cubicBezTo>
                  <a:cubicBezTo>
                    <a:pt x="78497" y="22438"/>
                    <a:pt x="78679" y="22460"/>
                    <a:pt x="78862" y="22483"/>
                  </a:cubicBezTo>
                  <a:cubicBezTo>
                    <a:pt x="79204" y="22506"/>
                    <a:pt x="79547" y="22529"/>
                    <a:pt x="79866" y="22552"/>
                  </a:cubicBezTo>
                  <a:cubicBezTo>
                    <a:pt x="80049" y="22575"/>
                    <a:pt x="80254" y="22575"/>
                    <a:pt x="80437" y="22597"/>
                  </a:cubicBezTo>
                  <a:cubicBezTo>
                    <a:pt x="80779" y="22620"/>
                    <a:pt x="81099" y="22643"/>
                    <a:pt x="81418" y="22666"/>
                  </a:cubicBezTo>
                  <a:cubicBezTo>
                    <a:pt x="81624" y="22689"/>
                    <a:pt x="81806" y="22711"/>
                    <a:pt x="82012" y="22711"/>
                  </a:cubicBezTo>
                  <a:cubicBezTo>
                    <a:pt x="82400" y="22734"/>
                    <a:pt x="82765" y="22780"/>
                    <a:pt x="83085" y="22803"/>
                  </a:cubicBezTo>
                  <a:cubicBezTo>
                    <a:pt x="83267" y="22803"/>
                    <a:pt x="83427" y="22826"/>
                    <a:pt x="83587" y="22826"/>
                  </a:cubicBezTo>
                  <a:cubicBezTo>
                    <a:pt x="83724" y="22826"/>
                    <a:pt x="83861" y="22848"/>
                    <a:pt x="83998" y="22848"/>
                  </a:cubicBezTo>
                  <a:cubicBezTo>
                    <a:pt x="86440" y="22848"/>
                    <a:pt x="86988" y="21570"/>
                    <a:pt x="87285" y="19950"/>
                  </a:cubicBezTo>
                  <a:cubicBezTo>
                    <a:pt x="86303" y="19904"/>
                    <a:pt x="85344" y="19858"/>
                    <a:pt x="84363" y="19813"/>
                  </a:cubicBezTo>
                  <a:cubicBezTo>
                    <a:pt x="84066" y="19790"/>
                    <a:pt x="83769" y="19767"/>
                    <a:pt x="83450" y="19744"/>
                  </a:cubicBezTo>
                  <a:cubicBezTo>
                    <a:pt x="82993" y="19721"/>
                    <a:pt x="82514" y="19699"/>
                    <a:pt x="82035" y="19653"/>
                  </a:cubicBezTo>
                  <a:lnTo>
                    <a:pt x="81943" y="19653"/>
                  </a:lnTo>
                  <a:cubicBezTo>
                    <a:pt x="81510" y="19607"/>
                    <a:pt x="81053" y="19584"/>
                    <a:pt x="80597" y="19539"/>
                  </a:cubicBezTo>
                  <a:cubicBezTo>
                    <a:pt x="80483" y="19539"/>
                    <a:pt x="80368" y="19516"/>
                    <a:pt x="80254" y="19516"/>
                  </a:cubicBezTo>
                  <a:cubicBezTo>
                    <a:pt x="79866" y="19470"/>
                    <a:pt x="79478" y="19447"/>
                    <a:pt x="79090" y="19425"/>
                  </a:cubicBezTo>
                  <a:cubicBezTo>
                    <a:pt x="78930" y="19402"/>
                    <a:pt x="78794" y="19402"/>
                    <a:pt x="78657" y="19379"/>
                  </a:cubicBezTo>
                  <a:cubicBezTo>
                    <a:pt x="78291" y="19356"/>
                    <a:pt x="77926" y="19311"/>
                    <a:pt x="77538" y="19288"/>
                  </a:cubicBezTo>
                  <a:cubicBezTo>
                    <a:pt x="77378" y="19265"/>
                    <a:pt x="77219" y="19242"/>
                    <a:pt x="77059" y="19242"/>
                  </a:cubicBezTo>
                  <a:cubicBezTo>
                    <a:pt x="76716" y="19196"/>
                    <a:pt x="76351" y="19174"/>
                    <a:pt x="76009" y="19128"/>
                  </a:cubicBezTo>
                  <a:cubicBezTo>
                    <a:pt x="75826" y="19128"/>
                    <a:pt x="75644" y="19105"/>
                    <a:pt x="75484" y="19082"/>
                  </a:cubicBezTo>
                  <a:cubicBezTo>
                    <a:pt x="75141" y="19059"/>
                    <a:pt x="74799" y="19014"/>
                    <a:pt x="74457" y="18991"/>
                  </a:cubicBezTo>
                  <a:cubicBezTo>
                    <a:pt x="74274" y="18968"/>
                    <a:pt x="74092" y="18968"/>
                    <a:pt x="73909" y="18945"/>
                  </a:cubicBezTo>
                  <a:cubicBezTo>
                    <a:pt x="73567" y="18900"/>
                    <a:pt x="73224" y="18877"/>
                    <a:pt x="72905" y="18854"/>
                  </a:cubicBezTo>
                  <a:cubicBezTo>
                    <a:pt x="72699" y="18831"/>
                    <a:pt x="72517" y="18808"/>
                    <a:pt x="72334" y="18786"/>
                  </a:cubicBezTo>
                  <a:lnTo>
                    <a:pt x="72106" y="18786"/>
                  </a:lnTo>
                  <a:cubicBezTo>
                    <a:pt x="71786" y="18740"/>
                    <a:pt x="71467" y="18717"/>
                    <a:pt x="71147" y="18694"/>
                  </a:cubicBezTo>
                  <a:cubicBezTo>
                    <a:pt x="70850" y="18671"/>
                    <a:pt x="70554" y="18626"/>
                    <a:pt x="70257" y="18603"/>
                  </a:cubicBezTo>
                  <a:cubicBezTo>
                    <a:pt x="69800" y="18580"/>
                    <a:pt x="69344" y="18534"/>
                    <a:pt x="68887" y="18489"/>
                  </a:cubicBezTo>
                  <a:cubicBezTo>
                    <a:pt x="68682" y="18466"/>
                    <a:pt x="68499" y="18443"/>
                    <a:pt x="68317" y="18443"/>
                  </a:cubicBezTo>
                  <a:cubicBezTo>
                    <a:pt x="67974" y="18398"/>
                    <a:pt x="67655" y="18375"/>
                    <a:pt x="67312" y="18352"/>
                  </a:cubicBezTo>
                  <a:cubicBezTo>
                    <a:pt x="67130" y="18329"/>
                    <a:pt x="66924" y="18306"/>
                    <a:pt x="66742" y="18306"/>
                  </a:cubicBezTo>
                  <a:cubicBezTo>
                    <a:pt x="66422" y="18261"/>
                    <a:pt x="66080" y="18238"/>
                    <a:pt x="65760" y="18215"/>
                  </a:cubicBezTo>
                  <a:cubicBezTo>
                    <a:pt x="65555" y="18192"/>
                    <a:pt x="65372" y="18169"/>
                    <a:pt x="65167" y="18146"/>
                  </a:cubicBezTo>
                  <a:cubicBezTo>
                    <a:pt x="64847" y="18124"/>
                    <a:pt x="64528" y="18101"/>
                    <a:pt x="64185" y="18055"/>
                  </a:cubicBezTo>
                  <a:cubicBezTo>
                    <a:pt x="64003" y="18055"/>
                    <a:pt x="63797" y="18032"/>
                    <a:pt x="63615" y="18009"/>
                  </a:cubicBezTo>
                  <a:cubicBezTo>
                    <a:pt x="63295" y="17987"/>
                    <a:pt x="62953" y="17964"/>
                    <a:pt x="62633" y="17918"/>
                  </a:cubicBezTo>
                  <a:cubicBezTo>
                    <a:pt x="62428" y="17918"/>
                    <a:pt x="62245" y="17895"/>
                    <a:pt x="62040" y="17873"/>
                  </a:cubicBezTo>
                  <a:cubicBezTo>
                    <a:pt x="61720" y="17850"/>
                    <a:pt x="61401" y="17827"/>
                    <a:pt x="61058" y="17781"/>
                  </a:cubicBezTo>
                  <a:cubicBezTo>
                    <a:pt x="60876" y="17781"/>
                    <a:pt x="60670" y="17758"/>
                    <a:pt x="60488" y="17736"/>
                  </a:cubicBezTo>
                  <a:cubicBezTo>
                    <a:pt x="60168" y="17713"/>
                    <a:pt x="59826" y="17667"/>
                    <a:pt x="59506" y="17644"/>
                  </a:cubicBezTo>
                  <a:cubicBezTo>
                    <a:pt x="59301" y="17621"/>
                    <a:pt x="59118" y="17621"/>
                    <a:pt x="58913" y="17599"/>
                  </a:cubicBezTo>
                  <a:cubicBezTo>
                    <a:pt x="58525" y="17553"/>
                    <a:pt x="58137" y="17530"/>
                    <a:pt x="57749" y="17485"/>
                  </a:cubicBezTo>
                  <a:cubicBezTo>
                    <a:pt x="57452" y="17462"/>
                    <a:pt x="57155" y="17439"/>
                    <a:pt x="56858" y="17416"/>
                  </a:cubicBezTo>
                  <a:cubicBezTo>
                    <a:pt x="56379" y="17370"/>
                    <a:pt x="55923" y="17325"/>
                    <a:pt x="55466" y="17279"/>
                  </a:cubicBezTo>
                  <a:cubicBezTo>
                    <a:pt x="55283" y="17279"/>
                    <a:pt x="55101" y="17256"/>
                    <a:pt x="54895" y="17233"/>
                  </a:cubicBezTo>
                  <a:cubicBezTo>
                    <a:pt x="54576" y="17211"/>
                    <a:pt x="54233" y="17165"/>
                    <a:pt x="53914" y="17142"/>
                  </a:cubicBezTo>
                  <a:cubicBezTo>
                    <a:pt x="53709" y="17119"/>
                    <a:pt x="53526" y="17119"/>
                    <a:pt x="53343" y="17096"/>
                  </a:cubicBezTo>
                  <a:cubicBezTo>
                    <a:pt x="53001" y="17074"/>
                    <a:pt x="52681" y="17028"/>
                    <a:pt x="52339" y="17005"/>
                  </a:cubicBezTo>
                  <a:lnTo>
                    <a:pt x="51768" y="16960"/>
                  </a:lnTo>
                  <a:cubicBezTo>
                    <a:pt x="51449" y="16937"/>
                    <a:pt x="51106" y="16891"/>
                    <a:pt x="50787" y="16868"/>
                  </a:cubicBezTo>
                  <a:cubicBezTo>
                    <a:pt x="50581" y="16845"/>
                    <a:pt x="50399" y="16823"/>
                    <a:pt x="50216" y="16823"/>
                  </a:cubicBezTo>
                  <a:cubicBezTo>
                    <a:pt x="49874" y="16777"/>
                    <a:pt x="49554" y="16754"/>
                    <a:pt x="49212" y="16731"/>
                  </a:cubicBezTo>
                  <a:cubicBezTo>
                    <a:pt x="49029" y="16708"/>
                    <a:pt x="48824" y="16686"/>
                    <a:pt x="48641" y="16663"/>
                  </a:cubicBezTo>
                  <a:cubicBezTo>
                    <a:pt x="48322" y="16640"/>
                    <a:pt x="47979" y="16617"/>
                    <a:pt x="47660" y="16594"/>
                  </a:cubicBezTo>
                  <a:cubicBezTo>
                    <a:pt x="47454" y="16572"/>
                    <a:pt x="47272" y="16549"/>
                    <a:pt x="47089" y="16526"/>
                  </a:cubicBezTo>
                  <a:cubicBezTo>
                    <a:pt x="46747" y="16503"/>
                    <a:pt x="46427" y="16480"/>
                    <a:pt x="46085" y="16457"/>
                  </a:cubicBezTo>
                  <a:cubicBezTo>
                    <a:pt x="45902" y="16435"/>
                    <a:pt x="45697" y="16412"/>
                    <a:pt x="45514" y="16389"/>
                  </a:cubicBezTo>
                  <a:cubicBezTo>
                    <a:pt x="45126" y="16366"/>
                    <a:pt x="44715" y="16320"/>
                    <a:pt x="44327" y="16298"/>
                  </a:cubicBezTo>
                  <a:cubicBezTo>
                    <a:pt x="44031" y="16252"/>
                    <a:pt x="43734" y="16229"/>
                    <a:pt x="43437" y="16206"/>
                  </a:cubicBezTo>
                  <a:cubicBezTo>
                    <a:pt x="42981" y="16161"/>
                    <a:pt x="42524" y="16115"/>
                    <a:pt x="42068" y="16092"/>
                  </a:cubicBezTo>
                  <a:cubicBezTo>
                    <a:pt x="41885" y="16069"/>
                    <a:pt x="41680" y="16047"/>
                    <a:pt x="41497" y="16024"/>
                  </a:cubicBezTo>
                  <a:cubicBezTo>
                    <a:pt x="41155" y="16001"/>
                    <a:pt x="40835" y="15978"/>
                    <a:pt x="40493" y="15955"/>
                  </a:cubicBezTo>
                  <a:cubicBezTo>
                    <a:pt x="40310" y="15932"/>
                    <a:pt x="40127" y="15910"/>
                    <a:pt x="39922" y="15887"/>
                  </a:cubicBezTo>
                  <a:cubicBezTo>
                    <a:pt x="39602" y="15864"/>
                    <a:pt x="39260" y="15841"/>
                    <a:pt x="38941" y="15795"/>
                  </a:cubicBezTo>
                  <a:cubicBezTo>
                    <a:pt x="38735" y="15795"/>
                    <a:pt x="38553" y="15773"/>
                    <a:pt x="38370" y="15750"/>
                  </a:cubicBezTo>
                  <a:cubicBezTo>
                    <a:pt x="38028" y="15727"/>
                    <a:pt x="37708" y="15704"/>
                    <a:pt x="37366" y="15658"/>
                  </a:cubicBezTo>
                  <a:lnTo>
                    <a:pt x="37183" y="15658"/>
                  </a:lnTo>
                  <a:cubicBezTo>
                    <a:pt x="37069" y="15636"/>
                    <a:pt x="36932" y="15636"/>
                    <a:pt x="36795" y="15613"/>
                  </a:cubicBezTo>
                  <a:cubicBezTo>
                    <a:pt x="36475" y="15590"/>
                    <a:pt x="36133" y="15544"/>
                    <a:pt x="35813" y="15522"/>
                  </a:cubicBezTo>
                  <a:cubicBezTo>
                    <a:pt x="35608" y="15499"/>
                    <a:pt x="35425" y="15499"/>
                    <a:pt x="35243" y="15476"/>
                  </a:cubicBezTo>
                  <a:cubicBezTo>
                    <a:pt x="34900" y="15453"/>
                    <a:pt x="34581" y="15407"/>
                    <a:pt x="34239" y="15385"/>
                  </a:cubicBezTo>
                  <a:lnTo>
                    <a:pt x="33668" y="15316"/>
                  </a:lnTo>
                  <a:cubicBezTo>
                    <a:pt x="33348" y="15293"/>
                    <a:pt x="33006" y="15248"/>
                    <a:pt x="32686" y="15225"/>
                  </a:cubicBezTo>
                  <a:cubicBezTo>
                    <a:pt x="32481" y="15202"/>
                    <a:pt x="32298" y="15179"/>
                    <a:pt x="32116" y="15156"/>
                  </a:cubicBezTo>
                  <a:cubicBezTo>
                    <a:pt x="31705" y="15111"/>
                    <a:pt x="31317" y="15065"/>
                    <a:pt x="30906" y="15019"/>
                  </a:cubicBezTo>
                  <a:cubicBezTo>
                    <a:pt x="30609" y="14997"/>
                    <a:pt x="30313" y="14951"/>
                    <a:pt x="30016" y="14905"/>
                  </a:cubicBezTo>
                  <a:cubicBezTo>
                    <a:pt x="29559" y="14860"/>
                    <a:pt x="29126" y="14791"/>
                    <a:pt x="28669" y="14745"/>
                  </a:cubicBezTo>
                  <a:cubicBezTo>
                    <a:pt x="28487" y="14700"/>
                    <a:pt x="28281" y="14677"/>
                    <a:pt x="28099" y="14654"/>
                  </a:cubicBezTo>
                  <a:cubicBezTo>
                    <a:pt x="27756" y="14609"/>
                    <a:pt x="27437" y="14540"/>
                    <a:pt x="27117" y="14494"/>
                  </a:cubicBezTo>
                  <a:cubicBezTo>
                    <a:pt x="26934" y="14472"/>
                    <a:pt x="26729" y="14426"/>
                    <a:pt x="26546" y="14403"/>
                  </a:cubicBezTo>
                  <a:cubicBezTo>
                    <a:pt x="26204" y="14335"/>
                    <a:pt x="25884" y="14289"/>
                    <a:pt x="25565" y="14220"/>
                  </a:cubicBezTo>
                  <a:cubicBezTo>
                    <a:pt x="25359" y="14198"/>
                    <a:pt x="25177" y="14152"/>
                    <a:pt x="24994" y="14106"/>
                  </a:cubicBezTo>
                  <a:cubicBezTo>
                    <a:pt x="24652" y="14061"/>
                    <a:pt x="24332" y="13992"/>
                    <a:pt x="24013" y="13901"/>
                  </a:cubicBezTo>
                  <a:cubicBezTo>
                    <a:pt x="23807" y="13878"/>
                    <a:pt x="23625" y="13832"/>
                    <a:pt x="23442" y="13787"/>
                  </a:cubicBezTo>
                  <a:cubicBezTo>
                    <a:pt x="23123" y="13718"/>
                    <a:pt x="22780" y="13627"/>
                    <a:pt x="22461" y="13559"/>
                  </a:cubicBezTo>
                  <a:cubicBezTo>
                    <a:pt x="22278" y="13513"/>
                    <a:pt x="22073" y="13444"/>
                    <a:pt x="21890" y="13399"/>
                  </a:cubicBezTo>
                  <a:cubicBezTo>
                    <a:pt x="21570" y="13307"/>
                    <a:pt x="21228" y="13239"/>
                    <a:pt x="20909" y="13125"/>
                  </a:cubicBezTo>
                  <a:cubicBezTo>
                    <a:pt x="20749" y="13079"/>
                    <a:pt x="20566" y="13034"/>
                    <a:pt x="20384" y="12988"/>
                  </a:cubicBezTo>
                  <a:cubicBezTo>
                    <a:pt x="19471" y="12714"/>
                    <a:pt x="18580" y="12394"/>
                    <a:pt x="17690" y="12052"/>
                  </a:cubicBezTo>
                  <a:cubicBezTo>
                    <a:pt x="17393" y="11938"/>
                    <a:pt x="17097" y="11824"/>
                    <a:pt x="16823" y="11710"/>
                  </a:cubicBezTo>
                  <a:cubicBezTo>
                    <a:pt x="16640" y="11641"/>
                    <a:pt x="16458" y="11550"/>
                    <a:pt x="16275" y="11481"/>
                  </a:cubicBezTo>
                  <a:cubicBezTo>
                    <a:pt x="12669" y="9884"/>
                    <a:pt x="9268" y="7510"/>
                    <a:pt x="6734" y="4520"/>
                  </a:cubicBezTo>
                  <a:cubicBezTo>
                    <a:pt x="5547" y="3127"/>
                    <a:pt x="4566" y="1621"/>
                    <a:pt x="3812" y="0"/>
                  </a:cubicBezTo>
                  <a:close/>
                </a:path>
              </a:pathLst>
            </a:custGeom>
            <a:solidFill>
              <a:srgbClr val="C5E4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0088;p66"/>
            <p:cNvSpPr/>
            <p:nvPr/>
          </p:nvSpPr>
          <p:spPr>
            <a:xfrm>
              <a:off x="5498200" y="4509875"/>
              <a:ext cx="38875" cy="160250"/>
            </a:xfrm>
            <a:custGeom>
              <a:avLst/>
              <a:gdLst/>
              <a:ahLst/>
              <a:cxnLst/>
              <a:rect l="l" t="t" r="r" b="b"/>
              <a:pathLst>
                <a:path w="1555" h="6410" extrusionOk="0">
                  <a:moveTo>
                    <a:pt x="1060" y="1"/>
                  </a:moveTo>
                  <a:cubicBezTo>
                    <a:pt x="857" y="1"/>
                    <a:pt x="661" y="123"/>
                    <a:pt x="640" y="384"/>
                  </a:cubicBezTo>
                  <a:cubicBezTo>
                    <a:pt x="571" y="1365"/>
                    <a:pt x="480" y="2347"/>
                    <a:pt x="366" y="3305"/>
                  </a:cubicBezTo>
                  <a:cubicBezTo>
                    <a:pt x="275" y="4332"/>
                    <a:pt x="138" y="5337"/>
                    <a:pt x="1" y="6364"/>
                  </a:cubicBezTo>
                  <a:cubicBezTo>
                    <a:pt x="183" y="6364"/>
                    <a:pt x="343" y="6387"/>
                    <a:pt x="503" y="6387"/>
                  </a:cubicBezTo>
                  <a:cubicBezTo>
                    <a:pt x="640" y="6387"/>
                    <a:pt x="777" y="6409"/>
                    <a:pt x="914" y="6409"/>
                  </a:cubicBezTo>
                  <a:cubicBezTo>
                    <a:pt x="1051" y="5382"/>
                    <a:pt x="1165" y="4378"/>
                    <a:pt x="1279" y="3374"/>
                  </a:cubicBezTo>
                  <a:cubicBezTo>
                    <a:pt x="1370" y="2415"/>
                    <a:pt x="1461" y="1456"/>
                    <a:pt x="1530" y="498"/>
                  </a:cubicBezTo>
                  <a:cubicBezTo>
                    <a:pt x="1555" y="175"/>
                    <a:pt x="1303" y="1"/>
                    <a:pt x="106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0089;p66"/>
            <p:cNvSpPr/>
            <p:nvPr/>
          </p:nvSpPr>
          <p:spPr>
            <a:xfrm>
              <a:off x="5168375" y="4473650"/>
              <a:ext cx="39450" cy="169075"/>
            </a:xfrm>
            <a:custGeom>
              <a:avLst/>
              <a:gdLst/>
              <a:ahLst/>
              <a:cxnLst/>
              <a:rect l="l" t="t" r="r" b="b"/>
              <a:pathLst>
                <a:path w="1578" h="6763" extrusionOk="0">
                  <a:moveTo>
                    <a:pt x="1083" y="0"/>
                  </a:moveTo>
                  <a:cubicBezTo>
                    <a:pt x="880" y="0"/>
                    <a:pt x="683" y="124"/>
                    <a:pt x="663" y="395"/>
                  </a:cubicBezTo>
                  <a:cubicBezTo>
                    <a:pt x="594" y="1467"/>
                    <a:pt x="480" y="2540"/>
                    <a:pt x="366" y="3613"/>
                  </a:cubicBezTo>
                  <a:cubicBezTo>
                    <a:pt x="275" y="4640"/>
                    <a:pt x="138" y="5644"/>
                    <a:pt x="1" y="6672"/>
                  </a:cubicBezTo>
                  <a:cubicBezTo>
                    <a:pt x="297" y="6694"/>
                    <a:pt x="594" y="6717"/>
                    <a:pt x="891" y="6763"/>
                  </a:cubicBezTo>
                  <a:cubicBezTo>
                    <a:pt x="1028" y="5736"/>
                    <a:pt x="1165" y="4731"/>
                    <a:pt x="1256" y="3704"/>
                  </a:cubicBezTo>
                  <a:cubicBezTo>
                    <a:pt x="1393" y="2631"/>
                    <a:pt x="1484" y="1559"/>
                    <a:pt x="1553" y="486"/>
                  </a:cubicBezTo>
                  <a:cubicBezTo>
                    <a:pt x="1578" y="176"/>
                    <a:pt x="1326" y="0"/>
                    <a:pt x="108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0090;p66"/>
            <p:cNvSpPr/>
            <p:nvPr/>
          </p:nvSpPr>
          <p:spPr>
            <a:xfrm>
              <a:off x="5456550" y="4590200"/>
              <a:ext cx="21700" cy="76500"/>
            </a:xfrm>
            <a:custGeom>
              <a:avLst/>
              <a:gdLst/>
              <a:ahLst/>
              <a:cxnLst/>
              <a:rect l="l" t="t" r="r" b="b"/>
              <a:pathLst>
                <a:path w="868" h="3060" extrusionOk="0">
                  <a:moveTo>
                    <a:pt x="525" y="1"/>
                  </a:moveTo>
                  <a:cubicBezTo>
                    <a:pt x="411" y="1"/>
                    <a:pt x="297" y="69"/>
                    <a:pt x="274" y="252"/>
                  </a:cubicBezTo>
                  <a:cubicBezTo>
                    <a:pt x="206" y="1165"/>
                    <a:pt x="115" y="2101"/>
                    <a:pt x="0" y="3014"/>
                  </a:cubicBezTo>
                  <a:cubicBezTo>
                    <a:pt x="206" y="3037"/>
                    <a:pt x="388" y="3059"/>
                    <a:pt x="594" y="3059"/>
                  </a:cubicBezTo>
                  <a:cubicBezTo>
                    <a:pt x="685" y="2146"/>
                    <a:pt x="776" y="1233"/>
                    <a:pt x="845" y="298"/>
                  </a:cubicBezTo>
                  <a:cubicBezTo>
                    <a:pt x="868" y="138"/>
                    <a:pt x="754" y="24"/>
                    <a:pt x="617"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0091;p66"/>
            <p:cNvSpPr/>
            <p:nvPr/>
          </p:nvSpPr>
          <p:spPr>
            <a:xfrm>
              <a:off x="5417750" y="4585750"/>
              <a:ext cx="21125" cy="78100"/>
            </a:xfrm>
            <a:custGeom>
              <a:avLst/>
              <a:gdLst/>
              <a:ahLst/>
              <a:cxnLst/>
              <a:rect l="l" t="t" r="r" b="b"/>
              <a:pathLst>
                <a:path w="845" h="3124" extrusionOk="0">
                  <a:moveTo>
                    <a:pt x="529" y="1"/>
                  </a:moveTo>
                  <a:cubicBezTo>
                    <a:pt x="477" y="1"/>
                    <a:pt x="427" y="13"/>
                    <a:pt x="388" y="42"/>
                  </a:cubicBezTo>
                  <a:cubicBezTo>
                    <a:pt x="320" y="88"/>
                    <a:pt x="274" y="156"/>
                    <a:pt x="274" y="247"/>
                  </a:cubicBezTo>
                  <a:cubicBezTo>
                    <a:pt x="206" y="1183"/>
                    <a:pt x="114" y="2142"/>
                    <a:pt x="0" y="3078"/>
                  </a:cubicBezTo>
                  <a:cubicBezTo>
                    <a:pt x="183" y="3101"/>
                    <a:pt x="388" y="3101"/>
                    <a:pt x="571" y="3123"/>
                  </a:cubicBezTo>
                  <a:cubicBezTo>
                    <a:pt x="685" y="2188"/>
                    <a:pt x="776" y="1252"/>
                    <a:pt x="845" y="316"/>
                  </a:cubicBezTo>
                  <a:cubicBezTo>
                    <a:pt x="845" y="202"/>
                    <a:pt x="799" y="110"/>
                    <a:pt x="731" y="65"/>
                  </a:cubicBezTo>
                  <a:cubicBezTo>
                    <a:pt x="678" y="25"/>
                    <a:pt x="601" y="1"/>
                    <a:pt x="529"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0092;p66"/>
            <p:cNvSpPr/>
            <p:nvPr/>
          </p:nvSpPr>
          <p:spPr>
            <a:xfrm>
              <a:off x="5378375" y="4581525"/>
              <a:ext cx="21700" cy="79475"/>
            </a:xfrm>
            <a:custGeom>
              <a:avLst/>
              <a:gdLst/>
              <a:ahLst/>
              <a:cxnLst/>
              <a:rect l="l" t="t" r="r" b="b"/>
              <a:pathLst>
                <a:path w="868" h="3179" extrusionOk="0">
                  <a:moveTo>
                    <a:pt x="550" y="1"/>
                  </a:moveTo>
                  <a:cubicBezTo>
                    <a:pt x="481" y="1"/>
                    <a:pt x="415" y="25"/>
                    <a:pt x="366" y="74"/>
                  </a:cubicBezTo>
                  <a:cubicBezTo>
                    <a:pt x="320" y="120"/>
                    <a:pt x="297" y="165"/>
                    <a:pt x="274" y="234"/>
                  </a:cubicBezTo>
                  <a:cubicBezTo>
                    <a:pt x="206" y="1215"/>
                    <a:pt x="114" y="2151"/>
                    <a:pt x="0" y="3110"/>
                  </a:cubicBezTo>
                  <a:cubicBezTo>
                    <a:pt x="206" y="3133"/>
                    <a:pt x="388" y="3155"/>
                    <a:pt x="571" y="3178"/>
                  </a:cubicBezTo>
                  <a:cubicBezTo>
                    <a:pt x="685" y="2220"/>
                    <a:pt x="776" y="1261"/>
                    <a:pt x="845" y="302"/>
                  </a:cubicBezTo>
                  <a:cubicBezTo>
                    <a:pt x="868" y="234"/>
                    <a:pt x="845" y="165"/>
                    <a:pt x="799" y="120"/>
                  </a:cubicBezTo>
                  <a:cubicBezTo>
                    <a:pt x="734" y="42"/>
                    <a:pt x="640" y="1"/>
                    <a:pt x="55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0093;p66"/>
            <p:cNvSpPr/>
            <p:nvPr/>
          </p:nvSpPr>
          <p:spPr>
            <a:xfrm>
              <a:off x="5339000" y="4577275"/>
              <a:ext cx="21700" cy="80300"/>
            </a:xfrm>
            <a:custGeom>
              <a:avLst/>
              <a:gdLst/>
              <a:ahLst/>
              <a:cxnLst/>
              <a:rect l="l" t="t" r="r" b="b"/>
              <a:pathLst>
                <a:path w="868" h="3212" extrusionOk="0">
                  <a:moveTo>
                    <a:pt x="563" y="0"/>
                  </a:moveTo>
                  <a:cubicBezTo>
                    <a:pt x="478" y="0"/>
                    <a:pt x="394" y="35"/>
                    <a:pt x="343" y="107"/>
                  </a:cubicBezTo>
                  <a:cubicBezTo>
                    <a:pt x="320" y="130"/>
                    <a:pt x="297" y="176"/>
                    <a:pt x="297" y="244"/>
                  </a:cubicBezTo>
                  <a:cubicBezTo>
                    <a:pt x="229" y="1225"/>
                    <a:pt x="137" y="2184"/>
                    <a:pt x="0" y="3143"/>
                  </a:cubicBezTo>
                  <a:cubicBezTo>
                    <a:pt x="206" y="3166"/>
                    <a:pt x="388" y="3188"/>
                    <a:pt x="594" y="3211"/>
                  </a:cubicBezTo>
                  <a:cubicBezTo>
                    <a:pt x="708" y="2230"/>
                    <a:pt x="799" y="1271"/>
                    <a:pt x="868" y="312"/>
                  </a:cubicBezTo>
                  <a:cubicBezTo>
                    <a:pt x="868" y="244"/>
                    <a:pt x="868" y="176"/>
                    <a:pt x="822" y="153"/>
                  </a:cubicBezTo>
                  <a:cubicBezTo>
                    <a:pt x="772" y="52"/>
                    <a:pt x="667" y="0"/>
                    <a:pt x="56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0094;p66"/>
            <p:cNvSpPr/>
            <p:nvPr/>
          </p:nvSpPr>
          <p:spPr>
            <a:xfrm>
              <a:off x="5300200" y="4572850"/>
              <a:ext cx="21700" cy="81300"/>
            </a:xfrm>
            <a:custGeom>
              <a:avLst/>
              <a:gdLst/>
              <a:ahLst/>
              <a:cxnLst/>
              <a:rect l="l" t="t" r="r" b="b"/>
              <a:pathLst>
                <a:path w="868" h="3252" extrusionOk="0">
                  <a:moveTo>
                    <a:pt x="563" y="0"/>
                  </a:moveTo>
                  <a:cubicBezTo>
                    <a:pt x="467" y="0"/>
                    <a:pt x="372" y="41"/>
                    <a:pt x="320" y="124"/>
                  </a:cubicBezTo>
                  <a:cubicBezTo>
                    <a:pt x="297" y="170"/>
                    <a:pt x="297" y="193"/>
                    <a:pt x="274" y="238"/>
                  </a:cubicBezTo>
                  <a:cubicBezTo>
                    <a:pt x="206" y="1220"/>
                    <a:pt x="114" y="2201"/>
                    <a:pt x="0" y="3183"/>
                  </a:cubicBezTo>
                  <a:cubicBezTo>
                    <a:pt x="183" y="3206"/>
                    <a:pt x="388" y="3229"/>
                    <a:pt x="571" y="3251"/>
                  </a:cubicBezTo>
                  <a:cubicBezTo>
                    <a:pt x="685" y="2270"/>
                    <a:pt x="776" y="1288"/>
                    <a:pt x="868" y="307"/>
                  </a:cubicBezTo>
                  <a:cubicBezTo>
                    <a:pt x="868" y="261"/>
                    <a:pt x="845" y="216"/>
                    <a:pt x="845" y="170"/>
                  </a:cubicBezTo>
                  <a:cubicBezTo>
                    <a:pt x="795" y="58"/>
                    <a:pt x="678" y="0"/>
                    <a:pt x="56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0095;p66"/>
            <p:cNvSpPr/>
            <p:nvPr/>
          </p:nvSpPr>
          <p:spPr>
            <a:xfrm>
              <a:off x="5260825" y="4568575"/>
              <a:ext cx="21700" cy="81575"/>
            </a:xfrm>
            <a:custGeom>
              <a:avLst/>
              <a:gdLst/>
              <a:ahLst/>
              <a:cxnLst/>
              <a:rect l="l" t="t" r="r" b="b"/>
              <a:pathLst>
                <a:path w="868" h="3263" extrusionOk="0">
                  <a:moveTo>
                    <a:pt x="577" y="0"/>
                  </a:moveTo>
                  <a:cubicBezTo>
                    <a:pt x="469" y="0"/>
                    <a:pt x="362" y="52"/>
                    <a:pt x="320" y="158"/>
                  </a:cubicBezTo>
                  <a:cubicBezTo>
                    <a:pt x="297" y="181"/>
                    <a:pt x="297" y="204"/>
                    <a:pt x="297" y="250"/>
                  </a:cubicBezTo>
                  <a:cubicBezTo>
                    <a:pt x="229" y="1231"/>
                    <a:pt x="137" y="2235"/>
                    <a:pt x="0" y="3217"/>
                  </a:cubicBezTo>
                  <a:cubicBezTo>
                    <a:pt x="206" y="3240"/>
                    <a:pt x="388" y="3263"/>
                    <a:pt x="571" y="3263"/>
                  </a:cubicBezTo>
                  <a:cubicBezTo>
                    <a:pt x="708" y="2281"/>
                    <a:pt x="799" y="1300"/>
                    <a:pt x="868" y="318"/>
                  </a:cubicBezTo>
                  <a:cubicBezTo>
                    <a:pt x="868" y="272"/>
                    <a:pt x="868" y="227"/>
                    <a:pt x="868" y="204"/>
                  </a:cubicBezTo>
                  <a:cubicBezTo>
                    <a:pt x="831" y="69"/>
                    <a:pt x="703" y="0"/>
                    <a:pt x="577"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0096;p66"/>
            <p:cNvSpPr/>
            <p:nvPr/>
          </p:nvSpPr>
          <p:spPr>
            <a:xfrm>
              <a:off x="5222025" y="4563975"/>
              <a:ext cx="21700" cy="82750"/>
            </a:xfrm>
            <a:custGeom>
              <a:avLst/>
              <a:gdLst/>
              <a:ahLst/>
              <a:cxnLst/>
              <a:rect l="l" t="t" r="r" b="b"/>
              <a:pathLst>
                <a:path w="868" h="3310" extrusionOk="0">
                  <a:moveTo>
                    <a:pt x="545" y="1"/>
                  </a:moveTo>
                  <a:cubicBezTo>
                    <a:pt x="433" y="1"/>
                    <a:pt x="328" y="59"/>
                    <a:pt x="297" y="183"/>
                  </a:cubicBezTo>
                  <a:cubicBezTo>
                    <a:pt x="297" y="205"/>
                    <a:pt x="297" y="228"/>
                    <a:pt x="297" y="251"/>
                  </a:cubicBezTo>
                  <a:cubicBezTo>
                    <a:pt x="206" y="1255"/>
                    <a:pt x="114" y="2260"/>
                    <a:pt x="0" y="3264"/>
                  </a:cubicBezTo>
                  <a:cubicBezTo>
                    <a:pt x="183" y="3287"/>
                    <a:pt x="365" y="3287"/>
                    <a:pt x="571" y="3310"/>
                  </a:cubicBezTo>
                  <a:cubicBezTo>
                    <a:pt x="685" y="2328"/>
                    <a:pt x="799" y="1324"/>
                    <a:pt x="868" y="320"/>
                  </a:cubicBezTo>
                  <a:cubicBezTo>
                    <a:pt x="868" y="297"/>
                    <a:pt x="868" y="274"/>
                    <a:pt x="868" y="251"/>
                  </a:cubicBezTo>
                  <a:cubicBezTo>
                    <a:pt x="830" y="88"/>
                    <a:pt x="682" y="1"/>
                    <a:pt x="54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0097;p66"/>
            <p:cNvSpPr/>
            <p:nvPr/>
          </p:nvSpPr>
          <p:spPr>
            <a:xfrm>
              <a:off x="4832850" y="4436775"/>
              <a:ext cx="40575" cy="172850"/>
            </a:xfrm>
            <a:custGeom>
              <a:avLst/>
              <a:gdLst/>
              <a:ahLst/>
              <a:cxnLst/>
              <a:rect l="l" t="t" r="r" b="b"/>
              <a:pathLst>
                <a:path w="1623" h="6914" extrusionOk="0">
                  <a:moveTo>
                    <a:pt x="1134" y="1"/>
                  </a:moveTo>
                  <a:cubicBezTo>
                    <a:pt x="929" y="1"/>
                    <a:pt x="729" y="123"/>
                    <a:pt x="708" y="386"/>
                  </a:cubicBezTo>
                  <a:cubicBezTo>
                    <a:pt x="617" y="1550"/>
                    <a:pt x="503" y="2737"/>
                    <a:pt x="388" y="3901"/>
                  </a:cubicBezTo>
                  <a:cubicBezTo>
                    <a:pt x="274" y="4883"/>
                    <a:pt x="137" y="5841"/>
                    <a:pt x="0" y="6823"/>
                  </a:cubicBezTo>
                  <a:cubicBezTo>
                    <a:pt x="297" y="6845"/>
                    <a:pt x="594" y="6891"/>
                    <a:pt x="891" y="6914"/>
                  </a:cubicBezTo>
                  <a:cubicBezTo>
                    <a:pt x="1050" y="5932"/>
                    <a:pt x="1164" y="4951"/>
                    <a:pt x="1279" y="3970"/>
                  </a:cubicBezTo>
                  <a:cubicBezTo>
                    <a:pt x="1393" y="2805"/>
                    <a:pt x="1507" y="1641"/>
                    <a:pt x="1598" y="477"/>
                  </a:cubicBezTo>
                  <a:cubicBezTo>
                    <a:pt x="1623" y="169"/>
                    <a:pt x="1375" y="1"/>
                    <a:pt x="1134"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0098;p66"/>
            <p:cNvSpPr/>
            <p:nvPr/>
          </p:nvSpPr>
          <p:spPr>
            <a:xfrm>
              <a:off x="5121025" y="4553150"/>
              <a:ext cx="22575" cy="83875"/>
            </a:xfrm>
            <a:custGeom>
              <a:avLst/>
              <a:gdLst/>
              <a:ahLst/>
              <a:cxnLst/>
              <a:rect l="l" t="t" r="r" b="b"/>
              <a:pathLst>
                <a:path w="903" h="3355" extrusionOk="0">
                  <a:moveTo>
                    <a:pt x="590" y="1"/>
                  </a:moveTo>
                  <a:cubicBezTo>
                    <a:pt x="458" y="1"/>
                    <a:pt x="330" y="82"/>
                    <a:pt x="320" y="250"/>
                  </a:cubicBezTo>
                  <a:lnTo>
                    <a:pt x="320" y="273"/>
                  </a:lnTo>
                  <a:cubicBezTo>
                    <a:pt x="228" y="1277"/>
                    <a:pt x="137" y="2305"/>
                    <a:pt x="0" y="3309"/>
                  </a:cubicBezTo>
                  <a:cubicBezTo>
                    <a:pt x="206" y="3332"/>
                    <a:pt x="388" y="3355"/>
                    <a:pt x="594" y="3355"/>
                  </a:cubicBezTo>
                  <a:cubicBezTo>
                    <a:pt x="708" y="2350"/>
                    <a:pt x="822" y="1346"/>
                    <a:pt x="890" y="319"/>
                  </a:cubicBezTo>
                  <a:cubicBezTo>
                    <a:pt x="903" y="110"/>
                    <a:pt x="743" y="1"/>
                    <a:pt x="59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0099;p66"/>
            <p:cNvSpPr/>
            <p:nvPr/>
          </p:nvSpPr>
          <p:spPr>
            <a:xfrm>
              <a:off x="5082225" y="4548775"/>
              <a:ext cx="22325" cy="84825"/>
            </a:xfrm>
            <a:custGeom>
              <a:avLst/>
              <a:gdLst/>
              <a:ahLst/>
              <a:cxnLst/>
              <a:rect l="l" t="t" r="r" b="b"/>
              <a:pathLst>
                <a:path w="893" h="3393" extrusionOk="0">
                  <a:moveTo>
                    <a:pt x="567" y="1"/>
                  </a:moveTo>
                  <a:cubicBezTo>
                    <a:pt x="435" y="1"/>
                    <a:pt x="307" y="77"/>
                    <a:pt x="297" y="243"/>
                  </a:cubicBezTo>
                  <a:cubicBezTo>
                    <a:pt x="297" y="266"/>
                    <a:pt x="297" y="288"/>
                    <a:pt x="297" y="311"/>
                  </a:cubicBezTo>
                  <a:cubicBezTo>
                    <a:pt x="228" y="1316"/>
                    <a:pt x="114" y="2320"/>
                    <a:pt x="0" y="3347"/>
                  </a:cubicBezTo>
                  <a:cubicBezTo>
                    <a:pt x="183" y="3347"/>
                    <a:pt x="388" y="3370"/>
                    <a:pt x="571" y="3393"/>
                  </a:cubicBezTo>
                  <a:cubicBezTo>
                    <a:pt x="708" y="2388"/>
                    <a:pt x="799" y="1361"/>
                    <a:pt x="867" y="357"/>
                  </a:cubicBezTo>
                  <a:cubicBezTo>
                    <a:pt x="867" y="334"/>
                    <a:pt x="867" y="334"/>
                    <a:pt x="867" y="311"/>
                  </a:cubicBezTo>
                  <a:cubicBezTo>
                    <a:pt x="892" y="112"/>
                    <a:pt x="726" y="1"/>
                    <a:pt x="567"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0100;p66"/>
            <p:cNvSpPr/>
            <p:nvPr/>
          </p:nvSpPr>
          <p:spPr>
            <a:xfrm>
              <a:off x="5042850" y="4544350"/>
              <a:ext cx="22575" cy="85250"/>
            </a:xfrm>
            <a:custGeom>
              <a:avLst/>
              <a:gdLst/>
              <a:ahLst/>
              <a:cxnLst/>
              <a:rect l="l" t="t" r="r" b="b"/>
              <a:pathLst>
                <a:path w="903" h="3410" extrusionOk="0">
                  <a:moveTo>
                    <a:pt x="585" y="1"/>
                  </a:moveTo>
                  <a:cubicBezTo>
                    <a:pt x="454" y="1"/>
                    <a:pt x="330" y="83"/>
                    <a:pt x="320" y="260"/>
                  </a:cubicBezTo>
                  <a:cubicBezTo>
                    <a:pt x="320" y="283"/>
                    <a:pt x="320" y="306"/>
                    <a:pt x="297" y="328"/>
                  </a:cubicBezTo>
                  <a:cubicBezTo>
                    <a:pt x="228" y="1356"/>
                    <a:pt x="137" y="2360"/>
                    <a:pt x="0" y="3364"/>
                  </a:cubicBezTo>
                  <a:cubicBezTo>
                    <a:pt x="206" y="3387"/>
                    <a:pt x="388" y="3387"/>
                    <a:pt x="594" y="3410"/>
                  </a:cubicBezTo>
                  <a:cubicBezTo>
                    <a:pt x="708" y="2406"/>
                    <a:pt x="799" y="1401"/>
                    <a:pt x="890" y="397"/>
                  </a:cubicBezTo>
                  <a:cubicBezTo>
                    <a:pt x="890" y="374"/>
                    <a:pt x="890" y="351"/>
                    <a:pt x="890" y="328"/>
                  </a:cubicBezTo>
                  <a:cubicBezTo>
                    <a:pt x="903" y="117"/>
                    <a:pt x="740" y="1"/>
                    <a:pt x="58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0101;p66"/>
            <p:cNvSpPr/>
            <p:nvPr/>
          </p:nvSpPr>
          <p:spPr>
            <a:xfrm>
              <a:off x="5004025" y="4540225"/>
              <a:ext cx="22600" cy="85400"/>
            </a:xfrm>
            <a:custGeom>
              <a:avLst/>
              <a:gdLst/>
              <a:ahLst/>
              <a:cxnLst/>
              <a:rect l="l" t="t" r="r" b="b"/>
              <a:pathLst>
                <a:path w="904" h="3416" extrusionOk="0">
                  <a:moveTo>
                    <a:pt x="579" y="0"/>
                  </a:moveTo>
                  <a:cubicBezTo>
                    <a:pt x="447" y="0"/>
                    <a:pt x="318" y="77"/>
                    <a:pt x="298" y="242"/>
                  </a:cubicBezTo>
                  <a:cubicBezTo>
                    <a:pt x="298" y="288"/>
                    <a:pt x="298" y="334"/>
                    <a:pt x="298" y="356"/>
                  </a:cubicBezTo>
                  <a:cubicBezTo>
                    <a:pt x="229" y="1361"/>
                    <a:pt x="115" y="2365"/>
                    <a:pt x="1" y="3369"/>
                  </a:cubicBezTo>
                  <a:cubicBezTo>
                    <a:pt x="184" y="3392"/>
                    <a:pt x="366" y="3415"/>
                    <a:pt x="572" y="3415"/>
                  </a:cubicBezTo>
                  <a:cubicBezTo>
                    <a:pt x="709" y="2434"/>
                    <a:pt x="800" y="1429"/>
                    <a:pt x="868" y="402"/>
                  </a:cubicBezTo>
                  <a:cubicBezTo>
                    <a:pt x="868" y="379"/>
                    <a:pt x="868" y="356"/>
                    <a:pt x="891" y="311"/>
                  </a:cubicBezTo>
                  <a:cubicBezTo>
                    <a:pt x="904" y="111"/>
                    <a:pt x="739" y="0"/>
                    <a:pt x="579"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0102;p66"/>
            <p:cNvSpPr/>
            <p:nvPr/>
          </p:nvSpPr>
          <p:spPr>
            <a:xfrm>
              <a:off x="4964675" y="4535800"/>
              <a:ext cx="22575" cy="86400"/>
            </a:xfrm>
            <a:custGeom>
              <a:avLst/>
              <a:gdLst/>
              <a:ahLst/>
              <a:cxnLst/>
              <a:rect l="l" t="t" r="r" b="b"/>
              <a:pathLst>
                <a:path w="903" h="3456" extrusionOk="0">
                  <a:moveTo>
                    <a:pt x="584" y="1"/>
                  </a:moveTo>
                  <a:cubicBezTo>
                    <a:pt x="454" y="1"/>
                    <a:pt x="330" y="83"/>
                    <a:pt x="320" y="260"/>
                  </a:cubicBezTo>
                  <a:cubicBezTo>
                    <a:pt x="320" y="305"/>
                    <a:pt x="320" y="351"/>
                    <a:pt x="297" y="397"/>
                  </a:cubicBezTo>
                  <a:cubicBezTo>
                    <a:pt x="228" y="1401"/>
                    <a:pt x="137" y="2405"/>
                    <a:pt x="0" y="3387"/>
                  </a:cubicBezTo>
                  <a:cubicBezTo>
                    <a:pt x="205" y="3409"/>
                    <a:pt x="388" y="3432"/>
                    <a:pt x="571" y="3455"/>
                  </a:cubicBezTo>
                  <a:cubicBezTo>
                    <a:pt x="708" y="2451"/>
                    <a:pt x="799" y="1447"/>
                    <a:pt x="890" y="442"/>
                  </a:cubicBezTo>
                  <a:cubicBezTo>
                    <a:pt x="890" y="397"/>
                    <a:pt x="890" y="351"/>
                    <a:pt x="890" y="328"/>
                  </a:cubicBezTo>
                  <a:cubicBezTo>
                    <a:pt x="903" y="117"/>
                    <a:pt x="740" y="1"/>
                    <a:pt x="584"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0103;p66"/>
            <p:cNvSpPr/>
            <p:nvPr/>
          </p:nvSpPr>
          <p:spPr>
            <a:xfrm>
              <a:off x="4925850" y="4531650"/>
              <a:ext cx="22600" cy="86550"/>
            </a:xfrm>
            <a:custGeom>
              <a:avLst/>
              <a:gdLst/>
              <a:ahLst/>
              <a:cxnLst/>
              <a:rect l="l" t="t" r="r" b="b"/>
              <a:pathLst>
                <a:path w="904" h="3462" extrusionOk="0">
                  <a:moveTo>
                    <a:pt x="583" y="1"/>
                  </a:moveTo>
                  <a:cubicBezTo>
                    <a:pt x="454" y="1"/>
                    <a:pt x="331" y="77"/>
                    <a:pt x="320" y="243"/>
                  </a:cubicBezTo>
                  <a:cubicBezTo>
                    <a:pt x="298" y="311"/>
                    <a:pt x="298" y="357"/>
                    <a:pt x="298" y="426"/>
                  </a:cubicBezTo>
                  <a:cubicBezTo>
                    <a:pt x="229" y="1430"/>
                    <a:pt x="115" y="2411"/>
                    <a:pt x="1" y="3393"/>
                  </a:cubicBezTo>
                  <a:cubicBezTo>
                    <a:pt x="183" y="3416"/>
                    <a:pt x="366" y="3439"/>
                    <a:pt x="572" y="3461"/>
                  </a:cubicBezTo>
                  <a:cubicBezTo>
                    <a:pt x="686" y="2457"/>
                    <a:pt x="800" y="1476"/>
                    <a:pt x="868" y="471"/>
                  </a:cubicBezTo>
                  <a:cubicBezTo>
                    <a:pt x="868" y="426"/>
                    <a:pt x="891" y="357"/>
                    <a:pt x="891" y="311"/>
                  </a:cubicBezTo>
                  <a:cubicBezTo>
                    <a:pt x="904" y="112"/>
                    <a:pt x="739" y="1"/>
                    <a:pt x="58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0104;p66"/>
            <p:cNvSpPr/>
            <p:nvPr/>
          </p:nvSpPr>
          <p:spPr>
            <a:xfrm>
              <a:off x="4886475" y="4527175"/>
              <a:ext cx="22600" cy="87025"/>
            </a:xfrm>
            <a:custGeom>
              <a:avLst/>
              <a:gdLst/>
              <a:ahLst/>
              <a:cxnLst/>
              <a:rect l="l" t="t" r="r" b="b"/>
              <a:pathLst>
                <a:path w="904" h="3481" extrusionOk="0">
                  <a:moveTo>
                    <a:pt x="591" y="1"/>
                  </a:moveTo>
                  <a:cubicBezTo>
                    <a:pt x="459" y="1"/>
                    <a:pt x="331" y="83"/>
                    <a:pt x="321" y="262"/>
                  </a:cubicBezTo>
                  <a:lnTo>
                    <a:pt x="298" y="468"/>
                  </a:lnTo>
                  <a:cubicBezTo>
                    <a:pt x="229" y="1449"/>
                    <a:pt x="138" y="2453"/>
                    <a:pt x="1" y="3435"/>
                  </a:cubicBezTo>
                  <a:lnTo>
                    <a:pt x="572" y="3481"/>
                  </a:lnTo>
                  <a:cubicBezTo>
                    <a:pt x="709" y="2499"/>
                    <a:pt x="800" y="1495"/>
                    <a:pt x="891" y="513"/>
                  </a:cubicBezTo>
                  <a:cubicBezTo>
                    <a:pt x="891" y="445"/>
                    <a:pt x="891" y="376"/>
                    <a:pt x="891" y="308"/>
                  </a:cubicBezTo>
                  <a:cubicBezTo>
                    <a:pt x="903" y="112"/>
                    <a:pt x="744" y="1"/>
                    <a:pt x="591"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0105;p66"/>
            <p:cNvSpPr/>
            <p:nvPr/>
          </p:nvSpPr>
          <p:spPr>
            <a:xfrm>
              <a:off x="4497875" y="4399750"/>
              <a:ext cx="40600" cy="175075"/>
            </a:xfrm>
            <a:custGeom>
              <a:avLst/>
              <a:gdLst/>
              <a:ahLst/>
              <a:cxnLst/>
              <a:rect l="l" t="t" r="r" b="b"/>
              <a:pathLst>
                <a:path w="1624" h="7003" extrusionOk="0">
                  <a:moveTo>
                    <a:pt x="1129" y="0"/>
                  </a:moveTo>
                  <a:cubicBezTo>
                    <a:pt x="926" y="0"/>
                    <a:pt x="729" y="123"/>
                    <a:pt x="708" y="383"/>
                  </a:cubicBezTo>
                  <a:cubicBezTo>
                    <a:pt x="617" y="1662"/>
                    <a:pt x="503" y="2917"/>
                    <a:pt x="366" y="4172"/>
                  </a:cubicBezTo>
                  <a:cubicBezTo>
                    <a:pt x="252" y="5085"/>
                    <a:pt x="138" y="5998"/>
                    <a:pt x="1" y="6911"/>
                  </a:cubicBezTo>
                  <a:cubicBezTo>
                    <a:pt x="298" y="6957"/>
                    <a:pt x="594" y="6980"/>
                    <a:pt x="891" y="7003"/>
                  </a:cubicBezTo>
                  <a:cubicBezTo>
                    <a:pt x="1028" y="6090"/>
                    <a:pt x="1142" y="5177"/>
                    <a:pt x="1256" y="4264"/>
                  </a:cubicBezTo>
                  <a:cubicBezTo>
                    <a:pt x="1393" y="3008"/>
                    <a:pt x="1507" y="1753"/>
                    <a:pt x="1599" y="497"/>
                  </a:cubicBezTo>
                  <a:cubicBezTo>
                    <a:pt x="1624" y="175"/>
                    <a:pt x="1372" y="0"/>
                    <a:pt x="1129"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0106;p66"/>
            <p:cNvSpPr/>
            <p:nvPr/>
          </p:nvSpPr>
          <p:spPr>
            <a:xfrm>
              <a:off x="4786050" y="4516250"/>
              <a:ext cx="22600" cy="87675"/>
            </a:xfrm>
            <a:custGeom>
              <a:avLst/>
              <a:gdLst/>
              <a:ahLst/>
              <a:cxnLst/>
              <a:rect l="l" t="t" r="r" b="b"/>
              <a:pathLst>
                <a:path w="904" h="3507" extrusionOk="0">
                  <a:moveTo>
                    <a:pt x="583" y="1"/>
                  </a:moveTo>
                  <a:cubicBezTo>
                    <a:pt x="454" y="1"/>
                    <a:pt x="331" y="77"/>
                    <a:pt x="320" y="243"/>
                  </a:cubicBezTo>
                  <a:cubicBezTo>
                    <a:pt x="320" y="334"/>
                    <a:pt x="297" y="448"/>
                    <a:pt x="297" y="539"/>
                  </a:cubicBezTo>
                  <a:cubicBezTo>
                    <a:pt x="229" y="1521"/>
                    <a:pt x="115" y="2480"/>
                    <a:pt x="1" y="3461"/>
                  </a:cubicBezTo>
                  <a:cubicBezTo>
                    <a:pt x="183" y="3484"/>
                    <a:pt x="389" y="3484"/>
                    <a:pt x="571" y="3507"/>
                  </a:cubicBezTo>
                  <a:cubicBezTo>
                    <a:pt x="708" y="2548"/>
                    <a:pt x="800" y="1567"/>
                    <a:pt x="868" y="585"/>
                  </a:cubicBezTo>
                  <a:cubicBezTo>
                    <a:pt x="891" y="494"/>
                    <a:pt x="891" y="402"/>
                    <a:pt x="891" y="311"/>
                  </a:cubicBezTo>
                  <a:cubicBezTo>
                    <a:pt x="903" y="112"/>
                    <a:pt x="739" y="1"/>
                    <a:pt x="58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0107;p66"/>
            <p:cNvSpPr/>
            <p:nvPr/>
          </p:nvSpPr>
          <p:spPr>
            <a:xfrm>
              <a:off x="4747250" y="4511775"/>
              <a:ext cx="22600" cy="88150"/>
            </a:xfrm>
            <a:custGeom>
              <a:avLst/>
              <a:gdLst/>
              <a:ahLst/>
              <a:cxnLst/>
              <a:rect l="l" t="t" r="r" b="b"/>
              <a:pathLst>
                <a:path w="904" h="3526" extrusionOk="0">
                  <a:moveTo>
                    <a:pt x="590" y="1"/>
                  </a:moveTo>
                  <a:cubicBezTo>
                    <a:pt x="458" y="1"/>
                    <a:pt x="331" y="82"/>
                    <a:pt x="320" y="262"/>
                  </a:cubicBezTo>
                  <a:cubicBezTo>
                    <a:pt x="297" y="353"/>
                    <a:pt x="297" y="467"/>
                    <a:pt x="297" y="581"/>
                  </a:cubicBezTo>
                  <a:cubicBezTo>
                    <a:pt x="206" y="1540"/>
                    <a:pt x="115" y="2522"/>
                    <a:pt x="1" y="3480"/>
                  </a:cubicBezTo>
                  <a:cubicBezTo>
                    <a:pt x="183" y="3503"/>
                    <a:pt x="366" y="3503"/>
                    <a:pt x="571" y="3526"/>
                  </a:cubicBezTo>
                  <a:cubicBezTo>
                    <a:pt x="685" y="2567"/>
                    <a:pt x="799" y="1609"/>
                    <a:pt x="868" y="627"/>
                  </a:cubicBezTo>
                  <a:cubicBezTo>
                    <a:pt x="868" y="536"/>
                    <a:pt x="891" y="422"/>
                    <a:pt x="891" y="308"/>
                  </a:cubicBezTo>
                  <a:cubicBezTo>
                    <a:pt x="903" y="111"/>
                    <a:pt x="744" y="1"/>
                    <a:pt x="59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0108;p66"/>
            <p:cNvSpPr/>
            <p:nvPr/>
          </p:nvSpPr>
          <p:spPr>
            <a:xfrm>
              <a:off x="4707875" y="4507700"/>
              <a:ext cx="22900" cy="88250"/>
            </a:xfrm>
            <a:custGeom>
              <a:avLst/>
              <a:gdLst/>
              <a:ahLst/>
              <a:cxnLst/>
              <a:rect l="l" t="t" r="r" b="b"/>
              <a:pathLst>
                <a:path w="916" h="3530" extrusionOk="0">
                  <a:moveTo>
                    <a:pt x="591" y="0"/>
                  </a:moveTo>
                  <a:cubicBezTo>
                    <a:pt x="458" y="0"/>
                    <a:pt x="331" y="77"/>
                    <a:pt x="320" y="242"/>
                  </a:cubicBezTo>
                  <a:cubicBezTo>
                    <a:pt x="320" y="356"/>
                    <a:pt x="320" y="493"/>
                    <a:pt x="297" y="608"/>
                  </a:cubicBezTo>
                  <a:cubicBezTo>
                    <a:pt x="229" y="1566"/>
                    <a:pt x="115" y="2525"/>
                    <a:pt x="1" y="3484"/>
                  </a:cubicBezTo>
                  <a:cubicBezTo>
                    <a:pt x="183" y="3484"/>
                    <a:pt x="389" y="3506"/>
                    <a:pt x="571" y="3529"/>
                  </a:cubicBezTo>
                  <a:cubicBezTo>
                    <a:pt x="708" y="2571"/>
                    <a:pt x="800" y="1612"/>
                    <a:pt x="868" y="653"/>
                  </a:cubicBezTo>
                  <a:cubicBezTo>
                    <a:pt x="891" y="539"/>
                    <a:pt x="891" y="425"/>
                    <a:pt x="891" y="311"/>
                  </a:cubicBezTo>
                  <a:cubicBezTo>
                    <a:pt x="916" y="111"/>
                    <a:pt x="750" y="0"/>
                    <a:pt x="591"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0109;p66"/>
            <p:cNvSpPr/>
            <p:nvPr/>
          </p:nvSpPr>
          <p:spPr>
            <a:xfrm>
              <a:off x="4668500" y="4503225"/>
              <a:ext cx="23150" cy="88725"/>
            </a:xfrm>
            <a:custGeom>
              <a:avLst/>
              <a:gdLst/>
              <a:ahLst/>
              <a:cxnLst/>
              <a:rect l="l" t="t" r="r" b="b"/>
              <a:pathLst>
                <a:path w="926" h="3549" extrusionOk="0">
                  <a:moveTo>
                    <a:pt x="613" y="0"/>
                  </a:moveTo>
                  <a:cubicBezTo>
                    <a:pt x="481" y="0"/>
                    <a:pt x="354" y="82"/>
                    <a:pt x="343" y="262"/>
                  </a:cubicBezTo>
                  <a:cubicBezTo>
                    <a:pt x="320" y="376"/>
                    <a:pt x="320" y="513"/>
                    <a:pt x="320" y="650"/>
                  </a:cubicBezTo>
                  <a:cubicBezTo>
                    <a:pt x="229" y="1585"/>
                    <a:pt x="138" y="2544"/>
                    <a:pt x="1" y="3503"/>
                  </a:cubicBezTo>
                  <a:cubicBezTo>
                    <a:pt x="206" y="3503"/>
                    <a:pt x="389" y="3526"/>
                    <a:pt x="594" y="3548"/>
                  </a:cubicBezTo>
                  <a:cubicBezTo>
                    <a:pt x="708" y="2613"/>
                    <a:pt x="822" y="1654"/>
                    <a:pt x="891" y="695"/>
                  </a:cubicBezTo>
                  <a:cubicBezTo>
                    <a:pt x="891" y="558"/>
                    <a:pt x="914" y="444"/>
                    <a:pt x="914" y="307"/>
                  </a:cubicBezTo>
                  <a:cubicBezTo>
                    <a:pt x="926" y="111"/>
                    <a:pt x="767" y="0"/>
                    <a:pt x="61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0110;p66"/>
            <p:cNvSpPr/>
            <p:nvPr/>
          </p:nvSpPr>
          <p:spPr>
            <a:xfrm>
              <a:off x="4629700" y="4499125"/>
              <a:ext cx="23175" cy="88825"/>
            </a:xfrm>
            <a:custGeom>
              <a:avLst/>
              <a:gdLst/>
              <a:ahLst/>
              <a:cxnLst/>
              <a:rect l="l" t="t" r="r" b="b"/>
              <a:pathLst>
                <a:path w="927" h="3553" extrusionOk="0">
                  <a:moveTo>
                    <a:pt x="602" y="1"/>
                  </a:moveTo>
                  <a:cubicBezTo>
                    <a:pt x="470" y="1"/>
                    <a:pt x="341" y="77"/>
                    <a:pt x="320" y="243"/>
                  </a:cubicBezTo>
                  <a:cubicBezTo>
                    <a:pt x="320" y="380"/>
                    <a:pt x="297" y="517"/>
                    <a:pt x="297" y="654"/>
                  </a:cubicBezTo>
                  <a:cubicBezTo>
                    <a:pt x="229" y="1612"/>
                    <a:pt x="115" y="2548"/>
                    <a:pt x="1" y="3484"/>
                  </a:cubicBezTo>
                  <a:cubicBezTo>
                    <a:pt x="183" y="3507"/>
                    <a:pt x="389" y="3530"/>
                    <a:pt x="571" y="3553"/>
                  </a:cubicBezTo>
                  <a:cubicBezTo>
                    <a:pt x="708" y="2617"/>
                    <a:pt x="799" y="1658"/>
                    <a:pt x="868" y="722"/>
                  </a:cubicBezTo>
                  <a:cubicBezTo>
                    <a:pt x="891" y="585"/>
                    <a:pt x="891" y="448"/>
                    <a:pt x="914" y="311"/>
                  </a:cubicBezTo>
                  <a:cubicBezTo>
                    <a:pt x="926" y="112"/>
                    <a:pt x="761" y="1"/>
                    <a:pt x="602"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0111;p66"/>
            <p:cNvSpPr/>
            <p:nvPr/>
          </p:nvSpPr>
          <p:spPr>
            <a:xfrm>
              <a:off x="4590900" y="4494650"/>
              <a:ext cx="22575" cy="89300"/>
            </a:xfrm>
            <a:custGeom>
              <a:avLst/>
              <a:gdLst/>
              <a:ahLst/>
              <a:cxnLst/>
              <a:rect l="l" t="t" r="r" b="b"/>
              <a:pathLst>
                <a:path w="903" h="3572" extrusionOk="0">
                  <a:moveTo>
                    <a:pt x="590" y="1"/>
                  </a:moveTo>
                  <a:cubicBezTo>
                    <a:pt x="458" y="1"/>
                    <a:pt x="331" y="83"/>
                    <a:pt x="320" y="262"/>
                  </a:cubicBezTo>
                  <a:cubicBezTo>
                    <a:pt x="297" y="399"/>
                    <a:pt x="297" y="559"/>
                    <a:pt x="297" y="696"/>
                  </a:cubicBezTo>
                  <a:cubicBezTo>
                    <a:pt x="206" y="1632"/>
                    <a:pt x="115" y="2568"/>
                    <a:pt x="0" y="3503"/>
                  </a:cubicBezTo>
                  <a:cubicBezTo>
                    <a:pt x="183" y="3526"/>
                    <a:pt x="366" y="3549"/>
                    <a:pt x="571" y="3572"/>
                  </a:cubicBezTo>
                  <a:cubicBezTo>
                    <a:pt x="685" y="2636"/>
                    <a:pt x="776" y="1700"/>
                    <a:pt x="868" y="764"/>
                  </a:cubicBezTo>
                  <a:cubicBezTo>
                    <a:pt x="868" y="605"/>
                    <a:pt x="891" y="468"/>
                    <a:pt x="891" y="308"/>
                  </a:cubicBezTo>
                  <a:cubicBezTo>
                    <a:pt x="903" y="111"/>
                    <a:pt x="744" y="1"/>
                    <a:pt x="590"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0112;p66"/>
            <p:cNvSpPr/>
            <p:nvPr/>
          </p:nvSpPr>
          <p:spPr>
            <a:xfrm>
              <a:off x="4551525" y="4490375"/>
              <a:ext cx="23150" cy="89600"/>
            </a:xfrm>
            <a:custGeom>
              <a:avLst/>
              <a:gdLst/>
              <a:ahLst/>
              <a:cxnLst/>
              <a:rect l="l" t="t" r="r" b="b"/>
              <a:pathLst>
                <a:path w="926" h="3584" extrusionOk="0">
                  <a:moveTo>
                    <a:pt x="613" y="1"/>
                  </a:moveTo>
                  <a:cubicBezTo>
                    <a:pt x="481" y="1"/>
                    <a:pt x="353" y="82"/>
                    <a:pt x="343" y="251"/>
                  </a:cubicBezTo>
                  <a:cubicBezTo>
                    <a:pt x="320" y="410"/>
                    <a:pt x="320" y="570"/>
                    <a:pt x="297" y="730"/>
                  </a:cubicBezTo>
                  <a:cubicBezTo>
                    <a:pt x="229" y="1666"/>
                    <a:pt x="115" y="2602"/>
                    <a:pt x="0" y="3515"/>
                  </a:cubicBezTo>
                  <a:cubicBezTo>
                    <a:pt x="206" y="3537"/>
                    <a:pt x="389" y="3560"/>
                    <a:pt x="571" y="3583"/>
                  </a:cubicBezTo>
                  <a:cubicBezTo>
                    <a:pt x="708" y="2647"/>
                    <a:pt x="799" y="1711"/>
                    <a:pt x="868" y="798"/>
                  </a:cubicBezTo>
                  <a:cubicBezTo>
                    <a:pt x="891" y="639"/>
                    <a:pt x="891" y="479"/>
                    <a:pt x="914" y="319"/>
                  </a:cubicBezTo>
                  <a:cubicBezTo>
                    <a:pt x="926" y="110"/>
                    <a:pt x="766" y="1"/>
                    <a:pt x="61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0113;p66"/>
            <p:cNvSpPr/>
            <p:nvPr/>
          </p:nvSpPr>
          <p:spPr>
            <a:xfrm>
              <a:off x="4162925" y="4362950"/>
              <a:ext cx="41150" cy="176500"/>
            </a:xfrm>
            <a:custGeom>
              <a:avLst/>
              <a:gdLst/>
              <a:ahLst/>
              <a:cxnLst/>
              <a:rect l="l" t="t" r="r" b="b"/>
              <a:pathLst>
                <a:path w="1646" h="7060" extrusionOk="0">
                  <a:moveTo>
                    <a:pt x="1152" y="0"/>
                  </a:moveTo>
                  <a:cubicBezTo>
                    <a:pt x="948" y="0"/>
                    <a:pt x="752" y="124"/>
                    <a:pt x="731" y="394"/>
                  </a:cubicBezTo>
                  <a:cubicBezTo>
                    <a:pt x="617" y="1718"/>
                    <a:pt x="503" y="3042"/>
                    <a:pt x="343" y="4343"/>
                  </a:cubicBezTo>
                  <a:cubicBezTo>
                    <a:pt x="252" y="5211"/>
                    <a:pt x="137" y="6078"/>
                    <a:pt x="0" y="6945"/>
                  </a:cubicBezTo>
                  <a:cubicBezTo>
                    <a:pt x="297" y="6991"/>
                    <a:pt x="594" y="7014"/>
                    <a:pt x="913" y="7059"/>
                  </a:cubicBezTo>
                  <a:cubicBezTo>
                    <a:pt x="1028" y="6192"/>
                    <a:pt x="1142" y="5325"/>
                    <a:pt x="1233" y="4457"/>
                  </a:cubicBezTo>
                  <a:cubicBezTo>
                    <a:pt x="1393" y="3134"/>
                    <a:pt x="1530" y="1810"/>
                    <a:pt x="1621" y="486"/>
                  </a:cubicBezTo>
                  <a:cubicBezTo>
                    <a:pt x="1646" y="176"/>
                    <a:pt x="1394" y="0"/>
                    <a:pt x="1152"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0114;p66"/>
            <p:cNvSpPr/>
            <p:nvPr/>
          </p:nvSpPr>
          <p:spPr>
            <a:xfrm>
              <a:off x="4451100" y="4479250"/>
              <a:ext cx="23150" cy="89875"/>
            </a:xfrm>
            <a:custGeom>
              <a:avLst/>
              <a:gdLst/>
              <a:ahLst/>
              <a:cxnLst/>
              <a:rect l="l" t="t" r="r" b="b"/>
              <a:pathLst>
                <a:path w="926" h="3595" extrusionOk="0">
                  <a:moveTo>
                    <a:pt x="613" y="1"/>
                  </a:moveTo>
                  <a:cubicBezTo>
                    <a:pt x="481" y="1"/>
                    <a:pt x="353" y="82"/>
                    <a:pt x="343" y="262"/>
                  </a:cubicBezTo>
                  <a:cubicBezTo>
                    <a:pt x="320" y="444"/>
                    <a:pt x="297" y="627"/>
                    <a:pt x="297" y="810"/>
                  </a:cubicBezTo>
                  <a:cubicBezTo>
                    <a:pt x="206" y="1723"/>
                    <a:pt x="114" y="2636"/>
                    <a:pt x="0" y="3549"/>
                  </a:cubicBezTo>
                  <a:cubicBezTo>
                    <a:pt x="183" y="3572"/>
                    <a:pt x="388" y="3572"/>
                    <a:pt x="571" y="3594"/>
                  </a:cubicBezTo>
                  <a:cubicBezTo>
                    <a:pt x="685" y="2704"/>
                    <a:pt x="799" y="1791"/>
                    <a:pt x="868" y="878"/>
                  </a:cubicBezTo>
                  <a:cubicBezTo>
                    <a:pt x="890" y="696"/>
                    <a:pt x="890" y="490"/>
                    <a:pt x="913" y="308"/>
                  </a:cubicBezTo>
                  <a:cubicBezTo>
                    <a:pt x="926" y="111"/>
                    <a:pt x="766" y="1"/>
                    <a:pt x="61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0115;p66"/>
            <p:cNvSpPr/>
            <p:nvPr/>
          </p:nvSpPr>
          <p:spPr>
            <a:xfrm>
              <a:off x="4412300" y="4475175"/>
              <a:ext cx="22900" cy="89950"/>
            </a:xfrm>
            <a:custGeom>
              <a:avLst/>
              <a:gdLst/>
              <a:ahLst/>
              <a:cxnLst/>
              <a:rect l="l" t="t" r="r" b="b"/>
              <a:pathLst>
                <a:path w="916" h="3598" extrusionOk="0">
                  <a:moveTo>
                    <a:pt x="590" y="0"/>
                  </a:moveTo>
                  <a:cubicBezTo>
                    <a:pt x="458" y="0"/>
                    <a:pt x="330" y="77"/>
                    <a:pt x="320" y="242"/>
                  </a:cubicBezTo>
                  <a:cubicBezTo>
                    <a:pt x="320" y="448"/>
                    <a:pt x="297" y="653"/>
                    <a:pt x="274" y="836"/>
                  </a:cubicBezTo>
                  <a:cubicBezTo>
                    <a:pt x="206" y="1749"/>
                    <a:pt x="114" y="2639"/>
                    <a:pt x="0" y="3529"/>
                  </a:cubicBezTo>
                  <a:cubicBezTo>
                    <a:pt x="183" y="3552"/>
                    <a:pt x="365" y="3575"/>
                    <a:pt x="571" y="3598"/>
                  </a:cubicBezTo>
                  <a:cubicBezTo>
                    <a:pt x="685" y="2707"/>
                    <a:pt x="776" y="1794"/>
                    <a:pt x="845" y="904"/>
                  </a:cubicBezTo>
                  <a:cubicBezTo>
                    <a:pt x="867" y="699"/>
                    <a:pt x="890" y="493"/>
                    <a:pt x="890" y="311"/>
                  </a:cubicBezTo>
                  <a:cubicBezTo>
                    <a:pt x="915" y="111"/>
                    <a:pt x="749" y="0"/>
                    <a:pt x="590"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0116;p66"/>
            <p:cNvSpPr/>
            <p:nvPr/>
          </p:nvSpPr>
          <p:spPr>
            <a:xfrm>
              <a:off x="4372925" y="4470600"/>
              <a:ext cx="23150" cy="90525"/>
            </a:xfrm>
            <a:custGeom>
              <a:avLst/>
              <a:gdLst/>
              <a:ahLst/>
              <a:cxnLst/>
              <a:rect l="l" t="t" r="r" b="b"/>
              <a:pathLst>
                <a:path w="926" h="3621" extrusionOk="0">
                  <a:moveTo>
                    <a:pt x="605" y="1"/>
                  </a:moveTo>
                  <a:cubicBezTo>
                    <a:pt x="476" y="1"/>
                    <a:pt x="353" y="77"/>
                    <a:pt x="343" y="243"/>
                  </a:cubicBezTo>
                  <a:cubicBezTo>
                    <a:pt x="320" y="471"/>
                    <a:pt x="297" y="676"/>
                    <a:pt x="297" y="882"/>
                  </a:cubicBezTo>
                  <a:cubicBezTo>
                    <a:pt x="206" y="1772"/>
                    <a:pt x="114" y="2662"/>
                    <a:pt x="0" y="3552"/>
                  </a:cubicBezTo>
                  <a:cubicBezTo>
                    <a:pt x="206" y="3575"/>
                    <a:pt x="388" y="3598"/>
                    <a:pt x="571" y="3621"/>
                  </a:cubicBezTo>
                  <a:cubicBezTo>
                    <a:pt x="685" y="2731"/>
                    <a:pt x="799" y="1840"/>
                    <a:pt x="868" y="927"/>
                  </a:cubicBezTo>
                  <a:cubicBezTo>
                    <a:pt x="890" y="722"/>
                    <a:pt x="890" y="517"/>
                    <a:pt x="913" y="311"/>
                  </a:cubicBezTo>
                  <a:cubicBezTo>
                    <a:pt x="926" y="112"/>
                    <a:pt x="761" y="1"/>
                    <a:pt x="60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0117;p66"/>
            <p:cNvSpPr/>
            <p:nvPr/>
          </p:nvSpPr>
          <p:spPr>
            <a:xfrm>
              <a:off x="4334125" y="4466425"/>
              <a:ext cx="23150" cy="90150"/>
            </a:xfrm>
            <a:custGeom>
              <a:avLst/>
              <a:gdLst/>
              <a:ahLst/>
              <a:cxnLst/>
              <a:rect l="l" t="t" r="r" b="b"/>
              <a:pathLst>
                <a:path w="926" h="3606" extrusionOk="0">
                  <a:moveTo>
                    <a:pt x="609" y="0"/>
                  </a:moveTo>
                  <a:cubicBezTo>
                    <a:pt x="474" y="0"/>
                    <a:pt x="341" y="81"/>
                    <a:pt x="320" y="250"/>
                  </a:cubicBezTo>
                  <a:cubicBezTo>
                    <a:pt x="320" y="478"/>
                    <a:pt x="297" y="684"/>
                    <a:pt x="274" y="912"/>
                  </a:cubicBezTo>
                  <a:cubicBezTo>
                    <a:pt x="205" y="1802"/>
                    <a:pt x="114" y="2669"/>
                    <a:pt x="0" y="3560"/>
                  </a:cubicBezTo>
                  <a:cubicBezTo>
                    <a:pt x="183" y="3582"/>
                    <a:pt x="388" y="3605"/>
                    <a:pt x="571" y="3605"/>
                  </a:cubicBezTo>
                  <a:cubicBezTo>
                    <a:pt x="685" y="2738"/>
                    <a:pt x="776" y="1848"/>
                    <a:pt x="845" y="957"/>
                  </a:cubicBezTo>
                  <a:cubicBezTo>
                    <a:pt x="867" y="752"/>
                    <a:pt x="890" y="524"/>
                    <a:pt x="913" y="318"/>
                  </a:cubicBezTo>
                  <a:cubicBezTo>
                    <a:pt x="925" y="110"/>
                    <a:pt x="766" y="0"/>
                    <a:pt x="609"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0118;p66"/>
            <p:cNvSpPr/>
            <p:nvPr/>
          </p:nvSpPr>
          <p:spPr>
            <a:xfrm>
              <a:off x="4294750" y="4462050"/>
              <a:ext cx="23150" cy="90525"/>
            </a:xfrm>
            <a:custGeom>
              <a:avLst/>
              <a:gdLst/>
              <a:ahLst/>
              <a:cxnLst/>
              <a:rect l="l" t="t" r="r" b="b"/>
              <a:pathLst>
                <a:path w="926" h="3621" extrusionOk="0">
                  <a:moveTo>
                    <a:pt x="605" y="0"/>
                  </a:moveTo>
                  <a:cubicBezTo>
                    <a:pt x="476" y="0"/>
                    <a:pt x="353" y="77"/>
                    <a:pt x="342" y="242"/>
                  </a:cubicBezTo>
                  <a:cubicBezTo>
                    <a:pt x="320" y="493"/>
                    <a:pt x="297" y="722"/>
                    <a:pt x="297" y="950"/>
                  </a:cubicBezTo>
                  <a:cubicBezTo>
                    <a:pt x="206" y="1817"/>
                    <a:pt x="114" y="2685"/>
                    <a:pt x="0" y="3552"/>
                  </a:cubicBezTo>
                  <a:cubicBezTo>
                    <a:pt x="206" y="3575"/>
                    <a:pt x="388" y="3598"/>
                    <a:pt x="571" y="3620"/>
                  </a:cubicBezTo>
                  <a:cubicBezTo>
                    <a:pt x="685" y="2753"/>
                    <a:pt x="799" y="1863"/>
                    <a:pt x="867" y="996"/>
                  </a:cubicBezTo>
                  <a:cubicBezTo>
                    <a:pt x="890" y="767"/>
                    <a:pt x="890" y="539"/>
                    <a:pt x="913" y="311"/>
                  </a:cubicBezTo>
                  <a:cubicBezTo>
                    <a:pt x="926" y="111"/>
                    <a:pt x="761" y="0"/>
                    <a:pt x="605"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0119;p66"/>
            <p:cNvSpPr/>
            <p:nvPr/>
          </p:nvSpPr>
          <p:spPr>
            <a:xfrm>
              <a:off x="4255925" y="4457850"/>
              <a:ext cx="23175" cy="90725"/>
            </a:xfrm>
            <a:custGeom>
              <a:avLst/>
              <a:gdLst/>
              <a:ahLst/>
              <a:cxnLst/>
              <a:rect l="l" t="t" r="r" b="b"/>
              <a:pathLst>
                <a:path w="927" h="3629" extrusionOk="0">
                  <a:moveTo>
                    <a:pt x="613" y="1"/>
                  </a:moveTo>
                  <a:cubicBezTo>
                    <a:pt x="482" y="1"/>
                    <a:pt x="354" y="82"/>
                    <a:pt x="343" y="251"/>
                  </a:cubicBezTo>
                  <a:cubicBezTo>
                    <a:pt x="321" y="479"/>
                    <a:pt x="298" y="730"/>
                    <a:pt x="275" y="958"/>
                  </a:cubicBezTo>
                  <a:cubicBezTo>
                    <a:pt x="206" y="1825"/>
                    <a:pt x="115" y="2693"/>
                    <a:pt x="1" y="3560"/>
                  </a:cubicBezTo>
                  <a:cubicBezTo>
                    <a:pt x="184" y="3583"/>
                    <a:pt x="389" y="3606"/>
                    <a:pt x="572" y="3629"/>
                  </a:cubicBezTo>
                  <a:cubicBezTo>
                    <a:pt x="686" y="2761"/>
                    <a:pt x="777" y="1894"/>
                    <a:pt x="846" y="1027"/>
                  </a:cubicBezTo>
                  <a:cubicBezTo>
                    <a:pt x="868" y="776"/>
                    <a:pt x="891" y="547"/>
                    <a:pt x="914" y="319"/>
                  </a:cubicBezTo>
                  <a:cubicBezTo>
                    <a:pt x="926" y="110"/>
                    <a:pt x="767" y="1"/>
                    <a:pt x="61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0120;p66"/>
            <p:cNvSpPr/>
            <p:nvPr/>
          </p:nvSpPr>
          <p:spPr>
            <a:xfrm>
              <a:off x="4216575" y="4453475"/>
              <a:ext cx="23150" cy="90550"/>
            </a:xfrm>
            <a:custGeom>
              <a:avLst/>
              <a:gdLst/>
              <a:ahLst/>
              <a:cxnLst/>
              <a:rect l="l" t="t" r="r" b="b"/>
              <a:pathLst>
                <a:path w="926" h="3622" extrusionOk="0">
                  <a:moveTo>
                    <a:pt x="605" y="1"/>
                  </a:moveTo>
                  <a:cubicBezTo>
                    <a:pt x="476" y="1"/>
                    <a:pt x="353" y="77"/>
                    <a:pt x="342" y="243"/>
                  </a:cubicBezTo>
                  <a:cubicBezTo>
                    <a:pt x="320" y="494"/>
                    <a:pt x="297" y="745"/>
                    <a:pt x="297" y="973"/>
                  </a:cubicBezTo>
                  <a:cubicBezTo>
                    <a:pt x="205" y="1841"/>
                    <a:pt x="114" y="2708"/>
                    <a:pt x="0" y="3575"/>
                  </a:cubicBezTo>
                  <a:lnTo>
                    <a:pt x="571" y="3621"/>
                  </a:lnTo>
                  <a:cubicBezTo>
                    <a:pt x="708" y="2777"/>
                    <a:pt x="799" y="1909"/>
                    <a:pt x="867" y="1042"/>
                  </a:cubicBezTo>
                  <a:cubicBezTo>
                    <a:pt x="890" y="791"/>
                    <a:pt x="913" y="562"/>
                    <a:pt x="913" y="311"/>
                  </a:cubicBezTo>
                  <a:cubicBezTo>
                    <a:pt x="926" y="112"/>
                    <a:pt x="761" y="1"/>
                    <a:pt x="60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0121;p66"/>
            <p:cNvSpPr/>
            <p:nvPr/>
          </p:nvSpPr>
          <p:spPr>
            <a:xfrm>
              <a:off x="3828525" y="4326075"/>
              <a:ext cx="40600" cy="176275"/>
            </a:xfrm>
            <a:custGeom>
              <a:avLst/>
              <a:gdLst/>
              <a:ahLst/>
              <a:cxnLst/>
              <a:rect l="l" t="t" r="r" b="b"/>
              <a:pathLst>
                <a:path w="1624" h="7051" extrusionOk="0">
                  <a:moveTo>
                    <a:pt x="1135" y="1"/>
                  </a:moveTo>
                  <a:cubicBezTo>
                    <a:pt x="929" y="1"/>
                    <a:pt x="729" y="123"/>
                    <a:pt x="708" y="386"/>
                  </a:cubicBezTo>
                  <a:cubicBezTo>
                    <a:pt x="663" y="1139"/>
                    <a:pt x="594" y="1869"/>
                    <a:pt x="526" y="2623"/>
                  </a:cubicBezTo>
                  <a:cubicBezTo>
                    <a:pt x="389" y="4061"/>
                    <a:pt x="206" y="5499"/>
                    <a:pt x="1" y="6937"/>
                  </a:cubicBezTo>
                  <a:cubicBezTo>
                    <a:pt x="298" y="6982"/>
                    <a:pt x="594" y="7005"/>
                    <a:pt x="891" y="7051"/>
                  </a:cubicBezTo>
                  <a:cubicBezTo>
                    <a:pt x="1096" y="5681"/>
                    <a:pt x="1256" y="4335"/>
                    <a:pt x="1393" y="2965"/>
                  </a:cubicBezTo>
                  <a:cubicBezTo>
                    <a:pt x="1484" y="2143"/>
                    <a:pt x="1553" y="1322"/>
                    <a:pt x="1599" y="477"/>
                  </a:cubicBezTo>
                  <a:cubicBezTo>
                    <a:pt x="1623" y="169"/>
                    <a:pt x="1375" y="1"/>
                    <a:pt x="113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0122;p66"/>
            <p:cNvSpPr/>
            <p:nvPr/>
          </p:nvSpPr>
          <p:spPr>
            <a:xfrm>
              <a:off x="4116125" y="4442450"/>
              <a:ext cx="23175" cy="90725"/>
            </a:xfrm>
            <a:custGeom>
              <a:avLst/>
              <a:gdLst/>
              <a:ahLst/>
              <a:cxnLst/>
              <a:rect l="l" t="t" r="r" b="b"/>
              <a:pathLst>
                <a:path w="927" h="3629" extrusionOk="0">
                  <a:moveTo>
                    <a:pt x="613" y="0"/>
                  </a:moveTo>
                  <a:cubicBezTo>
                    <a:pt x="481" y="0"/>
                    <a:pt x="354" y="81"/>
                    <a:pt x="343" y="250"/>
                  </a:cubicBezTo>
                  <a:cubicBezTo>
                    <a:pt x="343" y="478"/>
                    <a:pt x="320" y="684"/>
                    <a:pt x="298" y="912"/>
                  </a:cubicBezTo>
                  <a:cubicBezTo>
                    <a:pt x="229" y="1802"/>
                    <a:pt x="115" y="2693"/>
                    <a:pt x="1" y="3560"/>
                  </a:cubicBezTo>
                  <a:cubicBezTo>
                    <a:pt x="206" y="3583"/>
                    <a:pt x="389" y="3606"/>
                    <a:pt x="594" y="3628"/>
                  </a:cubicBezTo>
                  <a:cubicBezTo>
                    <a:pt x="708" y="2761"/>
                    <a:pt x="800" y="1871"/>
                    <a:pt x="868" y="1003"/>
                  </a:cubicBezTo>
                  <a:cubicBezTo>
                    <a:pt x="891" y="775"/>
                    <a:pt x="914" y="547"/>
                    <a:pt x="914" y="319"/>
                  </a:cubicBezTo>
                  <a:cubicBezTo>
                    <a:pt x="926" y="110"/>
                    <a:pt x="767" y="0"/>
                    <a:pt x="61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0123;p66"/>
            <p:cNvSpPr/>
            <p:nvPr/>
          </p:nvSpPr>
          <p:spPr>
            <a:xfrm>
              <a:off x="4077325" y="4438075"/>
              <a:ext cx="23175" cy="91100"/>
            </a:xfrm>
            <a:custGeom>
              <a:avLst/>
              <a:gdLst/>
              <a:ahLst/>
              <a:cxnLst/>
              <a:rect l="l" t="t" r="r" b="b"/>
              <a:pathLst>
                <a:path w="927" h="3644" extrusionOk="0">
                  <a:moveTo>
                    <a:pt x="606" y="1"/>
                  </a:moveTo>
                  <a:cubicBezTo>
                    <a:pt x="476" y="1"/>
                    <a:pt x="353" y="77"/>
                    <a:pt x="343" y="243"/>
                  </a:cubicBezTo>
                  <a:cubicBezTo>
                    <a:pt x="320" y="448"/>
                    <a:pt x="297" y="631"/>
                    <a:pt x="297" y="836"/>
                  </a:cubicBezTo>
                  <a:cubicBezTo>
                    <a:pt x="206" y="1749"/>
                    <a:pt x="115" y="2662"/>
                    <a:pt x="1" y="3575"/>
                  </a:cubicBezTo>
                  <a:lnTo>
                    <a:pt x="571" y="3644"/>
                  </a:lnTo>
                  <a:cubicBezTo>
                    <a:pt x="685" y="2731"/>
                    <a:pt x="800" y="1840"/>
                    <a:pt x="868" y="927"/>
                  </a:cubicBezTo>
                  <a:cubicBezTo>
                    <a:pt x="891" y="722"/>
                    <a:pt x="891" y="517"/>
                    <a:pt x="914" y="311"/>
                  </a:cubicBezTo>
                  <a:cubicBezTo>
                    <a:pt x="926" y="112"/>
                    <a:pt x="761" y="1"/>
                    <a:pt x="606"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0124;p66"/>
            <p:cNvSpPr/>
            <p:nvPr/>
          </p:nvSpPr>
          <p:spPr>
            <a:xfrm>
              <a:off x="4038525" y="4433650"/>
              <a:ext cx="23150" cy="90950"/>
            </a:xfrm>
            <a:custGeom>
              <a:avLst/>
              <a:gdLst/>
              <a:ahLst/>
              <a:cxnLst/>
              <a:rect l="l" t="t" r="r" b="b"/>
              <a:pathLst>
                <a:path w="926" h="3638" extrusionOk="0">
                  <a:moveTo>
                    <a:pt x="604" y="1"/>
                  </a:moveTo>
                  <a:cubicBezTo>
                    <a:pt x="471" y="1"/>
                    <a:pt x="341" y="83"/>
                    <a:pt x="320" y="260"/>
                  </a:cubicBezTo>
                  <a:cubicBezTo>
                    <a:pt x="320" y="420"/>
                    <a:pt x="297" y="579"/>
                    <a:pt x="297" y="716"/>
                  </a:cubicBezTo>
                  <a:cubicBezTo>
                    <a:pt x="206" y="1675"/>
                    <a:pt x="115" y="2634"/>
                    <a:pt x="1" y="3570"/>
                  </a:cubicBezTo>
                  <a:lnTo>
                    <a:pt x="571" y="3638"/>
                  </a:lnTo>
                  <a:cubicBezTo>
                    <a:pt x="685" y="2702"/>
                    <a:pt x="799" y="1766"/>
                    <a:pt x="868" y="830"/>
                  </a:cubicBezTo>
                  <a:cubicBezTo>
                    <a:pt x="868" y="671"/>
                    <a:pt x="891" y="488"/>
                    <a:pt x="914" y="328"/>
                  </a:cubicBezTo>
                  <a:cubicBezTo>
                    <a:pt x="926" y="117"/>
                    <a:pt x="763" y="1"/>
                    <a:pt x="604"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0125;p66"/>
            <p:cNvSpPr/>
            <p:nvPr/>
          </p:nvSpPr>
          <p:spPr>
            <a:xfrm>
              <a:off x="3999150" y="4429525"/>
              <a:ext cx="23175" cy="91100"/>
            </a:xfrm>
            <a:custGeom>
              <a:avLst/>
              <a:gdLst/>
              <a:ahLst/>
              <a:cxnLst/>
              <a:rect l="l" t="t" r="r" b="b"/>
              <a:pathLst>
                <a:path w="927" h="3644" extrusionOk="0">
                  <a:moveTo>
                    <a:pt x="606" y="0"/>
                  </a:moveTo>
                  <a:cubicBezTo>
                    <a:pt x="476" y="0"/>
                    <a:pt x="353" y="77"/>
                    <a:pt x="343" y="242"/>
                  </a:cubicBezTo>
                  <a:cubicBezTo>
                    <a:pt x="343" y="356"/>
                    <a:pt x="320" y="448"/>
                    <a:pt x="320" y="562"/>
                  </a:cubicBezTo>
                  <a:cubicBezTo>
                    <a:pt x="229" y="1566"/>
                    <a:pt x="138" y="2570"/>
                    <a:pt x="1" y="3575"/>
                  </a:cubicBezTo>
                  <a:cubicBezTo>
                    <a:pt x="183" y="3598"/>
                    <a:pt x="389" y="3620"/>
                    <a:pt x="571" y="3643"/>
                  </a:cubicBezTo>
                  <a:cubicBezTo>
                    <a:pt x="708" y="2662"/>
                    <a:pt x="799" y="1680"/>
                    <a:pt x="891" y="676"/>
                  </a:cubicBezTo>
                  <a:cubicBezTo>
                    <a:pt x="891" y="562"/>
                    <a:pt x="914" y="425"/>
                    <a:pt x="914" y="311"/>
                  </a:cubicBezTo>
                  <a:cubicBezTo>
                    <a:pt x="926" y="111"/>
                    <a:pt x="761" y="0"/>
                    <a:pt x="606"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0126;p66"/>
            <p:cNvSpPr/>
            <p:nvPr/>
          </p:nvSpPr>
          <p:spPr>
            <a:xfrm>
              <a:off x="3960350" y="4425100"/>
              <a:ext cx="23150" cy="90950"/>
            </a:xfrm>
            <a:custGeom>
              <a:avLst/>
              <a:gdLst/>
              <a:ahLst/>
              <a:cxnLst/>
              <a:rect l="l" t="t" r="r" b="b"/>
              <a:pathLst>
                <a:path w="926" h="3638" extrusionOk="0">
                  <a:moveTo>
                    <a:pt x="604" y="0"/>
                  </a:moveTo>
                  <a:cubicBezTo>
                    <a:pt x="471" y="0"/>
                    <a:pt x="341" y="82"/>
                    <a:pt x="320" y="259"/>
                  </a:cubicBezTo>
                  <a:cubicBezTo>
                    <a:pt x="320" y="282"/>
                    <a:pt x="320" y="328"/>
                    <a:pt x="320" y="351"/>
                  </a:cubicBezTo>
                  <a:cubicBezTo>
                    <a:pt x="252" y="1424"/>
                    <a:pt x="137" y="2496"/>
                    <a:pt x="0" y="3569"/>
                  </a:cubicBezTo>
                  <a:lnTo>
                    <a:pt x="571" y="3638"/>
                  </a:lnTo>
                  <a:cubicBezTo>
                    <a:pt x="708" y="2588"/>
                    <a:pt x="822" y="1538"/>
                    <a:pt x="891" y="511"/>
                  </a:cubicBezTo>
                  <a:cubicBezTo>
                    <a:pt x="891" y="442"/>
                    <a:pt x="913" y="374"/>
                    <a:pt x="913" y="328"/>
                  </a:cubicBezTo>
                  <a:cubicBezTo>
                    <a:pt x="926" y="117"/>
                    <a:pt x="763" y="0"/>
                    <a:pt x="604"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0127;p66"/>
            <p:cNvSpPr/>
            <p:nvPr/>
          </p:nvSpPr>
          <p:spPr>
            <a:xfrm>
              <a:off x="3920975" y="4421000"/>
              <a:ext cx="22850" cy="90500"/>
            </a:xfrm>
            <a:custGeom>
              <a:avLst/>
              <a:gdLst/>
              <a:ahLst/>
              <a:cxnLst/>
              <a:rect l="l" t="t" r="r" b="b"/>
              <a:pathLst>
                <a:path w="914" h="3620" extrusionOk="0">
                  <a:moveTo>
                    <a:pt x="615" y="1"/>
                  </a:moveTo>
                  <a:cubicBezTo>
                    <a:pt x="527" y="1"/>
                    <a:pt x="441" y="34"/>
                    <a:pt x="389" y="104"/>
                  </a:cubicBezTo>
                  <a:cubicBezTo>
                    <a:pt x="366" y="127"/>
                    <a:pt x="343" y="195"/>
                    <a:pt x="343" y="241"/>
                  </a:cubicBezTo>
                  <a:cubicBezTo>
                    <a:pt x="252" y="1359"/>
                    <a:pt x="160" y="2455"/>
                    <a:pt x="1" y="3573"/>
                  </a:cubicBezTo>
                  <a:lnTo>
                    <a:pt x="571" y="3619"/>
                  </a:lnTo>
                  <a:cubicBezTo>
                    <a:pt x="731" y="2523"/>
                    <a:pt x="845" y="1428"/>
                    <a:pt x="914" y="309"/>
                  </a:cubicBezTo>
                  <a:cubicBezTo>
                    <a:pt x="914" y="287"/>
                    <a:pt x="914" y="264"/>
                    <a:pt x="914" y="241"/>
                  </a:cubicBezTo>
                  <a:cubicBezTo>
                    <a:pt x="899" y="86"/>
                    <a:pt x="755" y="1"/>
                    <a:pt x="61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0128;p66"/>
            <p:cNvSpPr/>
            <p:nvPr/>
          </p:nvSpPr>
          <p:spPr>
            <a:xfrm>
              <a:off x="3882175" y="4416475"/>
              <a:ext cx="23150" cy="91025"/>
            </a:xfrm>
            <a:custGeom>
              <a:avLst/>
              <a:gdLst/>
              <a:ahLst/>
              <a:cxnLst/>
              <a:rect l="l" t="t" r="r" b="b"/>
              <a:pathLst>
                <a:path w="926" h="3641" extrusionOk="0">
                  <a:moveTo>
                    <a:pt x="613" y="1"/>
                  </a:moveTo>
                  <a:cubicBezTo>
                    <a:pt x="481" y="1"/>
                    <a:pt x="353" y="83"/>
                    <a:pt x="343" y="262"/>
                  </a:cubicBezTo>
                  <a:cubicBezTo>
                    <a:pt x="251" y="1358"/>
                    <a:pt x="137" y="2476"/>
                    <a:pt x="0" y="3572"/>
                  </a:cubicBezTo>
                  <a:cubicBezTo>
                    <a:pt x="183" y="3595"/>
                    <a:pt x="388" y="3617"/>
                    <a:pt x="571" y="3640"/>
                  </a:cubicBezTo>
                  <a:cubicBezTo>
                    <a:pt x="708" y="2545"/>
                    <a:pt x="822" y="1426"/>
                    <a:pt x="913" y="308"/>
                  </a:cubicBezTo>
                  <a:cubicBezTo>
                    <a:pt x="926" y="111"/>
                    <a:pt x="766" y="1"/>
                    <a:pt x="61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0129;p66"/>
            <p:cNvSpPr/>
            <p:nvPr/>
          </p:nvSpPr>
          <p:spPr>
            <a:xfrm>
              <a:off x="3494150" y="4289050"/>
              <a:ext cx="40575" cy="173375"/>
            </a:xfrm>
            <a:custGeom>
              <a:avLst/>
              <a:gdLst/>
              <a:ahLst/>
              <a:cxnLst/>
              <a:rect l="l" t="t" r="r" b="b"/>
              <a:pathLst>
                <a:path w="1623" h="6935" extrusionOk="0">
                  <a:moveTo>
                    <a:pt x="1128" y="0"/>
                  </a:moveTo>
                  <a:cubicBezTo>
                    <a:pt x="925" y="0"/>
                    <a:pt x="729" y="123"/>
                    <a:pt x="708" y="383"/>
                  </a:cubicBezTo>
                  <a:cubicBezTo>
                    <a:pt x="548" y="2552"/>
                    <a:pt x="320" y="4697"/>
                    <a:pt x="0" y="6820"/>
                  </a:cubicBezTo>
                  <a:cubicBezTo>
                    <a:pt x="274" y="6866"/>
                    <a:pt x="571" y="6888"/>
                    <a:pt x="890" y="6934"/>
                  </a:cubicBezTo>
                  <a:cubicBezTo>
                    <a:pt x="1210" y="4788"/>
                    <a:pt x="1438" y="2643"/>
                    <a:pt x="1598" y="497"/>
                  </a:cubicBezTo>
                  <a:cubicBezTo>
                    <a:pt x="1623" y="175"/>
                    <a:pt x="1371" y="0"/>
                    <a:pt x="1128"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0130;p66"/>
            <p:cNvSpPr/>
            <p:nvPr/>
          </p:nvSpPr>
          <p:spPr>
            <a:xfrm>
              <a:off x="3781750" y="4405550"/>
              <a:ext cx="23150" cy="90525"/>
            </a:xfrm>
            <a:custGeom>
              <a:avLst/>
              <a:gdLst/>
              <a:ahLst/>
              <a:cxnLst/>
              <a:rect l="l" t="t" r="r" b="b"/>
              <a:pathLst>
                <a:path w="926" h="3621" extrusionOk="0">
                  <a:moveTo>
                    <a:pt x="605" y="1"/>
                  </a:moveTo>
                  <a:cubicBezTo>
                    <a:pt x="476" y="1"/>
                    <a:pt x="353" y="77"/>
                    <a:pt x="343" y="243"/>
                  </a:cubicBezTo>
                  <a:cubicBezTo>
                    <a:pt x="251" y="1361"/>
                    <a:pt x="137" y="2457"/>
                    <a:pt x="0" y="3552"/>
                  </a:cubicBezTo>
                  <a:cubicBezTo>
                    <a:pt x="183" y="3575"/>
                    <a:pt x="388" y="3598"/>
                    <a:pt x="571" y="3621"/>
                  </a:cubicBezTo>
                  <a:cubicBezTo>
                    <a:pt x="731" y="2525"/>
                    <a:pt x="822" y="1407"/>
                    <a:pt x="913" y="311"/>
                  </a:cubicBezTo>
                  <a:cubicBezTo>
                    <a:pt x="926" y="112"/>
                    <a:pt x="761" y="1"/>
                    <a:pt x="605"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0131;p66"/>
            <p:cNvSpPr/>
            <p:nvPr/>
          </p:nvSpPr>
          <p:spPr>
            <a:xfrm>
              <a:off x="3742950" y="4401075"/>
              <a:ext cx="22875" cy="90450"/>
            </a:xfrm>
            <a:custGeom>
              <a:avLst/>
              <a:gdLst/>
              <a:ahLst/>
              <a:cxnLst/>
              <a:rect l="l" t="t" r="r" b="b"/>
              <a:pathLst>
                <a:path w="915" h="3618" extrusionOk="0">
                  <a:moveTo>
                    <a:pt x="598" y="1"/>
                  </a:moveTo>
                  <a:cubicBezTo>
                    <a:pt x="463" y="1"/>
                    <a:pt x="330" y="82"/>
                    <a:pt x="320" y="262"/>
                  </a:cubicBezTo>
                  <a:cubicBezTo>
                    <a:pt x="251" y="1357"/>
                    <a:pt x="137" y="2453"/>
                    <a:pt x="0" y="3549"/>
                  </a:cubicBezTo>
                  <a:cubicBezTo>
                    <a:pt x="183" y="3571"/>
                    <a:pt x="365" y="3594"/>
                    <a:pt x="571" y="3617"/>
                  </a:cubicBezTo>
                  <a:cubicBezTo>
                    <a:pt x="708" y="2522"/>
                    <a:pt x="822" y="1426"/>
                    <a:pt x="890" y="307"/>
                  </a:cubicBezTo>
                  <a:cubicBezTo>
                    <a:pt x="915" y="111"/>
                    <a:pt x="755" y="1"/>
                    <a:pt x="598"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0132;p66"/>
            <p:cNvSpPr/>
            <p:nvPr/>
          </p:nvSpPr>
          <p:spPr>
            <a:xfrm>
              <a:off x="3703575" y="4397000"/>
              <a:ext cx="23150" cy="89950"/>
            </a:xfrm>
            <a:custGeom>
              <a:avLst/>
              <a:gdLst/>
              <a:ahLst/>
              <a:cxnLst/>
              <a:rect l="l" t="t" r="r" b="b"/>
              <a:pathLst>
                <a:path w="926" h="3598" extrusionOk="0">
                  <a:moveTo>
                    <a:pt x="605" y="0"/>
                  </a:moveTo>
                  <a:cubicBezTo>
                    <a:pt x="476" y="0"/>
                    <a:pt x="353" y="77"/>
                    <a:pt x="342" y="242"/>
                  </a:cubicBezTo>
                  <a:cubicBezTo>
                    <a:pt x="251" y="1338"/>
                    <a:pt x="160" y="2433"/>
                    <a:pt x="0" y="3529"/>
                  </a:cubicBezTo>
                  <a:cubicBezTo>
                    <a:pt x="206" y="3552"/>
                    <a:pt x="388" y="3575"/>
                    <a:pt x="571" y="3598"/>
                  </a:cubicBezTo>
                  <a:cubicBezTo>
                    <a:pt x="730" y="2502"/>
                    <a:pt x="845" y="1406"/>
                    <a:pt x="913" y="311"/>
                  </a:cubicBezTo>
                  <a:cubicBezTo>
                    <a:pt x="926" y="111"/>
                    <a:pt x="761" y="0"/>
                    <a:pt x="605"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0133;p66"/>
            <p:cNvSpPr/>
            <p:nvPr/>
          </p:nvSpPr>
          <p:spPr>
            <a:xfrm>
              <a:off x="3664750" y="4392525"/>
              <a:ext cx="23175" cy="89850"/>
            </a:xfrm>
            <a:custGeom>
              <a:avLst/>
              <a:gdLst/>
              <a:ahLst/>
              <a:cxnLst/>
              <a:rect l="l" t="t" r="r" b="b"/>
              <a:pathLst>
                <a:path w="927" h="3594" extrusionOk="0">
                  <a:moveTo>
                    <a:pt x="610" y="0"/>
                  </a:moveTo>
                  <a:cubicBezTo>
                    <a:pt x="475" y="0"/>
                    <a:pt x="342" y="82"/>
                    <a:pt x="321" y="261"/>
                  </a:cubicBezTo>
                  <a:cubicBezTo>
                    <a:pt x="252" y="1357"/>
                    <a:pt x="138" y="2430"/>
                    <a:pt x="1" y="3525"/>
                  </a:cubicBezTo>
                  <a:cubicBezTo>
                    <a:pt x="184" y="3548"/>
                    <a:pt x="389" y="3571"/>
                    <a:pt x="572" y="3594"/>
                  </a:cubicBezTo>
                  <a:cubicBezTo>
                    <a:pt x="709" y="2498"/>
                    <a:pt x="823" y="1403"/>
                    <a:pt x="914" y="307"/>
                  </a:cubicBezTo>
                  <a:cubicBezTo>
                    <a:pt x="926" y="111"/>
                    <a:pt x="767" y="0"/>
                    <a:pt x="610"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10134;p66"/>
            <p:cNvSpPr/>
            <p:nvPr/>
          </p:nvSpPr>
          <p:spPr>
            <a:xfrm>
              <a:off x="3625950" y="4388425"/>
              <a:ext cx="22600" cy="89400"/>
            </a:xfrm>
            <a:custGeom>
              <a:avLst/>
              <a:gdLst/>
              <a:ahLst/>
              <a:cxnLst/>
              <a:rect l="l" t="t" r="r" b="b"/>
              <a:pathLst>
                <a:path w="904" h="3576" extrusionOk="0">
                  <a:moveTo>
                    <a:pt x="583" y="1"/>
                  </a:moveTo>
                  <a:cubicBezTo>
                    <a:pt x="454" y="1"/>
                    <a:pt x="331" y="77"/>
                    <a:pt x="320" y="243"/>
                  </a:cubicBezTo>
                  <a:cubicBezTo>
                    <a:pt x="252" y="1338"/>
                    <a:pt x="138" y="2411"/>
                    <a:pt x="1" y="3507"/>
                  </a:cubicBezTo>
                  <a:cubicBezTo>
                    <a:pt x="183" y="3530"/>
                    <a:pt x="366" y="3553"/>
                    <a:pt x="571" y="3575"/>
                  </a:cubicBezTo>
                  <a:cubicBezTo>
                    <a:pt x="708" y="2480"/>
                    <a:pt x="823" y="1407"/>
                    <a:pt x="891" y="311"/>
                  </a:cubicBezTo>
                  <a:cubicBezTo>
                    <a:pt x="904" y="112"/>
                    <a:pt x="739" y="1"/>
                    <a:pt x="583"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10135;p66"/>
            <p:cNvSpPr/>
            <p:nvPr/>
          </p:nvSpPr>
          <p:spPr>
            <a:xfrm>
              <a:off x="3586575" y="4383950"/>
              <a:ext cx="23175" cy="89300"/>
            </a:xfrm>
            <a:custGeom>
              <a:avLst/>
              <a:gdLst/>
              <a:ahLst/>
              <a:cxnLst/>
              <a:rect l="l" t="t" r="r" b="b"/>
              <a:pathLst>
                <a:path w="927" h="3572" extrusionOk="0">
                  <a:moveTo>
                    <a:pt x="614" y="1"/>
                  </a:moveTo>
                  <a:cubicBezTo>
                    <a:pt x="482" y="1"/>
                    <a:pt x="354" y="83"/>
                    <a:pt x="343" y="262"/>
                  </a:cubicBezTo>
                  <a:cubicBezTo>
                    <a:pt x="252" y="1335"/>
                    <a:pt x="138" y="2408"/>
                    <a:pt x="1" y="3503"/>
                  </a:cubicBezTo>
                  <a:cubicBezTo>
                    <a:pt x="184" y="3526"/>
                    <a:pt x="389" y="3549"/>
                    <a:pt x="572" y="3572"/>
                  </a:cubicBezTo>
                  <a:cubicBezTo>
                    <a:pt x="731" y="2476"/>
                    <a:pt x="823" y="1403"/>
                    <a:pt x="914" y="308"/>
                  </a:cubicBezTo>
                  <a:cubicBezTo>
                    <a:pt x="926" y="111"/>
                    <a:pt x="767" y="1"/>
                    <a:pt x="614" y="1"/>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0136;p66"/>
            <p:cNvSpPr/>
            <p:nvPr/>
          </p:nvSpPr>
          <p:spPr>
            <a:xfrm>
              <a:off x="3547775" y="4379875"/>
              <a:ext cx="22600" cy="88250"/>
            </a:xfrm>
            <a:custGeom>
              <a:avLst/>
              <a:gdLst/>
              <a:ahLst/>
              <a:cxnLst/>
              <a:rect l="l" t="t" r="r" b="b"/>
              <a:pathLst>
                <a:path w="904" h="3530" extrusionOk="0">
                  <a:moveTo>
                    <a:pt x="583" y="0"/>
                  </a:moveTo>
                  <a:cubicBezTo>
                    <a:pt x="454" y="0"/>
                    <a:pt x="331" y="77"/>
                    <a:pt x="320" y="242"/>
                  </a:cubicBezTo>
                  <a:cubicBezTo>
                    <a:pt x="252" y="1315"/>
                    <a:pt x="138" y="2388"/>
                    <a:pt x="1" y="3461"/>
                  </a:cubicBezTo>
                  <a:cubicBezTo>
                    <a:pt x="183" y="3484"/>
                    <a:pt x="366" y="3506"/>
                    <a:pt x="571" y="3529"/>
                  </a:cubicBezTo>
                  <a:cubicBezTo>
                    <a:pt x="708" y="2457"/>
                    <a:pt x="822" y="1384"/>
                    <a:pt x="891" y="311"/>
                  </a:cubicBezTo>
                  <a:cubicBezTo>
                    <a:pt x="903" y="111"/>
                    <a:pt x="739" y="0"/>
                    <a:pt x="583" y="0"/>
                  </a:cubicBezTo>
                  <a:close/>
                </a:path>
              </a:pathLst>
            </a:custGeom>
            <a:solidFill>
              <a:srgbClr val="6BA8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499303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234"/>
        <p:cNvGrpSpPr/>
        <p:nvPr/>
      </p:nvGrpSpPr>
      <p:grpSpPr>
        <a:xfrm>
          <a:off x="0" y="0"/>
          <a:ext cx="0" cy="0"/>
          <a:chOff x="0" y="0"/>
          <a:chExt cx="0" cy="0"/>
        </a:xfrm>
      </p:grpSpPr>
      <p:grpSp>
        <p:nvGrpSpPr>
          <p:cNvPr id="1236" name="Google Shape;1236;p52"/>
          <p:cNvGrpSpPr/>
          <p:nvPr/>
        </p:nvGrpSpPr>
        <p:grpSpPr>
          <a:xfrm>
            <a:off x="7941709" y="1809750"/>
            <a:ext cx="1137248" cy="2884165"/>
            <a:chOff x="6093502" y="731375"/>
            <a:chExt cx="2104606" cy="3691204"/>
          </a:xfrm>
        </p:grpSpPr>
        <p:sp>
          <p:nvSpPr>
            <p:cNvPr id="1237" name="Google Shape;1237;p52"/>
            <p:cNvSpPr/>
            <p:nvPr/>
          </p:nvSpPr>
          <p:spPr>
            <a:xfrm>
              <a:off x="6930093" y="2056524"/>
              <a:ext cx="893880" cy="544133"/>
            </a:xfrm>
            <a:custGeom>
              <a:avLst/>
              <a:gdLst/>
              <a:ahLst/>
              <a:cxnLst/>
              <a:rect l="l" t="t" r="r" b="b"/>
              <a:pathLst>
                <a:path w="16628" h="10122" extrusionOk="0">
                  <a:moveTo>
                    <a:pt x="16627" y="0"/>
                  </a:moveTo>
                  <a:lnTo>
                    <a:pt x="1" y="61"/>
                  </a:lnTo>
                  <a:lnTo>
                    <a:pt x="1" y="10122"/>
                  </a:lnTo>
                  <a:lnTo>
                    <a:pt x="16019" y="10091"/>
                  </a:lnTo>
                  <a:lnTo>
                    <a:pt x="16627" y="0"/>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38" name="Google Shape;1238;p52"/>
            <p:cNvSpPr/>
            <p:nvPr/>
          </p:nvSpPr>
          <p:spPr>
            <a:xfrm>
              <a:off x="6766720" y="1791817"/>
              <a:ext cx="125846" cy="1067033"/>
            </a:xfrm>
            <a:custGeom>
              <a:avLst/>
              <a:gdLst/>
              <a:ahLst/>
              <a:cxnLst/>
              <a:rect l="l" t="t" r="r" b="b"/>
              <a:pathLst>
                <a:path w="2341" h="19849" extrusionOk="0">
                  <a:moveTo>
                    <a:pt x="2189" y="0"/>
                  </a:moveTo>
                  <a:lnTo>
                    <a:pt x="304" y="91"/>
                  </a:lnTo>
                  <a:lnTo>
                    <a:pt x="0" y="19848"/>
                  </a:lnTo>
                  <a:lnTo>
                    <a:pt x="2341" y="19757"/>
                  </a:lnTo>
                  <a:lnTo>
                    <a:pt x="2189" y="0"/>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39" name="Google Shape;1239;p52"/>
            <p:cNvSpPr/>
            <p:nvPr/>
          </p:nvSpPr>
          <p:spPr>
            <a:xfrm>
              <a:off x="6884344" y="1791817"/>
              <a:ext cx="73594" cy="1062141"/>
            </a:xfrm>
            <a:custGeom>
              <a:avLst/>
              <a:gdLst/>
              <a:ahLst/>
              <a:cxnLst/>
              <a:rect l="l" t="t" r="r" b="b"/>
              <a:pathLst>
                <a:path w="1369" h="19758" extrusionOk="0">
                  <a:moveTo>
                    <a:pt x="1" y="0"/>
                  </a:moveTo>
                  <a:lnTo>
                    <a:pt x="153" y="19757"/>
                  </a:lnTo>
                  <a:lnTo>
                    <a:pt x="1369" y="19727"/>
                  </a:lnTo>
                  <a:lnTo>
                    <a:pt x="1338" y="1003"/>
                  </a:lnTo>
                  <a:lnTo>
                    <a:pt x="1" y="0"/>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0" name="Google Shape;1240;p52"/>
            <p:cNvSpPr/>
            <p:nvPr/>
          </p:nvSpPr>
          <p:spPr>
            <a:xfrm>
              <a:off x="7734052" y="1819556"/>
              <a:ext cx="152026" cy="1062141"/>
            </a:xfrm>
            <a:custGeom>
              <a:avLst/>
              <a:gdLst/>
              <a:ahLst/>
              <a:cxnLst/>
              <a:rect l="l" t="t" r="r" b="b"/>
              <a:pathLst>
                <a:path w="2828" h="19758" extrusionOk="0">
                  <a:moveTo>
                    <a:pt x="973" y="1"/>
                  </a:moveTo>
                  <a:lnTo>
                    <a:pt x="1" y="19758"/>
                  </a:lnTo>
                  <a:lnTo>
                    <a:pt x="2311" y="19758"/>
                  </a:lnTo>
                  <a:lnTo>
                    <a:pt x="2827" y="1"/>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1" name="Google Shape;1241;p52"/>
            <p:cNvSpPr/>
            <p:nvPr/>
          </p:nvSpPr>
          <p:spPr>
            <a:xfrm>
              <a:off x="7858235" y="1819556"/>
              <a:ext cx="98107" cy="1062141"/>
            </a:xfrm>
            <a:custGeom>
              <a:avLst/>
              <a:gdLst/>
              <a:ahLst/>
              <a:cxnLst/>
              <a:rect l="l" t="t" r="r" b="b"/>
              <a:pathLst>
                <a:path w="1825" h="19758" extrusionOk="0">
                  <a:moveTo>
                    <a:pt x="517" y="1"/>
                  </a:moveTo>
                  <a:lnTo>
                    <a:pt x="1" y="19758"/>
                  </a:lnTo>
                  <a:lnTo>
                    <a:pt x="1247" y="19758"/>
                  </a:lnTo>
                  <a:lnTo>
                    <a:pt x="1824" y="1034"/>
                  </a:lnTo>
                  <a:lnTo>
                    <a:pt x="517" y="1"/>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2" name="Google Shape;1242;p52"/>
            <p:cNvSpPr/>
            <p:nvPr/>
          </p:nvSpPr>
          <p:spPr>
            <a:xfrm>
              <a:off x="6926867" y="2925800"/>
              <a:ext cx="124234" cy="1042519"/>
            </a:xfrm>
            <a:custGeom>
              <a:avLst/>
              <a:gdLst/>
              <a:ahLst/>
              <a:cxnLst/>
              <a:rect l="l" t="t" r="r" b="b"/>
              <a:pathLst>
                <a:path w="2311" h="19393" extrusionOk="0">
                  <a:moveTo>
                    <a:pt x="0" y="1"/>
                  </a:moveTo>
                  <a:lnTo>
                    <a:pt x="517" y="19332"/>
                  </a:lnTo>
                  <a:lnTo>
                    <a:pt x="2310" y="19393"/>
                  </a:lnTo>
                  <a:lnTo>
                    <a:pt x="2249" y="61"/>
                  </a:lnTo>
                  <a:lnTo>
                    <a:pt x="0" y="1"/>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3" name="Google Shape;1243;p52"/>
            <p:cNvSpPr/>
            <p:nvPr/>
          </p:nvSpPr>
          <p:spPr>
            <a:xfrm>
              <a:off x="7047770" y="2929079"/>
              <a:ext cx="75207" cy="1039240"/>
            </a:xfrm>
            <a:custGeom>
              <a:avLst/>
              <a:gdLst/>
              <a:ahLst/>
              <a:cxnLst/>
              <a:rect l="l" t="t" r="r" b="b"/>
              <a:pathLst>
                <a:path w="1399" h="19332" extrusionOk="0">
                  <a:moveTo>
                    <a:pt x="0" y="0"/>
                  </a:moveTo>
                  <a:lnTo>
                    <a:pt x="61" y="19332"/>
                  </a:lnTo>
                  <a:lnTo>
                    <a:pt x="1399" y="18359"/>
                  </a:lnTo>
                  <a:lnTo>
                    <a:pt x="1186" y="31"/>
                  </a:lnTo>
                  <a:lnTo>
                    <a:pt x="0" y="0"/>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4" name="Google Shape;1244;p52"/>
            <p:cNvSpPr/>
            <p:nvPr/>
          </p:nvSpPr>
          <p:spPr>
            <a:xfrm>
              <a:off x="7771629" y="2978107"/>
              <a:ext cx="145468" cy="1039240"/>
            </a:xfrm>
            <a:custGeom>
              <a:avLst/>
              <a:gdLst/>
              <a:ahLst/>
              <a:cxnLst/>
              <a:rect l="l" t="t" r="r" b="b"/>
              <a:pathLst>
                <a:path w="2706" h="19332" extrusionOk="0">
                  <a:moveTo>
                    <a:pt x="1" y="0"/>
                  </a:moveTo>
                  <a:lnTo>
                    <a:pt x="882" y="19332"/>
                  </a:lnTo>
                  <a:lnTo>
                    <a:pt x="2706" y="19332"/>
                  </a:lnTo>
                  <a:lnTo>
                    <a:pt x="2280" y="31"/>
                  </a:lnTo>
                  <a:lnTo>
                    <a:pt x="1" y="0"/>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5" name="Google Shape;1245;p52"/>
            <p:cNvSpPr/>
            <p:nvPr/>
          </p:nvSpPr>
          <p:spPr>
            <a:xfrm>
              <a:off x="7894199" y="2979720"/>
              <a:ext cx="93162" cy="1037627"/>
            </a:xfrm>
            <a:custGeom>
              <a:avLst/>
              <a:gdLst/>
              <a:ahLst/>
              <a:cxnLst/>
              <a:rect l="l" t="t" r="r" b="b"/>
              <a:pathLst>
                <a:path w="1733" h="19302" extrusionOk="0">
                  <a:moveTo>
                    <a:pt x="0" y="1"/>
                  </a:moveTo>
                  <a:lnTo>
                    <a:pt x="426" y="19302"/>
                  </a:lnTo>
                  <a:lnTo>
                    <a:pt x="1733" y="18299"/>
                  </a:lnTo>
                  <a:lnTo>
                    <a:pt x="1186" y="1"/>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6" name="Google Shape;1246;p52"/>
            <p:cNvSpPr/>
            <p:nvPr/>
          </p:nvSpPr>
          <p:spPr>
            <a:xfrm>
              <a:off x="6864776" y="1965027"/>
              <a:ext cx="919952" cy="575205"/>
            </a:xfrm>
            <a:custGeom>
              <a:avLst/>
              <a:gdLst/>
              <a:ahLst/>
              <a:cxnLst/>
              <a:rect l="l" t="t" r="r" b="b"/>
              <a:pathLst>
                <a:path w="17113" h="10700" extrusionOk="0">
                  <a:moveTo>
                    <a:pt x="0" y="0"/>
                  </a:moveTo>
                  <a:lnTo>
                    <a:pt x="456" y="10699"/>
                  </a:lnTo>
                  <a:lnTo>
                    <a:pt x="16475" y="10638"/>
                  </a:lnTo>
                  <a:lnTo>
                    <a:pt x="17113" y="547"/>
                  </a:lnTo>
                  <a:lnTo>
                    <a:pt x="0" y="0"/>
                  </a:ln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7" name="Google Shape;1247;p52"/>
            <p:cNvSpPr/>
            <p:nvPr/>
          </p:nvSpPr>
          <p:spPr>
            <a:xfrm>
              <a:off x="6766720" y="2177427"/>
              <a:ext cx="1055582" cy="256047"/>
            </a:xfrm>
            <a:custGeom>
              <a:avLst/>
              <a:gdLst/>
              <a:ahLst/>
              <a:cxnLst/>
              <a:rect l="l" t="t" r="r" b="b"/>
              <a:pathLst>
                <a:path w="19636" h="4763" extrusionOk="0">
                  <a:moveTo>
                    <a:pt x="18147" y="0"/>
                  </a:moveTo>
                  <a:cubicBezTo>
                    <a:pt x="15097" y="776"/>
                    <a:pt x="11990" y="1180"/>
                    <a:pt x="8879" y="1180"/>
                  </a:cubicBezTo>
                  <a:cubicBezTo>
                    <a:pt x="6501" y="1180"/>
                    <a:pt x="4121" y="944"/>
                    <a:pt x="1763" y="456"/>
                  </a:cubicBezTo>
                  <a:cubicBezTo>
                    <a:pt x="1490" y="730"/>
                    <a:pt x="1247" y="1034"/>
                    <a:pt x="1034" y="1368"/>
                  </a:cubicBezTo>
                  <a:cubicBezTo>
                    <a:pt x="548" y="2159"/>
                    <a:pt x="244" y="2858"/>
                    <a:pt x="0" y="3496"/>
                  </a:cubicBezTo>
                  <a:cubicBezTo>
                    <a:pt x="2381" y="4380"/>
                    <a:pt x="4765" y="4763"/>
                    <a:pt x="7138" y="4763"/>
                  </a:cubicBezTo>
                  <a:cubicBezTo>
                    <a:pt x="11370" y="4763"/>
                    <a:pt x="15566" y="3547"/>
                    <a:pt x="19636" y="1794"/>
                  </a:cubicBezTo>
                  <a:cubicBezTo>
                    <a:pt x="19241" y="1186"/>
                    <a:pt x="18755" y="578"/>
                    <a:pt x="18147" y="0"/>
                  </a:cubicBezTo>
                  <a:close/>
                </a:path>
              </a:pathLst>
            </a:custGeom>
            <a:solidFill>
              <a:schemeClr val="lt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8" name="Google Shape;1248;p52"/>
            <p:cNvSpPr/>
            <p:nvPr/>
          </p:nvSpPr>
          <p:spPr>
            <a:xfrm>
              <a:off x="6738927" y="2273816"/>
              <a:ext cx="1138960" cy="280990"/>
            </a:xfrm>
            <a:custGeom>
              <a:avLst/>
              <a:gdLst/>
              <a:ahLst/>
              <a:cxnLst/>
              <a:rect l="l" t="t" r="r" b="b"/>
              <a:pathLst>
                <a:path w="21187" h="5227" extrusionOk="0">
                  <a:moveTo>
                    <a:pt x="20153" y="1"/>
                  </a:moveTo>
                  <a:cubicBezTo>
                    <a:pt x="16083" y="1754"/>
                    <a:pt x="11887" y="2970"/>
                    <a:pt x="7655" y="2970"/>
                  </a:cubicBezTo>
                  <a:cubicBezTo>
                    <a:pt x="5282" y="2970"/>
                    <a:pt x="2898" y="2587"/>
                    <a:pt x="517" y="1703"/>
                  </a:cubicBezTo>
                  <a:cubicBezTo>
                    <a:pt x="1" y="3162"/>
                    <a:pt x="31" y="4165"/>
                    <a:pt x="31" y="4165"/>
                  </a:cubicBezTo>
                  <a:cubicBezTo>
                    <a:pt x="31" y="4165"/>
                    <a:pt x="274" y="4347"/>
                    <a:pt x="761" y="4560"/>
                  </a:cubicBezTo>
                  <a:cubicBezTo>
                    <a:pt x="2772" y="5012"/>
                    <a:pt x="4806" y="5226"/>
                    <a:pt x="6837" y="5226"/>
                  </a:cubicBezTo>
                  <a:cubicBezTo>
                    <a:pt x="11773" y="5226"/>
                    <a:pt x="16685" y="3960"/>
                    <a:pt x="21186" y="1764"/>
                  </a:cubicBezTo>
                  <a:cubicBezTo>
                    <a:pt x="20943" y="1277"/>
                    <a:pt x="20639" y="669"/>
                    <a:pt x="20153" y="1"/>
                  </a:cubicBezTo>
                  <a:close/>
                </a:path>
              </a:pathLst>
            </a:custGeom>
            <a:solidFill>
              <a:srgbClr val="FFBD4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49" name="Google Shape;1249;p52"/>
            <p:cNvSpPr/>
            <p:nvPr/>
          </p:nvSpPr>
          <p:spPr>
            <a:xfrm>
              <a:off x="6903966" y="2803230"/>
              <a:ext cx="826844" cy="284162"/>
            </a:xfrm>
            <a:custGeom>
              <a:avLst/>
              <a:gdLst/>
              <a:ahLst/>
              <a:cxnLst/>
              <a:rect l="l" t="t" r="r" b="b"/>
              <a:pathLst>
                <a:path w="15381" h="5286" extrusionOk="0">
                  <a:moveTo>
                    <a:pt x="15138" y="1"/>
                  </a:moveTo>
                  <a:cubicBezTo>
                    <a:pt x="11571" y="1441"/>
                    <a:pt x="7781" y="2194"/>
                    <a:pt x="3910" y="2194"/>
                  </a:cubicBezTo>
                  <a:cubicBezTo>
                    <a:pt x="2634" y="2194"/>
                    <a:pt x="1350" y="2112"/>
                    <a:pt x="61" y="1946"/>
                  </a:cubicBezTo>
                  <a:lnTo>
                    <a:pt x="1" y="4499"/>
                  </a:lnTo>
                  <a:cubicBezTo>
                    <a:pt x="1" y="4499"/>
                    <a:pt x="3550" y="5286"/>
                    <a:pt x="7915" y="5286"/>
                  </a:cubicBezTo>
                  <a:cubicBezTo>
                    <a:pt x="10309" y="5286"/>
                    <a:pt x="12948" y="5049"/>
                    <a:pt x="15381" y="4317"/>
                  </a:cubicBezTo>
                  <a:lnTo>
                    <a:pt x="15350" y="3800"/>
                  </a:lnTo>
                  <a:lnTo>
                    <a:pt x="15138" y="1"/>
                  </a:ln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0" name="Google Shape;1250;p52"/>
            <p:cNvSpPr/>
            <p:nvPr/>
          </p:nvSpPr>
          <p:spPr>
            <a:xfrm>
              <a:off x="6907245" y="2646363"/>
              <a:ext cx="810502" cy="274808"/>
            </a:xfrm>
            <a:custGeom>
              <a:avLst/>
              <a:gdLst/>
              <a:ahLst/>
              <a:cxnLst/>
              <a:rect l="l" t="t" r="r" b="b"/>
              <a:pathLst>
                <a:path w="15077" h="5112" extrusionOk="0">
                  <a:moveTo>
                    <a:pt x="14925" y="1"/>
                  </a:moveTo>
                  <a:cubicBezTo>
                    <a:pt x="11643" y="1292"/>
                    <a:pt x="8081" y="1979"/>
                    <a:pt x="4588" y="1979"/>
                  </a:cubicBezTo>
                  <a:cubicBezTo>
                    <a:pt x="3067" y="1979"/>
                    <a:pt x="1558" y="1849"/>
                    <a:pt x="92" y="1582"/>
                  </a:cubicBezTo>
                  <a:lnTo>
                    <a:pt x="0" y="4864"/>
                  </a:lnTo>
                  <a:cubicBezTo>
                    <a:pt x="1289" y="5030"/>
                    <a:pt x="2573" y="5112"/>
                    <a:pt x="3849" y="5112"/>
                  </a:cubicBezTo>
                  <a:cubicBezTo>
                    <a:pt x="7720" y="5112"/>
                    <a:pt x="11510" y="4359"/>
                    <a:pt x="15077" y="2919"/>
                  </a:cubicBezTo>
                  <a:lnTo>
                    <a:pt x="14925" y="1"/>
                  </a:lnTo>
                  <a:close/>
                </a:path>
              </a:pathLst>
            </a:custGeom>
            <a:solidFill>
              <a:srgbClr val="FFBD4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1" name="Google Shape;1251;p52"/>
            <p:cNvSpPr/>
            <p:nvPr/>
          </p:nvSpPr>
          <p:spPr>
            <a:xfrm>
              <a:off x="6779784" y="2368592"/>
              <a:ext cx="1116059" cy="384205"/>
            </a:xfrm>
            <a:custGeom>
              <a:avLst/>
              <a:gdLst/>
              <a:ahLst/>
              <a:cxnLst/>
              <a:rect l="l" t="t" r="r" b="b"/>
              <a:pathLst>
                <a:path w="20761" h="7147" extrusionOk="0">
                  <a:moveTo>
                    <a:pt x="20426" y="1"/>
                  </a:moveTo>
                  <a:cubicBezTo>
                    <a:pt x="15925" y="2197"/>
                    <a:pt x="11013" y="3463"/>
                    <a:pt x="6077" y="3463"/>
                  </a:cubicBezTo>
                  <a:cubicBezTo>
                    <a:pt x="4046" y="3463"/>
                    <a:pt x="2012" y="3249"/>
                    <a:pt x="1" y="2797"/>
                  </a:cubicBezTo>
                  <a:lnTo>
                    <a:pt x="1" y="2797"/>
                  </a:lnTo>
                  <a:cubicBezTo>
                    <a:pt x="517" y="3010"/>
                    <a:pt x="1277" y="3253"/>
                    <a:pt x="2280" y="3314"/>
                  </a:cubicBezTo>
                  <a:cubicBezTo>
                    <a:pt x="2371" y="3314"/>
                    <a:pt x="2463" y="3344"/>
                    <a:pt x="2523" y="3344"/>
                  </a:cubicBezTo>
                  <a:lnTo>
                    <a:pt x="2493" y="4682"/>
                  </a:lnTo>
                  <a:lnTo>
                    <a:pt x="2463" y="6749"/>
                  </a:lnTo>
                  <a:cubicBezTo>
                    <a:pt x="3929" y="7016"/>
                    <a:pt x="5438" y="7146"/>
                    <a:pt x="6958" y="7146"/>
                  </a:cubicBezTo>
                  <a:cubicBezTo>
                    <a:pt x="10449" y="7146"/>
                    <a:pt x="14005" y="6459"/>
                    <a:pt x="17265" y="5168"/>
                  </a:cubicBezTo>
                  <a:lnTo>
                    <a:pt x="17174" y="3223"/>
                  </a:lnTo>
                  <a:cubicBezTo>
                    <a:pt x="17174" y="3223"/>
                    <a:pt x="19150" y="2828"/>
                    <a:pt x="20761" y="852"/>
                  </a:cubicBezTo>
                  <a:cubicBezTo>
                    <a:pt x="20761" y="852"/>
                    <a:pt x="20639" y="517"/>
                    <a:pt x="20426" y="1"/>
                  </a:cubicBezTo>
                  <a:close/>
                </a:path>
              </a:pathLst>
            </a:custGeom>
            <a:solidFill>
              <a:schemeClr val="lt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2" name="Google Shape;1252;p52"/>
            <p:cNvSpPr/>
            <p:nvPr/>
          </p:nvSpPr>
          <p:spPr>
            <a:xfrm>
              <a:off x="6861497" y="2044374"/>
              <a:ext cx="880763" cy="196484"/>
            </a:xfrm>
            <a:custGeom>
              <a:avLst/>
              <a:gdLst/>
              <a:ahLst/>
              <a:cxnLst/>
              <a:rect l="l" t="t" r="r" b="b"/>
              <a:pathLst>
                <a:path w="16384" h="3655" extrusionOk="0">
                  <a:moveTo>
                    <a:pt x="8270" y="0"/>
                  </a:moveTo>
                  <a:cubicBezTo>
                    <a:pt x="5379" y="0"/>
                    <a:pt x="3952" y="591"/>
                    <a:pt x="3952" y="591"/>
                  </a:cubicBezTo>
                  <a:cubicBezTo>
                    <a:pt x="3952" y="591"/>
                    <a:pt x="1702" y="1199"/>
                    <a:pt x="0" y="2931"/>
                  </a:cubicBezTo>
                  <a:cubicBezTo>
                    <a:pt x="2358" y="3419"/>
                    <a:pt x="4738" y="3655"/>
                    <a:pt x="7116" y="3655"/>
                  </a:cubicBezTo>
                  <a:cubicBezTo>
                    <a:pt x="10227" y="3655"/>
                    <a:pt x="13334" y="3251"/>
                    <a:pt x="16384" y="2475"/>
                  </a:cubicBezTo>
                  <a:cubicBezTo>
                    <a:pt x="15289" y="1442"/>
                    <a:pt x="13830" y="561"/>
                    <a:pt x="11976" y="287"/>
                  </a:cubicBezTo>
                  <a:cubicBezTo>
                    <a:pt x="10549" y="77"/>
                    <a:pt x="9314" y="0"/>
                    <a:pt x="8270" y="0"/>
                  </a:cubicBezTo>
                  <a:close/>
                </a:path>
              </a:pathLst>
            </a:custGeom>
            <a:solidFill>
              <a:srgbClr val="FFBD4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3" name="Google Shape;1253;p52"/>
            <p:cNvSpPr/>
            <p:nvPr/>
          </p:nvSpPr>
          <p:spPr>
            <a:xfrm>
              <a:off x="6524861" y="1663710"/>
              <a:ext cx="248413" cy="152940"/>
            </a:xfrm>
            <a:custGeom>
              <a:avLst/>
              <a:gdLst/>
              <a:ahLst/>
              <a:cxnLst/>
              <a:rect l="l" t="t" r="r" b="b"/>
              <a:pathLst>
                <a:path w="4621" h="2845" extrusionOk="0">
                  <a:moveTo>
                    <a:pt x="3198" y="0"/>
                  </a:moveTo>
                  <a:cubicBezTo>
                    <a:pt x="1993" y="0"/>
                    <a:pt x="796" y="501"/>
                    <a:pt x="1" y="1441"/>
                  </a:cubicBezTo>
                  <a:cubicBezTo>
                    <a:pt x="337" y="2206"/>
                    <a:pt x="1107" y="2845"/>
                    <a:pt x="2201" y="2845"/>
                  </a:cubicBezTo>
                  <a:cubicBezTo>
                    <a:pt x="2889" y="2845"/>
                    <a:pt x="3705" y="2592"/>
                    <a:pt x="4621" y="1958"/>
                  </a:cubicBezTo>
                  <a:lnTo>
                    <a:pt x="4135" y="103"/>
                  </a:lnTo>
                  <a:cubicBezTo>
                    <a:pt x="3827" y="34"/>
                    <a:pt x="3512" y="0"/>
                    <a:pt x="3198" y="0"/>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4" name="Google Shape;1254;p52"/>
            <p:cNvSpPr/>
            <p:nvPr/>
          </p:nvSpPr>
          <p:spPr>
            <a:xfrm>
              <a:off x="6508518" y="1587803"/>
              <a:ext cx="238630" cy="153370"/>
            </a:xfrm>
            <a:custGeom>
              <a:avLst/>
              <a:gdLst/>
              <a:ahLst/>
              <a:cxnLst/>
              <a:rect l="l" t="t" r="r" b="b"/>
              <a:pathLst>
                <a:path w="4439" h="2853" extrusionOk="0">
                  <a:moveTo>
                    <a:pt x="2668" y="0"/>
                  </a:moveTo>
                  <a:cubicBezTo>
                    <a:pt x="2016" y="0"/>
                    <a:pt x="1248" y="177"/>
                    <a:pt x="609" y="816"/>
                  </a:cubicBezTo>
                  <a:cubicBezTo>
                    <a:pt x="62" y="1333"/>
                    <a:pt x="1" y="2154"/>
                    <a:pt x="305" y="2853"/>
                  </a:cubicBezTo>
                  <a:cubicBezTo>
                    <a:pt x="1100" y="1913"/>
                    <a:pt x="2297" y="1412"/>
                    <a:pt x="3502" y="1412"/>
                  </a:cubicBezTo>
                  <a:cubicBezTo>
                    <a:pt x="3816" y="1412"/>
                    <a:pt x="4131" y="1446"/>
                    <a:pt x="4439" y="1515"/>
                  </a:cubicBezTo>
                  <a:lnTo>
                    <a:pt x="4104" y="269"/>
                  </a:lnTo>
                  <a:cubicBezTo>
                    <a:pt x="4104" y="269"/>
                    <a:pt x="3474" y="0"/>
                    <a:pt x="2668"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5" name="Google Shape;1255;p52"/>
            <p:cNvSpPr/>
            <p:nvPr/>
          </p:nvSpPr>
          <p:spPr>
            <a:xfrm>
              <a:off x="6586952" y="1672849"/>
              <a:ext cx="166756" cy="102354"/>
            </a:xfrm>
            <a:custGeom>
              <a:avLst/>
              <a:gdLst/>
              <a:ahLst/>
              <a:cxnLst/>
              <a:rect l="l" t="t" r="r" b="b"/>
              <a:pathLst>
                <a:path w="3102" h="1904" extrusionOk="0">
                  <a:moveTo>
                    <a:pt x="1542" y="0"/>
                  </a:moveTo>
                  <a:cubicBezTo>
                    <a:pt x="1009" y="0"/>
                    <a:pt x="458" y="271"/>
                    <a:pt x="1" y="511"/>
                  </a:cubicBezTo>
                  <a:cubicBezTo>
                    <a:pt x="1" y="511"/>
                    <a:pt x="1" y="572"/>
                    <a:pt x="31" y="572"/>
                  </a:cubicBezTo>
                  <a:cubicBezTo>
                    <a:pt x="512" y="441"/>
                    <a:pt x="1040" y="121"/>
                    <a:pt x="1558" y="121"/>
                  </a:cubicBezTo>
                  <a:cubicBezTo>
                    <a:pt x="1761" y="121"/>
                    <a:pt x="1962" y="170"/>
                    <a:pt x="2159" y="298"/>
                  </a:cubicBezTo>
                  <a:cubicBezTo>
                    <a:pt x="2645" y="633"/>
                    <a:pt x="2767" y="1301"/>
                    <a:pt x="2949" y="1848"/>
                  </a:cubicBezTo>
                  <a:cubicBezTo>
                    <a:pt x="2949" y="1887"/>
                    <a:pt x="2976" y="1903"/>
                    <a:pt x="3007" y="1903"/>
                  </a:cubicBezTo>
                  <a:cubicBezTo>
                    <a:pt x="3050" y="1903"/>
                    <a:pt x="3101" y="1871"/>
                    <a:pt x="3101" y="1818"/>
                  </a:cubicBezTo>
                  <a:cubicBezTo>
                    <a:pt x="2949" y="1210"/>
                    <a:pt x="2736" y="481"/>
                    <a:pt x="2159" y="146"/>
                  </a:cubicBezTo>
                  <a:cubicBezTo>
                    <a:pt x="1961" y="43"/>
                    <a:pt x="1753" y="0"/>
                    <a:pt x="1542"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6" name="Google Shape;1256;p52"/>
            <p:cNvSpPr/>
            <p:nvPr/>
          </p:nvSpPr>
          <p:spPr>
            <a:xfrm>
              <a:off x="6654580" y="1700696"/>
              <a:ext cx="90313" cy="38114"/>
            </a:xfrm>
            <a:custGeom>
              <a:avLst/>
              <a:gdLst/>
              <a:ahLst/>
              <a:cxnLst/>
              <a:rect l="l" t="t" r="r" b="b"/>
              <a:pathLst>
                <a:path w="1680" h="709" extrusionOk="0">
                  <a:moveTo>
                    <a:pt x="649" y="1"/>
                  </a:moveTo>
                  <a:cubicBezTo>
                    <a:pt x="433" y="1"/>
                    <a:pt x="224" y="96"/>
                    <a:pt x="50" y="327"/>
                  </a:cubicBezTo>
                  <a:cubicBezTo>
                    <a:pt x="0" y="377"/>
                    <a:pt x="52" y="427"/>
                    <a:pt x="106" y="427"/>
                  </a:cubicBezTo>
                  <a:cubicBezTo>
                    <a:pt x="118" y="427"/>
                    <a:pt x="130" y="424"/>
                    <a:pt x="141" y="418"/>
                  </a:cubicBezTo>
                  <a:cubicBezTo>
                    <a:pt x="315" y="263"/>
                    <a:pt x="477" y="170"/>
                    <a:pt x="659" y="170"/>
                  </a:cubicBezTo>
                  <a:cubicBezTo>
                    <a:pt x="762" y="170"/>
                    <a:pt x="871" y="200"/>
                    <a:pt x="992" y="266"/>
                  </a:cubicBezTo>
                  <a:cubicBezTo>
                    <a:pt x="1205" y="388"/>
                    <a:pt x="1357" y="540"/>
                    <a:pt x="1539" y="692"/>
                  </a:cubicBezTo>
                  <a:cubicBezTo>
                    <a:pt x="1551" y="704"/>
                    <a:pt x="1564" y="709"/>
                    <a:pt x="1576" y="709"/>
                  </a:cubicBezTo>
                  <a:cubicBezTo>
                    <a:pt x="1629" y="709"/>
                    <a:pt x="1680" y="620"/>
                    <a:pt x="1630" y="570"/>
                  </a:cubicBezTo>
                  <a:cubicBezTo>
                    <a:pt x="1367" y="251"/>
                    <a:pt x="999" y="1"/>
                    <a:pt x="649"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7" name="Google Shape;1257;p52"/>
            <p:cNvSpPr/>
            <p:nvPr/>
          </p:nvSpPr>
          <p:spPr>
            <a:xfrm>
              <a:off x="7765125" y="1341911"/>
              <a:ext cx="234705" cy="159068"/>
            </a:xfrm>
            <a:custGeom>
              <a:avLst/>
              <a:gdLst/>
              <a:ahLst/>
              <a:cxnLst/>
              <a:rect l="l" t="t" r="r" b="b"/>
              <a:pathLst>
                <a:path w="4366" h="2959" extrusionOk="0">
                  <a:moveTo>
                    <a:pt x="2836" y="0"/>
                  </a:moveTo>
                  <a:cubicBezTo>
                    <a:pt x="1803" y="0"/>
                    <a:pt x="773" y="395"/>
                    <a:pt x="0" y="1105"/>
                  </a:cubicBezTo>
                  <a:lnTo>
                    <a:pt x="486" y="2928"/>
                  </a:lnTo>
                  <a:cubicBezTo>
                    <a:pt x="706" y="2949"/>
                    <a:pt x="914" y="2959"/>
                    <a:pt x="1112" y="2959"/>
                  </a:cubicBezTo>
                  <a:cubicBezTo>
                    <a:pt x="3520" y="2959"/>
                    <a:pt x="4366" y="1489"/>
                    <a:pt x="4225" y="253"/>
                  </a:cubicBezTo>
                  <a:cubicBezTo>
                    <a:pt x="3778" y="82"/>
                    <a:pt x="3307" y="0"/>
                    <a:pt x="2836" y="0"/>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8" name="Google Shape;1258;p52"/>
            <p:cNvSpPr/>
            <p:nvPr/>
          </p:nvSpPr>
          <p:spPr>
            <a:xfrm>
              <a:off x="7747116" y="1283637"/>
              <a:ext cx="245188" cy="117675"/>
            </a:xfrm>
            <a:custGeom>
              <a:avLst/>
              <a:gdLst/>
              <a:ahLst/>
              <a:cxnLst/>
              <a:rect l="l" t="t" r="r" b="b"/>
              <a:pathLst>
                <a:path w="4561" h="2189" extrusionOk="0">
                  <a:moveTo>
                    <a:pt x="2007" y="1"/>
                  </a:moveTo>
                  <a:cubicBezTo>
                    <a:pt x="658" y="1"/>
                    <a:pt x="1" y="912"/>
                    <a:pt x="1" y="912"/>
                  </a:cubicBezTo>
                  <a:lnTo>
                    <a:pt x="335" y="2189"/>
                  </a:lnTo>
                  <a:cubicBezTo>
                    <a:pt x="1108" y="1479"/>
                    <a:pt x="2138" y="1084"/>
                    <a:pt x="3171" y="1084"/>
                  </a:cubicBezTo>
                  <a:cubicBezTo>
                    <a:pt x="3642" y="1084"/>
                    <a:pt x="4113" y="1166"/>
                    <a:pt x="4560" y="1337"/>
                  </a:cubicBezTo>
                  <a:cubicBezTo>
                    <a:pt x="4499" y="547"/>
                    <a:pt x="3618" y="334"/>
                    <a:pt x="2888" y="122"/>
                  </a:cubicBezTo>
                  <a:cubicBezTo>
                    <a:pt x="2567" y="36"/>
                    <a:pt x="2274" y="1"/>
                    <a:pt x="2007" y="1"/>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59" name="Google Shape;1259;p52"/>
            <p:cNvSpPr/>
            <p:nvPr/>
          </p:nvSpPr>
          <p:spPr>
            <a:xfrm>
              <a:off x="7789639" y="1348954"/>
              <a:ext cx="130738" cy="145898"/>
            </a:xfrm>
            <a:custGeom>
              <a:avLst/>
              <a:gdLst/>
              <a:ahLst/>
              <a:cxnLst/>
              <a:rect l="l" t="t" r="r" b="b"/>
              <a:pathLst>
                <a:path w="2432" h="2714" extrusionOk="0">
                  <a:moveTo>
                    <a:pt x="2401" y="1"/>
                  </a:moveTo>
                  <a:cubicBezTo>
                    <a:pt x="1702" y="31"/>
                    <a:pt x="760" y="92"/>
                    <a:pt x="334" y="761"/>
                  </a:cubicBezTo>
                  <a:cubicBezTo>
                    <a:pt x="0" y="1308"/>
                    <a:pt x="182" y="2068"/>
                    <a:pt x="365" y="2645"/>
                  </a:cubicBezTo>
                  <a:cubicBezTo>
                    <a:pt x="377" y="2694"/>
                    <a:pt x="409" y="2713"/>
                    <a:pt x="440" y="2713"/>
                  </a:cubicBezTo>
                  <a:cubicBezTo>
                    <a:pt x="488" y="2713"/>
                    <a:pt x="535" y="2670"/>
                    <a:pt x="517" y="2615"/>
                  </a:cubicBezTo>
                  <a:cubicBezTo>
                    <a:pt x="395" y="2068"/>
                    <a:pt x="182" y="1460"/>
                    <a:pt x="426" y="913"/>
                  </a:cubicBezTo>
                  <a:cubicBezTo>
                    <a:pt x="760" y="153"/>
                    <a:pt x="1702" y="244"/>
                    <a:pt x="2401" y="62"/>
                  </a:cubicBezTo>
                  <a:cubicBezTo>
                    <a:pt x="2432" y="62"/>
                    <a:pt x="2432" y="1"/>
                    <a:pt x="2401"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0" name="Google Shape;1260;p52"/>
            <p:cNvSpPr/>
            <p:nvPr/>
          </p:nvSpPr>
          <p:spPr>
            <a:xfrm>
              <a:off x="7798347" y="1395455"/>
              <a:ext cx="73003" cy="62197"/>
            </a:xfrm>
            <a:custGeom>
              <a:avLst/>
              <a:gdLst/>
              <a:ahLst/>
              <a:cxnLst/>
              <a:rect l="l" t="t" r="r" b="b"/>
              <a:pathLst>
                <a:path w="1358" h="1157" extrusionOk="0">
                  <a:moveTo>
                    <a:pt x="947" y="0"/>
                  </a:moveTo>
                  <a:cubicBezTo>
                    <a:pt x="438" y="0"/>
                    <a:pt x="96" y="525"/>
                    <a:pt x="20" y="1051"/>
                  </a:cubicBezTo>
                  <a:cubicBezTo>
                    <a:pt x="1" y="1110"/>
                    <a:pt x="45" y="1157"/>
                    <a:pt x="96" y="1157"/>
                  </a:cubicBezTo>
                  <a:cubicBezTo>
                    <a:pt x="123" y="1157"/>
                    <a:pt x="151" y="1143"/>
                    <a:pt x="172" y="1112"/>
                  </a:cubicBezTo>
                  <a:cubicBezTo>
                    <a:pt x="264" y="899"/>
                    <a:pt x="324" y="656"/>
                    <a:pt x="476" y="443"/>
                  </a:cubicBezTo>
                  <a:cubicBezTo>
                    <a:pt x="609" y="244"/>
                    <a:pt x="790" y="173"/>
                    <a:pt x="996" y="173"/>
                  </a:cubicBezTo>
                  <a:cubicBezTo>
                    <a:pt x="1073" y="173"/>
                    <a:pt x="1154" y="183"/>
                    <a:pt x="1236" y="200"/>
                  </a:cubicBezTo>
                  <a:cubicBezTo>
                    <a:pt x="1297" y="200"/>
                    <a:pt x="1358" y="109"/>
                    <a:pt x="1297" y="78"/>
                  </a:cubicBezTo>
                  <a:cubicBezTo>
                    <a:pt x="1173" y="24"/>
                    <a:pt x="1056" y="0"/>
                    <a:pt x="947"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1" name="Google Shape;1261;p52"/>
            <p:cNvSpPr/>
            <p:nvPr/>
          </p:nvSpPr>
          <p:spPr>
            <a:xfrm>
              <a:off x="7175232" y="2025451"/>
              <a:ext cx="271260" cy="139071"/>
            </a:xfrm>
            <a:custGeom>
              <a:avLst/>
              <a:gdLst/>
              <a:ahLst/>
              <a:cxnLst/>
              <a:rect l="l" t="t" r="r" b="b"/>
              <a:pathLst>
                <a:path w="5046" h="2587" extrusionOk="0">
                  <a:moveTo>
                    <a:pt x="5046" y="1"/>
                  </a:moveTo>
                  <a:lnTo>
                    <a:pt x="5046" y="1"/>
                  </a:lnTo>
                  <a:cubicBezTo>
                    <a:pt x="3374" y="122"/>
                    <a:pt x="1763" y="396"/>
                    <a:pt x="183" y="943"/>
                  </a:cubicBezTo>
                  <a:cubicBezTo>
                    <a:pt x="122" y="1095"/>
                    <a:pt x="91" y="1277"/>
                    <a:pt x="0" y="1429"/>
                  </a:cubicBezTo>
                  <a:cubicBezTo>
                    <a:pt x="0" y="1429"/>
                    <a:pt x="1082" y="2587"/>
                    <a:pt x="2708" y="2587"/>
                  </a:cubicBezTo>
                  <a:cubicBezTo>
                    <a:pt x="3394" y="2587"/>
                    <a:pt x="4177" y="2380"/>
                    <a:pt x="5016" y="1794"/>
                  </a:cubicBezTo>
                  <a:cubicBezTo>
                    <a:pt x="5016" y="1794"/>
                    <a:pt x="4955" y="973"/>
                    <a:pt x="5046" y="1"/>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2" name="Google Shape;1262;p52"/>
            <p:cNvSpPr/>
            <p:nvPr/>
          </p:nvSpPr>
          <p:spPr>
            <a:xfrm>
              <a:off x="7175232" y="1878422"/>
              <a:ext cx="320287" cy="197720"/>
            </a:xfrm>
            <a:custGeom>
              <a:avLst/>
              <a:gdLst/>
              <a:ahLst/>
              <a:cxnLst/>
              <a:rect l="l" t="t" r="r" b="b"/>
              <a:pathLst>
                <a:path w="5958" h="3678" extrusionOk="0">
                  <a:moveTo>
                    <a:pt x="5958" y="0"/>
                  </a:moveTo>
                  <a:lnTo>
                    <a:pt x="0" y="1277"/>
                  </a:lnTo>
                  <a:cubicBezTo>
                    <a:pt x="0" y="1277"/>
                    <a:pt x="426" y="2614"/>
                    <a:pt x="183" y="3678"/>
                  </a:cubicBezTo>
                  <a:cubicBezTo>
                    <a:pt x="1763" y="3131"/>
                    <a:pt x="3374" y="2857"/>
                    <a:pt x="5046" y="2736"/>
                  </a:cubicBezTo>
                  <a:cubicBezTo>
                    <a:pt x="5076" y="2128"/>
                    <a:pt x="5745" y="578"/>
                    <a:pt x="5958"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3" name="Google Shape;1263;p52"/>
            <p:cNvSpPr/>
            <p:nvPr/>
          </p:nvSpPr>
          <p:spPr>
            <a:xfrm>
              <a:off x="6546149" y="923186"/>
              <a:ext cx="1253302" cy="975430"/>
            </a:xfrm>
            <a:custGeom>
              <a:avLst/>
              <a:gdLst/>
              <a:ahLst/>
              <a:cxnLst/>
              <a:rect l="l" t="t" r="r" b="b"/>
              <a:pathLst>
                <a:path w="23314" h="18145" extrusionOk="0">
                  <a:moveTo>
                    <a:pt x="12186" y="1"/>
                  </a:moveTo>
                  <a:cubicBezTo>
                    <a:pt x="6769" y="1"/>
                    <a:pt x="0" y="1862"/>
                    <a:pt x="2948" y="12055"/>
                  </a:cubicBezTo>
                  <a:cubicBezTo>
                    <a:pt x="2948" y="12055"/>
                    <a:pt x="3070" y="12602"/>
                    <a:pt x="3313" y="13362"/>
                  </a:cubicBezTo>
                  <a:cubicBezTo>
                    <a:pt x="6688" y="16628"/>
                    <a:pt x="11214" y="18145"/>
                    <a:pt x="15868" y="18145"/>
                  </a:cubicBezTo>
                  <a:cubicBezTo>
                    <a:pt x="16454" y="18145"/>
                    <a:pt x="17042" y="18121"/>
                    <a:pt x="17629" y="18073"/>
                  </a:cubicBezTo>
                  <a:cubicBezTo>
                    <a:pt x="20304" y="16888"/>
                    <a:pt x="22584" y="15003"/>
                    <a:pt x="22888" y="12936"/>
                  </a:cubicBezTo>
                  <a:cubicBezTo>
                    <a:pt x="23313" y="9836"/>
                    <a:pt x="23253" y="7799"/>
                    <a:pt x="22158" y="5064"/>
                  </a:cubicBezTo>
                  <a:cubicBezTo>
                    <a:pt x="21064" y="2328"/>
                    <a:pt x="20578" y="1112"/>
                    <a:pt x="17629" y="535"/>
                  </a:cubicBezTo>
                  <a:cubicBezTo>
                    <a:pt x="16724" y="367"/>
                    <a:pt x="14588" y="1"/>
                    <a:pt x="12186" y="1"/>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4" name="Google Shape;1264;p52"/>
            <p:cNvSpPr/>
            <p:nvPr/>
          </p:nvSpPr>
          <p:spPr>
            <a:xfrm>
              <a:off x="6724251" y="1641454"/>
              <a:ext cx="769646" cy="327168"/>
            </a:xfrm>
            <a:custGeom>
              <a:avLst/>
              <a:gdLst/>
              <a:ahLst/>
              <a:cxnLst/>
              <a:rect l="l" t="t" r="r" b="b"/>
              <a:pathLst>
                <a:path w="14317" h="6086" extrusionOk="0">
                  <a:moveTo>
                    <a:pt x="0" y="1"/>
                  </a:moveTo>
                  <a:lnTo>
                    <a:pt x="0" y="1"/>
                  </a:lnTo>
                  <a:cubicBezTo>
                    <a:pt x="365" y="1186"/>
                    <a:pt x="1003" y="2888"/>
                    <a:pt x="1793" y="3800"/>
                  </a:cubicBezTo>
                  <a:cubicBezTo>
                    <a:pt x="2873" y="5052"/>
                    <a:pt x="5300" y="6085"/>
                    <a:pt x="8258" y="6085"/>
                  </a:cubicBezTo>
                  <a:cubicBezTo>
                    <a:pt x="8964" y="6085"/>
                    <a:pt x="9701" y="6026"/>
                    <a:pt x="10456" y="5897"/>
                  </a:cubicBezTo>
                  <a:cubicBezTo>
                    <a:pt x="11702" y="5685"/>
                    <a:pt x="13040" y="5290"/>
                    <a:pt x="14316" y="4712"/>
                  </a:cubicBezTo>
                  <a:lnTo>
                    <a:pt x="14316" y="4712"/>
                  </a:lnTo>
                  <a:cubicBezTo>
                    <a:pt x="13729" y="4760"/>
                    <a:pt x="13141" y="4784"/>
                    <a:pt x="12555" y="4784"/>
                  </a:cubicBezTo>
                  <a:cubicBezTo>
                    <a:pt x="7901" y="4784"/>
                    <a:pt x="3375" y="3267"/>
                    <a:pt x="0" y="1"/>
                  </a:cubicBezTo>
                  <a:close/>
                </a:path>
              </a:pathLst>
            </a:custGeom>
            <a:solidFill>
              <a:srgbClr val="F4B2A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5" name="Google Shape;1265;p52"/>
            <p:cNvSpPr/>
            <p:nvPr/>
          </p:nvSpPr>
          <p:spPr>
            <a:xfrm>
              <a:off x="6957886" y="1531464"/>
              <a:ext cx="71981" cy="75153"/>
            </a:xfrm>
            <a:custGeom>
              <a:avLst/>
              <a:gdLst/>
              <a:ahLst/>
              <a:cxnLst/>
              <a:rect l="l" t="t" r="r" b="b"/>
              <a:pathLst>
                <a:path w="1339" h="1398" extrusionOk="0">
                  <a:moveTo>
                    <a:pt x="590" y="1"/>
                  </a:moveTo>
                  <a:cubicBezTo>
                    <a:pt x="556" y="1"/>
                    <a:pt x="522" y="4"/>
                    <a:pt x="487" y="10"/>
                  </a:cubicBezTo>
                  <a:cubicBezTo>
                    <a:pt x="183" y="101"/>
                    <a:pt x="1" y="466"/>
                    <a:pt x="92" y="861"/>
                  </a:cubicBezTo>
                  <a:cubicBezTo>
                    <a:pt x="196" y="1174"/>
                    <a:pt x="457" y="1397"/>
                    <a:pt x="720" y="1397"/>
                  </a:cubicBezTo>
                  <a:cubicBezTo>
                    <a:pt x="764" y="1397"/>
                    <a:pt x="808" y="1391"/>
                    <a:pt x="852" y="1378"/>
                  </a:cubicBezTo>
                  <a:cubicBezTo>
                    <a:pt x="1156" y="1317"/>
                    <a:pt x="1338" y="922"/>
                    <a:pt x="1247" y="557"/>
                  </a:cubicBezTo>
                  <a:cubicBezTo>
                    <a:pt x="1165" y="230"/>
                    <a:pt x="888" y="1"/>
                    <a:pt x="590" y="1"/>
                  </a:cubicBezTo>
                  <a:close/>
                </a:path>
              </a:pathLst>
            </a:custGeom>
            <a:solidFill>
              <a:srgbClr val="11111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6" name="Google Shape;1266;p52"/>
            <p:cNvSpPr/>
            <p:nvPr/>
          </p:nvSpPr>
          <p:spPr>
            <a:xfrm>
              <a:off x="7459561" y="1400239"/>
              <a:ext cx="70315" cy="75099"/>
            </a:xfrm>
            <a:custGeom>
              <a:avLst/>
              <a:gdLst/>
              <a:ahLst/>
              <a:cxnLst/>
              <a:rect l="l" t="t" r="r" b="b"/>
              <a:pathLst>
                <a:path w="1308" h="1397" extrusionOk="0">
                  <a:moveTo>
                    <a:pt x="618" y="0"/>
                  </a:moveTo>
                  <a:cubicBezTo>
                    <a:pt x="574" y="0"/>
                    <a:pt x="530" y="7"/>
                    <a:pt x="486" y="20"/>
                  </a:cubicBezTo>
                  <a:cubicBezTo>
                    <a:pt x="152" y="80"/>
                    <a:pt x="0" y="475"/>
                    <a:pt x="91" y="840"/>
                  </a:cubicBezTo>
                  <a:cubicBezTo>
                    <a:pt x="173" y="1167"/>
                    <a:pt x="450" y="1397"/>
                    <a:pt x="726" y="1397"/>
                  </a:cubicBezTo>
                  <a:cubicBezTo>
                    <a:pt x="758" y="1397"/>
                    <a:pt x="789" y="1394"/>
                    <a:pt x="821" y="1387"/>
                  </a:cubicBezTo>
                  <a:cubicBezTo>
                    <a:pt x="1155" y="1296"/>
                    <a:pt x="1307" y="931"/>
                    <a:pt x="1216" y="536"/>
                  </a:cubicBezTo>
                  <a:cubicBezTo>
                    <a:pt x="1138" y="224"/>
                    <a:pt x="881" y="0"/>
                    <a:pt x="618" y="0"/>
                  </a:cubicBezTo>
                  <a:close/>
                </a:path>
              </a:pathLst>
            </a:custGeom>
            <a:solidFill>
              <a:srgbClr val="11111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7" name="Google Shape;1267;p52"/>
            <p:cNvSpPr/>
            <p:nvPr/>
          </p:nvSpPr>
          <p:spPr>
            <a:xfrm>
              <a:off x="7206251" y="1436526"/>
              <a:ext cx="93216" cy="122997"/>
            </a:xfrm>
            <a:custGeom>
              <a:avLst/>
              <a:gdLst/>
              <a:ahLst/>
              <a:cxnLst/>
              <a:rect l="l" t="t" r="r" b="b"/>
              <a:pathLst>
                <a:path w="1734" h="2288" extrusionOk="0">
                  <a:moveTo>
                    <a:pt x="66" y="1"/>
                  </a:moveTo>
                  <a:cubicBezTo>
                    <a:pt x="46" y="1"/>
                    <a:pt x="31" y="22"/>
                    <a:pt x="31" y="44"/>
                  </a:cubicBezTo>
                  <a:cubicBezTo>
                    <a:pt x="1" y="378"/>
                    <a:pt x="62" y="743"/>
                    <a:pt x="92" y="1077"/>
                  </a:cubicBezTo>
                  <a:cubicBezTo>
                    <a:pt x="122" y="1320"/>
                    <a:pt x="153" y="1594"/>
                    <a:pt x="335" y="1746"/>
                  </a:cubicBezTo>
                  <a:cubicBezTo>
                    <a:pt x="409" y="1819"/>
                    <a:pt x="505" y="1860"/>
                    <a:pt x="603" y="1860"/>
                  </a:cubicBezTo>
                  <a:cubicBezTo>
                    <a:pt x="666" y="1860"/>
                    <a:pt x="731" y="1843"/>
                    <a:pt x="791" y="1807"/>
                  </a:cubicBezTo>
                  <a:cubicBezTo>
                    <a:pt x="882" y="1746"/>
                    <a:pt x="913" y="1655"/>
                    <a:pt x="973" y="1594"/>
                  </a:cubicBezTo>
                  <a:cubicBezTo>
                    <a:pt x="1048" y="1538"/>
                    <a:pt x="1146" y="1390"/>
                    <a:pt x="1252" y="1390"/>
                  </a:cubicBezTo>
                  <a:cubicBezTo>
                    <a:pt x="1319" y="1390"/>
                    <a:pt x="1389" y="1448"/>
                    <a:pt x="1460" y="1624"/>
                  </a:cubicBezTo>
                  <a:cubicBezTo>
                    <a:pt x="1521" y="1807"/>
                    <a:pt x="1369" y="2019"/>
                    <a:pt x="1247" y="2111"/>
                  </a:cubicBezTo>
                  <a:cubicBezTo>
                    <a:pt x="1149" y="2160"/>
                    <a:pt x="1209" y="2288"/>
                    <a:pt x="1284" y="2288"/>
                  </a:cubicBezTo>
                  <a:cubicBezTo>
                    <a:pt x="1302" y="2288"/>
                    <a:pt x="1321" y="2280"/>
                    <a:pt x="1338" y="2263"/>
                  </a:cubicBezTo>
                  <a:cubicBezTo>
                    <a:pt x="1551" y="2111"/>
                    <a:pt x="1733" y="1807"/>
                    <a:pt x="1612" y="1503"/>
                  </a:cubicBezTo>
                  <a:cubicBezTo>
                    <a:pt x="1523" y="1369"/>
                    <a:pt x="1369" y="1284"/>
                    <a:pt x="1209" y="1284"/>
                  </a:cubicBezTo>
                  <a:cubicBezTo>
                    <a:pt x="1150" y="1284"/>
                    <a:pt x="1091" y="1296"/>
                    <a:pt x="1034" y="1320"/>
                  </a:cubicBezTo>
                  <a:cubicBezTo>
                    <a:pt x="913" y="1381"/>
                    <a:pt x="882" y="1503"/>
                    <a:pt x="791" y="1594"/>
                  </a:cubicBezTo>
                  <a:cubicBezTo>
                    <a:pt x="700" y="1659"/>
                    <a:pt x="623" y="1687"/>
                    <a:pt x="560" y="1687"/>
                  </a:cubicBezTo>
                  <a:cubicBezTo>
                    <a:pt x="329" y="1687"/>
                    <a:pt x="268" y="1322"/>
                    <a:pt x="244" y="1107"/>
                  </a:cubicBezTo>
                  <a:cubicBezTo>
                    <a:pt x="214" y="804"/>
                    <a:pt x="335" y="256"/>
                    <a:pt x="92" y="13"/>
                  </a:cubicBezTo>
                  <a:cubicBezTo>
                    <a:pt x="83" y="4"/>
                    <a:pt x="74" y="1"/>
                    <a:pt x="66"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8" name="Google Shape;1268;p52"/>
            <p:cNvSpPr/>
            <p:nvPr/>
          </p:nvSpPr>
          <p:spPr>
            <a:xfrm>
              <a:off x="7245763" y="1624251"/>
              <a:ext cx="110902" cy="67627"/>
            </a:xfrm>
            <a:custGeom>
              <a:avLst/>
              <a:gdLst/>
              <a:ahLst/>
              <a:cxnLst/>
              <a:rect l="l" t="t" r="r" b="b"/>
              <a:pathLst>
                <a:path w="2063" h="1258" extrusionOk="0">
                  <a:moveTo>
                    <a:pt x="1811" y="0"/>
                  </a:moveTo>
                  <a:cubicBezTo>
                    <a:pt x="1755" y="0"/>
                    <a:pt x="1697" y="40"/>
                    <a:pt x="1697" y="108"/>
                  </a:cubicBezTo>
                  <a:cubicBezTo>
                    <a:pt x="1758" y="564"/>
                    <a:pt x="1576" y="929"/>
                    <a:pt x="1090" y="1050"/>
                  </a:cubicBezTo>
                  <a:cubicBezTo>
                    <a:pt x="1027" y="1063"/>
                    <a:pt x="953" y="1070"/>
                    <a:pt x="876" y="1070"/>
                  </a:cubicBezTo>
                  <a:cubicBezTo>
                    <a:pt x="767" y="1070"/>
                    <a:pt x="649" y="1055"/>
                    <a:pt x="542" y="1020"/>
                  </a:cubicBezTo>
                  <a:cubicBezTo>
                    <a:pt x="330" y="929"/>
                    <a:pt x="238" y="777"/>
                    <a:pt x="56" y="625"/>
                  </a:cubicBezTo>
                  <a:cubicBezTo>
                    <a:pt x="56" y="616"/>
                    <a:pt x="54" y="612"/>
                    <a:pt x="50" y="612"/>
                  </a:cubicBezTo>
                  <a:cubicBezTo>
                    <a:pt x="41" y="612"/>
                    <a:pt x="26" y="634"/>
                    <a:pt x="26" y="655"/>
                  </a:cubicBezTo>
                  <a:cubicBezTo>
                    <a:pt x="1" y="1079"/>
                    <a:pt x="528" y="1257"/>
                    <a:pt x="920" y="1257"/>
                  </a:cubicBezTo>
                  <a:cubicBezTo>
                    <a:pt x="1006" y="1257"/>
                    <a:pt x="1085" y="1249"/>
                    <a:pt x="1150" y="1233"/>
                  </a:cubicBezTo>
                  <a:cubicBezTo>
                    <a:pt x="1697" y="1111"/>
                    <a:pt x="2062" y="625"/>
                    <a:pt x="1910" y="78"/>
                  </a:cubicBezTo>
                  <a:cubicBezTo>
                    <a:pt x="1897" y="24"/>
                    <a:pt x="1854" y="0"/>
                    <a:pt x="1811"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69" name="Google Shape;1269;p52"/>
            <p:cNvSpPr/>
            <p:nvPr/>
          </p:nvSpPr>
          <p:spPr>
            <a:xfrm rot="4096072">
              <a:off x="6905011" y="1289097"/>
              <a:ext cx="88271" cy="97303"/>
            </a:xfrm>
            <a:custGeom>
              <a:avLst/>
              <a:gdLst/>
              <a:ahLst/>
              <a:cxnLst/>
              <a:rect l="l" t="t" r="r" b="b"/>
              <a:pathLst>
                <a:path w="1642" h="1810" extrusionOk="0">
                  <a:moveTo>
                    <a:pt x="1490" y="1"/>
                  </a:moveTo>
                  <a:cubicBezTo>
                    <a:pt x="821" y="153"/>
                    <a:pt x="0" y="1065"/>
                    <a:pt x="61" y="1764"/>
                  </a:cubicBezTo>
                  <a:cubicBezTo>
                    <a:pt x="61" y="1794"/>
                    <a:pt x="76" y="1809"/>
                    <a:pt x="95" y="1809"/>
                  </a:cubicBezTo>
                  <a:cubicBezTo>
                    <a:pt x="114" y="1809"/>
                    <a:pt x="137" y="1794"/>
                    <a:pt x="152" y="1764"/>
                  </a:cubicBezTo>
                  <a:cubicBezTo>
                    <a:pt x="426" y="1034"/>
                    <a:pt x="821" y="518"/>
                    <a:pt x="1551" y="153"/>
                  </a:cubicBezTo>
                  <a:cubicBezTo>
                    <a:pt x="1642" y="122"/>
                    <a:pt x="1581" y="1"/>
                    <a:pt x="1490"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0" name="Google Shape;1270;p52"/>
            <p:cNvSpPr/>
            <p:nvPr/>
          </p:nvSpPr>
          <p:spPr>
            <a:xfrm>
              <a:off x="7417038" y="1210633"/>
              <a:ext cx="121707" cy="31179"/>
            </a:xfrm>
            <a:custGeom>
              <a:avLst/>
              <a:gdLst/>
              <a:ahLst/>
              <a:cxnLst/>
              <a:rect l="l" t="t" r="r" b="b"/>
              <a:pathLst>
                <a:path w="2264" h="580" extrusionOk="0">
                  <a:moveTo>
                    <a:pt x="877" y="0"/>
                  </a:moveTo>
                  <a:cubicBezTo>
                    <a:pt x="576" y="0"/>
                    <a:pt x="287" y="54"/>
                    <a:pt x="62" y="173"/>
                  </a:cubicBezTo>
                  <a:cubicBezTo>
                    <a:pt x="1" y="203"/>
                    <a:pt x="31" y="264"/>
                    <a:pt x="92" y="264"/>
                  </a:cubicBezTo>
                  <a:cubicBezTo>
                    <a:pt x="259" y="264"/>
                    <a:pt x="426" y="260"/>
                    <a:pt x="593" y="260"/>
                  </a:cubicBezTo>
                  <a:cubicBezTo>
                    <a:pt x="1093" y="260"/>
                    <a:pt x="1589" y="294"/>
                    <a:pt x="2068" y="568"/>
                  </a:cubicBezTo>
                  <a:cubicBezTo>
                    <a:pt x="2085" y="576"/>
                    <a:pt x="2101" y="580"/>
                    <a:pt x="2116" y="580"/>
                  </a:cubicBezTo>
                  <a:cubicBezTo>
                    <a:pt x="2210" y="580"/>
                    <a:pt x="2264" y="434"/>
                    <a:pt x="2159" y="355"/>
                  </a:cubicBezTo>
                  <a:cubicBezTo>
                    <a:pt x="1844" y="132"/>
                    <a:pt x="1347" y="0"/>
                    <a:pt x="877"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1" name="Google Shape;1271;p52"/>
            <p:cNvSpPr/>
            <p:nvPr/>
          </p:nvSpPr>
          <p:spPr>
            <a:xfrm>
              <a:off x="6907245" y="1662312"/>
              <a:ext cx="228792" cy="196914"/>
            </a:xfrm>
            <a:custGeom>
              <a:avLst/>
              <a:gdLst/>
              <a:ahLst/>
              <a:cxnLst/>
              <a:rect l="l" t="t" r="r" b="b"/>
              <a:pathLst>
                <a:path w="4256" h="3663" extrusionOk="0">
                  <a:moveTo>
                    <a:pt x="2190" y="1"/>
                  </a:moveTo>
                  <a:cubicBezTo>
                    <a:pt x="2020" y="1"/>
                    <a:pt x="1846" y="23"/>
                    <a:pt x="1672" y="69"/>
                  </a:cubicBezTo>
                  <a:cubicBezTo>
                    <a:pt x="608" y="342"/>
                    <a:pt x="0" y="1345"/>
                    <a:pt x="244" y="2318"/>
                  </a:cubicBezTo>
                  <a:cubicBezTo>
                    <a:pt x="446" y="3127"/>
                    <a:pt x="1216" y="3662"/>
                    <a:pt x="2064" y="3662"/>
                  </a:cubicBezTo>
                  <a:cubicBezTo>
                    <a:pt x="2235" y="3662"/>
                    <a:pt x="2410" y="3641"/>
                    <a:pt x="2584" y="3595"/>
                  </a:cubicBezTo>
                  <a:cubicBezTo>
                    <a:pt x="3617" y="3321"/>
                    <a:pt x="4256" y="2318"/>
                    <a:pt x="4013" y="1345"/>
                  </a:cubicBezTo>
                  <a:cubicBezTo>
                    <a:pt x="3785" y="536"/>
                    <a:pt x="3032" y="1"/>
                    <a:pt x="2190" y="1"/>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2" name="Google Shape;1272;p52"/>
            <p:cNvSpPr/>
            <p:nvPr/>
          </p:nvSpPr>
          <p:spPr>
            <a:xfrm>
              <a:off x="7459561" y="1516895"/>
              <a:ext cx="230405" cy="196914"/>
            </a:xfrm>
            <a:custGeom>
              <a:avLst/>
              <a:gdLst/>
              <a:ahLst/>
              <a:cxnLst/>
              <a:rect l="l" t="t" r="r" b="b"/>
              <a:pathLst>
                <a:path w="4286" h="3663" extrusionOk="0">
                  <a:moveTo>
                    <a:pt x="2192" y="0"/>
                  </a:moveTo>
                  <a:cubicBezTo>
                    <a:pt x="2021" y="0"/>
                    <a:pt x="1846" y="22"/>
                    <a:pt x="1672" y="68"/>
                  </a:cubicBezTo>
                  <a:cubicBezTo>
                    <a:pt x="638" y="342"/>
                    <a:pt x="0" y="1345"/>
                    <a:pt x="243" y="2318"/>
                  </a:cubicBezTo>
                  <a:cubicBezTo>
                    <a:pt x="471" y="3127"/>
                    <a:pt x="1224" y="3662"/>
                    <a:pt x="2083" y="3662"/>
                  </a:cubicBezTo>
                  <a:cubicBezTo>
                    <a:pt x="2257" y="3662"/>
                    <a:pt x="2435" y="3640"/>
                    <a:pt x="2614" y="3594"/>
                  </a:cubicBezTo>
                  <a:cubicBezTo>
                    <a:pt x="3648" y="3321"/>
                    <a:pt x="4286" y="2318"/>
                    <a:pt x="4012" y="1345"/>
                  </a:cubicBezTo>
                  <a:cubicBezTo>
                    <a:pt x="3810" y="536"/>
                    <a:pt x="3040" y="0"/>
                    <a:pt x="2192"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3" name="Google Shape;1273;p52"/>
            <p:cNvSpPr/>
            <p:nvPr/>
          </p:nvSpPr>
          <p:spPr>
            <a:xfrm>
              <a:off x="6966057" y="1727629"/>
              <a:ext cx="22954" cy="22148"/>
            </a:xfrm>
            <a:custGeom>
              <a:avLst/>
              <a:gdLst/>
              <a:ahLst/>
              <a:cxnLst/>
              <a:rect l="l" t="t" r="r" b="b"/>
              <a:pathLst>
                <a:path w="427" h="412" extrusionOk="0">
                  <a:moveTo>
                    <a:pt x="202" y="1"/>
                  </a:moveTo>
                  <a:cubicBezTo>
                    <a:pt x="185" y="1"/>
                    <a:pt x="168" y="3"/>
                    <a:pt x="153" y="9"/>
                  </a:cubicBezTo>
                  <a:cubicBezTo>
                    <a:pt x="61" y="39"/>
                    <a:pt x="1" y="130"/>
                    <a:pt x="31" y="252"/>
                  </a:cubicBezTo>
                  <a:cubicBezTo>
                    <a:pt x="56" y="353"/>
                    <a:pt x="123" y="412"/>
                    <a:pt x="214" y="412"/>
                  </a:cubicBezTo>
                  <a:cubicBezTo>
                    <a:pt x="233" y="412"/>
                    <a:pt x="253" y="409"/>
                    <a:pt x="274" y="404"/>
                  </a:cubicBezTo>
                  <a:cubicBezTo>
                    <a:pt x="365" y="373"/>
                    <a:pt x="426" y="282"/>
                    <a:pt x="396" y="161"/>
                  </a:cubicBezTo>
                  <a:cubicBezTo>
                    <a:pt x="371" y="60"/>
                    <a:pt x="283" y="1"/>
                    <a:pt x="202"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4" name="Google Shape;1274;p52"/>
            <p:cNvSpPr/>
            <p:nvPr/>
          </p:nvSpPr>
          <p:spPr>
            <a:xfrm>
              <a:off x="7047770" y="1771765"/>
              <a:ext cx="21288" cy="22148"/>
            </a:xfrm>
            <a:custGeom>
              <a:avLst/>
              <a:gdLst/>
              <a:ahLst/>
              <a:cxnLst/>
              <a:rect l="l" t="t" r="r" b="b"/>
              <a:pathLst>
                <a:path w="396" h="412" extrusionOk="0">
                  <a:moveTo>
                    <a:pt x="199" y="1"/>
                  </a:moveTo>
                  <a:cubicBezTo>
                    <a:pt x="184" y="1"/>
                    <a:pt x="168" y="3"/>
                    <a:pt x="152" y="8"/>
                  </a:cubicBezTo>
                  <a:cubicBezTo>
                    <a:pt x="31" y="39"/>
                    <a:pt x="0" y="130"/>
                    <a:pt x="31" y="252"/>
                  </a:cubicBezTo>
                  <a:cubicBezTo>
                    <a:pt x="56" y="352"/>
                    <a:pt x="123" y="411"/>
                    <a:pt x="197" y="411"/>
                  </a:cubicBezTo>
                  <a:cubicBezTo>
                    <a:pt x="212" y="411"/>
                    <a:pt x="228" y="409"/>
                    <a:pt x="244" y="403"/>
                  </a:cubicBezTo>
                  <a:cubicBezTo>
                    <a:pt x="335" y="373"/>
                    <a:pt x="396" y="282"/>
                    <a:pt x="365" y="160"/>
                  </a:cubicBezTo>
                  <a:cubicBezTo>
                    <a:pt x="340" y="60"/>
                    <a:pt x="273" y="1"/>
                    <a:pt x="199"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5" name="Google Shape;1275;p52"/>
            <p:cNvSpPr/>
            <p:nvPr/>
          </p:nvSpPr>
          <p:spPr>
            <a:xfrm>
              <a:off x="6979121" y="1833856"/>
              <a:ext cx="21288" cy="22148"/>
            </a:xfrm>
            <a:custGeom>
              <a:avLst/>
              <a:gdLst/>
              <a:ahLst/>
              <a:cxnLst/>
              <a:rect l="l" t="t" r="r" b="b"/>
              <a:pathLst>
                <a:path w="396" h="412" extrusionOk="0">
                  <a:moveTo>
                    <a:pt x="199" y="1"/>
                  </a:moveTo>
                  <a:cubicBezTo>
                    <a:pt x="184" y="1"/>
                    <a:pt x="168" y="3"/>
                    <a:pt x="153" y="8"/>
                  </a:cubicBezTo>
                  <a:cubicBezTo>
                    <a:pt x="62" y="39"/>
                    <a:pt x="1" y="130"/>
                    <a:pt x="31" y="252"/>
                  </a:cubicBezTo>
                  <a:cubicBezTo>
                    <a:pt x="56" y="352"/>
                    <a:pt x="123" y="411"/>
                    <a:pt x="197" y="411"/>
                  </a:cubicBezTo>
                  <a:cubicBezTo>
                    <a:pt x="213" y="411"/>
                    <a:pt x="228" y="409"/>
                    <a:pt x="244" y="404"/>
                  </a:cubicBezTo>
                  <a:cubicBezTo>
                    <a:pt x="366" y="373"/>
                    <a:pt x="396" y="282"/>
                    <a:pt x="366" y="160"/>
                  </a:cubicBezTo>
                  <a:cubicBezTo>
                    <a:pt x="340" y="60"/>
                    <a:pt x="273" y="1"/>
                    <a:pt x="199"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6" name="Google Shape;1276;p52"/>
            <p:cNvSpPr/>
            <p:nvPr/>
          </p:nvSpPr>
          <p:spPr>
            <a:xfrm>
              <a:off x="7073897" y="1683547"/>
              <a:ext cx="21288" cy="21718"/>
            </a:xfrm>
            <a:custGeom>
              <a:avLst/>
              <a:gdLst/>
              <a:ahLst/>
              <a:cxnLst/>
              <a:rect l="l" t="t" r="r" b="b"/>
              <a:pathLst>
                <a:path w="396" h="404" extrusionOk="0">
                  <a:moveTo>
                    <a:pt x="199" y="0"/>
                  </a:moveTo>
                  <a:cubicBezTo>
                    <a:pt x="184" y="0"/>
                    <a:pt x="168" y="3"/>
                    <a:pt x="153" y="8"/>
                  </a:cubicBezTo>
                  <a:cubicBezTo>
                    <a:pt x="62" y="8"/>
                    <a:pt x="1" y="130"/>
                    <a:pt x="31" y="251"/>
                  </a:cubicBezTo>
                  <a:cubicBezTo>
                    <a:pt x="62" y="342"/>
                    <a:pt x="153" y="403"/>
                    <a:pt x="244" y="403"/>
                  </a:cubicBezTo>
                  <a:cubicBezTo>
                    <a:pt x="335" y="373"/>
                    <a:pt x="396" y="251"/>
                    <a:pt x="366" y="160"/>
                  </a:cubicBezTo>
                  <a:cubicBezTo>
                    <a:pt x="340" y="59"/>
                    <a:pt x="273" y="0"/>
                    <a:pt x="199"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7" name="Google Shape;1277;p52"/>
            <p:cNvSpPr/>
            <p:nvPr/>
          </p:nvSpPr>
          <p:spPr>
            <a:xfrm>
              <a:off x="7153997" y="1765636"/>
              <a:ext cx="22901" cy="21718"/>
            </a:xfrm>
            <a:custGeom>
              <a:avLst/>
              <a:gdLst/>
              <a:ahLst/>
              <a:cxnLst/>
              <a:rect l="l" t="t" r="r" b="b"/>
              <a:pathLst>
                <a:path w="426" h="404" extrusionOk="0">
                  <a:moveTo>
                    <a:pt x="152" y="1"/>
                  </a:moveTo>
                  <a:cubicBezTo>
                    <a:pt x="61" y="31"/>
                    <a:pt x="0" y="153"/>
                    <a:pt x="31" y="244"/>
                  </a:cubicBezTo>
                  <a:cubicBezTo>
                    <a:pt x="56" y="345"/>
                    <a:pt x="143" y="404"/>
                    <a:pt x="225" y="404"/>
                  </a:cubicBezTo>
                  <a:cubicBezTo>
                    <a:pt x="242" y="404"/>
                    <a:pt x="258" y="401"/>
                    <a:pt x="274" y="396"/>
                  </a:cubicBezTo>
                  <a:cubicBezTo>
                    <a:pt x="365" y="396"/>
                    <a:pt x="426" y="274"/>
                    <a:pt x="395" y="153"/>
                  </a:cubicBezTo>
                  <a:cubicBezTo>
                    <a:pt x="365" y="62"/>
                    <a:pt x="274" y="1"/>
                    <a:pt x="152"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8" name="Google Shape;1278;p52"/>
            <p:cNvSpPr/>
            <p:nvPr/>
          </p:nvSpPr>
          <p:spPr>
            <a:xfrm>
              <a:off x="7448110" y="1600275"/>
              <a:ext cx="22901" cy="22041"/>
            </a:xfrm>
            <a:custGeom>
              <a:avLst/>
              <a:gdLst/>
              <a:ahLst/>
              <a:cxnLst/>
              <a:rect l="l" t="t" r="r" b="b"/>
              <a:pathLst>
                <a:path w="426" h="410" extrusionOk="0">
                  <a:moveTo>
                    <a:pt x="190" y="1"/>
                  </a:moveTo>
                  <a:cubicBezTo>
                    <a:pt x="177" y="1"/>
                    <a:pt x="165" y="3"/>
                    <a:pt x="152" y="7"/>
                  </a:cubicBezTo>
                  <a:cubicBezTo>
                    <a:pt x="61" y="37"/>
                    <a:pt x="0" y="128"/>
                    <a:pt x="31" y="250"/>
                  </a:cubicBezTo>
                  <a:cubicBezTo>
                    <a:pt x="56" y="351"/>
                    <a:pt x="123" y="410"/>
                    <a:pt x="214" y="410"/>
                  </a:cubicBezTo>
                  <a:cubicBezTo>
                    <a:pt x="233" y="410"/>
                    <a:pt x="253" y="407"/>
                    <a:pt x="274" y="402"/>
                  </a:cubicBezTo>
                  <a:cubicBezTo>
                    <a:pt x="365" y="372"/>
                    <a:pt x="426" y="280"/>
                    <a:pt x="396" y="159"/>
                  </a:cubicBezTo>
                  <a:cubicBezTo>
                    <a:pt x="369" y="80"/>
                    <a:pt x="274" y="1"/>
                    <a:pt x="190"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79" name="Google Shape;1279;p52"/>
            <p:cNvSpPr/>
            <p:nvPr/>
          </p:nvSpPr>
          <p:spPr>
            <a:xfrm>
              <a:off x="7513481" y="1693331"/>
              <a:ext cx="21288" cy="22041"/>
            </a:xfrm>
            <a:custGeom>
              <a:avLst/>
              <a:gdLst/>
              <a:ahLst/>
              <a:cxnLst/>
              <a:rect l="l" t="t" r="r" b="b"/>
              <a:pathLst>
                <a:path w="396" h="410" extrusionOk="0">
                  <a:moveTo>
                    <a:pt x="201" y="1"/>
                  </a:moveTo>
                  <a:cubicBezTo>
                    <a:pt x="184" y="1"/>
                    <a:pt x="168" y="3"/>
                    <a:pt x="152" y="8"/>
                  </a:cubicBezTo>
                  <a:cubicBezTo>
                    <a:pt x="61" y="39"/>
                    <a:pt x="0" y="130"/>
                    <a:pt x="31" y="252"/>
                  </a:cubicBezTo>
                  <a:cubicBezTo>
                    <a:pt x="57" y="330"/>
                    <a:pt x="129" y="409"/>
                    <a:pt x="207" y="409"/>
                  </a:cubicBezTo>
                  <a:cubicBezTo>
                    <a:pt x="219" y="409"/>
                    <a:pt x="231" y="408"/>
                    <a:pt x="243" y="403"/>
                  </a:cubicBezTo>
                  <a:cubicBezTo>
                    <a:pt x="335" y="373"/>
                    <a:pt x="395" y="252"/>
                    <a:pt x="365" y="160"/>
                  </a:cubicBezTo>
                  <a:cubicBezTo>
                    <a:pt x="365" y="60"/>
                    <a:pt x="282" y="1"/>
                    <a:pt x="201"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0" name="Google Shape;1280;p52"/>
            <p:cNvSpPr/>
            <p:nvPr/>
          </p:nvSpPr>
          <p:spPr>
            <a:xfrm>
              <a:off x="7567401" y="1575707"/>
              <a:ext cx="21288" cy="21987"/>
            </a:xfrm>
            <a:custGeom>
              <a:avLst/>
              <a:gdLst/>
              <a:ahLst/>
              <a:cxnLst/>
              <a:rect l="l" t="t" r="r" b="b"/>
              <a:pathLst>
                <a:path w="396" h="409" extrusionOk="0">
                  <a:moveTo>
                    <a:pt x="199" y="0"/>
                  </a:moveTo>
                  <a:cubicBezTo>
                    <a:pt x="184" y="0"/>
                    <a:pt x="168" y="3"/>
                    <a:pt x="152" y="8"/>
                  </a:cubicBezTo>
                  <a:cubicBezTo>
                    <a:pt x="61" y="38"/>
                    <a:pt x="0" y="129"/>
                    <a:pt x="31" y="251"/>
                  </a:cubicBezTo>
                  <a:cubicBezTo>
                    <a:pt x="57" y="330"/>
                    <a:pt x="129" y="409"/>
                    <a:pt x="207" y="409"/>
                  </a:cubicBezTo>
                  <a:cubicBezTo>
                    <a:pt x="219" y="409"/>
                    <a:pt x="231" y="407"/>
                    <a:pt x="243" y="403"/>
                  </a:cubicBezTo>
                  <a:cubicBezTo>
                    <a:pt x="335" y="373"/>
                    <a:pt x="395" y="251"/>
                    <a:pt x="365" y="160"/>
                  </a:cubicBezTo>
                  <a:cubicBezTo>
                    <a:pt x="340" y="59"/>
                    <a:pt x="273" y="0"/>
                    <a:pt x="199" y="0"/>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1" name="Google Shape;1281;p52"/>
            <p:cNvSpPr/>
            <p:nvPr/>
          </p:nvSpPr>
          <p:spPr>
            <a:xfrm>
              <a:off x="7644168" y="1636562"/>
              <a:ext cx="21288" cy="21718"/>
            </a:xfrm>
            <a:custGeom>
              <a:avLst/>
              <a:gdLst/>
              <a:ahLst/>
              <a:cxnLst/>
              <a:rect l="l" t="t" r="r" b="b"/>
              <a:pathLst>
                <a:path w="396" h="404" extrusionOk="0">
                  <a:moveTo>
                    <a:pt x="153" y="1"/>
                  </a:moveTo>
                  <a:cubicBezTo>
                    <a:pt x="62" y="31"/>
                    <a:pt x="1" y="152"/>
                    <a:pt x="31" y="244"/>
                  </a:cubicBezTo>
                  <a:cubicBezTo>
                    <a:pt x="56" y="344"/>
                    <a:pt x="123" y="403"/>
                    <a:pt x="197" y="403"/>
                  </a:cubicBezTo>
                  <a:cubicBezTo>
                    <a:pt x="213" y="403"/>
                    <a:pt x="228" y="401"/>
                    <a:pt x="244" y="396"/>
                  </a:cubicBezTo>
                  <a:cubicBezTo>
                    <a:pt x="335" y="396"/>
                    <a:pt x="396" y="274"/>
                    <a:pt x="366" y="152"/>
                  </a:cubicBezTo>
                  <a:cubicBezTo>
                    <a:pt x="335" y="61"/>
                    <a:pt x="244" y="1"/>
                    <a:pt x="153"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2" name="Google Shape;1282;p52"/>
            <p:cNvSpPr/>
            <p:nvPr/>
          </p:nvSpPr>
          <p:spPr>
            <a:xfrm>
              <a:off x="7564121" y="1646346"/>
              <a:ext cx="21288" cy="21718"/>
            </a:xfrm>
            <a:custGeom>
              <a:avLst/>
              <a:gdLst/>
              <a:ahLst/>
              <a:cxnLst/>
              <a:rect l="l" t="t" r="r" b="b"/>
              <a:pathLst>
                <a:path w="396" h="404" extrusionOk="0">
                  <a:moveTo>
                    <a:pt x="152" y="1"/>
                  </a:moveTo>
                  <a:cubicBezTo>
                    <a:pt x="61" y="31"/>
                    <a:pt x="0" y="153"/>
                    <a:pt x="31" y="244"/>
                  </a:cubicBezTo>
                  <a:cubicBezTo>
                    <a:pt x="56" y="345"/>
                    <a:pt x="123" y="404"/>
                    <a:pt x="197" y="404"/>
                  </a:cubicBezTo>
                  <a:cubicBezTo>
                    <a:pt x="212" y="404"/>
                    <a:pt x="228" y="401"/>
                    <a:pt x="244" y="396"/>
                  </a:cubicBezTo>
                  <a:cubicBezTo>
                    <a:pt x="335" y="396"/>
                    <a:pt x="396" y="274"/>
                    <a:pt x="365" y="153"/>
                  </a:cubicBezTo>
                  <a:cubicBezTo>
                    <a:pt x="335" y="62"/>
                    <a:pt x="244" y="1"/>
                    <a:pt x="152" y="1"/>
                  </a:cubicBezTo>
                  <a:close/>
                </a:path>
              </a:pathLst>
            </a:custGeom>
            <a:solidFill>
              <a:srgbClr val="8E4F4F"/>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3" name="Google Shape;1283;p52"/>
            <p:cNvSpPr/>
            <p:nvPr/>
          </p:nvSpPr>
          <p:spPr>
            <a:xfrm>
              <a:off x="6784676" y="1228481"/>
              <a:ext cx="933069" cy="517147"/>
            </a:xfrm>
            <a:custGeom>
              <a:avLst/>
              <a:gdLst/>
              <a:ahLst/>
              <a:cxnLst/>
              <a:rect l="l" t="t" r="r" b="b"/>
              <a:pathLst>
                <a:path w="17357" h="9620" extrusionOk="0">
                  <a:moveTo>
                    <a:pt x="13404" y="351"/>
                  </a:moveTo>
                  <a:cubicBezTo>
                    <a:pt x="14824" y="351"/>
                    <a:pt x="16120" y="1290"/>
                    <a:pt x="16506" y="2728"/>
                  </a:cubicBezTo>
                  <a:cubicBezTo>
                    <a:pt x="16962" y="4461"/>
                    <a:pt x="15928" y="6193"/>
                    <a:pt x="14226" y="6649"/>
                  </a:cubicBezTo>
                  <a:cubicBezTo>
                    <a:pt x="13953" y="6722"/>
                    <a:pt x="13679" y="6757"/>
                    <a:pt x="13409" y="6757"/>
                  </a:cubicBezTo>
                  <a:cubicBezTo>
                    <a:pt x="11993" y="6757"/>
                    <a:pt x="10693" y="5799"/>
                    <a:pt x="10335" y="4370"/>
                  </a:cubicBezTo>
                  <a:cubicBezTo>
                    <a:pt x="9879" y="2667"/>
                    <a:pt x="10882" y="904"/>
                    <a:pt x="12615" y="449"/>
                  </a:cubicBezTo>
                  <a:cubicBezTo>
                    <a:pt x="12879" y="383"/>
                    <a:pt x="13144" y="351"/>
                    <a:pt x="13404" y="351"/>
                  </a:cubicBezTo>
                  <a:close/>
                  <a:moveTo>
                    <a:pt x="3946" y="2864"/>
                  </a:moveTo>
                  <a:cubicBezTo>
                    <a:pt x="5356" y="2864"/>
                    <a:pt x="6639" y="3821"/>
                    <a:pt x="7022" y="5251"/>
                  </a:cubicBezTo>
                  <a:cubicBezTo>
                    <a:pt x="7478" y="6953"/>
                    <a:pt x="6445" y="8716"/>
                    <a:pt x="4742" y="9142"/>
                  </a:cubicBezTo>
                  <a:cubicBezTo>
                    <a:pt x="4470" y="9215"/>
                    <a:pt x="4196" y="9250"/>
                    <a:pt x="3926" y="9250"/>
                  </a:cubicBezTo>
                  <a:cubicBezTo>
                    <a:pt x="2510" y="9250"/>
                    <a:pt x="1209" y="8292"/>
                    <a:pt x="852" y="6862"/>
                  </a:cubicBezTo>
                  <a:cubicBezTo>
                    <a:pt x="396" y="5160"/>
                    <a:pt x="1399" y="3397"/>
                    <a:pt x="3131" y="2971"/>
                  </a:cubicBezTo>
                  <a:cubicBezTo>
                    <a:pt x="3404" y="2898"/>
                    <a:pt x="3677" y="2864"/>
                    <a:pt x="3946" y="2864"/>
                  </a:cubicBezTo>
                  <a:close/>
                  <a:moveTo>
                    <a:pt x="13395" y="1"/>
                  </a:moveTo>
                  <a:cubicBezTo>
                    <a:pt x="13097" y="1"/>
                    <a:pt x="12795" y="38"/>
                    <a:pt x="12493" y="114"/>
                  </a:cubicBezTo>
                  <a:cubicBezTo>
                    <a:pt x="10609" y="631"/>
                    <a:pt x="9454" y="2576"/>
                    <a:pt x="9971" y="4461"/>
                  </a:cubicBezTo>
                  <a:cubicBezTo>
                    <a:pt x="9971" y="4461"/>
                    <a:pt x="9603" y="4350"/>
                    <a:pt x="9107" y="4350"/>
                  </a:cubicBezTo>
                  <a:cubicBezTo>
                    <a:pt x="8563" y="4350"/>
                    <a:pt x="7866" y="4483"/>
                    <a:pt x="7326" y="5038"/>
                  </a:cubicBezTo>
                  <a:cubicBezTo>
                    <a:pt x="7041" y="3615"/>
                    <a:pt x="5479" y="2500"/>
                    <a:pt x="3858" y="2500"/>
                  </a:cubicBezTo>
                  <a:cubicBezTo>
                    <a:pt x="3575" y="2500"/>
                    <a:pt x="3290" y="2534"/>
                    <a:pt x="3010" y="2607"/>
                  </a:cubicBezTo>
                  <a:cubicBezTo>
                    <a:pt x="1125" y="3123"/>
                    <a:pt x="1" y="5069"/>
                    <a:pt x="487" y="6953"/>
                  </a:cubicBezTo>
                  <a:cubicBezTo>
                    <a:pt x="923" y="8567"/>
                    <a:pt x="2373" y="9620"/>
                    <a:pt x="3946" y="9620"/>
                  </a:cubicBezTo>
                  <a:cubicBezTo>
                    <a:pt x="4239" y="9620"/>
                    <a:pt x="4537" y="9583"/>
                    <a:pt x="4834" y="9506"/>
                  </a:cubicBezTo>
                  <a:cubicBezTo>
                    <a:pt x="6627" y="9020"/>
                    <a:pt x="7721" y="7288"/>
                    <a:pt x="7448" y="5494"/>
                  </a:cubicBezTo>
                  <a:cubicBezTo>
                    <a:pt x="7543" y="5303"/>
                    <a:pt x="7975" y="4739"/>
                    <a:pt x="9066" y="4739"/>
                  </a:cubicBezTo>
                  <a:cubicBezTo>
                    <a:pt x="9366" y="4739"/>
                    <a:pt x="9716" y="4781"/>
                    <a:pt x="10123" y="4886"/>
                  </a:cubicBezTo>
                  <a:cubicBezTo>
                    <a:pt x="10412" y="5598"/>
                    <a:pt x="11616" y="7131"/>
                    <a:pt x="13436" y="7131"/>
                  </a:cubicBezTo>
                  <a:cubicBezTo>
                    <a:pt x="13715" y="7131"/>
                    <a:pt x="14009" y="7095"/>
                    <a:pt x="14317" y="7014"/>
                  </a:cubicBezTo>
                  <a:cubicBezTo>
                    <a:pt x="16232" y="6497"/>
                    <a:pt x="17357" y="4552"/>
                    <a:pt x="16840" y="2637"/>
                  </a:cubicBezTo>
                  <a:cubicBezTo>
                    <a:pt x="16430" y="1049"/>
                    <a:pt x="14985" y="1"/>
                    <a:pt x="13395" y="1"/>
                  </a:cubicBez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4" name="Google Shape;1284;p52"/>
            <p:cNvSpPr/>
            <p:nvPr/>
          </p:nvSpPr>
          <p:spPr>
            <a:xfrm>
              <a:off x="6426859" y="1162680"/>
              <a:ext cx="398719" cy="297333"/>
            </a:xfrm>
            <a:custGeom>
              <a:avLst/>
              <a:gdLst/>
              <a:ahLst/>
              <a:cxnLst/>
              <a:rect l="l" t="t" r="r" b="b"/>
              <a:pathLst>
                <a:path w="7417" h="5531" extrusionOk="0">
                  <a:moveTo>
                    <a:pt x="1034" y="1"/>
                  </a:moveTo>
                  <a:cubicBezTo>
                    <a:pt x="395" y="1065"/>
                    <a:pt x="0" y="2463"/>
                    <a:pt x="334" y="4165"/>
                  </a:cubicBezTo>
                  <a:cubicBezTo>
                    <a:pt x="365" y="4256"/>
                    <a:pt x="365" y="4317"/>
                    <a:pt x="395" y="4378"/>
                  </a:cubicBezTo>
                  <a:cubicBezTo>
                    <a:pt x="1957" y="5146"/>
                    <a:pt x="3742" y="5531"/>
                    <a:pt x="5551" y="5531"/>
                  </a:cubicBezTo>
                  <a:cubicBezTo>
                    <a:pt x="5960" y="5531"/>
                    <a:pt x="6370" y="5511"/>
                    <a:pt x="6778" y="5472"/>
                  </a:cubicBezTo>
                  <a:cubicBezTo>
                    <a:pt x="6991" y="5016"/>
                    <a:pt x="7234" y="4499"/>
                    <a:pt x="7417" y="3983"/>
                  </a:cubicBezTo>
                  <a:cubicBezTo>
                    <a:pt x="5076" y="3071"/>
                    <a:pt x="2948" y="1673"/>
                    <a:pt x="1034" y="1"/>
                  </a:cubicBezTo>
                  <a:close/>
                </a:path>
              </a:pathLst>
            </a:custGeom>
            <a:solidFill>
              <a:srgbClr val="67354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5" name="Google Shape;1285;p52"/>
            <p:cNvSpPr/>
            <p:nvPr/>
          </p:nvSpPr>
          <p:spPr>
            <a:xfrm>
              <a:off x="6482391" y="773791"/>
              <a:ext cx="962474" cy="602998"/>
            </a:xfrm>
            <a:custGeom>
              <a:avLst/>
              <a:gdLst/>
              <a:ahLst/>
              <a:cxnLst/>
              <a:rect l="l" t="t" r="r" b="b"/>
              <a:pathLst>
                <a:path w="17904" h="11217" extrusionOk="0">
                  <a:moveTo>
                    <a:pt x="10092" y="1"/>
                  </a:moveTo>
                  <a:cubicBezTo>
                    <a:pt x="6627" y="1186"/>
                    <a:pt x="4256" y="3131"/>
                    <a:pt x="4256" y="3131"/>
                  </a:cubicBezTo>
                  <a:cubicBezTo>
                    <a:pt x="4256" y="3131"/>
                    <a:pt x="4230" y="220"/>
                    <a:pt x="3422" y="220"/>
                  </a:cubicBezTo>
                  <a:cubicBezTo>
                    <a:pt x="3360" y="220"/>
                    <a:pt x="3294" y="237"/>
                    <a:pt x="3222" y="274"/>
                  </a:cubicBezTo>
                  <a:cubicBezTo>
                    <a:pt x="2280" y="791"/>
                    <a:pt x="3374" y="3679"/>
                    <a:pt x="3374" y="3679"/>
                  </a:cubicBezTo>
                  <a:cubicBezTo>
                    <a:pt x="3374" y="3679"/>
                    <a:pt x="2256" y="1953"/>
                    <a:pt x="1692" y="1953"/>
                  </a:cubicBezTo>
                  <a:cubicBezTo>
                    <a:pt x="1612" y="1953"/>
                    <a:pt x="1543" y="1988"/>
                    <a:pt x="1490" y="2068"/>
                  </a:cubicBezTo>
                  <a:cubicBezTo>
                    <a:pt x="1095" y="2675"/>
                    <a:pt x="2797" y="4560"/>
                    <a:pt x="2797" y="4560"/>
                  </a:cubicBezTo>
                  <a:cubicBezTo>
                    <a:pt x="2797" y="4560"/>
                    <a:pt x="1064" y="5441"/>
                    <a:pt x="1" y="7235"/>
                  </a:cubicBezTo>
                  <a:cubicBezTo>
                    <a:pt x="1915" y="8907"/>
                    <a:pt x="4043" y="10335"/>
                    <a:pt x="6384" y="11217"/>
                  </a:cubicBezTo>
                  <a:cubicBezTo>
                    <a:pt x="6748" y="10244"/>
                    <a:pt x="6961" y="9241"/>
                    <a:pt x="6870" y="8420"/>
                  </a:cubicBezTo>
                  <a:lnTo>
                    <a:pt x="6870" y="8420"/>
                  </a:lnTo>
                  <a:cubicBezTo>
                    <a:pt x="6870" y="8420"/>
                    <a:pt x="9393" y="9910"/>
                    <a:pt x="11581" y="10274"/>
                  </a:cubicBezTo>
                  <a:cubicBezTo>
                    <a:pt x="11612" y="10153"/>
                    <a:pt x="11612" y="10031"/>
                    <a:pt x="11581" y="9849"/>
                  </a:cubicBezTo>
                  <a:lnTo>
                    <a:pt x="11581" y="9849"/>
                  </a:lnTo>
                  <a:cubicBezTo>
                    <a:pt x="11642" y="10031"/>
                    <a:pt x="11612" y="10153"/>
                    <a:pt x="11581" y="10274"/>
                  </a:cubicBezTo>
                  <a:cubicBezTo>
                    <a:pt x="11868" y="10329"/>
                    <a:pt x="12155" y="10359"/>
                    <a:pt x="12431" y="10359"/>
                  </a:cubicBezTo>
                  <a:cubicBezTo>
                    <a:pt x="12769" y="10359"/>
                    <a:pt x="13090" y="10314"/>
                    <a:pt x="13375" y="10214"/>
                  </a:cubicBezTo>
                  <a:cubicBezTo>
                    <a:pt x="15290" y="9545"/>
                    <a:pt x="14135" y="7782"/>
                    <a:pt x="13800" y="7296"/>
                  </a:cubicBezTo>
                  <a:lnTo>
                    <a:pt x="13800" y="7296"/>
                  </a:lnTo>
                  <a:cubicBezTo>
                    <a:pt x="14197" y="7805"/>
                    <a:pt x="15911" y="9791"/>
                    <a:pt x="17545" y="9791"/>
                  </a:cubicBezTo>
                  <a:cubicBezTo>
                    <a:pt x="17665" y="9791"/>
                    <a:pt x="17785" y="9781"/>
                    <a:pt x="17904" y="9758"/>
                  </a:cubicBezTo>
                  <a:cubicBezTo>
                    <a:pt x="16232" y="5837"/>
                    <a:pt x="13648" y="2280"/>
                    <a:pt x="10092" y="1"/>
                  </a:cubicBezTo>
                  <a:close/>
                </a:path>
              </a:pathLst>
            </a:custGeom>
            <a:solidFill>
              <a:srgbClr val="58293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6" name="Google Shape;1286;p52"/>
            <p:cNvSpPr/>
            <p:nvPr/>
          </p:nvSpPr>
          <p:spPr>
            <a:xfrm>
              <a:off x="7024869" y="731375"/>
              <a:ext cx="495160" cy="566980"/>
            </a:xfrm>
            <a:custGeom>
              <a:avLst/>
              <a:gdLst/>
              <a:ahLst/>
              <a:cxnLst/>
              <a:rect l="l" t="t" r="r" b="b"/>
              <a:pathLst>
                <a:path w="9211" h="10547" extrusionOk="0">
                  <a:moveTo>
                    <a:pt x="4137" y="0"/>
                  </a:moveTo>
                  <a:cubicBezTo>
                    <a:pt x="3582" y="0"/>
                    <a:pt x="3008" y="45"/>
                    <a:pt x="2402" y="151"/>
                  </a:cubicBezTo>
                  <a:cubicBezTo>
                    <a:pt x="1551" y="303"/>
                    <a:pt x="761" y="546"/>
                    <a:pt x="1" y="790"/>
                  </a:cubicBezTo>
                  <a:cubicBezTo>
                    <a:pt x="3588" y="3069"/>
                    <a:pt x="6141" y="6626"/>
                    <a:pt x="7813" y="10547"/>
                  </a:cubicBezTo>
                  <a:cubicBezTo>
                    <a:pt x="7904" y="10516"/>
                    <a:pt x="7965" y="10516"/>
                    <a:pt x="8056" y="10486"/>
                  </a:cubicBezTo>
                  <a:cubicBezTo>
                    <a:pt x="8694" y="10273"/>
                    <a:pt x="9028" y="9939"/>
                    <a:pt x="9211" y="9544"/>
                  </a:cubicBezTo>
                  <a:cubicBezTo>
                    <a:pt x="8664" y="6078"/>
                    <a:pt x="7387" y="2765"/>
                    <a:pt x="5290" y="60"/>
                  </a:cubicBezTo>
                  <a:cubicBezTo>
                    <a:pt x="4912" y="22"/>
                    <a:pt x="4529" y="0"/>
                    <a:pt x="4137" y="0"/>
                  </a:cubicBezTo>
                  <a:close/>
                </a:path>
              </a:pathLst>
            </a:custGeom>
            <a:solidFill>
              <a:srgbClr val="67354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7" name="Google Shape;1287;p52"/>
            <p:cNvSpPr/>
            <p:nvPr/>
          </p:nvSpPr>
          <p:spPr>
            <a:xfrm>
              <a:off x="7309198" y="734601"/>
              <a:ext cx="593214" cy="578162"/>
            </a:xfrm>
            <a:custGeom>
              <a:avLst/>
              <a:gdLst/>
              <a:ahLst/>
              <a:cxnLst/>
              <a:rect l="l" t="t" r="r" b="b"/>
              <a:pathLst>
                <a:path w="11035" h="10755" extrusionOk="0">
                  <a:moveTo>
                    <a:pt x="1" y="0"/>
                  </a:moveTo>
                  <a:lnTo>
                    <a:pt x="1" y="0"/>
                  </a:lnTo>
                  <a:cubicBezTo>
                    <a:pt x="2098" y="2705"/>
                    <a:pt x="3375" y="6018"/>
                    <a:pt x="3922" y="9484"/>
                  </a:cubicBezTo>
                  <a:cubicBezTo>
                    <a:pt x="4317" y="8633"/>
                    <a:pt x="3922" y="7660"/>
                    <a:pt x="3922" y="7660"/>
                  </a:cubicBezTo>
                  <a:lnTo>
                    <a:pt x="3922" y="7660"/>
                  </a:lnTo>
                  <a:cubicBezTo>
                    <a:pt x="3922" y="7661"/>
                    <a:pt x="5804" y="10755"/>
                    <a:pt x="7936" y="10755"/>
                  </a:cubicBezTo>
                  <a:cubicBezTo>
                    <a:pt x="8166" y="10755"/>
                    <a:pt x="8399" y="10719"/>
                    <a:pt x="8633" y="10639"/>
                  </a:cubicBezTo>
                  <a:cubicBezTo>
                    <a:pt x="11034" y="9818"/>
                    <a:pt x="7721" y="4803"/>
                    <a:pt x="6536" y="3344"/>
                  </a:cubicBezTo>
                  <a:cubicBezTo>
                    <a:pt x="5624" y="2189"/>
                    <a:pt x="3253" y="334"/>
                    <a:pt x="1" y="0"/>
                  </a:cubicBezTo>
                  <a:close/>
                </a:path>
              </a:pathLst>
            </a:custGeom>
            <a:solidFill>
              <a:srgbClr val="58293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8" name="Google Shape;1288;p52"/>
            <p:cNvSpPr/>
            <p:nvPr/>
          </p:nvSpPr>
          <p:spPr>
            <a:xfrm>
              <a:off x="6448093" y="1397981"/>
              <a:ext cx="343188" cy="208579"/>
            </a:xfrm>
            <a:custGeom>
              <a:avLst/>
              <a:gdLst/>
              <a:ahLst/>
              <a:cxnLst/>
              <a:rect l="l" t="t" r="r" b="b"/>
              <a:pathLst>
                <a:path w="6384" h="3880" extrusionOk="0">
                  <a:moveTo>
                    <a:pt x="0" y="1"/>
                  </a:moveTo>
                  <a:lnTo>
                    <a:pt x="0" y="1"/>
                  </a:lnTo>
                  <a:cubicBezTo>
                    <a:pt x="713" y="3542"/>
                    <a:pt x="1824" y="3880"/>
                    <a:pt x="2223" y="3880"/>
                  </a:cubicBezTo>
                  <a:cubicBezTo>
                    <a:pt x="2317" y="3880"/>
                    <a:pt x="2371" y="3861"/>
                    <a:pt x="2371" y="3861"/>
                  </a:cubicBezTo>
                  <a:cubicBezTo>
                    <a:pt x="2371" y="3861"/>
                    <a:pt x="2983" y="3591"/>
                    <a:pt x="3943" y="3591"/>
                  </a:cubicBezTo>
                  <a:cubicBezTo>
                    <a:pt x="4231" y="3591"/>
                    <a:pt x="4550" y="3615"/>
                    <a:pt x="4894" y="3679"/>
                  </a:cubicBezTo>
                  <a:cubicBezTo>
                    <a:pt x="4894" y="3679"/>
                    <a:pt x="5654" y="2554"/>
                    <a:pt x="6383" y="1095"/>
                  </a:cubicBezTo>
                  <a:lnTo>
                    <a:pt x="6383" y="1095"/>
                  </a:lnTo>
                  <a:cubicBezTo>
                    <a:pt x="5975" y="1134"/>
                    <a:pt x="5565" y="1154"/>
                    <a:pt x="5156" y="1154"/>
                  </a:cubicBezTo>
                  <a:cubicBezTo>
                    <a:pt x="3347" y="1154"/>
                    <a:pt x="1562" y="769"/>
                    <a:pt x="0" y="1"/>
                  </a:cubicBezTo>
                  <a:close/>
                </a:path>
              </a:pathLst>
            </a:custGeom>
            <a:solidFill>
              <a:srgbClr val="58293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89" name="Google Shape;1289;p52"/>
            <p:cNvSpPr/>
            <p:nvPr/>
          </p:nvSpPr>
          <p:spPr>
            <a:xfrm>
              <a:off x="7219314" y="1159401"/>
              <a:ext cx="4999" cy="6612"/>
            </a:xfrm>
            <a:custGeom>
              <a:avLst/>
              <a:gdLst/>
              <a:ahLst/>
              <a:cxnLst/>
              <a:rect l="l" t="t" r="r" b="b"/>
              <a:pathLst>
                <a:path w="93" h="123" extrusionOk="0">
                  <a:moveTo>
                    <a:pt x="92" y="123"/>
                  </a:moveTo>
                  <a:cubicBezTo>
                    <a:pt x="31" y="62"/>
                    <a:pt x="1" y="1"/>
                    <a:pt x="1" y="1"/>
                  </a:cubicBezTo>
                  <a:cubicBezTo>
                    <a:pt x="1" y="1"/>
                    <a:pt x="31" y="62"/>
                    <a:pt x="92" y="123"/>
                  </a:cubicBezTo>
                  <a:close/>
                </a:path>
              </a:pathLst>
            </a:custGeom>
            <a:solidFill>
              <a:srgbClr val="F2695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0" name="Google Shape;1290;p52"/>
            <p:cNvSpPr/>
            <p:nvPr/>
          </p:nvSpPr>
          <p:spPr>
            <a:xfrm>
              <a:off x="6990571" y="3360438"/>
              <a:ext cx="300719" cy="254972"/>
            </a:xfrm>
            <a:custGeom>
              <a:avLst/>
              <a:gdLst/>
              <a:ahLst/>
              <a:cxnLst/>
              <a:rect l="l" t="t" r="r" b="b"/>
              <a:pathLst>
                <a:path w="5594" h="4743" extrusionOk="0">
                  <a:moveTo>
                    <a:pt x="1" y="1"/>
                  </a:moveTo>
                  <a:lnTo>
                    <a:pt x="578" y="4743"/>
                  </a:lnTo>
                  <a:cubicBezTo>
                    <a:pt x="2098" y="3770"/>
                    <a:pt x="3770" y="3071"/>
                    <a:pt x="5533" y="2676"/>
                  </a:cubicBezTo>
                  <a:lnTo>
                    <a:pt x="5593" y="1"/>
                  </a:lnTo>
                  <a:close/>
                </a:path>
              </a:pathLst>
            </a:custGeom>
            <a:solidFill>
              <a:srgbClr val="0AB0BE"/>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1" name="Google Shape;1291;p52"/>
            <p:cNvSpPr/>
            <p:nvPr/>
          </p:nvSpPr>
          <p:spPr>
            <a:xfrm>
              <a:off x="7021644" y="3504242"/>
              <a:ext cx="266368" cy="442854"/>
            </a:xfrm>
            <a:custGeom>
              <a:avLst/>
              <a:gdLst/>
              <a:ahLst/>
              <a:cxnLst/>
              <a:rect l="l" t="t" r="r" b="b"/>
              <a:pathLst>
                <a:path w="4955" h="8238" extrusionOk="0">
                  <a:moveTo>
                    <a:pt x="4955" y="1"/>
                  </a:moveTo>
                  <a:cubicBezTo>
                    <a:pt x="3192" y="396"/>
                    <a:pt x="1520" y="1095"/>
                    <a:pt x="0" y="2068"/>
                  </a:cubicBezTo>
                  <a:lnTo>
                    <a:pt x="730" y="8207"/>
                  </a:lnTo>
                  <a:lnTo>
                    <a:pt x="4742" y="8238"/>
                  </a:lnTo>
                  <a:lnTo>
                    <a:pt x="4955" y="1"/>
                  </a:lnTo>
                  <a:close/>
                </a:path>
              </a:pathLst>
            </a:custGeom>
            <a:solidFill>
              <a:srgbClr val="51C0B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2" name="Google Shape;1292;p52"/>
            <p:cNvSpPr/>
            <p:nvPr/>
          </p:nvSpPr>
          <p:spPr>
            <a:xfrm>
              <a:off x="6881119" y="3921409"/>
              <a:ext cx="403611" cy="336414"/>
            </a:xfrm>
            <a:custGeom>
              <a:avLst/>
              <a:gdLst/>
              <a:ahLst/>
              <a:cxnLst/>
              <a:rect l="l" t="t" r="r" b="b"/>
              <a:pathLst>
                <a:path w="7508" h="6258" extrusionOk="0">
                  <a:moveTo>
                    <a:pt x="7415" y="1"/>
                  </a:moveTo>
                  <a:cubicBezTo>
                    <a:pt x="7357" y="1"/>
                    <a:pt x="7228" y="1108"/>
                    <a:pt x="5551" y="1108"/>
                  </a:cubicBezTo>
                  <a:cubicBezTo>
                    <a:pt x="4994" y="1108"/>
                    <a:pt x="4266" y="986"/>
                    <a:pt x="3313" y="660"/>
                  </a:cubicBezTo>
                  <a:cubicBezTo>
                    <a:pt x="3313" y="660"/>
                    <a:pt x="0" y="6071"/>
                    <a:pt x="2736" y="6253"/>
                  </a:cubicBezTo>
                  <a:cubicBezTo>
                    <a:pt x="2782" y="6256"/>
                    <a:pt x="2828" y="6257"/>
                    <a:pt x="2874" y="6257"/>
                  </a:cubicBezTo>
                  <a:cubicBezTo>
                    <a:pt x="5857" y="6257"/>
                    <a:pt x="7508" y="478"/>
                    <a:pt x="7508" y="478"/>
                  </a:cubicBezTo>
                  <a:cubicBezTo>
                    <a:pt x="7446" y="130"/>
                    <a:pt x="7434" y="1"/>
                    <a:pt x="7415" y="1"/>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3" name="Google Shape;1293;p52"/>
            <p:cNvSpPr/>
            <p:nvPr/>
          </p:nvSpPr>
          <p:spPr>
            <a:xfrm>
              <a:off x="6979121" y="3935655"/>
              <a:ext cx="297440" cy="186323"/>
            </a:xfrm>
            <a:custGeom>
              <a:avLst/>
              <a:gdLst/>
              <a:ahLst/>
              <a:cxnLst/>
              <a:rect l="l" t="t" r="r" b="b"/>
              <a:pathLst>
                <a:path w="5533" h="3466" extrusionOk="0">
                  <a:moveTo>
                    <a:pt x="1490" y="0"/>
                  </a:moveTo>
                  <a:cubicBezTo>
                    <a:pt x="1490" y="0"/>
                    <a:pt x="426" y="1763"/>
                    <a:pt x="1" y="3313"/>
                  </a:cubicBezTo>
                  <a:cubicBezTo>
                    <a:pt x="574" y="3118"/>
                    <a:pt x="1153" y="3028"/>
                    <a:pt x="1732" y="3028"/>
                  </a:cubicBezTo>
                  <a:cubicBezTo>
                    <a:pt x="2505" y="3028"/>
                    <a:pt x="3279" y="3187"/>
                    <a:pt x="4043" y="3465"/>
                  </a:cubicBezTo>
                  <a:cubicBezTo>
                    <a:pt x="5046" y="1885"/>
                    <a:pt x="5533" y="0"/>
                    <a:pt x="5533" y="0"/>
                  </a:cubicBezTo>
                  <a:lnTo>
                    <a:pt x="5533" y="0"/>
                  </a:lnTo>
                  <a:cubicBezTo>
                    <a:pt x="5077" y="122"/>
                    <a:pt x="4476" y="162"/>
                    <a:pt x="3877" y="162"/>
                  </a:cubicBezTo>
                  <a:cubicBezTo>
                    <a:pt x="2679" y="162"/>
                    <a:pt x="1490" y="0"/>
                    <a:pt x="1490" y="0"/>
                  </a:cubicBez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4" name="Google Shape;1294;p52"/>
            <p:cNvSpPr/>
            <p:nvPr/>
          </p:nvSpPr>
          <p:spPr>
            <a:xfrm>
              <a:off x="7031428" y="3823891"/>
              <a:ext cx="202236" cy="173529"/>
            </a:xfrm>
            <a:custGeom>
              <a:avLst/>
              <a:gdLst/>
              <a:ahLst/>
              <a:cxnLst/>
              <a:rect l="l" t="t" r="r" b="b"/>
              <a:pathLst>
                <a:path w="3762" h="3228" extrusionOk="0">
                  <a:moveTo>
                    <a:pt x="1214" y="327"/>
                  </a:moveTo>
                  <a:cubicBezTo>
                    <a:pt x="1511" y="327"/>
                    <a:pt x="1642" y="1586"/>
                    <a:pt x="1642" y="1714"/>
                  </a:cubicBezTo>
                  <a:cubicBezTo>
                    <a:pt x="1642" y="1950"/>
                    <a:pt x="1634" y="2177"/>
                    <a:pt x="1622" y="2401"/>
                  </a:cubicBezTo>
                  <a:lnTo>
                    <a:pt x="1622" y="2401"/>
                  </a:lnTo>
                  <a:cubicBezTo>
                    <a:pt x="1525" y="2225"/>
                    <a:pt x="1428" y="2046"/>
                    <a:pt x="1338" y="1866"/>
                  </a:cubicBezTo>
                  <a:cubicBezTo>
                    <a:pt x="1216" y="1562"/>
                    <a:pt x="791" y="802"/>
                    <a:pt x="1034" y="468"/>
                  </a:cubicBezTo>
                  <a:cubicBezTo>
                    <a:pt x="1100" y="369"/>
                    <a:pt x="1160" y="327"/>
                    <a:pt x="1214" y="327"/>
                  </a:cubicBezTo>
                  <a:close/>
                  <a:moveTo>
                    <a:pt x="2583" y="1014"/>
                  </a:moveTo>
                  <a:cubicBezTo>
                    <a:pt x="2736" y="1014"/>
                    <a:pt x="2849" y="1167"/>
                    <a:pt x="2827" y="1380"/>
                  </a:cubicBezTo>
                  <a:cubicBezTo>
                    <a:pt x="2751" y="1912"/>
                    <a:pt x="2337" y="2360"/>
                    <a:pt x="1937" y="2741"/>
                  </a:cubicBezTo>
                  <a:lnTo>
                    <a:pt x="1937" y="2741"/>
                  </a:lnTo>
                  <a:cubicBezTo>
                    <a:pt x="1964" y="2390"/>
                    <a:pt x="2004" y="2043"/>
                    <a:pt x="2098" y="1714"/>
                  </a:cubicBezTo>
                  <a:cubicBezTo>
                    <a:pt x="2159" y="1502"/>
                    <a:pt x="2219" y="1228"/>
                    <a:pt x="2371" y="1106"/>
                  </a:cubicBezTo>
                  <a:cubicBezTo>
                    <a:pt x="2444" y="1042"/>
                    <a:pt x="2517" y="1014"/>
                    <a:pt x="2583" y="1014"/>
                  </a:cubicBezTo>
                  <a:close/>
                  <a:moveTo>
                    <a:pt x="1269" y="0"/>
                  </a:moveTo>
                  <a:cubicBezTo>
                    <a:pt x="1181" y="0"/>
                    <a:pt x="1083" y="23"/>
                    <a:pt x="973" y="73"/>
                  </a:cubicBezTo>
                  <a:cubicBezTo>
                    <a:pt x="0" y="559"/>
                    <a:pt x="1247" y="2535"/>
                    <a:pt x="1581" y="3113"/>
                  </a:cubicBezTo>
                  <a:cubicBezTo>
                    <a:pt x="1622" y="3194"/>
                    <a:pt x="1689" y="3227"/>
                    <a:pt x="1756" y="3227"/>
                  </a:cubicBezTo>
                  <a:cubicBezTo>
                    <a:pt x="1864" y="3227"/>
                    <a:pt x="1970" y="3137"/>
                    <a:pt x="1949" y="3015"/>
                  </a:cubicBezTo>
                  <a:lnTo>
                    <a:pt x="1949" y="3015"/>
                  </a:lnTo>
                  <a:cubicBezTo>
                    <a:pt x="2629" y="2559"/>
                    <a:pt x="3762" y="1414"/>
                    <a:pt x="2918" y="711"/>
                  </a:cubicBezTo>
                  <a:cubicBezTo>
                    <a:pt x="2843" y="644"/>
                    <a:pt x="2756" y="617"/>
                    <a:pt x="2667" y="617"/>
                  </a:cubicBezTo>
                  <a:cubicBezTo>
                    <a:pt x="2431" y="617"/>
                    <a:pt x="2178" y="809"/>
                    <a:pt x="2067" y="985"/>
                  </a:cubicBezTo>
                  <a:cubicBezTo>
                    <a:pt x="2021" y="1062"/>
                    <a:pt x="1979" y="1141"/>
                    <a:pt x="1941" y="1223"/>
                  </a:cubicBezTo>
                  <a:lnTo>
                    <a:pt x="1941" y="1223"/>
                  </a:lnTo>
                  <a:cubicBezTo>
                    <a:pt x="1881" y="570"/>
                    <a:pt x="1706" y="0"/>
                    <a:pt x="1269"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5" name="Google Shape;1295;p52"/>
            <p:cNvSpPr/>
            <p:nvPr/>
          </p:nvSpPr>
          <p:spPr>
            <a:xfrm>
              <a:off x="6962778" y="4098436"/>
              <a:ext cx="233738" cy="138211"/>
            </a:xfrm>
            <a:custGeom>
              <a:avLst/>
              <a:gdLst/>
              <a:ahLst/>
              <a:cxnLst/>
              <a:rect l="l" t="t" r="r" b="b"/>
              <a:pathLst>
                <a:path w="4348" h="2571" extrusionOk="0">
                  <a:moveTo>
                    <a:pt x="2036" y="0"/>
                  </a:moveTo>
                  <a:cubicBezTo>
                    <a:pt x="1457" y="0"/>
                    <a:pt x="878" y="90"/>
                    <a:pt x="305" y="285"/>
                  </a:cubicBezTo>
                  <a:cubicBezTo>
                    <a:pt x="1" y="1471"/>
                    <a:pt x="31" y="2504"/>
                    <a:pt x="1217" y="2565"/>
                  </a:cubicBezTo>
                  <a:cubicBezTo>
                    <a:pt x="1272" y="2569"/>
                    <a:pt x="1327" y="2570"/>
                    <a:pt x="1381" y="2570"/>
                  </a:cubicBezTo>
                  <a:cubicBezTo>
                    <a:pt x="2639" y="2570"/>
                    <a:pt x="3619" y="1574"/>
                    <a:pt x="4347" y="437"/>
                  </a:cubicBezTo>
                  <a:cubicBezTo>
                    <a:pt x="3583" y="159"/>
                    <a:pt x="2809" y="0"/>
                    <a:pt x="2036"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6" name="Google Shape;1296;p52"/>
            <p:cNvSpPr/>
            <p:nvPr/>
          </p:nvSpPr>
          <p:spPr>
            <a:xfrm>
              <a:off x="7041212" y="3992263"/>
              <a:ext cx="181109" cy="20482"/>
            </a:xfrm>
            <a:custGeom>
              <a:avLst/>
              <a:gdLst/>
              <a:ahLst/>
              <a:cxnLst/>
              <a:rect l="l" t="t" r="r" b="b"/>
              <a:pathLst>
                <a:path w="3369" h="381" extrusionOk="0">
                  <a:moveTo>
                    <a:pt x="1969" y="0"/>
                  </a:moveTo>
                  <a:cubicBezTo>
                    <a:pt x="1331" y="0"/>
                    <a:pt x="681" y="123"/>
                    <a:pt x="62" y="193"/>
                  </a:cubicBezTo>
                  <a:cubicBezTo>
                    <a:pt x="1" y="224"/>
                    <a:pt x="1" y="284"/>
                    <a:pt x="62" y="284"/>
                  </a:cubicBezTo>
                  <a:cubicBezTo>
                    <a:pt x="679" y="250"/>
                    <a:pt x="1277" y="167"/>
                    <a:pt x="1873" y="167"/>
                  </a:cubicBezTo>
                  <a:cubicBezTo>
                    <a:pt x="2332" y="167"/>
                    <a:pt x="2790" y="217"/>
                    <a:pt x="3253" y="376"/>
                  </a:cubicBezTo>
                  <a:cubicBezTo>
                    <a:pt x="3263" y="379"/>
                    <a:pt x="3272" y="381"/>
                    <a:pt x="3281" y="381"/>
                  </a:cubicBezTo>
                  <a:cubicBezTo>
                    <a:pt x="3350" y="381"/>
                    <a:pt x="3368" y="281"/>
                    <a:pt x="3314" y="254"/>
                  </a:cubicBezTo>
                  <a:cubicBezTo>
                    <a:pt x="2882" y="63"/>
                    <a:pt x="2429" y="0"/>
                    <a:pt x="1969"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7" name="Google Shape;1297;p52"/>
            <p:cNvSpPr/>
            <p:nvPr/>
          </p:nvSpPr>
          <p:spPr>
            <a:xfrm>
              <a:off x="7023310" y="4038119"/>
              <a:ext cx="182453" cy="20374"/>
            </a:xfrm>
            <a:custGeom>
              <a:avLst/>
              <a:gdLst/>
              <a:ahLst/>
              <a:cxnLst/>
              <a:rect l="l" t="t" r="r" b="b"/>
              <a:pathLst>
                <a:path w="3394" h="379" extrusionOk="0">
                  <a:moveTo>
                    <a:pt x="2004" y="1"/>
                  </a:moveTo>
                  <a:cubicBezTo>
                    <a:pt x="1356" y="1"/>
                    <a:pt x="687" y="132"/>
                    <a:pt x="60" y="222"/>
                  </a:cubicBezTo>
                  <a:cubicBezTo>
                    <a:pt x="8" y="222"/>
                    <a:pt x="1" y="289"/>
                    <a:pt x="38" y="289"/>
                  </a:cubicBezTo>
                  <a:cubicBezTo>
                    <a:pt x="44" y="289"/>
                    <a:pt x="52" y="287"/>
                    <a:pt x="60" y="283"/>
                  </a:cubicBezTo>
                  <a:cubicBezTo>
                    <a:pt x="695" y="248"/>
                    <a:pt x="1291" y="166"/>
                    <a:pt x="1886" y="166"/>
                  </a:cubicBezTo>
                  <a:cubicBezTo>
                    <a:pt x="2346" y="166"/>
                    <a:pt x="2806" y="215"/>
                    <a:pt x="3282" y="374"/>
                  </a:cubicBezTo>
                  <a:cubicBezTo>
                    <a:pt x="3289" y="377"/>
                    <a:pt x="3296" y="379"/>
                    <a:pt x="3302" y="379"/>
                  </a:cubicBezTo>
                  <a:cubicBezTo>
                    <a:pt x="3355" y="379"/>
                    <a:pt x="3394" y="279"/>
                    <a:pt x="3313" y="252"/>
                  </a:cubicBezTo>
                  <a:cubicBezTo>
                    <a:pt x="2900" y="65"/>
                    <a:pt x="2457" y="1"/>
                    <a:pt x="2004" y="1"/>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8" name="Google Shape;1298;p52"/>
            <p:cNvSpPr/>
            <p:nvPr/>
          </p:nvSpPr>
          <p:spPr>
            <a:xfrm>
              <a:off x="7292856" y="3360438"/>
              <a:ext cx="300719" cy="254972"/>
            </a:xfrm>
            <a:custGeom>
              <a:avLst/>
              <a:gdLst/>
              <a:ahLst/>
              <a:cxnLst/>
              <a:rect l="l" t="t" r="r" b="b"/>
              <a:pathLst>
                <a:path w="5594" h="4743" extrusionOk="0">
                  <a:moveTo>
                    <a:pt x="1" y="1"/>
                  </a:moveTo>
                  <a:lnTo>
                    <a:pt x="578" y="4743"/>
                  </a:lnTo>
                  <a:cubicBezTo>
                    <a:pt x="2098" y="3770"/>
                    <a:pt x="3770" y="3071"/>
                    <a:pt x="5533" y="2676"/>
                  </a:cubicBezTo>
                  <a:lnTo>
                    <a:pt x="5594" y="1"/>
                  </a:lnTo>
                  <a:close/>
                </a:path>
              </a:pathLst>
            </a:custGeom>
            <a:solidFill>
              <a:srgbClr val="0AB0BE"/>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299" name="Google Shape;1299;p52"/>
            <p:cNvSpPr/>
            <p:nvPr/>
          </p:nvSpPr>
          <p:spPr>
            <a:xfrm>
              <a:off x="7323928" y="3504242"/>
              <a:ext cx="266368" cy="442854"/>
            </a:xfrm>
            <a:custGeom>
              <a:avLst/>
              <a:gdLst/>
              <a:ahLst/>
              <a:cxnLst/>
              <a:rect l="l" t="t" r="r" b="b"/>
              <a:pathLst>
                <a:path w="4955" h="8238" extrusionOk="0">
                  <a:moveTo>
                    <a:pt x="4955" y="1"/>
                  </a:moveTo>
                  <a:cubicBezTo>
                    <a:pt x="3192" y="396"/>
                    <a:pt x="1520" y="1095"/>
                    <a:pt x="0" y="2068"/>
                  </a:cubicBezTo>
                  <a:lnTo>
                    <a:pt x="730" y="8207"/>
                  </a:lnTo>
                  <a:lnTo>
                    <a:pt x="4742" y="8238"/>
                  </a:lnTo>
                  <a:lnTo>
                    <a:pt x="4955" y="1"/>
                  </a:lnTo>
                  <a:close/>
                </a:path>
              </a:pathLst>
            </a:custGeom>
            <a:solidFill>
              <a:srgbClr val="51C0B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0" name="Google Shape;1300;p52"/>
            <p:cNvSpPr/>
            <p:nvPr/>
          </p:nvSpPr>
          <p:spPr>
            <a:xfrm>
              <a:off x="7183403" y="3921409"/>
              <a:ext cx="403611" cy="336414"/>
            </a:xfrm>
            <a:custGeom>
              <a:avLst/>
              <a:gdLst/>
              <a:ahLst/>
              <a:cxnLst/>
              <a:rect l="l" t="t" r="r" b="b"/>
              <a:pathLst>
                <a:path w="7508" h="6258" extrusionOk="0">
                  <a:moveTo>
                    <a:pt x="7415" y="1"/>
                  </a:moveTo>
                  <a:cubicBezTo>
                    <a:pt x="7358" y="1"/>
                    <a:pt x="7232" y="1108"/>
                    <a:pt x="5567" y="1108"/>
                  </a:cubicBezTo>
                  <a:cubicBezTo>
                    <a:pt x="5014" y="1108"/>
                    <a:pt x="4291" y="986"/>
                    <a:pt x="3344" y="660"/>
                  </a:cubicBezTo>
                  <a:cubicBezTo>
                    <a:pt x="3344" y="660"/>
                    <a:pt x="0" y="6071"/>
                    <a:pt x="2736" y="6253"/>
                  </a:cubicBezTo>
                  <a:cubicBezTo>
                    <a:pt x="2782" y="6256"/>
                    <a:pt x="2828" y="6257"/>
                    <a:pt x="2874" y="6257"/>
                  </a:cubicBezTo>
                  <a:cubicBezTo>
                    <a:pt x="5857" y="6257"/>
                    <a:pt x="7508" y="478"/>
                    <a:pt x="7508" y="478"/>
                  </a:cubicBezTo>
                  <a:cubicBezTo>
                    <a:pt x="7446" y="130"/>
                    <a:pt x="7435" y="1"/>
                    <a:pt x="7415" y="1"/>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1" name="Google Shape;1301;p52"/>
            <p:cNvSpPr/>
            <p:nvPr/>
          </p:nvSpPr>
          <p:spPr>
            <a:xfrm>
              <a:off x="7281459" y="3935655"/>
              <a:ext cx="297440" cy="186323"/>
            </a:xfrm>
            <a:custGeom>
              <a:avLst/>
              <a:gdLst/>
              <a:ahLst/>
              <a:cxnLst/>
              <a:rect l="l" t="t" r="r" b="b"/>
              <a:pathLst>
                <a:path w="5533" h="3466" extrusionOk="0">
                  <a:moveTo>
                    <a:pt x="1520" y="0"/>
                  </a:moveTo>
                  <a:cubicBezTo>
                    <a:pt x="1520" y="0"/>
                    <a:pt x="426" y="1763"/>
                    <a:pt x="0" y="3313"/>
                  </a:cubicBezTo>
                  <a:cubicBezTo>
                    <a:pt x="573" y="3118"/>
                    <a:pt x="1158" y="3028"/>
                    <a:pt x="1741" y="3028"/>
                  </a:cubicBezTo>
                  <a:cubicBezTo>
                    <a:pt x="2519" y="3028"/>
                    <a:pt x="3296" y="3187"/>
                    <a:pt x="4043" y="3465"/>
                  </a:cubicBezTo>
                  <a:cubicBezTo>
                    <a:pt x="5046" y="1885"/>
                    <a:pt x="5532" y="0"/>
                    <a:pt x="5532" y="0"/>
                  </a:cubicBezTo>
                  <a:lnTo>
                    <a:pt x="5532" y="0"/>
                  </a:lnTo>
                  <a:cubicBezTo>
                    <a:pt x="5076" y="122"/>
                    <a:pt x="4478" y="162"/>
                    <a:pt x="3884" y="162"/>
                  </a:cubicBezTo>
                  <a:cubicBezTo>
                    <a:pt x="2695" y="162"/>
                    <a:pt x="1520" y="0"/>
                    <a:pt x="1520" y="0"/>
                  </a:cubicBez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2" name="Google Shape;1302;p52"/>
            <p:cNvSpPr/>
            <p:nvPr/>
          </p:nvSpPr>
          <p:spPr>
            <a:xfrm>
              <a:off x="7333712" y="3823891"/>
              <a:ext cx="200623" cy="173529"/>
            </a:xfrm>
            <a:custGeom>
              <a:avLst/>
              <a:gdLst/>
              <a:ahLst/>
              <a:cxnLst/>
              <a:rect l="l" t="t" r="r" b="b"/>
              <a:pathLst>
                <a:path w="3732" h="3228" extrusionOk="0">
                  <a:moveTo>
                    <a:pt x="1214" y="327"/>
                  </a:moveTo>
                  <a:cubicBezTo>
                    <a:pt x="1512" y="327"/>
                    <a:pt x="1642" y="1586"/>
                    <a:pt x="1642" y="1714"/>
                  </a:cubicBezTo>
                  <a:cubicBezTo>
                    <a:pt x="1642" y="1950"/>
                    <a:pt x="1634" y="2177"/>
                    <a:pt x="1622" y="2401"/>
                  </a:cubicBezTo>
                  <a:lnTo>
                    <a:pt x="1622" y="2401"/>
                  </a:lnTo>
                  <a:cubicBezTo>
                    <a:pt x="1525" y="2225"/>
                    <a:pt x="1428" y="2046"/>
                    <a:pt x="1338" y="1866"/>
                  </a:cubicBezTo>
                  <a:cubicBezTo>
                    <a:pt x="1217" y="1562"/>
                    <a:pt x="791" y="802"/>
                    <a:pt x="1034" y="468"/>
                  </a:cubicBezTo>
                  <a:cubicBezTo>
                    <a:pt x="1100" y="369"/>
                    <a:pt x="1160" y="327"/>
                    <a:pt x="1214" y="327"/>
                  </a:cubicBezTo>
                  <a:close/>
                  <a:moveTo>
                    <a:pt x="2583" y="1014"/>
                  </a:moveTo>
                  <a:cubicBezTo>
                    <a:pt x="2736" y="1014"/>
                    <a:pt x="2849" y="1167"/>
                    <a:pt x="2827" y="1380"/>
                  </a:cubicBezTo>
                  <a:cubicBezTo>
                    <a:pt x="2751" y="1912"/>
                    <a:pt x="2337" y="2360"/>
                    <a:pt x="1937" y="2741"/>
                  </a:cubicBezTo>
                  <a:lnTo>
                    <a:pt x="1937" y="2741"/>
                  </a:lnTo>
                  <a:cubicBezTo>
                    <a:pt x="1965" y="2390"/>
                    <a:pt x="2004" y="2043"/>
                    <a:pt x="2098" y="1714"/>
                  </a:cubicBezTo>
                  <a:cubicBezTo>
                    <a:pt x="2159" y="1502"/>
                    <a:pt x="2220" y="1228"/>
                    <a:pt x="2372" y="1106"/>
                  </a:cubicBezTo>
                  <a:cubicBezTo>
                    <a:pt x="2445" y="1042"/>
                    <a:pt x="2518" y="1014"/>
                    <a:pt x="2583" y="1014"/>
                  </a:cubicBezTo>
                  <a:close/>
                  <a:moveTo>
                    <a:pt x="1269" y="0"/>
                  </a:moveTo>
                  <a:cubicBezTo>
                    <a:pt x="1182" y="0"/>
                    <a:pt x="1083" y="23"/>
                    <a:pt x="973" y="73"/>
                  </a:cubicBezTo>
                  <a:cubicBezTo>
                    <a:pt x="1" y="559"/>
                    <a:pt x="1247" y="2535"/>
                    <a:pt x="1581" y="3113"/>
                  </a:cubicBezTo>
                  <a:cubicBezTo>
                    <a:pt x="1622" y="3194"/>
                    <a:pt x="1689" y="3227"/>
                    <a:pt x="1756" y="3227"/>
                  </a:cubicBezTo>
                  <a:cubicBezTo>
                    <a:pt x="1866" y="3227"/>
                    <a:pt x="1972" y="3135"/>
                    <a:pt x="1949" y="3012"/>
                  </a:cubicBezTo>
                  <a:lnTo>
                    <a:pt x="1949" y="3012"/>
                  </a:lnTo>
                  <a:cubicBezTo>
                    <a:pt x="2606" y="2552"/>
                    <a:pt x="3732" y="1412"/>
                    <a:pt x="2919" y="711"/>
                  </a:cubicBezTo>
                  <a:cubicBezTo>
                    <a:pt x="2843" y="644"/>
                    <a:pt x="2756" y="617"/>
                    <a:pt x="2667" y="617"/>
                  </a:cubicBezTo>
                  <a:cubicBezTo>
                    <a:pt x="2431" y="617"/>
                    <a:pt x="2178" y="809"/>
                    <a:pt x="2068" y="985"/>
                  </a:cubicBezTo>
                  <a:cubicBezTo>
                    <a:pt x="2021" y="1062"/>
                    <a:pt x="1980" y="1141"/>
                    <a:pt x="1942" y="1223"/>
                  </a:cubicBezTo>
                  <a:lnTo>
                    <a:pt x="1942" y="1223"/>
                  </a:lnTo>
                  <a:cubicBezTo>
                    <a:pt x="1882" y="570"/>
                    <a:pt x="1706" y="0"/>
                    <a:pt x="1269"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3" name="Google Shape;1303;p52"/>
            <p:cNvSpPr/>
            <p:nvPr/>
          </p:nvSpPr>
          <p:spPr>
            <a:xfrm>
              <a:off x="7265116" y="4098436"/>
              <a:ext cx="233684" cy="138211"/>
            </a:xfrm>
            <a:custGeom>
              <a:avLst/>
              <a:gdLst/>
              <a:ahLst/>
              <a:cxnLst/>
              <a:rect l="l" t="t" r="r" b="b"/>
              <a:pathLst>
                <a:path w="4347" h="2571" extrusionOk="0">
                  <a:moveTo>
                    <a:pt x="2045" y="0"/>
                  </a:moveTo>
                  <a:cubicBezTo>
                    <a:pt x="1462" y="0"/>
                    <a:pt x="877" y="90"/>
                    <a:pt x="304" y="285"/>
                  </a:cubicBezTo>
                  <a:cubicBezTo>
                    <a:pt x="0" y="1471"/>
                    <a:pt x="30" y="2504"/>
                    <a:pt x="1216" y="2565"/>
                  </a:cubicBezTo>
                  <a:cubicBezTo>
                    <a:pt x="1271" y="2569"/>
                    <a:pt x="1326" y="2570"/>
                    <a:pt x="1380" y="2570"/>
                  </a:cubicBezTo>
                  <a:cubicBezTo>
                    <a:pt x="2638" y="2570"/>
                    <a:pt x="3618" y="1574"/>
                    <a:pt x="4347" y="437"/>
                  </a:cubicBezTo>
                  <a:cubicBezTo>
                    <a:pt x="3600" y="159"/>
                    <a:pt x="2823" y="0"/>
                    <a:pt x="2045"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4" name="Google Shape;1304;p52"/>
            <p:cNvSpPr/>
            <p:nvPr/>
          </p:nvSpPr>
          <p:spPr>
            <a:xfrm>
              <a:off x="7343550" y="3992263"/>
              <a:ext cx="181055" cy="20482"/>
            </a:xfrm>
            <a:custGeom>
              <a:avLst/>
              <a:gdLst/>
              <a:ahLst/>
              <a:cxnLst/>
              <a:rect l="l" t="t" r="r" b="b"/>
              <a:pathLst>
                <a:path w="3368" h="381" extrusionOk="0">
                  <a:moveTo>
                    <a:pt x="1969" y="0"/>
                  </a:moveTo>
                  <a:cubicBezTo>
                    <a:pt x="1330" y="0"/>
                    <a:pt x="680" y="123"/>
                    <a:pt x="61" y="193"/>
                  </a:cubicBezTo>
                  <a:cubicBezTo>
                    <a:pt x="0" y="224"/>
                    <a:pt x="0" y="284"/>
                    <a:pt x="61" y="284"/>
                  </a:cubicBezTo>
                  <a:cubicBezTo>
                    <a:pt x="678" y="250"/>
                    <a:pt x="1277" y="167"/>
                    <a:pt x="1877" y="167"/>
                  </a:cubicBezTo>
                  <a:cubicBezTo>
                    <a:pt x="2341" y="167"/>
                    <a:pt x="2806" y="217"/>
                    <a:pt x="3283" y="376"/>
                  </a:cubicBezTo>
                  <a:cubicBezTo>
                    <a:pt x="3289" y="379"/>
                    <a:pt x="3296" y="381"/>
                    <a:pt x="3302" y="381"/>
                  </a:cubicBezTo>
                  <a:cubicBezTo>
                    <a:pt x="3349" y="381"/>
                    <a:pt x="3367" y="281"/>
                    <a:pt x="3313" y="254"/>
                  </a:cubicBezTo>
                  <a:cubicBezTo>
                    <a:pt x="2881" y="63"/>
                    <a:pt x="2428" y="0"/>
                    <a:pt x="1969" y="0"/>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5" name="Google Shape;1305;p52"/>
            <p:cNvSpPr/>
            <p:nvPr/>
          </p:nvSpPr>
          <p:spPr>
            <a:xfrm>
              <a:off x="7325595" y="4038119"/>
              <a:ext cx="182668" cy="20374"/>
            </a:xfrm>
            <a:custGeom>
              <a:avLst/>
              <a:gdLst/>
              <a:ahLst/>
              <a:cxnLst/>
              <a:rect l="l" t="t" r="r" b="b"/>
              <a:pathLst>
                <a:path w="3398" h="379" extrusionOk="0">
                  <a:moveTo>
                    <a:pt x="2011" y="1"/>
                  </a:moveTo>
                  <a:cubicBezTo>
                    <a:pt x="1356" y="1"/>
                    <a:pt x="687" y="132"/>
                    <a:pt x="61" y="222"/>
                  </a:cubicBezTo>
                  <a:cubicBezTo>
                    <a:pt x="8" y="222"/>
                    <a:pt x="1" y="289"/>
                    <a:pt x="38" y="289"/>
                  </a:cubicBezTo>
                  <a:cubicBezTo>
                    <a:pt x="44" y="289"/>
                    <a:pt x="52" y="287"/>
                    <a:pt x="61" y="283"/>
                  </a:cubicBezTo>
                  <a:cubicBezTo>
                    <a:pt x="695" y="248"/>
                    <a:pt x="1291" y="166"/>
                    <a:pt x="1887" y="166"/>
                  </a:cubicBezTo>
                  <a:cubicBezTo>
                    <a:pt x="2346" y="166"/>
                    <a:pt x="2806" y="215"/>
                    <a:pt x="3282" y="374"/>
                  </a:cubicBezTo>
                  <a:cubicBezTo>
                    <a:pt x="3289" y="377"/>
                    <a:pt x="3296" y="379"/>
                    <a:pt x="3302" y="379"/>
                  </a:cubicBezTo>
                  <a:cubicBezTo>
                    <a:pt x="3355" y="379"/>
                    <a:pt x="3397" y="279"/>
                    <a:pt x="3343" y="252"/>
                  </a:cubicBezTo>
                  <a:cubicBezTo>
                    <a:pt x="2918" y="65"/>
                    <a:pt x="2468" y="1"/>
                    <a:pt x="2011" y="1"/>
                  </a:cubicBezTo>
                  <a:close/>
                </a:path>
              </a:pathLst>
            </a:custGeom>
            <a:solidFill>
              <a:srgbClr val="635BA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6" name="Google Shape;1306;p52"/>
            <p:cNvSpPr/>
            <p:nvPr/>
          </p:nvSpPr>
          <p:spPr>
            <a:xfrm>
              <a:off x="7903983" y="2597389"/>
              <a:ext cx="289269" cy="586656"/>
            </a:xfrm>
            <a:custGeom>
              <a:avLst/>
              <a:gdLst/>
              <a:ahLst/>
              <a:cxnLst/>
              <a:rect l="l" t="t" r="r" b="b"/>
              <a:pathLst>
                <a:path w="5381" h="10913" extrusionOk="0">
                  <a:moveTo>
                    <a:pt x="5381" y="0"/>
                  </a:moveTo>
                  <a:lnTo>
                    <a:pt x="426" y="7721"/>
                  </a:lnTo>
                  <a:lnTo>
                    <a:pt x="1" y="10912"/>
                  </a:lnTo>
                  <a:lnTo>
                    <a:pt x="5381" y="2796"/>
                  </a:lnTo>
                  <a:lnTo>
                    <a:pt x="5381" y="0"/>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7" name="Google Shape;1307;p52"/>
            <p:cNvSpPr/>
            <p:nvPr/>
          </p:nvSpPr>
          <p:spPr>
            <a:xfrm>
              <a:off x="6712801" y="3099010"/>
              <a:ext cx="158531" cy="1062141"/>
            </a:xfrm>
            <a:custGeom>
              <a:avLst/>
              <a:gdLst/>
              <a:ahLst/>
              <a:cxnLst/>
              <a:rect l="l" t="t" r="r" b="b"/>
              <a:pathLst>
                <a:path w="2949" h="19758" extrusionOk="0">
                  <a:moveTo>
                    <a:pt x="0" y="1"/>
                  </a:moveTo>
                  <a:lnTo>
                    <a:pt x="1064" y="19758"/>
                  </a:lnTo>
                  <a:lnTo>
                    <a:pt x="2949" y="19758"/>
                  </a:lnTo>
                  <a:lnTo>
                    <a:pt x="2371"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8" name="Google Shape;1308;p52"/>
            <p:cNvSpPr/>
            <p:nvPr/>
          </p:nvSpPr>
          <p:spPr>
            <a:xfrm>
              <a:off x="6840262" y="3099010"/>
              <a:ext cx="102999" cy="1062141"/>
            </a:xfrm>
            <a:custGeom>
              <a:avLst/>
              <a:gdLst/>
              <a:ahLst/>
              <a:cxnLst/>
              <a:rect l="l" t="t" r="r" b="b"/>
              <a:pathLst>
                <a:path w="1916" h="19758" extrusionOk="0">
                  <a:moveTo>
                    <a:pt x="0" y="1"/>
                  </a:moveTo>
                  <a:lnTo>
                    <a:pt x="578" y="19758"/>
                  </a:lnTo>
                  <a:lnTo>
                    <a:pt x="1915" y="18694"/>
                  </a:lnTo>
                  <a:lnTo>
                    <a:pt x="1246" y="1"/>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09" name="Google Shape;1309;p52"/>
            <p:cNvSpPr/>
            <p:nvPr/>
          </p:nvSpPr>
          <p:spPr>
            <a:xfrm>
              <a:off x="7943227" y="3082668"/>
              <a:ext cx="130738" cy="1078483"/>
            </a:xfrm>
            <a:custGeom>
              <a:avLst/>
              <a:gdLst/>
              <a:ahLst/>
              <a:cxnLst/>
              <a:rect l="l" t="t" r="r" b="b"/>
              <a:pathLst>
                <a:path w="2432" h="20062" extrusionOk="0">
                  <a:moveTo>
                    <a:pt x="0" y="1"/>
                  </a:moveTo>
                  <a:lnTo>
                    <a:pt x="547" y="20062"/>
                  </a:lnTo>
                  <a:lnTo>
                    <a:pt x="2432" y="20062"/>
                  </a:lnTo>
                  <a:lnTo>
                    <a:pt x="1885" y="305"/>
                  </a:lnTo>
                  <a:lnTo>
                    <a:pt x="0"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0" name="Google Shape;1310;p52"/>
            <p:cNvSpPr/>
            <p:nvPr/>
          </p:nvSpPr>
          <p:spPr>
            <a:xfrm>
              <a:off x="8044508" y="2991170"/>
              <a:ext cx="102999" cy="1169978"/>
            </a:xfrm>
            <a:custGeom>
              <a:avLst/>
              <a:gdLst/>
              <a:ahLst/>
              <a:cxnLst/>
              <a:rect l="l" t="t" r="r" b="b"/>
              <a:pathLst>
                <a:path w="1916" h="21764" extrusionOk="0">
                  <a:moveTo>
                    <a:pt x="1338" y="0"/>
                  </a:moveTo>
                  <a:lnTo>
                    <a:pt x="1" y="2007"/>
                  </a:lnTo>
                  <a:lnTo>
                    <a:pt x="548" y="21764"/>
                  </a:lnTo>
                  <a:lnTo>
                    <a:pt x="1916" y="20700"/>
                  </a:lnTo>
                  <a:lnTo>
                    <a:pt x="1338" y="0"/>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1" name="Google Shape;1311;p52"/>
            <p:cNvSpPr/>
            <p:nvPr/>
          </p:nvSpPr>
          <p:spPr>
            <a:xfrm>
              <a:off x="6222576" y="3184002"/>
              <a:ext cx="1697769" cy="176486"/>
            </a:xfrm>
            <a:custGeom>
              <a:avLst/>
              <a:gdLst/>
              <a:ahLst/>
              <a:cxnLst/>
              <a:rect l="l" t="t" r="r" b="b"/>
              <a:pathLst>
                <a:path w="31582" h="3283" extrusionOk="0">
                  <a:moveTo>
                    <a:pt x="1" y="0"/>
                  </a:moveTo>
                  <a:lnTo>
                    <a:pt x="1" y="3283"/>
                  </a:lnTo>
                  <a:lnTo>
                    <a:pt x="31582" y="3283"/>
                  </a:lnTo>
                  <a:lnTo>
                    <a:pt x="31278" y="0"/>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2" name="Google Shape;1312;p52"/>
            <p:cNvSpPr/>
            <p:nvPr/>
          </p:nvSpPr>
          <p:spPr>
            <a:xfrm>
              <a:off x="7903983" y="2798338"/>
              <a:ext cx="254972" cy="562142"/>
            </a:xfrm>
            <a:custGeom>
              <a:avLst/>
              <a:gdLst/>
              <a:ahLst/>
              <a:cxnLst/>
              <a:rect l="l" t="t" r="r" b="b"/>
              <a:pathLst>
                <a:path w="4743" h="10457" extrusionOk="0">
                  <a:moveTo>
                    <a:pt x="4743" y="1"/>
                  </a:moveTo>
                  <a:lnTo>
                    <a:pt x="1" y="7174"/>
                  </a:lnTo>
                  <a:lnTo>
                    <a:pt x="305" y="10457"/>
                  </a:lnTo>
                  <a:lnTo>
                    <a:pt x="4743" y="2767"/>
                  </a:lnTo>
                  <a:lnTo>
                    <a:pt x="4743" y="1"/>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3" name="Google Shape;1313;p52"/>
            <p:cNvSpPr/>
            <p:nvPr/>
          </p:nvSpPr>
          <p:spPr>
            <a:xfrm>
              <a:off x="6289559" y="3360438"/>
              <a:ext cx="158585" cy="1062141"/>
            </a:xfrm>
            <a:custGeom>
              <a:avLst/>
              <a:gdLst/>
              <a:ahLst/>
              <a:cxnLst/>
              <a:rect l="l" t="t" r="r" b="b"/>
              <a:pathLst>
                <a:path w="2950" h="19758" extrusionOk="0">
                  <a:moveTo>
                    <a:pt x="1" y="1"/>
                  </a:moveTo>
                  <a:lnTo>
                    <a:pt x="1065" y="19758"/>
                  </a:lnTo>
                  <a:lnTo>
                    <a:pt x="2949" y="19758"/>
                  </a:lnTo>
                  <a:lnTo>
                    <a:pt x="2372"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4" name="Google Shape;1314;p52"/>
            <p:cNvSpPr/>
            <p:nvPr/>
          </p:nvSpPr>
          <p:spPr>
            <a:xfrm>
              <a:off x="6417021" y="3360438"/>
              <a:ext cx="102999" cy="1062141"/>
            </a:xfrm>
            <a:custGeom>
              <a:avLst/>
              <a:gdLst/>
              <a:ahLst/>
              <a:cxnLst/>
              <a:rect l="l" t="t" r="r" b="b"/>
              <a:pathLst>
                <a:path w="1916" h="19758" extrusionOk="0">
                  <a:moveTo>
                    <a:pt x="1" y="1"/>
                  </a:moveTo>
                  <a:lnTo>
                    <a:pt x="578" y="19758"/>
                  </a:lnTo>
                  <a:lnTo>
                    <a:pt x="1916" y="18725"/>
                  </a:lnTo>
                  <a:lnTo>
                    <a:pt x="1247" y="1"/>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5" name="Google Shape;1315;p52"/>
            <p:cNvSpPr/>
            <p:nvPr/>
          </p:nvSpPr>
          <p:spPr>
            <a:xfrm>
              <a:off x="7673574" y="3360438"/>
              <a:ext cx="158585" cy="1062141"/>
            </a:xfrm>
            <a:custGeom>
              <a:avLst/>
              <a:gdLst/>
              <a:ahLst/>
              <a:cxnLst/>
              <a:rect l="l" t="t" r="r" b="b"/>
              <a:pathLst>
                <a:path w="2950" h="19758" extrusionOk="0">
                  <a:moveTo>
                    <a:pt x="1" y="1"/>
                  </a:moveTo>
                  <a:lnTo>
                    <a:pt x="1065" y="19758"/>
                  </a:lnTo>
                  <a:lnTo>
                    <a:pt x="2949" y="19758"/>
                  </a:lnTo>
                  <a:lnTo>
                    <a:pt x="2372"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6" name="Google Shape;1316;p52"/>
            <p:cNvSpPr/>
            <p:nvPr/>
          </p:nvSpPr>
          <p:spPr>
            <a:xfrm>
              <a:off x="7801035" y="3360438"/>
              <a:ext cx="102999" cy="1062141"/>
            </a:xfrm>
            <a:custGeom>
              <a:avLst/>
              <a:gdLst/>
              <a:ahLst/>
              <a:cxnLst/>
              <a:rect l="l" t="t" r="r" b="b"/>
              <a:pathLst>
                <a:path w="1916" h="19758" extrusionOk="0">
                  <a:moveTo>
                    <a:pt x="1" y="1"/>
                  </a:moveTo>
                  <a:lnTo>
                    <a:pt x="578" y="19758"/>
                  </a:lnTo>
                  <a:lnTo>
                    <a:pt x="1916" y="18725"/>
                  </a:lnTo>
                  <a:lnTo>
                    <a:pt x="1247" y="1"/>
                  </a:lnTo>
                  <a:close/>
                </a:path>
              </a:pathLst>
            </a:custGeom>
            <a:solidFill>
              <a:srgbClr val="F7982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7" name="Google Shape;1317;p52"/>
            <p:cNvSpPr/>
            <p:nvPr/>
          </p:nvSpPr>
          <p:spPr>
            <a:xfrm>
              <a:off x="6093502" y="3012405"/>
              <a:ext cx="472260" cy="171648"/>
            </a:xfrm>
            <a:custGeom>
              <a:avLst/>
              <a:gdLst/>
              <a:ahLst/>
              <a:cxnLst/>
              <a:rect l="l" t="t" r="r" b="b"/>
              <a:pathLst>
                <a:path w="8785" h="3193" extrusionOk="0">
                  <a:moveTo>
                    <a:pt x="0" y="1"/>
                  </a:moveTo>
                  <a:lnTo>
                    <a:pt x="578" y="3192"/>
                  </a:lnTo>
                  <a:lnTo>
                    <a:pt x="8785" y="3192"/>
                  </a:lnTo>
                  <a:cubicBezTo>
                    <a:pt x="8055" y="2341"/>
                    <a:pt x="7295" y="943"/>
                    <a:pt x="6596" y="1"/>
                  </a:cubicBez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8" name="Google Shape;1318;p52"/>
            <p:cNvSpPr/>
            <p:nvPr/>
          </p:nvSpPr>
          <p:spPr>
            <a:xfrm>
              <a:off x="6448093" y="3012405"/>
              <a:ext cx="251693" cy="171648"/>
            </a:xfrm>
            <a:custGeom>
              <a:avLst/>
              <a:gdLst/>
              <a:ahLst/>
              <a:cxnLst/>
              <a:rect l="l" t="t" r="r" b="b"/>
              <a:pathLst>
                <a:path w="4682" h="3193" extrusionOk="0">
                  <a:moveTo>
                    <a:pt x="0" y="1"/>
                  </a:moveTo>
                  <a:cubicBezTo>
                    <a:pt x="699" y="943"/>
                    <a:pt x="1459" y="2341"/>
                    <a:pt x="2189" y="3192"/>
                  </a:cubicBezTo>
                  <a:lnTo>
                    <a:pt x="4681" y="3192"/>
                  </a:lnTo>
                  <a:cubicBezTo>
                    <a:pt x="3982" y="2280"/>
                    <a:pt x="3070" y="912"/>
                    <a:pt x="2341" y="1"/>
                  </a:cubicBezTo>
                  <a:close/>
                </a:path>
              </a:pathLst>
            </a:custGeom>
            <a:solidFill>
              <a:srgbClr val="FFBB43"/>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19" name="Google Shape;1319;p52"/>
            <p:cNvSpPr/>
            <p:nvPr/>
          </p:nvSpPr>
          <p:spPr>
            <a:xfrm>
              <a:off x="6573888" y="3012405"/>
              <a:ext cx="277819" cy="171648"/>
            </a:xfrm>
            <a:custGeom>
              <a:avLst/>
              <a:gdLst/>
              <a:ahLst/>
              <a:cxnLst/>
              <a:rect l="l" t="t" r="r" b="b"/>
              <a:pathLst>
                <a:path w="5168" h="3193" extrusionOk="0">
                  <a:moveTo>
                    <a:pt x="1" y="1"/>
                  </a:moveTo>
                  <a:cubicBezTo>
                    <a:pt x="730" y="912"/>
                    <a:pt x="1672" y="2280"/>
                    <a:pt x="2341" y="3192"/>
                  </a:cubicBezTo>
                  <a:lnTo>
                    <a:pt x="5168" y="3192"/>
                  </a:lnTo>
                  <a:cubicBezTo>
                    <a:pt x="4682" y="2250"/>
                    <a:pt x="3861" y="912"/>
                    <a:pt x="3375" y="1"/>
                  </a:cubicBez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0" name="Google Shape;1320;p52"/>
            <p:cNvSpPr/>
            <p:nvPr/>
          </p:nvSpPr>
          <p:spPr>
            <a:xfrm>
              <a:off x="6990571" y="3012405"/>
              <a:ext cx="936348" cy="171648"/>
            </a:xfrm>
            <a:custGeom>
              <a:avLst/>
              <a:gdLst/>
              <a:ahLst/>
              <a:cxnLst/>
              <a:rect l="l" t="t" r="r" b="b"/>
              <a:pathLst>
                <a:path w="17418" h="3193" extrusionOk="0">
                  <a:moveTo>
                    <a:pt x="1" y="1"/>
                  </a:moveTo>
                  <a:cubicBezTo>
                    <a:pt x="487" y="973"/>
                    <a:pt x="1308" y="2250"/>
                    <a:pt x="1885" y="3192"/>
                  </a:cubicBezTo>
                  <a:lnTo>
                    <a:pt x="16992" y="3192"/>
                  </a:lnTo>
                  <a:lnTo>
                    <a:pt x="17417"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1" name="Google Shape;1321;p52"/>
            <p:cNvSpPr/>
            <p:nvPr/>
          </p:nvSpPr>
          <p:spPr>
            <a:xfrm>
              <a:off x="6755270" y="3012405"/>
              <a:ext cx="336683" cy="171648"/>
            </a:xfrm>
            <a:custGeom>
              <a:avLst/>
              <a:gdLst/>
              <a:ahLst/>
              <a:cxnLst/>
              <a:rect l="l" t="t" r="r" b="b"/>
              <a:pathLst>
                <a:path w="6263" h="3193" extrusionOk="0">
                  <a:moveTo>
                    <a:pt x="1" y="1"/>
                  </a:moveTo>
                  <a:cubicBezTo>
                    <a:pt x="487" y="912"/>
                    <a:pt x="1308" y="2250"/>
                    <a:pt x="1794" y="3192"/>
                  </a:cubicBezTo>
                  <a:lnTo>
                    <a:pt x="6262" y="3192"/>
                  </a:lnTo>
                  <a:cubicBezTo>
                    <a:pt x="5685" y="2250"/>
                    <a:pt x="4864" y="973"/>
                    <a:pt x="4378" y="1"/>
                  </a:cubicBezTo>
                  <a:close/>
                </a:path>
              </a:pathLst>
            </a:custGeom>
            <a:solidFill>
              <a:srgbClr val="FFBB43"/>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2" name="Google Shape;1322;p52"/>
            <p:cNvSpPr/>
            <p:nvPr/>
          </p:nvSpPr>
          <p:spPr>
            <a:xfrm>
              <a:off x="6098394" y="2563037"/>
              <a:ext cx="2099714" cy="449413"/>
            </a:xfrm>
            <a:custGeom>
              <a:avLst/>
              <a:gdLst/>
              <a:ahLst/>
              <a:cxnLst/>
              <a:rect l="l" t="t" r="r" b="b"/>
              <a:pathLst>
                <a:path w="39059" h="8360" extrusionOk="0">
                  <a:moveTo>
                    <a:pt x="8511" y="1"/>
                  </a:moveTo>
                  <a:lnTo>
                    <a:pt x="1" y="8360"/>
                  </a:lnTo>
                  <a:lnTo>
                    <a:pt x="34105" y="8360"/>
                  </a:lnTo>
                  <a:lnTo>
                    <a:pt x="39059" y="639"/>
                  </a:lnTo>
                  <a:lnTo>
                    <a:pt x="8511" y="1"/>
                  </a:lnTo>
                  <a:close/>
                </a:path>
              </a:pathLst>
            </a:custGeom>
            <a:solidFill>
              <a:srgbClr val="FFCB73"/>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3" name="Google Shape;1323;p52"/>
            <p:cNvSpPr/>
            <p:nvPr/>
          </p:nvSpPr>
          <p:spPr>
            <a:xfrm>
              <a:off x="6967724" y="2590830"/>
              <a:ext cx="643800" cy="364422"/>
            </a:xfrm>
            <a:custGeom>
              <a:avLst/>
              <a:gdLst/>
              <a:ahLst/>
              <a:cxnLst/>
              <a:rect l="l" t="t" r="r" b="b"/>
              <a:pathLst>
                <a:path w="11976" h="6779" extrusionOk="0">
                  <a:moveTo>
                    <a:pt x="10851" y="578"/>
                  </a:moveTo>
                  <a:cubicBezTo>
                    <a:pt x="11034" y="578"/>
                    <a:pt x="11186" y="700"/>
                    <a:pt x="11186" y="852"/>
                  </a:cubicBezTo>
                  <a:cubicBezTo>
                    <a:pt x="11186" y="1004"/>
                    <a:pt x="11034" y="1125"/>
                    <a:pt x="10851" y="1125"/>
                  </a:cubicBezTo>
                  <a:cubicBezTo>
                    <a:pt x="10669" y="1125"/>
                    <a:pt x="10517" y="1004"/>
                    <a:pt x="10517" y="852"/>
                  </a:cubicBezTo>
                  <a:cubicBezTo>
                    <a:pt x="10517" y="700"/>
                    <a:pt x="10639" y="578"/>
                    <a:pt x="10851" y="578"/>
                  </a:cubicBezTo>
                  <a:close/>
                  <a:moveTo>
                    <a:pt x="10183" y="2827"/>
                  </a:moveTo>
                  <a:cubicBezTo>
                    <a:pt x="10365" y="2827"/>
                    <a:pt x="10517" y="2949"/>
                    <a:pt x="10517" y="3101"/>
                  </a:cubicBezTo>
                  <a:cubicBezTo>
                    <a:pt x="10517" y="3253"/>
                    <a:pt x="10365" y="3374"/>
                    <a:pt x="10183" y="3374"/>
                  </a:cubicBezTo>
                  <a:cubicBezTo>
                    <a:pt x="10000" y="3374"/>
                    <a:pt x="9848" y="3253"/>
                    <a:pt x="9848" y="3101"/>
                  </a:cubicBezTo>
                  <a:cubicBezTo>
                    <a:pt x="9848" y="2949"/>
                    <a:pt x="10000" y="2827"/>
                    <a:pt x="10183" y="2827"/>
                  </a:cubicBezTo>
                  <a:close/>
                  <a:moveTo>
                    <a:pt x="9180" y="5563"/>
                  </a:moveTo>
                  <a:cubicBezTo>
                    <a:pt x="9392" y="5563"/>
                    <a:pt x="9514" y="5684"/>
                    <a:pt x="9514" y="5836"/>
                  </a:cubicBezTo>
                  <a:cubicBezTo>
                    <a:pt x="9514" y="5988"/>
                    <a:pt x="9362" y="6110"/>
                    <a:pt x="9180" y="6110"/>
                  </a:cubicBezTo>
                  <a:cubicBezTo>
                    <a:pt x="8997" y="6110"/>
                    <a:pt x="8845" y="5988"/>
                    <a:pt x="8845" y="5836"/>
                  </a:cubicBezTo>
                  <a:cubicBezTo>
                    <a:pt x="8845" y="5684"/>
                    <a:pt x="8997" y="5563"/>
                    <a:pt x="9180" y="5563"/>
                  </a:cubicBezTo>
                  <a:close/>
                  <a:moveTo>
                    <a:pt x="3131" y="1"/>
                  </a:moveTo>
                  <a:lnTo>
                    <a:pt x="0" y="6779"/>
                  </a:lnTo>
                  <a:lnTo>
                    <a:pt x="9848" y="6779"/>
                  </a:lnTo>
                  <a:lnTo>
                    <a:pt x="11976" y="1"/>
                  </a:ln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4" name="Google Shape;1324;p52"/>
            <p:cNvSpPr/>
            <p:nvPr/>
          </p:nvSpPr>
          <p:spPr>
            <a:xfrm>
              <a:off x="7401394" y="2602603"/>
              <a:ext cx="111439" cy="332759"/>
            </a:xfrm>
            <a:custGeom>
              <a:avLst/>
              <a:gdLst/>
              <a:ahLst/>
              <a:cxnLst/>
              <a:rect l="l" t="t" r="r" b="b"/>
              <a:pathLst>
                <a:path w="2073" h="6190" extrusionOk="0">
                  <a:moveTo>
                    <a:pt x="1983" y="0"/>
                  </a:moveTo>
                  <a:cubicBezTo>
                    <a:pt x="1950" y="0"/>
                    <a:pt x="1916" y="17"/>
                    <a:pt x="1903" y="55"/>
                  </a:cubicBezTo>
                  <a:cubicBezTo>
                    <a:pt x="1143" y="2000"/>
                    <a:pt x="535" y="4098"/>
                    <a:pt x="18" y="6104"/>
                  </a:cubicBezTo>
                  <a:cubicBezTo>
                    <a:pt x="1" y="6157"/>
                    <a:pt x="34" y="6189"/>
                    <a:pt x="72" y="6189"/>
                  </a:cubicBezTo>
                  <a:cubicBezTo>
                    <a:pt x="98" y="6189"/>
                    <a:pt x="127" y="6172"/>
                    <a:pt x="140" y="6134"/>
                  </a:cubicBezTo>
                  <a:cubicBezTo>
                    <a:pt x="900" y="4219"/>
                    <a:pt x="1568" y="2122"/>
                    <a:pt x="2055" y="85"/>
                  </a:cubicBezTo>
                  <a:cubicBezTo>
                    <a:pt x="2072" y="32"/>
                    <a:pt x="2029" y="0"/>
                    <a:pt x="1983" y="0"/>
                  </a:cubicBez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5" name="Google Shape;1325;p52"/>
            <p:cNvSpPr/>
            <p:nvPr/>
          </p:nvSpPr>
          <p:spPr>
            <a:xfrm>
              <a:off x="7033040" y="2843818"/>
              <a:ext cx="444521" cy="19514"/>
            </a:xfrm>
            <a:custGeom>
              <a:avLst/>
              <a:gdLst/>
              <a:ahLst/>
              <a:cxnLst/>
              <a:rect l="l" t="t" r="r" b="b"/>
              <a:pathLst>
                <a:path w="8269" h="363" extrusionOk="0">
                  <a:moveTo>
                    <a:pt x="5181" y="0"/>
                  </a:moveTo>
                  <a:cubicBezTo>
                    <a:pt x="3355" y="0"/>
                    <a:pt x="1369" y="52"/>
                    <a:pt x="92" y="127"/>
                  </a:cubicBezTo>
                  <a:cubicBezTo>
                    <a:pt x="1" y="127"/>
                    <a:pt x="1" y="249"/>
                    <a:pt x="92" y="249"/>
                  </a:cubicBezTo>
                  <a:cubicBezTo>
                    <a:pt x="1126" y="325"/>
                    <a:pt x="2630" y="363"/>
                    <a:pt x="4135" y="363"/>
                  </a:cubicBezTo>
                  <a:cubicBezTo>
                    <a:pt x="5639" y="363"/>
                    <a:pt x="7144" y="325"/>
                    <a:pt x="8177" y="249"/>
                  </a:cubicBezTo>
                  <a:cubicBezTo>
                    <a:pt x="8269" y="219"/>
                    <a:pt x="8269" y="97"/>
                    <a:pt x="8177" y="67"/>
                  </a:cubicBezTo>
                  <a:cubicBezTo>
                    <a:pt x="7376" y="20"/>
                    <a:pt x="6309" y="0"/>
                    <a:pt x="5181" y="0"/>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6" name="Google Shape;1326;p52"/>
            <p:cNvSpPr/>
            <p:nvPr/>
          </p:nvSpPr>
          <p:spPr>
            <a:xfrm>
              <a:off x="7047770" y="2781620"/>
              <a:ext cx="446133" cy="18224"/>
            </a:xfrm>
            <a:custGeom>
              <a:avLst/>
              <a:gdLst/>
              <a:ahLst/>
              <a:cxnLst/>
              <a:rect l="l" t="t" r="r" b="b"/>
              <a:pathLst>
                <a:path w="8299" h="339" extrusionOk="0">
                  <a:moveTo>
                    <a:pt x="5020" y="1"/>
                  </a:moveTo>
                  <a:cubicBezTo>
                    <a:pt x="3239" y="1"/>
                    <a:pt x="1332" y="44"/>
                    <a:pt x="92" y="99"/>
                  </a:cubicBezTo>
                  <a:cubicBezTo>
                    <a:pt x="0" y="99"/>
                    <a:pt x="0" y="251"/>
                    <a:pt x="92" y="251"/>
                  </a:cubicBezTo>
                  <a:cubicBezTo>
                    <a:pt x="1067" y="308"/>
                    <a:pt x="2463" y="339"/>
                    <a:pt x="3883" y="339"/>
                  </a:cubicBezTo>
                  <a:cubicBezTo>
                    <a:pt x="5470" y="339"/>
                    <a:pt x="7086" y="301"/>
                    <a:pt x="8177" y="221"/>
                  </a:cubicBezTo>
                  <a:cubicBezTo>
                    <a:pt x="8298" y="221"/>
                    <a:pt x="8268" y="69"/>
                    <a:pt x="8177" y="69"/>
                  </a:cubicBezTo>
                  <a:cubicBezTo>
                    <a:pt x="7338" y="20"/>
                    <a:pt x="6207" y="1"/>
                    <a:pt x="5020" y="1"/>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7" name="Google Shape;1327;p52"/>
            <p:cNvSpPr/>
            <p:nvPr/>
          </p:nvSpPr>
          <p:spPr>
            <a:xfrm>
              <a:off x="7090240" y="2729420"/>
              <a:ext cx="415115" cy="17579"/>
            </a:xfrm>
            <a:custGeom>
              <a:avLst/>
              <a:gdLst/>
              <a:ahLst/>
              <a:cxnLst/>
              <a:rect l="l" t="t" r="r" b="b"/>
              <a:pathLst>
                <a:path w="7722" h="327" extrusionOk="0">
                  <a:moveTo>
                    <a:pt x="4830" y="1"/>
                  </a:moveTo>
                  <a:cubicBezTo>
                    <a:pt x="3132" y="1"/>
                    <a:pt x="1275" y="53"/>
                    <a:pt x="92" y="128"/>
                  </a:cubicBezTo>
                  <a:cubicBezTo>
                    <a:pt x="1" y="128"/>
                    <a:pt x="1" y="249"/>
                    <a:pt x="92" y="249"/>
                  </a:cubicBezTo>
                  <a:cubicBezTo>
                    <a:pt x="932" y="303"/>
                    <a:pt x="2110" y="327"/>
                    <a:pt x="3330" y="327"/>
                  </a:cubicBezTo>
                  <a:cubicBezTo>
                    <a:pt x="4893" y="327"/>
                    <a:pt x="6524" y="287"/>
                    <a:pt x="7600" y="219"/>
                  </a:cubicBezTo>
                  <a:cubicBezTo>
                    <a:pt x="7721" y="189"/>
                    <a:pt x="7691" y="67"/>
                    <a:pt x="7600" y="67"/>
                  </a:cubicBezTo>
                  <a:cubicBezTo>
                    <a:pt x="6868" y="20"/>
                    <a:pt x="5880" y="1"/>
                    <a:pt x="4830" y="1"/>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8" name="Google Shape;1328;p52"/>
            <p:cNvSpPr/>
            <p:nvPr/>
          </p:nvSpPr>
          <p:spPr>
            <a:xfrm>
              <a:off x="7098411" y="2679209"/>
              <a:ext cx="415115" cy="17686"/>
            </a:xfrm>
            <a:custGeom>
              <a:avLst/>
              <a:gdLst/>
              <a:ahLst/>
              <a:cxnLst/>
              <a:rect l="l" t="t" r="r" b="b"/>
              <a:pathLst>
                <a:path w="7722" h="329" extrusionOk="0">
                  <a:moveTo>
                    <a:pt x="5146" y="0"/>
                  </a:moveTo>
                  <a:cubicBezTo>
                    <a:pt x="3368" y="0"/>
                    <a:pt x="1365" y="60"/>
                    <a:pt x="92" y="119"/>
                  </a:cubicBezTo>
                  <a:cubicBezTo>
                    <a:pt x="1" y="119"/>
                    <a:pt x="1" y="241"/>
                    <a:pt x="92" y="241"/>
                  </a:cubicBezTo>
                  <a:cubicBezTo>
                    <a:pt x="1010" y="298"/>
                    <a:pt x="2308" y="329"/>
                    <a:pt x="3627" y="329"/>
                  </a:cubicBezTo>
                  <a:cubicBezTo>
                    <a:pt x="5102" y="329"/>
                    <a:pt x="6603" y="291"/>
                    <a:pt x="7630" y="211"/>
                  </a:cubicBezTo>
                  <a:cubicBezTo>
                    <a:pt x="7721" y="211"/>
                    <a:pt x="7721" y="59"/>
                    <a:pt x="7630" y="59"/>
                  </a:cubicBezTo>
                  <a:cubicBezTo>
                    <a:pt x="6958" y="17"/>
                    <a:pt x="6083" y="0"/>
                    <a:pt x="5146" y="0"/>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29" name="Google Shape;1329;p52"/>
            <p:cNvSpPr/>
            <p:nvPr/>
          </p:nvSpPr>
          <p:spPr>
            <a:xfrm>
              <a:off x="7114753" y="2628139"/>
              <a:ext cx="415115" cy="17579"/>
            </a:xfrm>
            <a:custGeom>
              <a:avLst/>
              <a:gdLst/>
              <a:ahLst/>
              <a:cxnLst/>
              <a:rect l="l" t="t" r="r" b="b"/>
              <a:pathLst>
                <a:path w="7722" h="327" extrusionOk="0">
                  <a:moveTo>
                    <a:pt x="4830" y="0"/>
                  </a:moveTo>
                  <a:cubicBezTo>
                    <a:pt x="3132" y="0"/>
                    <a:pt x="1275" y="52"/>
                    <a:pt x="92" y="127"/>
                  </a:cubicBezTo>
                  <a:cubicBezTo>
                    <a:pt x="1" y="127"/>
                    <a:pt x="1" y="249"/>
                    <a:pt x="92" y="249"/>
                  </a:cubicBezTo>
                  <a:cubicBezTo>
                    <a:pt x="931" y="302"/>
                    <a:pt x="2110" y="326"/>
                    <a:pt x="3330" y="326"/>
                  </a:cubicBezTo>
                  <a:cubicBezTo>
                    <a:pt x="4893" y="326"/>
                    <a:pt x="6524" y="287"/>
                    <a:pt x="7600" y="218"/>
                  </a:cubicBezTo>
                  <a:cubicBezTo>
                    <a:pt x="7721" y="188"/>
                    <a:pt x="7691" y="66"/>
                    <a:pt x="7600" y="66"/>
                  </a:cubicBezTo>
                  <a:cubicBezTo>
                    <a:pt x="6868" y="20"/>
                    <a:pt x="5880" y="0"/>
                    <a:pt x="4830" y="0"/>
                  </a:cubicBezTo>
                  <a:close/>
                </a:path>
              </a:pathLst>
            </a:custGeom>
            <a:solidFill>
              <a:srgbClr val="7ACFE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0" name="Google Shape;1330;p52"/>
            <p:cNvSpPr/>
            <p:nvPr/>
          </p:nvSpPr>
          <p:spPr>
            <a:xfrm>
              <a:off x="6162098" y="2700337"/>
              <a:ext cx="822974" cy="310503"/>
            </a:xfrm>
            <a:custGeom>
              <a:avLst/>
              <a:gdLst/>
              <a:ahLst/>
              <a:cxnLst/>
              <a:rect l="l" t="t" r="r" b="b"/>
              <a:pathLst>
                <a:path w="15309" h="5776" extrusionOk="0">
                  <a:moveTo>
                    <a:pt x="4864" y="0"/>
                  </a:moveTo>
                  <a:cubicBezTo>
                    <a:pt x="4104" y="1672"/>
                    <a:pt x="1" y="4377"/>
                    <a:pt x="1" y="4377"/>
                  </a:cubicBezTo>
                  <a:lnTo>
                    <a:pt x="9576" y="5775"/>
                  </a:lnTo>
                  <a:cubicBezTo>
                    <a:pt x="10062" y="5410"/>
                    <a:pt x="14257" y="3647"/>
                    <a:pt x="14895" y="2219"/>
                  </a:cubicBezTo>
                  <a:cubicBezTo>
                    <a:pt x="15309" y="1273"/>
                    <a:pt x="14265" y="1106"/>
                    <a:pt x="13480" y="1106"/>
                  </a:cubicBezTo>
                  <a:cubicBezTo>
                    <a:pt x="13055" y="1106"/>
                    <a:pt x="12706" y="1155"/>
                    <a:pt x="12706" y="1155"/>
                  </a:cubicBezTo>
                  <a:lnTo>
                    <a:pt x="4864" y="0"/>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1" name="Google Shape;1331;p52"/>
            <p:cNvSpPr/>
            <p:nvPr/>
          </p:nvSpPr>
          <p:spPr>
            <a:xfrm>
              <a:off x="6209513" y="2698670"/>
              <a:ext cx="743520" cy="272927"/>
            </a:xfrm>
            <a:custGeom>
              <a:avLst/>
              <a:gdLst/>
              <a:ahLst/>
              <a:cxnLst/>
              <a:rect l="l" t="t" r="r" b="b"/>
              <a:pathLst>
                <a:path w="13831" h="5077" extrusionOk="0">
                  <a:moveTo>
                    <a:pt x="3982" y="1"/>
                  </a:moveTo>
                  <a:lnTo>
                    <a:pt x="0" y="3709"/>
                  </a:lnTo>
                  <a:lnTo>
                    <a:pt x="9271" y="5077"/>
                  </a:lnTo>
                  <a:cubicBezTo>
                    <a:pt x="11490" y="4560"/>
                    <a:pt x="13830" y="2189"/>
                    <a:pt x="13830" y="2189"/>
                  </a:cubicBezTo>
                  <a:lnTo>
                    <a:pt x="11824" y="1642"/>
                  </a:lnTo>
                  <a:lnTo>
                    <a:pt x="3982" y="1"/>
                  </a:ln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2" name="Google Shape;1332;p52"/>
            <p:cNvSpPr/>
            <p:nvPr/>
          </p:nvSpPr>
          <p:spPr>
            <a:xfrm>
              <a:off x="6201342" y="2672543"/>
              <a:ext cx="743520" cy="272927"/>
            </a:xfrm>
            <a:custGeom>
              <a:avLst/>
              <a:gdLst/>
              <a:ahLst/>
              <a:cxnLst/>
              <a:rect l="l" t="t" r="r" b="b"/>
              <a:pathLst>
                <a:path w="13831" h="5077" extrusionOk="0">
                  <a:moveTo>
                    <a:pt x="4013" y="0"/>
                  </a:moveTo>
                  <a:lnTo>
                    <a:pt x="0" y="3678"/>
                  </a:lnTo>
                  <a:lnTo>
                    <a:pt x="9271" y="5076"/>
                  </a:lnTo>
                  <a:cubicBezTo>
                    <a:pt x="11490" y="4560"/>
                    <a:pt x="13831" y="2158"/>
                    <a:pt x="13831" y="2158"/>
                  </a:cubicBezTo>
                  <a:lnTo>
                    <a:pt x="11824" y="1642"/>
                  </a:lnTo>
                  <a:lnTo>
                    <a:pt x="4013" y="0"/>
                  </a:lnTo>
                  <a:close/>
                </a:path>
              </a:pathLst>
            </a:custGeom>
            <a:solidFill>
              <a:srgbClr val="EBE9F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3" name="Google Shape;1333;p52"/>
            <p:cNvSpPr/>
            <p:nvPr/>
          </p:nvSpPr>
          <p:spPr>
            <a:xfrm>
              <a:off x="6165377" y="2651094"/>
              <a:ext cx="803997" cy="273142"/>
            </a:xfrm>
            <a:custGeom>
              <a:avLst/>
              <a:gdLst/>
              <a:ahLst/>
              <a:cxnLst/>
              <a:rect l="l" t="t" r="r" b="b"/>
              <a:pathLst>
                <a:path w="14956" h="5081" extrusionOk="0">
                  <a:moveTo>
                    <a:pt x="6080" y="1"/>
                  </a:moveTo>
                  <a:cubicBezTo>
                    <a:pt x="5717" y="1"/>
                    <a:pt x="5440" y="29"/>
                    <a:pt x="5290" y="95"/>
                  </a:cubicBezTo>
                  <a:cubicBezTo>
                    <a:pt x="4135" y="582"/>
                    <a:pt x="1" y="3652"/>
                    <a:pt x="1" y="3652"/>
                  </a:cubicBezTo>
                  <a:lnTo>
                    <a:pt x="9697" y="5080"/>
                  </a:lnTo>
                  <a:cubicBezTo>
                    <a:pt x="10123" y="4807"/>
                    <a:pt x="14074" y="3013"/>
                    <a:pt x="14500" y="2041"/>
                  </a:cubicBezTo>
                  <a:cubicBezTo>
                    <a:pt x="14955" y="1098"/>
                    <a:pt x="13314" y="977"/>
                    <a:pt x="13314" y="977"/>
                  </a:cubicBezTo>
                  <a:cubicBezTo>
                    <a:pt x="13314" y="977"/>
                    <a:pt x="8211" y="1"/>
                    <a:pt x="6080" y="1"/>
                  </a:cubicBezTo>
                  <a:close/>
                </a:path>
              </a:pathLst>
            </a:custGeom>
            <a:solidFill>
              <a:srgbClr val="635BA7"/>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4" name="Google Shape;1334;p52"/>
            <p:cNvSpPr/>
            <p:nvPr/>
          </p:nvSpPr>
          <p:spPr>
            <a:xfrm>
              <a:off x="6135971" y="2847366"/>
              <a:ext cx="576872" cy="163477"/>
            </a:xfrm>
            <a:custGeom>
              <a:avLst/>
              <a:gdLst/>
              <a:ahLst/>
              <a:cxnLst/>
              <a:rect l="l" t="t" r="r" b="b"/>
              <a:pathLst>
                <a:path w="10731" h="3041" extrusionOk="0">
                  <a:moveTo>
                    <a:pt x="548" y="1"/>
                  </a:moveTo>
                  <a:cubicBezTo>
                    <a:pt x="1" y="1308"/>
                    <a:pt x="487" y="1642"/>
                    <a:pt x="487" y="1642"/>
                  </a:cubicBezTo>
                  <a:lnTo>
                    <a:pt x="10062" y="3040"/>
                  </a:lnTo>
                  <a:cubicBezTo>
                    <a:pt x="10730" y="2584"/>
                    <a:pt x="10244" y="1429"/>
                    <a:pt x="10244" y="1429"/>
                  </a:cubicBezTo>
                  <a:lnTo>
                    <a:pt x="548" y="1"/>
                  </a:lnTo>
                  <a:close/>
                </a:path>
              </a:pathLst>
            </a:custGeom>
            <a:solidFill>
              <a:srgbClr val="3B328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5" name="Google Shape;1335;p52"/>
            <p:cNvSpPr/>
            <p:nvPr/>
          </p:nvSpPr>
          <p:spPr>
            <a:xfrm>
              <a:off x="6577168" y="2644750"/>
              <a:ext cx="305611" cy="382431"/>
            </a:xfrm>
            <a:custGeom>
              <a:avLst/>
              <a:gdLst/>
              <a:ahLst/>
              <a:cxnLst/>
              <a:rect l="l" t="t" r="r" b="b"/>
              <a:pathLst>
                <a:path w="5685" h="7114" extrusionOk="0">
                  <a:moveTo>
                    <a:pt x="1429" y="1"/>
                  </a:moveTo>
                  <a:lnTo>
                    <a:pt x="0" y="730"/>
                  </a:lnTo>
                  <a:lnTo>
                    <a:pt x="4256" y="7113"/>
                  </a:lnTo>
                  <a:lnTo>
                    <a:pt x="5684" y="6384"/>
                  </a:lnTo>
                  <a:lnTo>
                    <a:pt x="5654" y="6353"/>
                  </a:lnTo>
                  <a:lnTo>
                    <a:pt x="5472" y="6444"/>
                  </a:lnTo>
                  <a:cubicBezTo>
                    <a:pt x="5472" y="6444"/>
                    <a:pt x="5441" y="6444"/>
                    <a:pt x="5441" y="6414"/>
                  </a:cubicBezTo>
                  <a:lnTo>
                    <a:pt x="5654" y="6323"/>
                  </a:lnTo>
                  <a:lnTo>
                    <a:pt x="5563" y="6201"/>
                  </a:lnTo>
                  <a:lnTo>
                    <a:pt x="5381" y="6292"/>
                  </a:lnTo>
                  <a:lnTo>
                    <a:pt x="5350" y="6292"/>
                  </a:lnTo>
                  <a:cubicBezTo>
                    <a:pt x="5350" y="6262"/>
                    <a:pt x="5350" y="6262"/>
                    <a:pt x="5350" y="6262"/>
                  </a:cubicBezTo>
                  <a:lnTo>
                    <a:pt x="5532" y="6171"/>
                  </a:lnTo>
                  <a:lnTo>
                    <a:pt x="5472" y="6049"/>
                  </a:lnTo>
                  <a:lnTo>
                    <a:pt x="5289" y="6140"/>
                  </a:lnTo>
                  <a:lnTo>
                    <a:pt x="5259" y="6140"/>
                  </a:lnTo>
                  <a:cubicBezTo>
                    <a:pt x="5229" y="6110"/>
                    <a:pt x="5259" y="6110"/>
                    <a:pt x="5259" y="6110"/>
                  </a:cubicBezTo>
                  <a:lnTo>
                    <a:pt x="5441" y="6019"/>
                  </a:lnTo>
                  <a:lnTo>
                    <a:pt x="5381" y="5928"/>
                  </a:lnTo>
                  <a:lnTo>
                    <a:pt x="5107" y="6049"/>
                  </a:lnTo>
                  <a:cubicBezTo>
                    <a:pt x="5077" y="6049"/>
                    <a:pt x="5046" y="6049"/>
                    <a:pt x="5016" y="6019"/>
                  </a:cubicBezTo>
                  <a:cubicBezTo>
                    <a:pt x="5016" y="6019"/>
                    <a:pt x="5016" y="5989"/>
                    <a:pt x="5046" y="5958"/>
                  </a:cubicBezTo>
                  <a:lnTo>
                    <a:pt x="5320" y="5837"/>
                  </a:lnTo>
                  <a:lnTo>
                    <a:pt x="5259" y="5715"/>
                  </a:lnTo>
                  <a:lnTo>
                    <a:pt x="5046" y="5806"/>
                  </a:lnTo>
                  <a:lnTo>
                    <a:pt x="5016" y="5806"/>
                  </a:lnTo>
                  <a:cubicBezTo>
                    <a:pt x="5016" y="5776"/>
                    <a:pt x="5016" y="5776"/>
                    <a:pt x="5046" y="5776"/>
                  </a:cubicBezTo>
                  <a:lnTo>
                    <a:pt x="5229" y="5685"/>
                  </a:lnTo>
                  <a:lnTo>
                    <a:pt x="5168" y="5593"/>
                  </a:lnTo>
                  <a:lnTo>
                    <a:pt x="4985" y="5685"/>
                  </a:lnTo>
                  <a:cubicBezTo>
                    <a:pt x="4955" y="5685"/>
                    <a:pt x="4955" y="5685"/>
                    <a:pt x="4955" y="5654"/>
                  </a:cubicBezTo>
                  <a:lnTo>
                    <a:pt x="5137" y="5563"/>
                  </a:lnTo>
                  <a:lnTo>
                    <a:pt x="5077" y="5441"/>
                  </a:lnTo>
                  <a:lnTo>
                    <a:pt x="4894" y="5533"/>
                  </a:lnTo>
                  <a:lnTo>
                    <a:pt x="4864" y="5533"/>
                  </a:lnTo>
                  <a:cubicBezTo>
                    <a:pt x="4833" y="5533"/>
                    <a:pt x="4833" y="5502"/>
                    <a:pt x="4864" y="5502"/>
                  </a:cubicBezTo>
                  <a:lnTo>
                    <a:pt x="5046" y="5411"/>
                  </a:lnTo>
                  <a:lnTo>
                    <a:pt x="4955" y="5289"/>
                  </a:lnTo>
                  <a:lnTo>
                    <a:pt x="4773" y="5381"/>
                  </a:lnTo>
                  <a:lnTo>
                    <a:pt x="4742" y="5381"/>
                  </a:lnTo>
                  <a:cubicBezTo>
                    <a:pt x="4742" y="5381"/>
                    <a:pt x="4742" y="5350"/>
                    <a:pt x="4773" y="5350"/>
                  </a:cubicBezTo>
                  <a:lnTo>
                    <a:pt x="4955" y="5259"/>
                  </a:lnTo>
                  <a:lnTo>
                    <a:pt x="4864" y="5168"/>
                  </a:lnTo>
                  <a:lnTo>
                    <a:pt x="4681" y="5229"/>
                  </a:lnTo>
                  <a:cubicBezTo>
                    <a:pt x="4681" y="5239"/>
                    <a:pt x="4678" y="5242"/>
                    <a:pt x="4674" y="5242"/>
                  </a:cubicBezTo>
                  <a:cubicBezTo>
                    <a:pt x="4665" y="5242"/>
                    <a:pt x="4651" y="5229"/>
                    <a:pt x="4651" y="5229"/>
                  </a:cubicBezTo>
                  <a:cubicBezTo>
                    <a:pt x="4651" y="5229"/>
                    <a:pt x="4651" y="5198"/>
                    <a:pt x="4651" y="5198"/>
                  </a:cubicBezTo>
                  <a:lnTo>
                    <a:pt x="4833" y="5137"/>
                  </a:lnTo>
                  <a:lnTo>
                    <a:pt x="4773" y="5016"/>
                  </a:lnTo>
                  <a:lnTo>
                    <a:pt x="4499" y="5137"/>
                  </a:lnTo>
                  <a:cubicBezTo>
                    <a:pt x="4484" y="5153"/>
                    <a:pt x="4469" y="5160"/>
                    <a:pt x="4453" y="5160"/>
                  </a:cubicBezTo>
                  <a:cubicBezTo>
                    <a:pt x="4438" y="5160"/>
                    <a:pt x="4423" y="5153"/>
                    <a:pt x="4408" y="5137"/>
                  </a:cubicBezTo>
                  <a:cubicBezTo>
                    <a:pt x="4408" y="5107"/>
                    <a:pt x="4408" y="5077"/>
                    <a:pt x="4438" y="5077"/>
                  </a:cubicBezTo>
                  <a:lnTo>
                    <a:pt x="4712" y="4955"/>
                  </a:lnTo>
                  <a:lnTo>
                    <a:pt x="4651" y="4833"/>
                  </a:lnTo>
                  <a:lnTo>
                    <a:pt x="4469" y="4925"/>
                  </a:lnTo>
                  <a:cubicBezTo>
                    <a:pt x="4438" y="4925"/>
                    <a:pt x="4438" y="4925"/>
                    <a:pt x="4438" y="4894"/>
                  </a:cubicBezTo>
                  <a:lnTo>
                    <a:pt x="4621" y="4803"/>
                  </a:lnTo>
                  <a:lnTo>
                    <a:pt x="4560" y="4712"/>
                  </a:lnTo>
                  <a:lnTo>
                    <a:pt x="4377" y="4773"/>
                  </a:lnTo>
                  <a:cubicBezTo>
                    <a:pt x="4367" y="4783"/>
                    <a:pt x="4361" y="4786"/>
                    <a:pt x="4356" y="4786"/>
                  </a:cubicBezTo>
                  <a:cubicBezTo>
                    <a:pt x="4347" y="4786"/>
                    <a:pt x="4347" y="4773"/>
                    <a:pt x="4347" y="4773"/>
                  </a:cubicBezTo>
                  <a:cubicBezTo>
                    <a:pt x="4347" y="4773"/>
                    <a:pt x="4347" y="4742"/>
                    <a:pt x="4347" y="4742"/>
                  </a:cubicBezTo>
                  <a:lnTo>
                    <a:pt x="4529" y="4651"/>
                  </a:lnTo>
                  <a:lnTo>
                    <a:pt x="4469" y="4560"/>
                  </a:lnTo>
                  <a:lnTo>
                    <a:pt x="4286" y="4651"/>
                  </a:lnTo>
                  <a:lnTo>
                    <a:pt x="4256" y="4651"/>
                  </a:lnTo>
                  <a:cubicBezTo>
                    <a:pt x="4256" y="4621"/>
                    <a:pt x="4256" y="4621"/>
                    <a:pt x="4256" y="4621"/>
                  </a:cubicBezTo>
                  <a:lnTo>
                    <a:pt x="4438" y="4530"/>
                  </a:lnTo>
                  <a:lnTo>
                    <a:pt x="4377" y="4408"/>
                  </a:lnTo>
                  <a:lnTo>
                    <a:pt x="4195" y="4499"/>
                  </a:lnTo>
                  <a:lnTo>
                    <a:pt x="4165" y="4499"/>
                  </a:lnTo>
                  <a:cubicBezTo>
                    <a:pt x="4134" y="4469"/>
                    <a:pt x="4134" y="4469"/>
                    <a:pt x="4165" y="4469"/>
                  </a:cubicBezTo>
                  <a:lnTo>
                    <a:pt x="4347" y="4378"/>
                  </a:lnTo>
                  <a:lnTo>
                    <a:pt x="4256" y="4256"/>
                  </a:lnTo>
                  <a:lnTo>
                    <a:pt x="4074" y="4347"/>
                  </a:lnTo>
                  <a:lnTo>
                    <a:pt x="4043" y="4347"/>
                  </a:lnTo>
                  <a:cubicBezTo>
                    <a:pt x="4043" y="4347"/>
                    <a:pt x="4043" y="4317"/>
                    <a:pt x="4074" y="4317"/>
                  </a:cubicBezTo>
                  <a:lnTo>
                    <a:pt x="4256" y="4226"/>
                  </a:lnTo>
                  <a:lnTo>
                    <a:pt x="4165" y="4134"/>
                  </a:lnTo>
                  <a:lnTo>
                    <a:pt x="3891" y="4256"/>
                  </a:lnTo>
                  <a:cubicBezTo>
                    <a:pt x="3861" y="4256"/>
                    <a:pt x="3830" y="4256"/>
                    <a:pt x="3830" y="4226"/>
                  </a:cubicBezTo>
                  <a:cubicBezTo>
                    <a:pt x="3800" y="4226"/>
                    <a:pt x="3830" y="4195"/>
                    <a:pt x="3830" y="4165"/>
                  </a:cubicBezTo>
                  <a:lnTo>
                    <a:pt x="4134" y="4043"/>
                  </a:lnTo>
                  <a:lnTo>
                    <a:pt x="4043" y="3922"/>
                  </a:lnTo>
                  <a:lnTo>
                    <a:pt x="3861" y="4013"/>
                  </a:lnTo>
                  <a:lnTo>
                    <a:pt x="3830" y="4013"/>
                  </a:lnTo>
                  <a:cubicBezTo>
                    <a:pt x="3830" y="4013"/>
                    <a:pt x="3830" y="3982"/>
                    <a:pt x="3830" y="3982"/>
                  </a:cubicBezTo>
                  <a:lnTo>
                    <a:pt x="4013" y="3891"/>
                  </a:lnTo>
                  <a:lnTo>
                    <a:pt x="3952" y="3800"/>
                  </a:lnTo>
                  <a:lnTo>
                    <a:pt x="3770" y="3891"/>
                  </a:lnTo>
                  <a:lnTo>
                    <a:pt x="3739" y="3891"/>
                  </a:lnTo>
                  <a:cubicBezTo>
                    <a:pt x="3739" y="3861"/>
                    <a:pt x="3739" y="3861"/>
                    <a:pt x="3739" y="3861"/>
                  </a:cubicBezTo>
                  <a:lnTo>
                    <a:pt x="3952" y="3770"/>
                  </a:lnTo>
                  <a:lnTo>
                    <a:pt x="3861" y="3678"/>
                  </a:lnTo>
                  <a:lnTo>
                    <a:pt x="3678" y="3739"/>
                  </a:lnTo>
                  <a:cubicBezTo>
                    <a:pt x="3678" y="3749"/>
                    <a:pt x="3675" y="3753"/>
                    <a:pt x="3670" y="3753"/>
                  </a:cubicBezTo>
                  <a:cubicBezTo>
                    <a:pt x="3661" y="3753"/>
                    <a:pt x="3648" y="3739"/>
                    <a:pt x="3648" y="3739"/>
                  </a:cubicBezTo>
                  <a:cubicBezTo>
                    <a:pt x="3648" y="3739"/>
                    <a:pt x="3648" y="3709"/>
                    <a:pt x="3648" y="3709"/>
                  </a:cubicBezTo>
                  <a:lnTo>
                    <a:pt x="3861" y="3618"/>
                  </a:lnTo>
                  <a:lnTo>
                    <a:pt x="3770" y="3526"/>
                  </a:lnTo>
                  <a:lnTo>
                    <a:pt x="3587" y="3618"/>
                  </a:lnTo>
                  <a:cubicBezTo>
                    <a:pt x="3587" y="3618"/>
                    <a:pt x="3557" y="3618"/>
                    <a:pt x="3557" y="3587"/>
                  </a:cubicBezTo>
                  <a:cubicBezTo>
                    <a:pt x="3557" y="3587"/>
                    <a:pt x="3557" y="3587"/>
                    <a:pt x="3557" y="3557"/>
                  </a:cubicBezTo>
                  <a:lnTo>
                    <a:pt x="3739" y="3496"/>
                  </a:lnTo>
                  <a:lnTo>
                    <a:pt x="3678" y="3374"/>
                  </a:lnTo>
                  <a:lnTo>
                    <a:pt x="3496" y="3466"/>
                  </a:lnTo>
                  <a:lnTo>
                    <a:pt x="3466" y="3466"/>
                  </a:lnTo>
                  <a:cubicBezTo>
                    <a:pt x="3435" y="3435"/>
                    <a:pt x="3466" y="3435"/>
                    <a:pt x="3466" y="3435"/>
                  </a:cubicBezTo>
                  <a:lnTo>
                    <a:pt x="3648" y="3344"/>
                  </a:lnTo>
                  <a:lnTo>
                    <a:pt x="3587" y="3223"/>
                  </a:lnTo>
                  <a:lnTo>
                    <a:pt x="3314" y="3374"/>
                  </a:lnTo>
                  <a:cubicBezTo>
                    <a:pt x="3283" y="3374"/>
                    <a:pt x="3253" y="3374"/>
                    <a:pt x="3222" y="3344"/>
                  </a:cubicBezTo>
                  <a:cubicBezTo>
                    <a:pt x="3222" y="3314"/>
                    <a:pt x="3222" y="3314"/>
                    <a:pt x="3253" y="3283"/>
                  </a:cubicBezTo>
                  <a:lnTo>
                    <a:pt x="3526" y="3162"/>
                  </a:lnTo>
                  <a:lnTo>
                    <a:pt x="3466" y="3040"/>
                  </a:lnTo>
                  <a:lnTo>
                    <a:pt x="3253" y="3131"/>
                  </a:lnTo>
                  <a:lnTo>
                    <a:pt x="3222" y="3131"/>
                  </a:lnTo>
                  <a:cubicBezTo>
                    <a:pt x="3222" y="3131"/>
                    <a:pt x="3222" y="3101"/>
                    <a:pt x="3253" y="3101"/>
                  </a:cubicBezTo>
                  <a:lnTo>
                    <a:pt x="3435" y="3010"/>
                  </a:lnTo>
                  <a:lnTo>
                    <a:pt x="3374" y="2919"/>
                  </a:lnTo>
                  <a:lnTo>
                    <a:pt x="3192" y="3010"/>
                  </a:lnTo>
                  <a:lnTo>
                    <a:pt x="3162" y="3010"/>
                  </a:lnTo>
                  <a:cubicBezTo>
                    <a:pt x="3131" y="2979"/>
                    <a:pt x="3131" y="2979"/>
                    <a:pt x="3162" y="2979"/>
                  </a:cubicBezTo>
                  <a:lnTo>
                    <a:pt x="3344" y="2888"/>
                  </a:lnTo>
                  <a:lnTo>
                    <a:pt x="3283" y="2767"/>
                  </a:lnTo>
                  <a:lnTo>
                    <a:pt x="3101" y="2858"/>
                  </a:lnTo>
                  <a:lnTo>
                    <a:pt x="3070" y="2858"/>
                  </a:lnTo>
                  <a:cubicBezTo>
                    <a:pt x="3040" y="2858"/>
                    <a:pt x="3040" y="2827"/>
                    <a:pt x="3070" y="2827"/>
                  </a:cubicBezTo>
                  <a:lnTo>
                    <a:pt x="3253" y="2736"/>
                  </a:lnTo>
                  <a:lnTo>
                    <a:pt x="3162" y="2645"/>
                  </a:lnTo>
                  <a:lnTo>
                    <a:pt x="2979" y="2706"/>
                  </a:lnTo>
                  <a:cubicBezTo>
                    <a:pt x="2979" y="2716"/>
                    <a:pt x="2979" y="2719"/>
                    <a:pt x="2978" y="2719"/>
                  </a:cubicBezTo>
                  <a:cubicBezTo>
                    <a:pt x="2976" y="2719"/>
                    <a:pt x="2969" y="2706"/>
                    <a:pt x="2949" y="2706"/>
                  </a:cubicBezTo>
                  <a:cubicBezTo>
                    <a:pt x="2949" y="2706"/>
                    <a:pt x="2949" y="2675"/>
                    <a:pt x="2979" y="2675"/>
                  </a:cubicBezTo>
                  <a:lnTo>
                    <a:pt x="3162" y="2584"/>
                  </a:lnTo>
                  <a:lnTo>
                    <a:pt x="3070" y="2493"/>
                  </a:lnTo>
                  <a:lnTo>
                    <a:pt x="2888" y="2554"/>
                  </a:lnTo>
                  <a:cubicBezTo>
                    <a:pt x="2888" y="2564"/>
                    <a:pt x="2885" y="2567"/>
                    <a:pt x="2880" y="2567"/>
                  </a:cubicBezTo>
                  <a:cubicBezTo>
                    <a:pt x="2871" y="2567"/>
                    <a:pt x="2858" y="2554"/>
                    <a:pt x="2858" y="2554"/>
                  </a:cubicBezTo>
                  <a:cubicBezTo>
                    <a:pt x="2858" y="2554"/>
                    <a:pt x="2858" y="2523"/>
                    <a:pt x="2858" y="2523"/>
                  </a:cubicBezTo>
                  <a:lnTo>
                    <a:pt x="3040" y="2432"/>
                  </a:lnTo>
                  <a:lnTo>
                    <a:pt x="2979" y="2341"/>
                  </a:lnTo>
                  <a:lnTo>
                    <a:pt x="2706" y="2463"/>
                  </a:lnTo>
                  <a:cubicBezTo>
                    <a:pt x="2696" y="2473"/>
                    <a:pt x="2685" y="2476"/>
                    <a:pt x="2676" y="2476"/>
                  </a:cubicBezTo>
                  <a:cubicBezTo>
                    <a:pt x="2658" y="2476"/>
                    <a:pt x="2645" y="2463"/>
                    <a:pt x="2645" y="2463"/>
                  </a:cubicBezTo>
                  <a:cubicBezTo>
                    <a:pt x="2615" y="2432"/>
                    <a:pt x="2615" y="2402"/>
                    <a:pt x="2645" y="2402"/>
                  </a:cubicBezTo>
                  <a:lnTo>
                    <a:pt x="2918" y="2250"/>
                  </a:lnTo>
                  <a:lnTo>
                    <a:pt x="2858" y="2159"/>
                  </a:lnTo>
                  <a:lnTo>
                    <a:pt x="2675" y="2250"/>
                  </a:lnTo>
                  <a:cubicBezTo>
                    <a:pt x="2645" y="2250"/>
                    <a:pt x="2645" y="2250"/>
                    <a:pt x="2645" y="2219"/>
                  </a:cubicBezTo>
                  <a:cubicBezTo>
                    <a:pt x="2645" y="2219"/>
                    <a:pt x="2645" y="2219"/>
                    <a:pt x="2645" y="2189"/>
                  </a:cubicBezTo>
                  <a:lnTo>
                    <a:pt x="2827" y="2128"/>
                  </a:lnTo>
                  <a:lnTo>
                    <a:pt x="2766" y="2007"/>
                  </a:lnTo>
                  <a:lnTo>
                    <a:pt x="2584" y="2098"/>
                  </a:lnTo>
                  <a:lnTo>
                    <a:pt x="2554" y="2098"/>
                  </a:lnTo>
                  <a:cubicBezTo>
                    <a:pt x="2554" y="2098"/>
                    <a:pt x="2554" y="2067"/>
                    <a:pt x="2554" y="2067"/>
                  </a:cubicBezTo>
                  <a:lnTo>
                    <a:pt x="2736" y="1976"/>
                  </a:lnTo>
                  <a:lnTo>
                    <a:pt x="2675" y="1885"/>
                  </a:lnTo>
                  <a:lnTo>
                    <a:pt x="2493" y="1976"/>
                  </a:lnTo>
                  <a:lnTo>
                    <a:pt x="2463" y="1976"/>
                  </a:lnTo>
                  <a:cubicBezTo>
                    <a:pt x="2463" y="1946"/>
                    <a:pt x="2463" y="1946"/>
                    <a:pt x="2463" y="1946"/>
                  </a:cubicBezTo>
                  <a:lnTo>
                    <a:pt x="2645" y="1855"/>
                  </a:lnTo>
                  <a:lnTo>
                    <a:pt x="2584" y="1733"/>
                  </a:lnTo>
                  <a:lnTo>
                    <a:pt x="2402" y="1824"/>
                  </a:lnTo>
                  <a:lnTo>
                    <a:pt x="2371" y="1824"/>
                  </a:lnTo>
                  <a:cubicBezTo>
                    <a:pt x="2371" y="1794"/>
                    <a:pt x="2371" y="1794"/>
                    <a:pt x="2371" y="1794"/>
                  </a:cubicBezTo>
                  <a:lnTo>
                    <a:pt x="2554" y="1703"/>
                  </a:lnTo>
                  <a:lnTo>
                    <a:pt x="2493" y="1581"/>
                  </a:lnTo>
                  <a:lnTo>
                    <a:pt x="2311" y="1672"/>
                  </a:lnTo>
                  <a:lnTo>
                    <a:pt x="2280" y="1672"/>
                  </a:lnTo>
                  <a:cubicBezTo>
                    <a:pt x="2250" y="1642"/>
                    <a:pt x="2250" y="1642"/>
                    <a:pt x="2280" y="1642"/>
                  </a:cubicBezTo>
                  <a:lnTo>
                    <a:pt x="2463" y="1551"/>
                  </a:lnTo>
                  <a:lnTo>
                    <a:pt x="2402" y="1429"/>
                  </a:lnTo>
                  <a:lnTo>
                    <a:pt x="2098" y="1581"/>
                  </a:lnTo>
                  <a:cubicBezTo>
                    <a:pt x="2067" y="1581"/>
                    <a:pt x="2037" y="1581"/>
                    <a:pt x="2037" y="1551"/>
                  </a:cubicBezTo>
                  <a:cubicBezTo>
                    <a:pt x="2007" y="1520"/>
                    <a:pt x="2037" y="1490"/>
                    <a:pt x="2067" y="1490"/>
                  </a:cubicBezTo>
                  <a:lnTo>
                    <a:pt x="2341" y="1368"/>
                  </a:lnTo>
                  <a:lnTo>
                    <a:pt x="2250" y="1247"/>
                  </a:lnTo>
                  <a:lnTo>
                    <a:pt x="2067" y="1338"/>
                  </a:lnTo>
                  <a:lnTo>
                    <a:pt x="2037" y="1338"/>
                  </a:lnTo>
                  <a:cubicBezTo>
                    <a:pt x="2037" y="1308"/>
                    <a:pt x="2037" y="1308"/>
                    <a:pt x="2037" y="1308"/>
                  </a:cubicBezTo>
                  <a:lnTo>
                    <a:pt x="2250" y="1216"/>
                  </a:lnTo>
                  <a:lnTo>
                    <a:pt x="2159" y="1125"/>
                  </a:lnTo>
                  <a:lnTo>
                    <a:pt x="1976" y="1216"/>
                  </a:lnTo>
                  <a:cubicBezTo>
                    <a:pt x="1976" y="1216"/>
                    <a:pt x="1976" y="1216"/>
                    <a:pt x="1946" y="1186"/>
                  </a:cubicBezTo>
                  <a:lnTo>
                    <a:pt x="1976" y="1186"/>
                  </a:lnTo>
                  <a:lnTo>
                    <a:pt x="2159" y="1095"/>
                  </a:lnTo>
                  <a:lnTo>
                    <a:pt x="2067" y="973"/>
                  </a:lnTo>
                  <a:lnTo>
                    <a:pt x="1885" y="1064"/>
                  </a:lnTo>
                  <a:lnTo>
                    <a:pt x="1855" y="1064"/>
                  </a:lnTo>
                  <a:cubicBezTo>
                    <a:pt x="1855" y="1064"/>
                    <a:pt x="1855" y="1034"/>
                    <a:pt x="1885" y="1034"/>
                  </a:cubicBezTo>
                  <a:lnTo>
                    <a:pt x="2067" y="973"/>
                  </a:lnTo>
                  <a:lnTo>
                    <a:pt x="1976" y="852"/>
                  </a:lnTo>
                  <a:lnTo>
                    <a:pt x="1794" y="943"/>
                  </a:lnTo>
                  <a:cubicBezTo>
                    <a:pt x="1794" y="943"/>
                    <a:pt x="1794" y="943"/>
                    <a:pt x="1763" y="912"/>
                  </a:cubicBezTo>
                  <a:lnTo>
                    <a:pt x="1794" y="912"/>
                  </a:lnTo>
                  <a:lnTo>
                    <a:pt x="1976" y="821"/>
                  </a:lnTo>
                  <a:lnTo>
                    <a:pt x="1885" y="700"/>
                  </a:lnTo>
                  <a:lnTo>
                    <a:pt x="1703" y="791"/>
                  </a:lnTo>
                  <a:cubicBezTo>
                    <a:pt x="1703" y="791"/>
                    <a:pt x="1672" y="791"/>
                    <a:pt x="1672" y="760"/>
                  </a:cubicBezTo>
                  <a:lnTo>
                    <a:pt x="1855" y="669"/>
                  </a:lnTo>
                  <a:lnTo>
                    <a:pt x="1794" y="548"/>
                  </a:lnTo>
                  <a:lnTo>
                    <a:pt x="1520" y="669"/>
                  </a:lnTo>
                  <a:cubicBezTo>
                    <a:pt x="1505" y="684"/>
                    <a:pt x="1490" y="692"/>
                    <a:pt x="1475" y="692"/>
                  </a:cubicBezTo>
                  <a:cubicBezTo>
                    <a:pt x="1459" y="692"/>
                    <a:pt x="1444" y="684"/>
                    <a:pt x="1429" y="669"/>
                  </a:cubicBezTo>
                  <a:cubicBezTo>
                    <a:pt x="1429" y="639"/>
                    <a:pt x="1429" y="608"/>
                    <a:pt x="1459" y="608"/>
                  </a:cubicBezTo>
                  <a:lnTo>
                    <a:pt x="1733" y="487"/>
                  </a:lnTo>
                  <a:lnTo>
                    <a:pt x="1672" y="396"/>
                  </a:lnTo>
                  <a:lnTo>
                    <a:pt x="1490" y="487"/>
                  </a:lnTo>
                  <a:cubicBezTo>
                    <a:pt x="1490" y="487"/>
                    <a:pt x="1490" y="487"/>
                    <a:pt x="1459" y="457"/>
                  </a:cubicBezTo>
                  <a:lnTo>
                    <a:pt x="1490" y="457"/>
                  </a:lnTo>
                  <a:lnTo>
                    <a:pt x="1672" y="365"/>
                  </a:lnTo>
                  <a:lnTo>
                    <a:pt x="1611" y="274"/>
                  </a:lnTo>
                  <a:lnTo>
                    <a:pt x="1399" y="335"/>
                  </a:lnTo>
                  <a:cubicBezTo>
                    <a:pt x="1399" y="345"/>
                    <a:pt x="1399" y="348"/>
                    <a:pt x="1398" y="348"/>
                  </a:cubicBezTo>
                  <a:cubicBezTo>
                    <a:pt x="1395" y="348"/>
                    <a:pt x="1389" y="335"/>
                    <a:pt x="1368" y="335"/>
                  </a:cubicBezTo>
                  <a:cubicBezTo>
                    <a:pt x="1368" y="335"/>
                    <a:pt x="1368" y="305"/>
                    <a:pt x="1399" y="305"/>
                  </a:cubicBezTo>
                  <a:lnTo>
                    <a:pt x="1581" y="213"/>
                  </a:lnTo>
                  <a:lnTo>
                    <a:pt x="1520" y="122"/>
                  </a:lnTo>
                  <a:lnTo>
                    <a:pt x="1307" y="213"/>
                  </a:lnTo>
                  <a:lnTo>
                    <a:pt x="1277" y="213"/>
                  </a:lnTo>
                  <a:cubicBezTo>
                    <a:pt x="1277" y="183"/>
                    <a:pt x="1277" y="183"/>
                    <a:pt x="1307" y="183"/>
                  </a:cubicBezTo>
                  <a:lnTo>
                    <a:pt x="1520" y="31"/>
                  </a:lnTo>
                  <a:lnTo>
                    <a:pt x="1429"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6" name="Google Shape;1336;p52"/>
            <p:cNvSpPr/>
            <p:nvPr/>
          </p:nvSpPr>
          <p:spPr>
            <a:xfrm>
              <a:off x="6582060" y="2669264"/>
              <a:ext cx="245134" cy="354638"/>
            </a:xfrm>
            <a:custGeom>
              <a:avLst/>
              <a:gdLst/>
              <a:ahLst/>
              <a:cxnLst/>
              <a:rect l="l" t="t" r="r" b="b"/>
              <a:pathLst>
                <a:path w="4560" h="6597" extrusionOk="0">
                  <a:moveTo>
                    <a:pt x="578" y="1"/>
                  </a:moveTo>
                  <a:lnTo>
                    <a:pt x="1" y="274"/>
                  </a:lnTo>
                  <a:lnTo>
                    <a:pt x="4195" y="6596"/>
                  </a:lnTo>
                  <a:lnTo>
                    <a:pt x="4560" y="6444"/>
                  </a:lnTo>
                  <a:cubicBezTo>
                    <a:pt x="2949" y="4469"/>
                    <a:pt x="1460" y="2311"/>
                    <a:pt x="578" y="1"/>
                  </a:cubicBez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7" name="Google Shape;1337;p52"/>
            <p:cNvSpPr/>
            <p:nvPr/>
          </p:nvSpPr>
          <p:spPr>
            <a:xfrm>
              <a:off x="6611466" y="2646363"/>
              <a:ext cx="277873" cy="370981"/>
            </a:xfrm>
            <a:custGeom>
              <a:avLst/>
              <a:gdLst/>
              <a:ahLst/>
              <a:cxnLst/>
              <a:rect l="l" t="t" r="r" b="b"/>
              <a:pathLst>
                <a:path w="5169" h="6901" extrusionOk="0">
                  <a:moveTo>
                    <a:pt x="882" y="1"/>
                  </a:moveTo>
                  <a:lnTo>
                    <a:pt x="1" y="427"/>
                  </a:lnTo>
                  <a:cubicBezTo>
                    <a:pt x="913" y="2737"/>
                    <a:pt x="2402" y="4895"/>
                    <a:pt x="4043" y="6901"/>
                  </a:cubicBezTo>
                  <a:lnTo>
                    <a:pt x="5168" y="6384"/>
                  </a:lnTo>
                  <a:lnTo>
                    <a:pt x="5138" y="6354"/>
                  </a:lnTo>
                  <a:lnTo>
                    <a:pt x="4955" y="6445"/>
                  </a:lnTo>
                  <a:lnTo>
                    <a:pt x="4925" y="6445"/>
                  </a:lnTo>
                  <a:cubicBezTo>
                    <a:pt x="4925" y="6414"/>
                    <a:pt x="4925" y="6414"/>
                    <a:pt x="4925" y="6414"/>
                  </a:cubicBezTo>
                  <a:lnTo>
                    <a:pt x="5107" y="6323"/>
                  </a:lnTo>
                  <a:lnTo>
                    <a:pt x="5046" y="6202"/>
                  </a:lnTo>
                  <a:lnTo>
                    <a:pt x="4864" y="6293"/>
                  </a:lnTo>
                  <a:lnTo>
                    <a:pt x="4834" y="6293"/>
                  </a:lnTo>
                  <a:cubicBezTo>
                    <a:pt x="4803" y="6293"/>
                    <a:pt x="4834" y="6262"/>
                    <a:pt x="4834" y="6262"/>
                  </a:cubicBezTo>
                  <a:lnTo>
                    <a:pt x="5016" y="6171"/>
                  </a:lnTo>
                  <a:lnTo>
                    <a:pt x="4925" y="6050"/>
                  </a:lnTo>
                  <a:lnTo>
                    <a:pt x="4743" y="6141"/>
                  </a:lnTo>
                  <a:lnTo>
                    <a:pt x="4712" y="6141"/>
                  </a:lnTo>
                  <a:cubicBezTo>
                    <a:pt x="4712" y="6141"/>
                    <a:pt x="4712" y="6110"/>
                    <a:pt x="4743" y="6110"/>
                  </a:cubicBezTo>
                  <a:lnTo>
                    <a:pt x="4925" y="6019"/>
                  </a:lnTo>
                  <a:lnTo>
                    <a:pt x="4834" y="5928"/>
                  </a:lnTo>
                  <a:lnTo>
                    <a:pt x="4560" y="6050"/>
                  </a:lnTo>
                  <a:cubicBezTo>
                    <a:pt x="4530" y="6050"/>
                    <a:pt x="4499" y="6050"/>
                    <a:pt x="4499" y="6019"/>
                  </a:cubicBezTo>
                  <a:cubicBezTo>
                    <a:pt x="4469" y="6019"/>
                    <a:pt x="4469" y="5989"/>
                    <a:pt x="4499" y="5959"/>
                  </a:cubicBezTo>
                  <a:lnTo>
                    <a:pt x="4803" y="5837"/>
                  </a:lnTo>
                  <a:lnTo>
                    <a:pt x="4712" y="5715"/>
                  </a:lnTo>
                  <a:lnTo>
                    <a:pt x="4530" y="5807"/>
                  </a:lnTo>
                  <a:lnTo>
                    <a:pt x="4499" y="5807"/>
                  </a:lnTo>
                  <a:cubicBezTo>
                    <a:pt x="4499" y="5807"/>
                    <a:pt x="4499" y="5776"/>
                    <a:pt x="4499" y="5776"/>
                  </a:cubicBezTo>
                  <a:lnTo>
                    <a:pt x="4682" y="5685"/>
                  </a:lnTo>
                  <a:lnTo>
                    <a:pt x="4621" y="5594"/>
                  </a:lnTo>
                  <a:lnTo>
                    <a:pt x="4439" y="5685"/>
                  </a:lnTo>
                  <a:lnTo>
                    <a:pt x="4408" y="5685"/>
                  </a:lnTo>
                  <a:cubicBezTo>
                    <a:pt x="4408" y="5655"/>
                    <a:pt x="4408" y="5655"/>
                    <a:pt x="4408" y="5655"/>
                  </a:cubicBezTo>
                  <a:lnTo>
                    <a:pt x="4621" y="5563"/>
                  </a:lnTo>
                  <a:lnTo>
                    <a:pt x="4530" y="5472"/>
                  </a:lnTo>
                  <a:lnTo>
                    <a:pt x="4347" y="5533"/>
                  </a:lnTo>
                  <a:cubicBezTo>
                    <a:pt x="4347" y="5543"/>
                    <a:pt x="4344" y="5546"/>
                    <a:pt x="4339" y="5546"/>
                  </a:cubicBezTo>
                  <a:cubicBezTo>
                    <a:pt x="4330" y="5546"/>
                    <a:pt x="4317" y="5533"/>
                    <a:pt x="4317" y="5533"/>
                  </a:cubicBezTo>
                  <a:cubicBezTo>
                    <a:pt x="4317" y="5533"/>
                    <a:pt x="4317" y="5503"/>
                    <a:pt x="4317" y="5503"/>
                  </a:cubicBezTo>
                  <a:lnTo>
                    <a:pt x="4530" y="5411"/>
                  </a:lnTo>
                  <a:lnTo>
                    <a:pt x="4439" y="5320"/>
                  </a:lnTo>
                  <a:lnTo>
                    <a:pt x="4256" y="5411"/>
                  </a:lnTo>
                  <a:cubicBezTo>
                    <a:pt x="4256" y="5411"/>
                    <a:pt x="4226" y="5411"/>
                    <a:pt x="4226" y="5381"/>
                  </a:cubicBezTo>
                  <a:cubicBezTo>
                    <a:pt x="4226" y="5381"/>
                    <a:pt x="4226" y="5381"/>
                    <a:pt x="4226" y="5351"/>
                  </a:cubicBezTo>
                  <a:lnTo>
                    <a:pt x="4408" y="5290"/>
                  </a:lnTo>
                  <a:lnTo>
                    <a:pt x="4347" y="5168"/>
                  </a:lnTo>
                  <a:lnTo>
                    <a:pt x="4165" y="5259"/>
                  </a:lnTo>
                  <a:cubicBezTo>
                    <a:pt x="4135" y="5259"/>
                    <a:pt x="4135" y="5259"/>
                    <a:pt x="4135" y="5229"/>
                  </a:cubicBezTo>
                  <a:lnTo>
                    <a:pt x="4317" y="5138"/>
                  </a:lnTo>
                  <a:lnTo>
                    <a:pt x="4256" y="5016"/>
                  </a:lnTo>
                  <a:lnTo>
                    <a:pt x="3983" y="5138"/>
                  </a:lnTo>
                  <a:cubicBezTo>
                    <a:pt x="3967" y="5153"/>
                    <a:pt x="3952" y="5161"/>
                    <a:pt x="3937" y="5161"/>
                  </a:cubicBezTo>
                  <a:cubicBezTo>
                    <a:pt x="3922" y="5161"/>
                    <a:pt x="3907" y="5153"/>
                    <a:pt x="3891" y="5138"/>
                  </a:cubicBezTo>
                  <a:cubicBezTo>
                    <a:pt x="3891" y="5107"/>
                    <a:pt x="3891" y="5077"/>
                    <a:pt x="3922" y="5077"/>
                  </a:cubicBezTo>
                  <a:lnTo>
                    <a:pt x="4195" y="4955"/>
                  </a:lnTo>
                  <a:lnTo>
                    <a:pt x="4135" y="4834"/>
                  </a:lnTo>
                  <a:lnTo>
                    <a:pt x="3922" y="4925"/>
                  </a:lnTo>
                  <a:cubicBezTo>
                    <a:pt x="3922" y="4925"/>
                    <a:pt x="3922" y="4925"/>
                    <a:pt x="3891" y="4895"/>
                  </a:cubicBezTo>
                  <a:lnTo>
                    <a:pt x="3922" y="4895"/>
                  </a:lnTo>
                  <a:lnTo>
                    <a:pt x="4104" y="4803"/>
                  </a:lnTo>
                  <a:lnTo>
                    <a:pt x="4043" y="4712"/>
                  </a:lnTo>
                  <a:lnTo>
                    <a:pt x="3861" y="4773"/>
                  </a:lnTo>
                  <a:cubicBezTo>
                    <a:pt x="3851" y="4783"/>
                    <a:pt x="3844" y="4787"/>
                    <a:pt x="3840" y="4787"/>
                  </a:cubicBezTo>
                  <a:cubicBezTo>
                    <a:pt x="3831" y="4787"/>
                    <a:pt x="3831" y="4773"/>
                    <a:pt x="3831" y="4773"/>
                  </a:cubicBezTo>
                  <a:cubicBezTo>
                    <a:pt x="3800" y="4773"/>
                    <a:pt x="3800" y="4743"/>
                    <a:pt x="3831" y="4743"/>
                  </a:cubicBezTo>
                  <a:lnTo>
                    <a:pt x="4013" y="4651"/>
                  </a:lnTo>
                  <a:lnTo>
                    <a:pt x="3952" y="4560"/>
                  </a:lnTo>
                  <a:lnTo>
                    <a:pt x="3770" y="4651"/>
                  </a:lnTo>
                  <a:lnTo>
                    <a:pt x="3739" y="4651"/>
                  </a:lnTo>
                  <a:cubicBezTo>
                    <a:pt x="3709" y="4621"/>
                    <a:pt x="3709" y="4621"/>
                    <a:pt x="3739" y="4621"/>
                  </a:cubicBezTo>
                  <a:lnTo>
                    <a:pt x="3922" y="4530"/>
                  </a:lnTo>
                  <a:lnTo>
                    <a:pt x="3831" y="4408"/>
                  </a:lnTo>
                  <a:lnTo>
                    <a:pt x="3648" y="4500"/>
                  </a:lnTo>
                  <a:lnTo>
                    <a:pt x="3618" y="4500"/>
                  </a:lnTo>
                  <a:cubicBezTo>
                    <a:pt x="3618" y="4500"/>
                    <a:pt x="3618" y="4469"/>
                    <a:pt x="3648" y="4469"/>
                  </a:cubicBezTo>
                  <a:lnTo>
                    <a:pt x="3831" y="4378"/>
                  </a:lnTo>
                  <a:lnTo>
                    <a:pt x="3739" y="4256"/>
                  </a:lnTo>
                  <a:lnTo>
                    <a:pt x="3557" y="4348"/>
                  </a:lnTo>
                  <a:lnTo>
                    <a:pt x="3527" y="4348"/>
                  </a:lnTo>
                  <a:cubicBezTo>
                    <a:pt x="3527" y="4348"/>
                    <a:pt x="3527" y="4317"/>
                    <a:pt x="3527" y="4317"/>
                  </a:cubicBezTo>
                  <a:lnTo>
                    <a:pt x="3709" y="4226"/>
                  </a:lnTo>
                  <a:lnTo>
                    <a:pt x="3648" y="4135"/>
                  </a:lnTo>
                  <a:lnTo>
                    <a:pt x="3375" y="4256"/>
                  </a:lnTo>
                  <a:cubicBezTo>
                    <a:pt x="3344" y="4256"/>
                    <a:pt x="3314" y="4256"/>
                    <a:pt x="3284" y="4226"/>
                  </a:cubicBezTo>
                  <a:cubicBezTo>
                    <a:pt x="3284" y="4226"/>
                    <a:pt x="3284" y="4196"/>
                    <a:pt x="3314" y="4165"/>
                  </a:cubicBezTo>
                  <a:lnTo>
                    <a:pt x="3587" y="4044"/>
                  </a:lnTo>
                  <a:lnTo>
                    <a:pt x="3527" y="3922"/>
                  </a:lnTo>
                  <a:lnTo>
                    <a:pt x="3344" y="4013"/>
                  </a:lnTo>
                  <a:lnTo>
                    <a:pt x="3314" y="4013"/>
                  </a:lnTo>
                  <a:cubicBezTo>
                    <a:pt x="3284" y="4013"/>
                    <a:pt x="3314" y="3983"/>
                    <a:pt x="3314" y="3983"/>
                  </a:cubicBezTo>
                  <a:lnTo>
                    <a:pt x="3496" y="3892"/>
                  </a:lnTo>
                  <a:lnTo>
                    <a:pt x="3436" y="3800"/>
                  </a:lnTo>
                  <a:lnTo>
                    <a:pt x="3253" y="3892"/>
                  </a:lnTo>
                  <a:lnTo>
                    <a:pt x="3223" y="3892"/>
                  </a:lnTo>
                  <a:cubicBezTo>
                    <a:pt x="3223" y="3861"/>
                    <a:pt x="3223" y="3861"/>
                    <a:pt x="3223" y="3861"/>
                  </a:cubicBezTo>
                  <a:lnTo>
                    <a:pt x="3405" y="3770"/>
                  </a:lnTo>
                  <a:lnTo>
                    <a:pt x="3344" y="3679"/>
                  </a:lnTo>
                  <a:lnTo>
                    <a:pt x="3162" y="3770"/>
                  </a:lnTo>
                  <a:cubicBezTo>
                    <a:pt x="3162" y="3770"/>
                    <a:pt x="3132" y="3770"/>
                    <a:pt x="3132" y="3740"/>
                  </a:cubicBezTo>
                  <a:lnTo>
                    <a:pt x="3314" y="3648"/>
                  </a:lnTo>
                  <a:lnTo>
                    <a:pt x="3253" y="3527"/>
                  </a:lnTo>
                  <a:lnTo>
                    <a:pt x="3071" y="3618"/>
                  </a:lnTo>
                  <a:cubicBezTo>
                    <a:pt x="3040" y="3618"/>
                    <a:pt x="3040" y="3618"/>
                    <a:pt x="3040" y="3588"/>
                  </a:cubicBezTo>
                  <a:lnTo>
                    <a:pt x="3223" y="3496"/>
                  </a:lnTo>
                  <a:lnTo>
                    <a:pt x="3162" y="3375"/>
                  </a:lnTo>
                  <a:lnTo>
                    <a:pt x="2949" y="3466"/>
                  </a:lnTo>
                  <a:cubicBezTo>
                    <a:pt x="2949" y="3466"/>
                    <a:pt x="2949" y="3466"/>
                    <a:pt x="2919" y="3436"/>
                  </a:cubicBezTo>
                  <a:lnTo>
                    <a:pt x="2949" y="3436"/>
                  </a:lnTo>
                  <a:lnTo>
                    <a:pt x="3132" y="3344"/>
                  </a:lnTo>
                  <a:lnTo>
                    <a:pt x="3071" y="3223"/>
                  </a:lnTo>
                  <a:lnTo>
                    <a:pt x="2767" y="3375"/>
                  </a:lnTo>
                  <a:cubicBezTo>
                    <a:pt x="2736" y="3375"/>
                    <a:pt x="2706" y="3375"/>
                    <a:pt x="2706" y="3344"/>
                  </a:cubicBezTo>
                  <a:cubicBezTo>
                    <a:pt x="2676" y="3314"/>
                    <a:pt x="2706" y="3284"/>
                    <a:pt x="2736" y="3284"/>
                  </a:cubicBezTo>
                  <a:lnTo>
                    <a:pt x="3010" y="3162"/>
                  </a:lnTo>
                  <a:lnTo>
                    <a:pt x="2919" y="3041"/>
                  </a:lnTo>
                  <a:lnTo>
                    <a:pt x="2736" y="3132"/>
                  </a:lnTo>
                  <a:lnTo>
                    <a:pt x="2706" y="3132"/>
                  </a:lnTo>
                  <a:cubicBezTo>
                    <a:pt x="2706" y="3101"/>
                    <a:pt x="2706" y="3101"/>
                    <a:pt x="2736" y="3101"/>
                  </a:cubicBezTo>
                  <a:lnTo>
                    <a:pt x="2919" y="3010"/>
                  </a:lnTo>
                  <a:lnTo>
                    <a:pt x="2858" y="2919"/>
                  </a:lnTo>
                  <a:lnTo>
                    <a:pt x="2645" y="3010"/>
                  </a:lnTo>
                  <a:cubicBezTo>
                    <a:pt x="2645" y="3010"/>
                    <a:pt x="2645" y="3010"/>
                    <a:pt x="2615" y="2980"/>
                  </a:cubicBezTo>
                  <a:cubicBezTo>
                    <a:pt x="2615" y="2980"/>
                    <a:pt x="2615" y="2980"/>
                    <a:pt x="2645" y="2949"/>
                  </a:cubicBezTo>
                  <a:lnTo>
                    <a:pt x="2828" y="2889"/>
                  </a:lnTo>
                  <a:lnTo>
                    <a:pt x="2767" y="2767"/>
                  </a:lnTo>
                  <a:lnTo>
                    <a:pt x="2554" y="2858"/>
                  </a:lnTo>
                  <a:lnTo>
                    <a:pt x="2524" y="2858"/>
                  </a:lnTo>
                  <a:cubicBezTo>
                    <a:pt x="2524" y="2828"/>
                    <a:pt x="2524" y="2828"/>
                    <a:pt x="2554" y="2828"/>
                  </a:cubicBezTo>
                  <a:lnTo>
                    <a:pt x="2736" y="2737"/>
                  </a:lnTo>
                  <a:lnTo>
                    <a:pt x="2645" y="2615"/>
                  </a:lnTo>
                  <a:lnTo>
                    <a:pt x="2463" y="2706"/>
                  </a:lnTo>
                  <a:lnTo>
                    <a:pt x="2432" y="2706"/>
                  </a:lnTo>
                  <a:cubicBezTo>
                    <a:pt x="2432" y="2706"/>
                    <a:pt x="2432" y="2676"/>
                    <a:pt x="2432" y="2676"/>
                  </a:cubicBezTo>
                  <a:lnTo>
                    <a:pt x="2645" y="2585"/>
                  </a:lnTo>
                  <a:lnTo>
                    <a:pt x="2554" y="2493"/>
                  </a:lnTo>
                  <a:lnTo>
                    <a:pt x="2372" y="2554"/>
                  </a:lnTo>
                  <a:cubicBezTo>
                    <a:pt x="2372" y="2564"/>
                    <a:pt x="2368" y="2568"/>
                    <a:pt x="2364" y="2568"/>
                  </a:cubicBezTo>
                  <a:cubicBezTo>
                    <a:pt x="2355" y="2568"/>
                    <a:pt x="2341" y="2554"/>
                    <a:pt x="2341" y="2554"/>
                  </a:cubicBezTo>
                  <a:cubicBezTo>
                    <a:pt x="2341" y="2554"/>
                    <a:pt x="2341" y="2524"/>
                    <a:pt x="2341" y="2524"/>
                  </a:cubicBezTo>
                  <a:lnTo>
                    <a:pt x="2524" y="2433"/>
                  </a:lnTo>
                  <a:lnTo>
                    <a:pt x="2463" y="2341"/>
                  </a:lnTo>
                  <a:lnTo>
                    <a:pt x="2189" y="2463"/>
                  </a:lnTo>
                  <a:cubicBezTo>
                    <a:pt x="2179" y="2473"/>
                    <a:pt x="2169" y="2477"/>
                    <a:pt x="2159" y="2477"/>
                  </a:cubicBezTo>
                  <a:cubicBezTo>
                    <a:pt x="2139" y="2477"/>
                    <a:pt x="2118" y="2463"/>
                    <a:pt x="2098" y="2463"/>
                  </a:cubicBezTo>
                  <a:cubicBezTo>
                    <a:pt x="2098" y="2433"/>
                    <a:pt x="2098" y="2402"/>
                    <a:pt x="2128" y="2402"/>
                  </a:cubicBezTo>
                  <a:lnTo>
                    <a:pt x="2402" y="2250"/>
                  </a:lnTo>
                  <a:lnTo>
                    <a:pt x="2341" y="2159"/>
                  </a:lnTo>
                  <a:lnTo>
                    <a:pt x="2159" y="2250"/>
                  </a:lnTo>
                  <a:cubicBezTo>
                    <a:pt x="2128" y="2250"/>
                    <a:pt x="2128" y="2250"/>
                    <a:pt x="2128" y="2220"/>
                  </a:cubicBezTo>
                  <a:cubicBezTo>
                    <a:pt x="2098" y="2220"/>
                    <a:pt x="2098" y="2220"/>
                    <a:pt x="2128" y="2189"/>
                  </a:cubicBezTo>
                  <a:lnTo>
                    <a:pt x="2311" y="2129"/>
                  </a:lnTo>
                  <a:lnTo>
                    <a:pt x="2250" y="2007"/>
                  </a:lnTo>
                  <a:lnTo>
                    <a:pt x="2068" y="2098"/>
                  </a:lnTo>
                  <a:lnTo>
                    <a:pt x="2037" y="2098"/>
                  </a:lnTo>
                  <a:cubicBezTo>
                    <a:pt x="2007" y="2098"/>
                    <a:pt x="2037" y="2068"/>
                    <a:pt x="2037" y="2068"/>
                  </a:cubicBezTo>
                  <a:lnTo>
                    <a:pt x="2220" y="1977"/>
                  </a:lnTo>
                  <a:lnTo>
                    <a:pt x="2159" y="1885"/>
                  </a:lnTo>
                  <a:lnTo>
                    <a:pt x="1977" y="1977"/>
                  </a:lnTo>
                  <a:lnTo>
                    <a:pt x="1946" y="1977"/>
                  </a:lnTo>
                  <a:cubicBezTo>
                    <a:pt x="1916" y="1946"/>
                    <a:pt x="1946" y="1946"/>
                    <a:pt x="1946" y="1946"/>
                  </a:cubicBezTo>
                  <a:lnTo>
                    <a:pt x="2128" y="1855"/>
                  </a:lnTo>
                  <a:lnTo>
                    <a:pt x="2068" y="1734"/>
                  </a:lnTo>
                  <a:lnTo>
                    <a:pt x="1855" y="1825"/>
                  </a:lnTo>
                  <a:lnTo>
                    <a:pt x="1825" y="1825"/>
                  </a:lnTo>
                  <a:cubicBezTo>
                    <a:pt x="1825" y="1794"/>
                    <a:pt x="1825" y="1794"/>
                    <a:pt x="1855" y="1794"/>
                  </a:cubicBezTo>
                  <a:lnTo>
                    <a:pt x="2037" y="1703"/>
                  </a:lnTo>
                  <a:lnTo>
                    <a:pt x="1946" y="1582"/>
                  </a:lnTo>
                  <a:lnTo>
                    <a:pt x="1764" y="1673"/>
                  </a:lnTo>
                  <a:lnTo>
                    <a:pt x="1733" y="1673"/>
                  </a:lnTo>
                  <a:cubicBezTo>
                    <a:pt x="1733" y="1673"/>
                    <a:pt x="1733" y="1642"/>
                    <a:pt x="1733" y="1642"/>
                  </a:cubicBezTo>
                  <a:lnTo>
                    <a:pt x="1946" y="1551"/>
                  </a:lnTo>
                  <a:lnTo>
                    <a:pt x="1855" y="1460"/>
                  </a:lnTo>
                  <a:lnTo>
                    <a:pt x="1581" y="1582"/>
                  </a:lnTo>
                  <a:cubicBezTo>
                    <a:pt x="1551" y="1582"/>
                    <a:pt x="1521" y="1582"/>
                    <a:pt x="1521" y="1551"/>
                  </a:cubicBezTo>
                  <a:cubicBezTo>
                    <a:pt x="1490" y="1551"/>
                    <a:pt x="1490" y="1521"/>
                    <a:pt x="1521" y="1490"/>
                  </a:cubicBezTo>
                  <a:lnTo>
                    <a:pt x="1825" y="1369"/>
                  </a:lnTo>
                  <a:lnTo>
                    <a:pt x="1733" y="1247"/>
                  </a:lnTo>
                  <a:lnTo>
                    <a:pt x="1551" y="1338"/>
                  </a:lnTo>
                  <a:lnTo>
                    <a:pt x="1521" y="1338"/>
                  </a:lnTo>
                  <a:cubicBezTo>
                    <a:pt x="1521" y="1338"/>
                    <a:pt x="1521" y="1308"/>
                    <a:pt x="1521" y="1308"/>
                  </a:cubicBezTo>
                  <a:lnTo>
                    <a:pt x="1703" y="1217"/>
                  </a:lnTo>
                  <a:lnTo>
                    <a:pt x="1642" y="1126"/>
                  </a:lnTo>
                  <a:lnTo>
                    <a:pt x="1460" y="1217"/>
                  </a:lnTo>
                  <a:lnTo>
                    <a:pt x="1429" y="1217"/>
                  </a:lnTo>
                  <a:cubicBezTo>
                    <a:pt x="1429" y="1217"/>
                    <a:pt x="1429" y="1186"/>
                    <a:pt x="1429" y="1186"/>
                  </a:cubicBezTo>
                  <a:lnTo>
                    <a:pt x="1612" y="1095"/>
                  </a:lnTo>
                  <a:lnTo>
                    <a:pt x="1551" y="1004"/>
                  </a:lnTo>
                  <a:lnTo>
                    <a:pt x="1369" y="1095"/>
                  </a:lnTo>
                  <a:cubicBezTo>
                    <a:pt x="1369" y="1095"/>
                    <a:pt x="1338" y="1095"/>
                    <a:pt x="1338" y="1065"/>
                  </a:cubicBezTo>
                  <a:cubicBezTo>
                    <a:pt x="1338" y="1065"/>
                    <a:pt x="1338" y="1065"/>
                    <a:pt x="1338" y="1034"/>
                  </a:cubicBezTo>
                  <a:lnTo>
                    <a:pt x="1521" y="974"/>
                  </a:lnTo>
                  <a:lnTo>
                    <a:pt x="1460" y="852"/>
                  </a:lnTo>
                  <a:lnTo>
                    <a:pt x="1277" y="943"/>
                  </a:lnTo>
                  <a:cubicBezTo>
                    <a:pt x="1247" y="943"/>
                    <a:pt x="1247" y="943"/>
                    <a:pt x="1247" y="913"/>
                  </a:cubicBezTo>
                  <a:lnTo>
                    <a:pt x="1429" y="822"/>
                  </a:lnTo>
                  <a:lnTo>
                    <a:pt x="1369" y="700"/>
                  </a:lnTo>
                  <a:lnTo>
                    <a:pt x="1186" y="791"/>
                  </a:lnTo>
                  <a:lnTo>
                    <a:pt x="1156" y="791"/>
                  </a:lnTo>
                  <a:cubicBezTo>
                    <a:pt x="1125" y="761"/>
                    <a:pt x="1125" y="761"/>
                    <a:pt x="1156" y="761"/>
                  </a:cubicBezTo>
                  <a:lnTo>
                    <a:pt x="1338" y="670"/>
                  </a:lnTo>
                  <a:lnTo>
                    <a:pt x="1277" y="548"/>
                  </a:lnTo>
                  <a:lnTo>
                    <a:pt x="973" y="700"/>
                  </a:lnTo>
                  <a:cubicBezTo>
                    <a:pt x="973" y="700"/>
                    <a:pt x="943" y="700"/>
                    <a:pt x="913" y="670"/>
                  </a:cubicBezTo>
                  <a:cubicBezTo>
                    <a:pt x="913" y="639"/>
                    <a:pt x="913" y="609"/>
                    <a:pt x="943" y="609"/>
                  </a:cubicBezTo>
                  <a:lnTo>
                    <a:pt x="1217" y="487"/>
                  </a:lnTo>
                  <a:lnTo>
                    <a:pt x="1156" y="396"/>
                  </a:lnTo>
                  <a:lnTo>
                    <a:pt x="973" y="487"/>
                  </a:lnTo>
                  <a:cubicBezTo>
                    <a:pt x="973" y="487"/>
                    <a:pt x="943" y="487"/>
                    <a:pt x="943" y="457"/>
                  </a:cubicBezTo>
                  <a:lnTo>
                    <a:pt x="1125" y="366"/>
                  </a:lnTo>
                  <a:lnTo>
                    <a:pt x="1065" y="275"/>
                  </a:lnTo>
                  <a:lnTo>
                    <a:pt x="882" y="335"/>
                  </a:lnTo>
                  <a:lnTo>
                    <a:pt x="852" y="335"/>
                  </a:lnTo>
                  <a:cubicBezTo>
                    <a:pt x="852" y="335"/>
                    <a:pt x="852" y="305"/>
                    <a:pt x="852" y="305"/>
                  </a:cubicBezTo>
                  <a:lnTo>
                    <a:pt x="1034" y="214"/>
                  </a:lnTo>
                  <a:lnTo>
                    <a:pt x="973" y="123"/>
                  </a:lnTo>
                  <a:lnTo>
                    <a:pt x="791" y="214"/>
                  </a:lnTo>
                  <a:lnTo>
                    <a:pt x="761" y="214"/>
                  </a:lnTo>
                  <a:cubicBezTo>
                    <a:pt x="761" y="183"/>
                    <a:pt x="761" y="183"/>
                    <a:pt x="761" y="183"/>
                  </a:cubicBezTo>
                  <a:lnTo>
                    <a:pt x="943" y="92"/>
                  </a:lnTo>
                  <a:lnTo>
                    <a:pt x="882" y="1"/>
                  </a:lnTo>
                  <a:close/>
                </a:path>
              </a:pathLst>
            </a:custGeom>
            <a:solidFill>
              <a:srgbClr val="F2695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8" name="Google Shape;1338;p52"/>
            <p:cNvSpPr/>
            <p:nvPr/>
          </p:nvSpPr>
          <p:spPr>
            <a:xfrm>
              <a:off x="6658881" y="2670877"/>
              <a:ext cx="19621" cy="12257"/>
            </a:xfrm>
            <a:custGeom>
              <a:avLst/>
              <a:gdLst/>
              <a:ahLst/>
              <a:cxnLst/>
              <a:rect l="l" t="t" r="r" b="b"/>
              <a:pathLst>
                <a:path w="365" h="228" extrusionOk="0">
                  <a:moveTo>
                    <a:pt x="335" y="1"/>
                  </a:moveTo>
                  <a:lnTo>
                    <a:pt x="31" y="153"/>
                  </a:lnTo>
                  <a:cubicBezTo>
                    <a:pt x="31" y="153"/>
                    <a:pt x="0" y="183"/>
                    <a:pt x="31" y="214"/>
                  </a:cubicBezTo>
                  <a:cubicBezTo>
                    <a:pt x="31" y="214"/>
                    <a:pt x="44" y="227"/>
                    <a:pt x="62" y="227"/>
                  </a:cubicBezTo>
                  <a:cubicBezTo>
                    <a:pt x="71" y="227"/>
                    <a:pt x="81" y="224"/>
                    <a:pt x="91" y="214"/>
                  </a:cubicBezTo>
                  <a:lnTo>
                    <a:pt x="365" y="92"/>
                  </a:lnTo>
                  <a:lnTo>
                    <a:pt x="335"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39" name="Google Shape;1339;p52"/>
            <p:cNvSpPr/>
            <p:nvPr/>
          </p:nvSpPr>
          <p:spPr>
            <a:xfrm>
              <a:off x="6691566" y="2719905"/>
              <a:ext cx="19621" cy="11074"/>
            </a:xfrm>
            <a:custGeom>
              <a:avLst/>
              <a:gdLst/>
              <a:ahLst/>
              <a:cxnLst/>
              <a:rect l="l" t="t" r="r" b="b"/>
              <a:pathLst>
                <a:path w="365" h="206" extrusionOk="0">
                  <a:moveTo>
                    <a:pt x="304" y="1"/>
                  </a:moveTo>
                  <a:lnTo>
                    <a:pt x="31" y="122"/>
                  </a:lnTo>
                  <a:cubicBezTo>
                    <a:pt x="0" y="122"/>
                    <a:pt x="0" y="153"/>
                    <a:pt x="0" y="183"/>
                  </a:cubicBezTo>
                  <a:cubicBezTo>
                    <a:pt x="15" y="198"/>
                    <a:pt x="31" y="206"/>
                    <a:pt x="46" y="206"/>
                  </a:cubicBezTo>
                  <a:cubicBezTo>
                    <a:pt x="61" y="206"/>
                    <a:pt x="76" y="198"/>
                    <a:pt x="91" y="183"/>
                  </a:cubicBezTo>
                  <a:lnTo>
                    <a:pt x="365" y="62"/>
                  </a:lnTo>
                  <a:lnTo>
                    <a:pt x="30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0" name="Google Shape;1340;p52"/>
            <p:cNvSpPr/>
            <p:nvPr/>
          </p:nvSpPr>
          <p:spPr>
            <a:xfrm>
              <a:off x="6722585" y="2767320"/>
              <a:ext cx="19675" cy="11450"/>
            </a:xfrm>
            <a:custGeom>
              <a:avLst/>
              <a:gdLst/>
              <a:ahLst/>
              <a:cxnLst/>
              <a:rect l="l" t="t" r="r" b="b"/>
              <a:pathLst>
                <a:path w="366" h="213" extrusionOk="0">
                  <a:moveTo>
                    <a:pt x="335" y="0"/>
                  </a:moveTo>
                  <a:lnTo>
                    <a:pt x="61" y="122"/>
                  </a:lnTo>
                  <a:cubicBezTo>
                    <a:pt x="31" y="152"/>
                    <a:pt x="1" y="152"/>
                    <a:pt x="31" y="183"/>
                  </a:cubicBezTo>
                  <a:cubicBezTo>
                    <a:pt x="31" y="213"/>
                    <a:pt x="61" y="213"/>
                    <a:pt x="92" y="213"/>
                  </a:cubicBezTo>
                  <a:lnTo>
                    <a:pt x="365" y="61"/>
                  </a:lnTo>
                  <a:lnTo>
                    <a:pt x="335"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1" name="Google Shape;1341;p52"/>
            <p:cNvSpPr/>
            <p:nvPr/>
          </p:nvSpPr>
          <p:spPr>
            <a:xfrm>
              <a:off x="6755270" y="2814681"/>
              <a:ext cx="19675" cy="11504"/>
            </a:xfrm>
            <a:custGeom>
              <a:avLst/>
              <a:gdLst/>
              <a:ahLst/>
              <a:cxnLst/>
              <a:rect l="l" t="t" r="r" b="b"/>
              <a:pathLst>
                <a:path w="366" h="214" extrusionOk="0">
                  <a:moveTo>
                    <a:pt x="305" y="1"/>
                  </a:moveTo>
                  <a:lnTo>
                    <a:pt x="31" y="122"/>
                  </a:lnTo>
                  <a:cubicBezTo>
                    <a:pt x="1" y="153"/>
                    <a:pt x="1" y="183"/>
                    <a:pt x="1" y="183"/>
                  </a:cubicBezTo>
                  <a:cubicBezTo>
                    <a:pt x="31" y="213"/>
                    <a:pt x="61" y="213"/>
                    <a:pt x="92" y="213"/>
                  </a:cubicBezTo>
                  <a:lnTo>
                    <a:pt x="365" y="92"/>
                  </a:lnTo>
                  <a:lnTo>
                    <a:pt x="305"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2" name="Google Shape;1342;p52"/>
            <p:cNvSpPr/>
            <p:nvPr/>
          </p:nvSpPr>
          <p:spPr>
            <a:xfrm>
              <a:off x="6786342" y="2863709"/>
              <a:ext cx="19621" cy="10590"/>
            </a:xfrm>
            <a:custGeom>
              <a:avLst/>
              <a:gdLst/>
              <a:ahLst/>
              <a:cxnLst/>
              <a:rect l="l" t="t" r="r" b="b"/>
              <a:pathLst>
                <a:path w="365" h="197" extrusionOk="0">
                  <a:moveTo>
                    <a:pt x="334" y="1"/>
                  </a:moveTo>
                  <a:lnTo>
                    <a:pt x="61" y="122"/>
                  </a:lnTo>
                  <a:cubicBezTo>
                    <a:pt x="31" y="122"/>
                    <a:pt x="0" y="153"/>
                    <a:pt x="31" y="183"/>
                  </a:cubicBezTo>
                  <a:cubicBezTo>
                    <a:pt x="31" y="183"/>
                    <a:pt x="44" y="196"/>
                    <a:pt x="62" y="196"/>
                  </a:cubicBezTo>
                  <a:cubicBezTo>
                    <a:pt x="71" y="196"/>
                    <a:pt x="81" y="193"/>
                    <a:pt x="91" y="183"/>
                  </a:cubicBezTo>
                  <a:lnTo>
                    <a:pt x="365" y="61"/>
                  </a:lnTo>
                  <a:lnTo>
                    <a:pt x="33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3" name="Google Shape;1343;p52"/>
            <p:cNvSpPr/>
            <p:nvPr/>
          </p:nvSpPr>
          <p:spPr>
            <a:xfrm>
              <a:off x="6819028" y="2911124"/>
              <a:ext cx="19621" cy="11450"/>
            </a:xfrm>
            <a:custGeom>
              <a:avLst/>
              <a:gdLst/>
              <a:ahLst/>
              <a:cxnLst/>
              <a:rect l="l" t="t" r="r" b="b"/>
              <a:pathLst>
                <a:path w="365" h="213" extrusionOk="0">
                  <a:moveTo>
                    <a:pt x="304" y="0"/>
                  </a:moveTo>
                  <a:lnTo>
                    <a:pt x="30" y="122"/>
                  </a:lnTo>
                  <a:cubicBezTo>
                    <a:pt x="0" y="122"/>
                    <a:pt x="0" y="152"/>
                    <a:pt x="0" y="182"/>
                  </a:cubicBezTo>
                  <a:cubicBezTo>
                    <a:pt x="30" y="213"/>
                    <a:pt x="61" y="213"/>
                    <a:pt x="91" y="213"/>
                  </a:cubicBezTo>
                  <a:lnTo>
                    <a:pt x="365" y="61"/>
                  </a:lnTo>
                  <a:lnTo>
                    <a:pt x="304"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4" name="Google Shape;1344;p52"/>
            <p:cNvSpPr/>
            <p:nvPr/>
          </p:nvSpPr>
          <p:spPr>
            <a:xfrm>
              <a:off x="6850046" y="2958485"/>
              <a:ext cx="19675" cy="11504"/>
            </a:xfrm>
            <a:custGeom>
              <a:avLst/>
              <a:gdLst/>
              <a:ahLst/>
              <a:cxnLst/>
              <a:rect l="l" t="t" r="r" b="b"/>
              <a:pathLst>
                <a:path w="366" h="214" extrusionOk="0">
                  <a:moveTo>
                    <a:pt x="335" y="1"/>
                  </a:moveTo>
                  <a:lnTo>
                    <a:pt x="61" y="122"/>
                  </a:lnTo>
                  <a:cubicBezTo>
                    <a:pt x="31" y="153"/>
                    <a:pt x="1" y="183"/>
                    <a:pt x="31" y="183"/>
                  </a:cubicBezTo>
                  <a:cubicBezTo>
                    <a:pt x="31" y="213"/>
                    <a:pt x="61" y="213"/>
                    <a:pt x="92" y="213"/>
                  </a:cubicBezTo>
                  <a:lnTo>
                    <a:pt x="365" y="92"/>
                  </a:lnTo>
                  <a:lnTo>
                    <a:pt x="335"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5" name="Google Shape;1345;p52"/>
            <p:cNvSpPr/>
            <p:nvPr/>
          </p:nvSpPr>
          <p:spPr>
            <a:xfrm>
              <a:off x="6671944" y="2680715"/>
              <a:ext cx="11504" cy="6558"/>
            </a:xfrm>
            <a:custGeom>
              <a:avLst/>
              <a:gdLst/>
              <a:ahLst/>
              <a:cxnLst/>
              <a:rect l="l" t="t" r="r" b="b"/>
              <a:pathLst>
                <a:path w="214" h="122" extrusionOk="0">
                  <a:moveTo>
                    <a:pt x="213" y="0"/>
                  </a:moveTo>
                  <a:lnTo>
                    <a:pt x="31" y="91"/>
                  </a:lnTo>
                  <a:cubicBezTo>
                    <a:pt x="0" y="91"/>
                    <a:pt x="0" y="122"/>
                    <a:pt x="0" y="122"/>
                  </a:cubicBezTo>
                  <a:lnTo>
                    <a:pt x="31" y="122"/>
                  </a:lnTo>
                  <a:lnTo>
                    <a:pt x="213" y="31"/>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6" name="Google Shape;1346;p52"/>
            <p:cNvSpPr/>
            <p:nvPr/>
          </p:nvSpPr>
          <p:spPr>
            <a:xfrm>
              <a:off x="6704629" y="2729742"/>
              <a:ext cx="11504" cy="6558"/>
            </a:xfrm>
            <a:custGeom>
              <a:avLst/>
              <a:gdLst/>
              <a:ahLst/>
              <a:cxnLst/>
              <a:rect l="l" t="t" r="r" b="b"/>
              <a:pathLst>
                <a:path w="214" h="122" extrusionOk="0">
                  <a:moveTo>
                    <a:pt x="183" y="0"/>
                  </a:moveTo>
                  <a:lnTo>
                    <a:pt x="0" y="61"/>
                  </a:lnTo>
                  <a:cubicBezTo>
                    <a:pt x="0" y="91"/>
                    <a:pt x="0" y="91"/>
                    <a:pt x="0" y="91"/>
                  </a:cubicBezTo>
                  <a:cubicBezTo>
                    <a:pt x="0" y="122"/>
                    <a:pt x="31" y="122"/>
                    <a:pt x="31" y="122"/>
                  </a:cubicBez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7" name="Google Shape;1347;p52"/>
            <p:cNvSpPr/>
            <p:nvPr/>
          </p:nvSpPr>
          <p:spPr>
            <a:xfrm>
              <a:off x="6735648" y="2777104"/>
              <a:ext cx="11504" cy="6612"/>
            </a:xfrm>
            <a:custGeom>
              <a:avLst/>
              <a:gdLst/>
              <a:ahLst/>
              <a:cxnLst/>
              <a:rect l="l" t="t" r="r" b="b"/>
              <a:pathLst>
                <a:path w="214" h="123" extrusionOk="0">
                  <a:moveTo>
                    <a:pt x="214" y="1"/>
                  </a:moveTo>
                  <a:lnTo>
                    <a:pt x="31" y="92"/>
                  </a:lnTo>
                  <a:cubicBezTo>
                    <a:pt x="1" y="92"/>
                    <a:pt x="1" y="92"/>
                    <a:pt x="1" y="122"/>
                  </a:cubicBezTo>
                  <a:lnTo>
                    <a:pt x="31" y="122"/>
                  </a:lnTo>
                  <a:lnTo>
                    <a:pt x="21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8" name="Google Shape;1348;p52"/>
            <p:cNvSpPr/>
            <p:nvPr/>
          </p:nvSpPr>
          <p:spPr>
            <a:xfrm>
              <a:off x="6768333" y="2824519"/>
              <a:ext cx="11504" cy="6558"/>
            </a:xfrm>
            <a:custGeom>
              <a:avLst/>
              <a:gdLst/>
              <a:ahLst/>
              <a:cxnLst/>
              <a:rect l="l" t="t" r="r" b="b"/>
              <a:pathLst>
                <a:path w="214" h="122" extrusionOk="0">
                  <a:moveTo>
                    <a:pt x="183" y="0"/>
                  </a:moveTo>
                  <a:lnTo>
                    <a:pt x="1" y="91"/>
                  </a:lnTo>
                  <a:cubicBezTo>
                    <a:pt x="1" y="91"/>
                    <a:pt x="1" y="122"/>
                    <a:pt x="1" y="122"/>
                  </a:cubicBezTo>
                  <a:lnTo>
                    <a:pt x="31" y="122"/>
                  </a:lnTo>
                  <a:lnTo>
                    <a:pt x="214" y="30"/>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49" name="Google Shape;1349;p52"/>
            <p:cNvSpPr/>
            <p:nvPr/>
          </p:nvSpPr>
          <p:spPr>
            <a:xfrm>
              <a:off x="6799406" y="2873493"/>
              <a:ext cx="13117" cy="6612"/>
            </a:xfrm>
            <a:custGeom>
              <a:avLst/>
              <a:gdLst/>
              <a:ahLst/>
              <a:cxnLst/>
              <a:rect l="l" t="t" r="r" b="b"/>
              <a:pathLst>
                <a:path w="244" h="123" extrusionOk="0">
                  <a:moveTo>
                    <a:pt x="213" y="1"/>
                  </a:moveTo>
                  <a:lnTo>
                    <a:pt x="31" y="62"/>
                  </a:lnTo>
                  <a:cubicBezTo>
                    <a:pt x="0" y="92"/>
                    <a:pt x="0" y="92"/>
                    <a:pt x="0" y="92"/>
                  </a:cubicBezTo>
                  <a:cubicBezTo>
                    <a:pt x="31" y="123"/>
                    <a:pt x="31" y="123"/>
                    <a:pt x="31" y="123"/>
                  </a:cubicBezTo>
                  <a:lnTo>
                    <a:pt x="24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0" name="Google Shape;1350;p52"/>
            <p:cNvSpPr/>
            <p:nvPr/>
          </p:nvSpPr>
          <p:spPr>
            <a:xfrm>
              <a:off x="6832091" y="2920908"/>
              <a:ext cx="11450" cy="6558"/>
            </a:xfrm>
            <a:custGeom>
              <a:avLst/>
              <a:gdLst/>
              <a:ahLst/>
              <a:cxnLst/>
              <a:rect l="l" t="t" r="r" b="b"/>
              <a:pathLst>
                <a:path w="213" h="122" extrusionOk="0">
                  <a:moveTo>
                    <a:pt x="183" y="0"/>
                  </a:moveTo>
                  <a:lnTo>
                    <a:pt x="0" y="92"/>
                  </a:lnTo>
                  <a:cubicBezTo>
                    <a:pt x="0" y="92"/>
                    <a:pt x="0" y="92"/>
                    <a:pt x="0" y="122"/>
                  </a:cubicBezTo>
                  <a:lnTo>
                    <a:pt x="31" y="122"/>
                  </a:ln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1" name="Google Shape;1351;p52"/>
            <p:cNvSpPr/>
            <p:nvPr/>
          </p:nvSpPr>
          <p:spPr>
            <a:xfrm>
              <a:off x="6863110" y="2968269"/>
              <a:ext cx="13117" cy="6612"/>
            </a:xfrm>
            <a:custGeom>
              <a:avLst/>
              <a:gdLst/>
              <a:ahLst/>
              <a:cxnLst/>
              <a:rect l="l" t="t" r="r" b="b"/>
              <a:pathLst>
                <a:path w="244" h="123" extrusionOk="0">
                  <a:moveTo>
                    <a:pt x="213" y="1"/>
                  </a:moveTo>
                  <a:lnTo>
                    <a:pt x="31" y="92"/>
                  </a:lnTo>
                  <a:cubicBezTo>
                    <a:pt x="1" y="92"/>
                    <a:pt x="1" y="122"/>
                    <a:pt x="1" y="122"/>
                  </a:cubicBezTo>
                  <a:lnTo>
                    <a:pt x="31" y="122"/>
                  </a:lnTo>
                  <a:lnTo>
                    <a:pt x="244"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2" name="Google Shape;1352;p52"/>
            <p:cNvSpPr/>
            <p:nvPr/>
          </p:nvSpPr>
          <p:spPr>
            <a:xfrm>
              <a:off x="6676836" y="2688886"/>
              <a:ext cx="13117" cy="6558"/>
            </a:xfrm>
            <a:custGeom>
              <a:avLst/>
              <a:gdLst/>
              <a:ahLst/>
              <a:cxnLst/>
              <a:rect l="l" t="t" r="r" b="b"/>
              <a:pathLst>
                <a:path w="244" h="122" extrusionOk="0">
                  <a:moveTo>
                    <a:pt x="213" y="0"/>
                  </a:moveTo>
                  <a:lnTo>
                    <a:pt x="31" y="91"/>
                  </a:lnTo>
                  <a:cubicBezTo>
                    <a:pt x="1" y="91"/>
                    <a:pt x="1" y="122"/>
                    <a:pt x="31" y="122"/>
                  </a:cubicBezTo>
                  <a:lnTo>
                    <a:pt x="61" y="122"/>
                  </a:lnTo>
                  <a:lnTo>
                    <a:pt x="244" y="31"/>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3" name="Google Shape;1353;p52"/>
            <p:cNvSpPr/>
            <p:nvPr/>
          </p:nvSpPr>
          <p:spPr>
            <a:xfrm>
              <a:off x="6709521" y="2737914"/>
              <a:ext cx="11504" cy="6558"/>
            </a:xfrm>
            <a:custGeom>
              <a:avLst/>
              <a:gdLst/>
              <a:ahLst/>
              <a:cxnLst/>
              <a:rect l="l" t="t" r="r" b="b"/>
              <a:pathLst>
                <a:path w="214" h="122" extrusionOk="0">
                  <a:moveTo>
                    <a:pt x="183" y="0"/>
                  </a:moveTo>
                  <a:lnTo>
                    <a:pt x="1" y="61"/>
                  </a:lnTo>
                  <a:cubicBezTo>
                    <a:pt x="1" y="91"/>
                    <a:pt x="1" y="91"/>
                    <a:pt x="1" y="91"/>
                  </a:cubicBezTo>
                  <a:cubicBezTo>
                    <a:pt x="1" y="122"/>
                    <a:pt x="31" y="122"/>
                    <a:pt x="31" y="122"/>
                  </a:cubicBez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4" name="Google Shape;1354;p52"/>
            <p:cNvSpPr/>
            <p:nvPr/>
          </p:nvSpPr>
          <p:spPr>
            <a:xfrm>
              <a:off x="6740594" y="2785275"/>
              <a:ext cx="13117" cy="6612"/>
            </a:xfrm>
            <a:custGeom>
              <a:avLst/>
              <a:gdLst/>
              <a:ahLst/>
              <a:cxnLst/>
              <a:rect l="l" t="t" r="r" b="b"/>
              <a:pathLst>
                <a:path w="244" h="123" extrusionOk="0">
                  <a:moveTo>
                    <a:pt x="213" y="1"/>
                  </a:moveTo>
                  <a:lnTo>
                    <a:pt x="30" y="92"/>
                  </a:lnTo>
                  <a:cubicBezTo>
                    <a:pt x="30" y="92"/>
                    <a:pt x="0" y="92"/>
                    <a:pt x="30" y="122"/>
                  </a:cubicBezTo>
                  <a:lnTo>
                    <a:pt x="61" y="122"/>
                  </a:lnTo>
                  <a:lnTo>
                    <a:pt x="24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5" name="Google Shape;1355;p52"/>
            <p:cNvSpPr/>
            <p:nvPr/>
          </p:nvSpPr>
          <p:spPr>
            <a:xfrm>
              <a:off x="6773225" y="2832690"/>
              <a:ext cx="11504" cy="6558"/>
            </a:xfrm>
            <a:custGeom>
              <a:avLst/>
              <a:gdLst/>
              <a:ahLst/>
              <a:cxnLst/>
              <a:rect l="l" t="t" r="r" b="b"/>
              <a:pathLst>
                <a:path w="214" h="122" extrusionOk="0">
                  <a:moveTo>
                    <a:pt x="214" y="0"/>
                  </a:moveTo>
                  <a:lnTo>
                    <a:pt x="1" y="91"/>
                  </a:lnTo>
                  <a:cubicBezTo>
                    <a:pt x="1" y="91"/>
                    <a:pt x="1" y="122"/>
                    <a:pt x="1" y="122"/>
                  </a:cubicBezTo>
                  <a:lnTo>
                    <a:pt x="31" y="122"/>
                  </a:lnTo>
                  <a:lnTo>
                    <a:pt x="214" y="30"/>
                  </a:lnTo>
                  <a:lnTo>
                    <a:pt x="214"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6" name="Google Shape;1356;p52"/>
            <p:cNvSpPr/>
            <p:nvPr/>
          </p:nvSpPr>
          <p:spPr>
            <a:xfrm>
              <a:off x="6804298" y="2880051"/>
              <a:ext cx="13117" cy="7311"/>
            </a:xfrm>
            <a:custGeom>
              <a:avLst/>
              <a:gdLst/>
              <a:ahLst/>
              <a:cxnLst/>
              <a:rect l="l" t="t" r="r" b="b"/>
              <a:pathLst>
                <a:path w="244" h="136" extrusionOk="0">
                  <a:moveTo>
                    <a:pt x="213" y="1"/>
                  </a:moveTo>
                  <a:lnTo>
                    <a:pt x="31" y="92"/>
                  </a:lnTo>
                  <a:cubicBezTo>
                    <a:pt x="31" y="92"/>
                    <a:pt x="0" y="122"/>
                    <a:pt x="31" y="122"/>
                  </a:cubicBezTo>
                  <a:cubicBezTo>
                    <a:pt x="31" y="122"/>
                    <a:pt x="31" y="136"/>
                    <a:pt x="40" y="136"/>
                  </a:cubicBezTo>
                  <a:cubicBezTo>
                    <a:pt x="44" y="136"/>
                    <a:pt x="51" y="132"/>
                    <a:pt x="61" y="122"/>
                  </a:cubicBezTo>
                  <a:lnTo>
                    <a:pt x="244" y="6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7" name="Google Shape;1357;p52"/>
            <p:cNvSpPr/>
            <p:nvPr/>
          </p:nvSpPr>
          <p:spPr>
            <a:xfrm>
              <a:off x="6836983" y="2929079"/>
              <a:ext cx="11504" cy="6558"/>
            </a:xfrm>
            <a:custGeom>
              <a:avLst/>
              <a:gdLst/>
              <a:ahLst/>
              <a:cxnLst/>
              <a:rect l="l" t="t" r="r" b="b"/>
              <a:pathLst>
                <a:path w="214" h="122" extrusionOk="0">
                  <a:moveTo>
                    <a:pt x="213" y="0"/>
                  </a:moveTo>
                  <a:lnTo>
                    <a:pt x="0" y="61"/>
                  </a:lnTo>
                  <a:cubicBezTo>
                    <a:pt x="0" y="92"/>
                    <a:pt x="0" y="92"/>
                    <a:pt x="0" y="92"/>
                  </a:cubicBezTo>
                  <a:cubicBezTo>
                    <a:pt x="0" y="122"/>
                    <a:pt x="31" y="122"/>
                    <a:pt x="31" y="122"/>
                  </a:cubicBezTo>
                  <a:lnTo>
                    <a:pt x="213" y="31"/>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8" name="Google Shape;1358;p52"/>
            <p:cNvSpPr/>
            <p:nvPr/>
          </p:nvSpPr>
          <p:spPr>
            <a:xfrm>
              <a:off x="6868002" y="2976441"/>
              <a:ext cx="13171" cy="6612"/>
            </a:xfrm>
            <a:custGeom>
              <a:avLst/>
              <a:gdLst/>
              <a:ahLst/>
              <a:cxnLst/>
              <a:rect l="l" t="t" r="r" b="b"/>
              <a:pathLst>
                <a:path w="245" h="123" extrusionOk="0">
                  <a:moveTo>
                    <a:pt x="214" y="1"/>
                  </a:moveTo>
                  <a:lnTo>
                    <a:pt x="31" y="92"/>
                  </a:lnTo>
                  <a:cubicBezTo>
                    <a:pt x="31" y="92"/>
                    <a:pt x="1" y="122"/>
                    <a:pt x="31" y="122"/>
                  </a:cubicBezTo>
                  <a:lnTo>
                    <a:pt x="62" y="122"/>
                  </a:lnTo>
                  <a:lnTo>
                    <a:pt x="24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59" name="Google Shape;1359;p52"/>
            <p:cNvSpPr/>
            <p:nvPr/>
          </p:nvSpPr>
          <p:spPr>
            <a:xfrm>
              <a:off x="6683395" y="2697057"/>
              <a:ext cx="11450" cy="6558"/>
            </a:xfrm>
            <a:custGeom>
              <a:avLst/>
              <a:gdLst/>
              <a:ahLst/>
              <a:cxnLst/>
              <a:rect l="l" t="t" r="r" b="b"/>
              <a:pathLst>
                <a:path w="213" h="122" extrusionOk="0">
                  <a:moveTo>
                    <a:pt x="183" y="0"/>
                  </a:moveTo>
                  <a:lnTo>
                    <a:pt x="0" y="91"/>
                  </a:lnTo>
                  <a:cubicBezTo>
                    <a:pt x="0" y="91"/>
                    <a:pt x="0" y="122"/>
                    <a:pt x="0" y="122"/>
                  </a:cubicBezTo>
                  <a:lnTo>
                    <a:pt x="31" y="122"/>
                  </a:ln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0" name="Google Shape;1360;p52"/>
            <p:cNvSpPr/>
            <p:nvPr/>
          </p:nvSpPr>
          <p:spPr>
            <a:xfrm>
              <a:off x="6714413" y="2744419"/>
              <a:ext cx="11504" cy="7311"/>
            </a:xfrm>
            <a:custGeom>
              <a:avLst/>
              <a:gdLst/>
              <a:ahLst/>
              <a:cxnLst/>
              <a:rect l="l" t="t" r="r" b="b"/>
              <a:pathLst>
                <a:path w="214" h="136" extrusionOk="0">
                  <a:moveTo>
                    <a:pt x="213" y="1"/>
                  </a:moveTo>
                  <a:lnTo>
                    <a:pt x="31" y="92"/>
                  </a:lnTo>
                  <a:cubicBezTo>
                    <a:pt x="1" y="92"/>
                    <a:pt x="1" y="122"/>
                    <a:pt x="1" y="122"/>
                  </a:cubicBezTo>
                  <a:cubicBezTo>
                    <a:pt x="21" y="122"/>
                    <a:pt x="28" y="136"/>
                    <a:pt x="30" y="136"/>
                  </a:cubicBezTo>
                  <a:cubicBezTo>
                    <a:pt x="31" y="136"/>
                    <a:pt x="31" y="132"/>
                    <a:pt x="31" y="122"/>
                  </a:cubicBezTo>
                  <a:lnTo>
                    <a:pt x="21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1" name="Google Shape;1361;p52"/>
            <p:cNvSpPr/>
            <p:nvPr/>
          </p:nvSpPr>
          <p:spPr>
            <a:xfrm>
              <a:off x="6747099" y="2793446"/>
              <a:ext cx="11504" cy="6612"/>
            </a:xfrm>
            <a:custGeom>
              <a:avLst/>
              <a:gdLst/>
              <a:ahLst/>
              <a:cxnLst/>
              <a:rect l="l" t="t" r="r" b="b"/>
              <a:pathLst>
                <a:path w="214" h="123" extrusionOk="0">
                  <a:moveTo>
                    <a:pt x="183" y="1"/>
                  </a:moveTo>
                  <a:lnTo>
                    <a:pt x="1" y="61"/>
                  </a:lnTo>
                  <a:cubicBezTo>
                    <a:pt x="1" y="92"/>
                    <a:pt x="1" y="92"/>
                    <a:pt x="1" y="92"/>
                  </a:cubicBezTo>
                  <a:cubicBezTo>
                    <a:pt x="1" y="122"/>
                    <a:pt x="31" y="122"/>
                    <a:pt x="31" y="122"/>
                  </a:cubicBezTo>
                  <a:lnTo>
                    <a:pt x="213" y="31"/>
                  </a:lnTo>
                  <a:lnTo>
                    <a:pt x="18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2" name="Google Shape;1362;p52"/>
            <p:cNvSpPr/>
            <p:nvPr/>
          </p:nvSpPr>
          <p:spPr>
            <a:xfrm>
              <a:off x="6778171" y="2840861"/>
              <a:ext cx="11450" cy="6558"/>
            </a:xfrm>
            <a:custGeom>
              <a:avLst/>
              <a:gdLst/>
              <a:ahLst/>
              <a:cxnLst/>
              <a:rect l="l" t="t" r="r" b="b"/>
              <a:pathLst>
                <a:path w="213" h="122" extrusionOk="0">
                  <a:moveTo>
                    <a:pt x="213" y="0"/>
                  </a:moveTo>
                  <a:lnTo>
                    <a:pt x="31" y="91"/>
                  </a:lnTo>
                  <a:cubicBezTo>
                    <a:pt x="0" y="91"/>
                    <a:pt x="0" y="91"/>
                    <a:pt x="0" y="122"/>
                  </a:cubicBezTo>
                  <a:lnTo>
                    <a:pt x="31" y="122"/>
                  </a:lnTo>
                  <a:lnTo>
                    <a:pt x="213" y="30"/>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3" name="Google Shape;1363;p52"/>
            <p:cNvSpPr/>
            <p:nvPr/>
          </p:nvSpPr>
          <p:spPr>
            <a:xfrm>
              <a:off x="6810856" y="2888223"/>
              <a:ext cx="11450" cy="6612"/>
            </a:xfrm>
            <a:custGeom>
              <a:avLst/>
              <a:gdLst/>
              <a:ahLst/>
              <a:cxnLst/>
              <a:rect l="l" t="t" r="r" b="b"/>
              <a:pathLst>
                <a:path w="213" h="123" extrusionOk="0">
                  <a:moveTo>
                    <a:pt x="182" y="1"/>
                  </a:moveTo>
                  <a:lnTo>
                    <a:pt x="0" y="92"/>
                  </a:lnTo>
                  <a:cubicBezTo>
                    <a:pt x="0" y="92"/>
                    <a:pt x="0" y="122"/>
                    <a:pt x="0" y="122"/>
                  </a:cubicBezTo>
                  <a:lnTo>
                    <a:pt x="30" y="122"/>
                  </a:lnTo>
                  <a:lnTo>
                    <a:pt x="213" y="61"/>
                  </a:lnTo>
                  <a:lnTo>
                    <a:pt x="182"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4" name="Google Shape;1364;p52"/>
            <p:cNvSpPr/>
            <p:nvPr/>
          </p:nvSpPr>
          <p:spPr>
            <a:xfrm>
              <a:off x="6841875" y="2935584"/>
              <a:ext cx="13117" cy="8225"/>
            </a:xfrm>
            <a:custGeom>
              <a:avLst/>
              <a:gdLst/>
              <a:ahLst/>
              <a:cxnLst/>
              <a:rect l="l" t="t" r="r" b="b"/>
              <a:pathLst>
                <a:path w="244" h="153" extrusionOk="0">
                  <a:moveTo>
                    <a:pt x="213" y="1"/>
                  </a:moveTo>
                  <a:lnTo>
                    <a:pt x="31" y="92"/>
                  </a:lnTo>
                  <a:cubicBezTo>
                    <a:pt x="1" y="123"/>
                    <a:pt x="1" y="123"/>
                    <a:pt x="1" y="123"/>
                  </a:cubicBezTo>
                  <a:cubicBezTo>
                    <a:pt x="31" y="153"/>
                    <a:pt x="31" y="153"/>
                    <a:pt x="31" y="153"/>
                  </a:cubicBezTo>
                  <a:lnTo>
                    <a:pt x="244" y="62"/>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5" name="Google Shape;1365;p52"/>
            <p:cNvSpPr/>
            <p:nvPr/>
          </p:nvSpPr>
          <p:spPr>
            <a:xfrm>
              <a:off x="6874560" y="2984612"/>
              <a:ext cx="11504" cy="6612"/>
            </a:xfrm>
            <a:custGeom>
              <a:avLst/>
              <a:gdLst/>
              <a:ahLst/>
              <a:cxnLst/>
              <a:rect l="l" t="t" r="r" b="b"/>
              <a:pathLst>
                <a:path w="214" h="123" extrusionOk="0">
                  <a:moveTo>
                    <a:pt x="183" y="1"/>
                  </a:moveTo>
                  <a:lnTo>
                    <a:pt x="0" y="92"/>
                  </a:lnTo>
                  <a:cubicBezTo>
                    <a:pt x="0" y="92"/>
                    <a:pt x="0" y="92"/>
                    <a:pt x="0" y="122"/>
                  </a:cubicBezTo>
                  <a:lnTo>
                    <a:pt x="31" y="122"/>
                  </a:lnTo>
                  <a:lnTo>
                    <a:pt x="213" y="31"/>
                  </a:lnTo>
                  <a:lnTo>
                    <a:pt x="18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6" name="Google Shape;1366;p52"/>
            <p:cNvSpPr/>
            <p:nvPr/>
          </p:nvSpPr>
          <p:spPr>
            <a:xfrm>
              <a:off x="6688287" y="2705229"/>
              <a:ext cx="11504" cy="6558"/>
            </a:xfrm>
            <a:custGeom>
              <a:avLst/>
              <a:gdLst/>
              <a:ahLst/>
              <a:cxnLst/>
              <a:rect l="l" t="t" r="r" b="b"/>
              <a:pathLst>
                <a:path w="214" h="122" extrusionOk="0">
                  <a:moveTo>
                    <a:pt x="183" y="0"/>
                  </a:moveTo>
                  <a:lnTo>
                    <a:pt x="0" y="61"/>
                  </a:lnTo>
                  <a:cubicBezTo>
                    <a:pt x="0" y="91"/>
                    <a:pt x="0" y="91"/>
                    <a:pt x="0" y="91"/>
                  </a:cubicBezTo>
                  <a:cubicBezTo>
                    <a:pt x="0" y="122"/>
                    <a:pt x="0" y="122"/>
                    <a:pt x="31" y="122"/>
                  </a:cubicBez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7" name="Google Shape;1367;p52"/>
            <p:cNvSpPr/>
            <p:nvPr/>
          </p:nvSpPr>
          <p:spPr>
            <a:xfrm>
              <a:off x="6719305" y="2752590"/>
              <a:ext cx="11504" cy="6612"/>
            </a:xfrm>
            <a:custGeom>
              <a:avLst/>
              <a:gdLst/>
              <a:ahLst/>
              <a:cxnLst/>
              <a:rect l="l" t="t" r="r" b="b"/>
              <a:pathLst>
                <a:path w="214" h="123" extrusionOk="0">
                  <a:moveTo>
                    <a:pt x="214" y="1"/>
                  </a:moveTo>
                  <a:lnTo>
                    <a:pt x="31" y="92"/>
                  </a:lnTo>
                  <a:cubicBezTo>
                    <a:pt x="1" y="92"/>
                    <a:pt x="1" y="92"/>
                    <a:pt x="1" y="122"/>
                  </a:cubicBezTo>
                  <a:lnTo>
                    <a:pt x="31" y="122"/>
                  </a:lnTo>
                  <a:lnTo>
                    <a:pt x="21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8" name="Google Shape;1368;p52"/>
            <p:cNvSpPr/>
            <p:nvPr/>
          </p:nvSpPr>
          <p:spPr>
            <a:xfrm>
              <a:off x="6751991" y="2800005"/>
              <a:ext cx="11504" cy="6558"/>
            </a:xfrm>
            <a:custGeom>
              <a:avLst/>
              <a:gdLst/>
              <a:ahLst/>
              <a:cxnLst/>
              <a:rect l="l" t="t" r="r" b="b"/>
              <a:pathLst>
                <a:path w="214" h="122" extrusionOk="0">
                  <a:moveTo>
                    <a:pt x="183" y="0"/>
                  </a:moveTo>
                  <a:lnTo>
                    <a:pt x="1" y="91"/>
                  </a:lnTo>
                  <a:cubicBezTo>
                    <a:pt x="1" y="91"/>
                    <a:pt x="1" y="122"/>
                    <a:pt x="1" y="122"/>
                  </a:cubicBezTo>
                  <a:lnTo>
                    <a:pt x="31" y="122"/>
                  </a:lnTo>
                  <a:lnTo>
                    <a:pt x="214"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69" name="Google Shape;1369;p52"/>
            <p:cNvSpPr/>
            <p:nvPr/>
          </p:nvSpPr>
          <p:spPr>
            <a:xfrm>
              <a:off x="6783063" y="2849033"/>
              <a:ext cx="11504" cy="6558"/>
            </a:xfrm>
            <a:custGeom>
              <a:avLst/>
              <a:gdLst/>
              <a:ahLst/>
              <a:cxnLst/>
              <a:rect l="l" t="t" r="r" b="b"/>
              <a:pathLst>
                <a:path w="214" h="122" extrusionOk="0">
                  <a:moveTo>
                    <a:pt x="213" y="0"/>
                  </a:moveTo>
                  <a:lnTo>
                    <a:pt x="31" y="61"/>
                  </a:lnTo>
                  <a:cubicBezTo>
                    <a:pt x="0" y="61"/>
                    <a:pt x="0" y="91"/>
                    <a:pt x="0" y="91"/>
                  </a:cubicBezTo>
                  <a:cubicBezTo>
                    <a:pt x="31" y="91"/>
                    <a:pt x="31" y="122"/>
                    <a:pt x="31" y="122"/>
                  </a:cubicBezTo>
                  <a:lnTo>
                    <a:pt x="213" y="30"/>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0" name="Google Shape;1370;p52"/>
            <p:cNvSpPr/>
            <p:nvPr/>
          </p:nvSpPr>
          <p:spPr>
            <a:xfrm>
              <a:off x="6815748" y="2896394"/>
              <a:ext cx="11450" cy="6612"/>
            </a:xfrm>
            <a:custGeom>
              <a:avLst/>
              <a:gdLst/>
              <a:ahLst/>
              <a:cxnLst/>
              <a:rect l="l" t="t" r="r" b="b"/>
              <a:pathLst>
                <a:path w="213" h="123" extrusionOk="0">
                  <a:moveTo>
                    <a:pt x="183" y="0"/>
                  </a:moveTo>
                  <a:lnTo>
                    <a:pt x="0" y="92"/>
                  </a:lnTo>
                  <a:cubicBezTo>
                    <a:pt x="0" y="122"/>
                    <a:pt x="0" y="122"/>
                    <a:pt x="31" y="122"/>
                  </a:cubicBez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1" name="Google Shape;1371;p52"/>
            <p:cNvSpPr/>
            <p:nvPr/>
          </p:nvSpPr>
          <p:spPr>
            <a:xfrm>
              <a:off x="6846767" y="2943755"/>
              <a:ext cx="11504" cy="6612"/>
            </a:xfrm>
            <a:custGeom>
              <a:avLst/>
              <a:gdLst/>
              <a:ahLst/>
              <a:cxnLst/>
              <a:rect l="l" t="t" r="r" b="b"/>
              <a:pathLst>
                <a:path w="214" h="123" extrusionOk="0">
                  <a:moveTo>
                    <a:pt x="214" y="1"/>
                  </a:moveTo>
                  <a:lnTo>
                    <a:pt x="31" y="92"/>
                  </a:lnTo>
                  <a:cubicBezTo>
                    <a:pt x="1" y="92"/>
                    <a:pt x="1" y="92"/>
                    <a:pt x="1" y="123"/>
                  </a:cubicBezTo>
                  <a:lnTo>
                    <a:pt x="31" y="123"/>
                  </a:lnTo>
                  <a:lnTo>
                    <a:pt x="21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2" name="Google Shape;1372;p52"/>
            <p:cNvSpPr/>
            <p:nvPr/>
          </p:nvSpPr>
          <p:spPr>
            <a:xfrm>
              <a:off x="6691566" y="2711733"/>
              <a:ext cx="13117" cy="6612"/>
            </a:xfrm>
            <a:custGeom>
              <a:avLst/>
              <a:gdLst/>
              <a:ahLst/>
              <a:cxnLst/>
              <a:rect l="l" t="t" r="r" b="b"/>
              <a:pathLst>
                <a:path w="244" h="123" extrusionOk="0">
                  <a:moveTo>
                    <a:pt x="213" y="1"/>
                  </a:moveTo>
                  <a:lnTo>
                    <a:pt x="31" y="62"/>
                  </a:lnTo>
                  <a:cubicBezTo>
                    <a:pt x="0" y="92"/>
                    <a:pt x="0" y="92"/>
                    <a:pt x="31" y="92"/>
                  </a:cubicBezTo>
                  <a:cubicBezTo>
                    <a:pt x="31" y="122"/>
                    <a:pt x="31" y="122"/>
                    <a:pt x="61" y="122"/>
                  </a:cubicBezTo>
                  <a:lnTo>
                    <a:pt x="24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3" name="Google Shape;1373;p52"/>
            <p:cNvSpPr/>
            <p:nvPr/>
          </p:nvSpPr>
          <p:spPr>
            <a:xfrm>
              <a:off x="6652322" y="2651309"/>
              <a:ext cx="11504" cy="6558"/>
            </a:xfrm>
            <a:custGeom>
              <a:avLst/>
              <a:gdLst/>
              <a:ahLst/>
              <a:cxnLst/>
              <a:rect l="l" t="t" r="r" b="b"/>
              <a:pathLst>
                <a:path w="214" h="122" extrusionOk="0">
                  <a:moveTo>
                    <a:pt x="183" y="0"/>
                  </a:moveTo>
                  <a:lnTo>
                    <a:pt x="1" y="91"/>
                  </a:lnTo>
                  <a:cubicBezTo>
                    <a:pt x="1" y="91"/>
                    <a:pt x="1" y="91"/>
                    <a:pt x="1" y="122"/>
                  </a:cubicBezTo>
                  <a:lnTo>
                    <a:pt x="31" y="122"/>
                  </a:lnTo>
                  <a:lnTo>
                    <a:pt x="213" y="31"/>
                  </a:lnTo>
                  <a:lnTo>
                    <a:pt x="18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4" name="Google Shape;1374;p52"/>
            <p:cNvSpPr/>
            <p:nvPr/>
          </p:nvSpPr>
          <p:spPr>
            <a:xfrm>
              <a:off x="6657214" y="2657814"/>
              <a:ext cx="11504" cy="6612"/>
            </a:xfrm>
            <a:custGeom>
              <a:avLst/>
              <a:gdLst/>
              <a:ahLst/>
              <a:cxnLst/>
              <a:rect l="l" t="t" r="r" b="b"/>
              <a:pathLst>
                <a:path w="214" h="123" extrusionOk="0">
                  <a:moveTo>
                    <a:pt x="183" y="1"/>
                  </a:moveTo>
                  <a:lnTo>
                    <a:pt x="1" y="92"/>
                  </a:lnTo>
                  <a:cubicBezTo>
                    <a:pt x="1" y="92"/>
                    <a:pt x="1" y="122"/>
                    <a:pt x="1" y="122"/>
                  </a:cubicBezTo>
                  <a:lnTo>
                    <a:pt x="31" y="122"/>
                  </a:lnTo>
                  <a:lnTo>
                    <a:pt x="214" y="31"/>
                  </a:lnTo>
                  <a:lnTo>
                    <a:pt x="18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5" name="Google Shape;1375;p52"/>
            <p:cNvSpPr/>
            <p:nvPr/>
          </p:nvSpPr>
          <p:spPr>
            <a:xfrm>
              <a:off x="6662160" y="2664372"/>
              <a:ext cx="11450" cy="7795"/>
            </a:xfrm>
            <a:custGeom>
              <a:avLst/>
              <a:gdLst/>
              <a:ahLst/>
              <a:cxnLst/>
              <a:rect l="l" t="t" r="r" b="b"/>
              <a:pathLst>
                <a:path w="213" h="145" extrusionOk="0">
                  <a:moveTo>
                    <a:pt x="182" y="0"/>
                  </a:moveTo>
                  <a:lnTo>
                    <a:pt x="0" y="92"/>
                  </a:lnTo>
                  <a:cubicBezTo>
                    <a:pt x="0" y="92"/>
                    <a:pt x="0" y="122"/>
                    <a:pt x="0" y="122"/>
                  </a:cubicBezTo>
                  <a:cubicBezTo>
                    <a:pt x="0" y="137"/>
                    <a:pt x="0" y="145"/>
                    <a:pt x="4" y="145"/>
                  </a:cubicBezTo>
                  <a:cubicBezTo>
                    <a:pt x="8" y="145"/>
                    <a:pt x="15" y="137"/>
                    <a:pt x="30" y="122"/>
                  </a:cubicBezTo>
                  <a:lnTo>
                    <a:pt x="213" y="61"/>
                  </a:lnTo>
                  <a:lnTo>
                    <a:pt x="182"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6" name="Google Shape;1376;p52"/>
            <p:cNvSpPr/>
            <p:nvPr/>
          </p:nvSpPr>
          <p:spPr>
            <a:xfrm>
              <a:off x="6724251" y="2759148"/>
              <a:ext cx="11450" cy="6558"/>
            </a:xfrm>
            <a:custGeom>
              <a:avLst/>
              <a:gdLst/>
              <a:ahLst/>
              <a:cxnLst/>
              <a:rect l="l" t="t" r="r" b="b"/>
              <a:pathLst>
                <a:path w="213" h="122" extrusionOk="0">
                  <a:moveTo>
                    <a:pt x="182" y="0"/>
                  </a:moveTo>
                  <a:lnTo>
                    <a:pt x="0" y="91"/>
                  </a:lnTo>
                  <a:cubicBezTo>
                    <a:pt x="0" y="91"/>
                    <a:pt x="0" y="122"/>
                    <a:pt x="0" y="122"/>
                  </a:cubicBezTo>
                  <a:lnTo>
                    <a:pt x="30" y="122"/>
                  </a:lnTo>
                  <a:lnTo>
                    <a:pt x="213" y="31"/>
                  </a:lnTo>
                  <a:lnTo>
                    <a:pt x="182"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7" name="Google Shape;1377;p52"/>
            <p:cNvSpPr/>
            <p:nvPr/>
          </p:nvSpPr>
          <p:spPr>
            <a:xfrm>
              <a:off x="6755270" y="2806510"/>
              <a:ext cx="13117" cy="7311"/>
            </a:xfrm>
            <a:custGeom>
              <a:avLst/>
              <a:gdLst/>
              <a:ahLst/>
              <a:cxnLst/>
              <a:rect l="l" t="t" r="r" b="b"/>
              <a:pathLst>
                <a:path w="244" h="136" extrusionOk="0">
                  <a:moveTo>
                    <a:pt x="213" y="1"/>
                  </a:moveTo>
                  <a:lnTo>
                    <a:pt x="31" y="92"/>
                  </a:lnTo>
                  <a:cubicBezTo>
                    <a:pt x="31" y="92"/>
                    <a:pt x="1" y="122"/>
                    <a:pt x="31" y="122"/>
                  </a:cubicBezTo>
                  <a:cubicBezTo>
                    <a:pt x="31" y="122"/>
                    <a:pt x="31" y="136"/>
                    <a:pt x="40" y="136"/>
                  </a:cubicBezTo>
                  <a:cubicBezTo>
                    <a:pt x="45" y="136"/>
                    <a:pt x="51" y="132"/>
                    <a:pt x="61" y="122"/>
                  </a:cubicBezTo>
                  <a:lnTo>
                    <a:pt x="244"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8" name="Google Shape;1378;p52"/>
            <p:cNvSpPr/>
            <p:nvPr/>
          </p:nvSpPr>
          <p:spPr>
            <a:xfrm>
              <a:off x="6787955" y="2855538"/>
              <a:ext cx="11504" cy="6612"/>
            </a:xfrm>
            <a:custGeom>
              <a:avLst/>
              <a:gdLst/>
              <a:ahLst/>
              <a:cxnLst/>
              <a:rect l="l" t="t" r="r" b="b"/>
              <a:pathLst>
                <a:path w="214" h="123" extrusionOk="0">
                  <a:moveTo>
                    <a:pt x="213" y="1"/>
                  </a:moveTo>
                  <a:lnTo>
                    <a:pt x="1" y="92"/>
                  </a:lnTo>
                  <a:cubicBezTo>
                    <a:pt x="1" y="122"/>
                    <a:pt x="31" y="122"/>
                    <a:pt x="31" y="122"/>
                  </a:cubicBezTo>
                  <a:lnTo>
                    <a:pt x="213" y="31"/>
                  </a:lnTo>
                  <a:lnTo>
                    <a:pt x="213"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79" name="Google Shape;1379;p52"/>
            <p:cNvSpPr/>
            <p:nvPr/>
          </p:nvSpPr>
          <p:spPr>
            <a:xfrm>
              <a:off x="6819028" y="2902953"/>
              <a:ext cx="13117" cy="6558"/>
            </a:xfrm>
            <a:custGeom>
              <a:avLst/>
              <a:gdLst/>
              <a:ahLst/>
              <a:cxnLst/>
              <a:rect l="l" t="t" r="r" b="b"/>
              <a:pathLst>
                <a:path w="244" h="122" extrusionOk="0">
                  <a:moveTo>
                    <a:pt x="213" y="0"/>
                  </a:moveTo>
                  <a:lnTo>
                    <a:pt x="30" y="91"/>
                  </a:lnTo>
                  <a:cubicBezTo>
                    <a:pt x="30" y="91"/>
                    <a:pt x="0" y="91"/>
                    <a:pt x="30" y="122"/>
                  </a:cubicBezTo>
                  <a:lnTo>
                    <a:pt x="61" y="122"/>
                  </a:lnTo>
                  <a:lnTo>
                    <a:pt x="243" y="30"/>
                  </a:lnTo>
                  <a:lnTo>
                    <a:pt x="213" y="0"/>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0" name="Google Shape;1380;p52"/>
            <p:cNvSpPr/>
            <p:nvPr/>
          </p:nvSpPr>
          <p:spPr>
            <a:xfrm>
              <a:off x="6851659" y="2950314"/>
              <a:ext cx="11504" cy="6612"/>
            </a:xfrm>
            <a:custGeom>
              <a:avLst/>
              <a:gdLst/>
              <a:ahLst/>
              <a:cxnLst/>
              <a:rect l="l" t="t" r="r" b="b"/>
              <a:pathLst>
                <a:path w="214" h="123" extrusionOk="0">
                  <a:moveTo>
                    <a:pt x="214" y="1"/>
                  </a:moveTo>
                  <a:lnTo>
                    <a:pt x="1" y="92"/>
                  </a:lnTo>
                  <a:cubicBezTo>
                    <a:pt x="1" y="92"/>
                    <a:pt x="1" y="122"/>
                    <a:pt x="1" y="122"/>
                  </a:cubicBezTo>
                  <a:lnTo>
                    <a:pt x="31" y="122"/>
                  </a:lnTo>
                  <a:lnTo>
                    <a:pt x="214" y="31"/>
                  </a:lnTo>
                  <a:lnTo>
                    <a:pt x="214" y="1"/>
                  </a:lnTo>
                  <a:close/>
                </a:path>
              </a:pathLst>
            </a:custGeom>
            <a:solidFill>
              <a:srgbClr val="F1583A"/>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1" name="Google Shape;1381;p52"/>
            <p:cNvSpPr/>
            <p:nvPr/>
          </p:nvSpPr>
          <p:spPr>
            <a:xfrm>
              <a:off x="7268342" y="2902953"/>
              <a:ext cx="18063" cy="22901"/>
            </a:xfrm>
            <a:custGeom>
              <a:avLst/>
              <a:gdLst/>
              <a:ahLst/>
              <a:cxnLst/>
              <a:rect l="l" t="t" r="r" b="b"/>
              <a:pathLst>
                <a:path w="336" h="426" extrusionOk="0">
                  <a:moveTo>
                    <a:pt x="244" y="0"/>
                  </a:moveTo>
                  <a:cubicBezTo>
                    <a:pt x="153" y="122"/>
                    <a:pt x="31" y="243"/>
                    <a:pt x="1" y="426"/>
                  </a:cubicBezTo>
                  <a:cubicBezTo>
                    <a:pt x="153" y="426"/>
                    <a:pt x="274" y="395"/>
                    <a:pt x="305" y="334"/>
                  </a:cubicBezTo>
                  <a:cubicBezTo>
                    <a:pt x="335" y="274"/>
                    <a:pt x="305" y="152"/>
                    <a:pt x="244" y="0"/>
                  </a:cubicBezTo>
                  <a:close/>
                </a:path>
              </a:pathLst>
            </a:custGeom>
            <a:solidFill>
              <a:srgbClr val="000000"/>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2" name="Google Shape;1382;p52"/>
            <p:cNvSpPr/>
            <p:nvPr/>
          </p:nvSpPr>
          <p:spPr>
            <a:xfrm>
              <a:off x="7070618" y="2777104"/>
              <a:ext cx="170035" cy="147134"/>
            </a:xfrm>
            <a:custGeom>
              <a:avLst/>
              <a:gdLst/>
              <a:ahLst/>
              <a:cxnLst/>
              <a:rect l="l" t="t" r="r" b="b"/>
              <a:pathLst>
                <a:path w="3163" h="2737" extrusionOk="0">
                  <a:moveTo>
                    <a:pt x="487" y="1"/>
                  </a:moveTo>
                  <a:lnTo>
                    <a:pt x="1" y="821"/>
                  </a:lnTo>
                  <a:lnTo>
                    <a:pt x="3071" y="2706"/>
                  </a:lnTo>
                  <a:cubicBezTo>
                    <a:pt x="3071" y="2706"/>
                    <a:pt x="3071" y="2706"/>
                    <a:pt x="3101" y="2736"/>
                  </a:cubicBezTo>
                  <a:cubicBezTo>
                    <a:pt x="3132" y="2675"/>
                    <a:pt x="3162" y="2645"/>
                    <a:pt x="3162" y="2615"/>
                  </a:cubicBezTo>
                  <a:cubicBezTo>
                    <a:pt x="2372" y="2159"/>
                    <a:pt x="1308" y="1581"/>
                    <a:pt x="700" y="852"/>
                  </a:cubicBezTo>
                  <a:cubicBezTo>
                    <a:pt x="518" y="609"/>
                    <a:pt x="548" y="335"/>
                    <a:pt x="639" y="92"/>
                  </a:cubicBezTo>
                  <a:lnTo>
                    <a:pt x="487" y="1"/>
                  </a:lnTo>
                  <a:close/>
                </a:path>
              </a:pathLst>
            </a:custGeom>
            <a:solidFill>
              <a:srgbClr val="FAB21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3" name="Google Shape;1383;p52"/>
            <p:cNvSpPr/>
            <p:nvPr/>
          </p:nvSpPr>
          <p:spPr>
            <a:xfrm>
              <a:off x="7098411" y="2781996"/>
              <a:ext cx="165089" cy="135684"/>
            </a:xfrm>
            <a:custGeom>
              <a:avLst/>
              <a:gdLst/>
              <a:ahLst/>
              <a:cxnLst/>
              <a:rect l="l" t="t" r="r" b="b"/>
              <a:pathLst>
                <a:path w="3071" h="2524" extrusionOk="0">
                  <a:moveTo>
                    <a:pt x="122" y="1"/>
                  </a:moveTo>
                  <a:lnTo>
                    <a:pt x="122" y="1"/>
                  </a:lnTo>
                  <a:cubicBezTo>
                    <a:pt x="31" y="244"/>
                    <a:pt x="1" y="518"/>
                    <a:pt x="183" y="761"/>
                  </a:cubicBezTo>
                  <a:cubicBezTo>
                    <a:pt x="791" y="1490"/>
                    <a:pt x="1855" y="2098"/>
                    <a:pt x="2676" y="2524"/>
                  </a:cubicBezTo>
                  <a:cubicBezTo>
                    <a:pt x="2736" y="2463"/>
                    <a:pt x="2797" y="2432"/>
                    <a:pt x="2797" y="2432"/>
                  </a:cubicBezTo>
                  <a:cubicBezTo>
                    <a:pt x="2645" y="2128"/>
                    <a:pt x="3010" y="2037"/>
                    <a:pt x="3010" y="2037"/>
                  </a:cubicBezTo>
                  <a:cubicBezTo>
                    <a:pt x="2949" y="1916"/>
                    <a:pt x="3010" y="1825"/>
                    <a:pt x="3071" y="1794"/>
                  </a:cubicBezTo>
                  <a:lnTo>
                    <a:pt x="122" y="1"/>
                  </a:lnTo>
                  <a:close/>
                </a:path>
              </a:pathLst>
            </a:custGeom>
            <a:solidFill>
              <a:srgbClr val="FFCB73"/>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4" name="Google Shape;1384;p52"/>
            <p:cNvSpPr/>
            <p:nvPr/>
          </p:nvSpPr>
          <p:spPr>
            <a:xfrm>
              <a:off x="7237323" y="2917629"/>
              <a:ext cx="18009" cy="8225"/>
            </a:xfrm>
            <a:custGeom>
              <a:avLst/>
              <a:gdLst/>
              <a:ahLst/>
              <a:cxnLst/>
              <a:rect l="l" t="t" r="r" b="b"/>
              <a:pathLst>
                <a:path w="335" h="153" extrusionOk="0">
                  <a:moveTo>
                    <a:pt x="92" y="1"/>
                  </a:moveTo>
                  <a:cubicBezTo>
                    <a:pt x="61" y="31"/>
                    <a:pt x="31" y="61"/>
                    <a:pt x="0" y="122"/>
                  </a:cubicBezTo>
                  <a:cubicBezTo>
                    <a:pt x="61" y="122"/>
                    <a:pt x="183" y="122"/>
                    <a:pt x="335" y="153"/>
                  </a:cubicBezTo>
                  <a:lnTo>
                    <a:pt x="92" y="1"/>
                  </a:lnTo>
                  <a:close/>
                </a:path>
              </a:pathLst>
            </a:custGeom>
            <a:solidFill>
              <a:srgbClr val="FFD4CC"/>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5" name="Google Shape;1385;p52"/>
            <p:cNvSpPr/>
            <p:nvPr/>
          </p:nvSpPr>
          <p:spPr>
            <a:xfrm>
              <a:off x="7240602" y="2878439"/>
              <a:ext cx="40856" cy="47414"/>
            </a:xfrm>
            <a:custGeom>
              <a:avLst/>
              <a:gdLst/>
              <a:ahLst/>
              <a:cxnLst/>
              <a:rect l="l" t="t" r="r" b="b"/>
              <a:pathLst>
                <a:path w="760" h="882" extrusionOk="0">
                  <a:moveTo>
                    <a:pt x="426" y="0"/>
                  </a:moveTo>
                  <a:cubicBezTo>
                    <a:pt x="365" y="31"/>
                    <a:pt x="304" y="122"/>
                    <a:pt x="365" y="243"/>
                  </a:cubicBezTo>
                  <a:cubicBezTo>
                    <a:pt x="365" y="243"/>
                    <a:pt x="0" y="334"/>
                    <a:pt x="152" y="638"/>
                  </a:cubicBezTo>
                  <a:cubicBezTo>
                    <a:pt x="152" y="638"/>
                    <a:pt x="91" y="669"/>
                    <a:pt x="31" y="730"/>
                  </a:cubicBezTo>
                  <a:lnTo>
                    <a:pt x="274" y="882"/>
                  </a:lnTo>
                  <a:lnTo>
                    <a:pt x="517" y="882"/>
                  </a:lnTo>
                  <a:cubicBezTo>
                    <a:pt x="547" y="699"/>
                    <a:pt x="669" y="547"/>
                    <a:pt x="760" y="456"/>
                  </a:cubicBezTo>
                  <a:cubicBezTo>
                    <a:pt x="699" y="334"/>
                    <a:pt x="486" y="31"/>
                    <a:pt x="426" y="0"/>
                  </a:cubicBezTo>
                  <a:close/>
                </a:path>
              </a:pathLst>
            </a:custGeom>
            <a:solidFill>
              <a:srgbClr val="FFE1D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6" name="Google Shape;1386;p52"/>
            <p:cNvSpPr/>
            <p:nvPr/>
          </p:nvSpPr>
          <p:spPr>
            <a:xfrm>
              <a:off x="7046158" y="2785275"/>
              <a:ext cx="27793" cy="33437"/>
            </a:xfrm>
            <a:custGeom>
              <a:avLst/>
              <a:gdLst/>
              <a:ahLst/>
              <a:cxnLst/>
              <a:rect l="l" t="t" r="r" b="b"/>
              <a:pathLst>
                <a:path w="517" h="622" extrusionOk="0">
                  <a:moveTo>
                    <a:pt x="213" y="1"/>
                  </a:moveTo>
                  <a:lnTo>
                    <a:pt x="91" y="183"/>
                  </a:lnTo>
                  <a:cubicBezTo>
                    <a:pt x="91" y="213"/>
                    <a:pt x="0" y="396"/>
                    <a:pt x="122" y="457"/>
                  </a:cubicBezTo>
                  <a:lnTo>
                    <a:pt x="334" y="609"/>
                  </a:lnTo>
                  <a:cubicBezTo>
                    <a:pt x="343" y="617"/>
                    <a:pt x="352" y="621"/>
                    <a:pt x="361" y="621"/>
                  </a:cubicBezTo>
                  <a:cubicBezTo>
                    <a:pt x="383" y="621"/>
                    <a:pt x="404" y="600"/>
                    <a:pt x="426" y="578"/>
                  </a:cubicBezTo>
                  <a:lnTo>
                    <a:pt x="517" y="457"/>
                  </a:lnTo>
                  <a:cubicBezTo>
                    <a:pt x="334" y="335"/>
                    <a:pt x="243" y="183"/>
                    <a:pt x="213" y="1"/>
                  </a:cubicBezTo>
                  <a:close/>
                </a:path>
              </a:pathLst>
            </a:custGeom>
            <a:solidFill>
              <a:srgbClr val="F95D91"/>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7" name="Google Shape;1387;p52"/>
            <p:cNvSpPr/>
            <p:nvPr/>
          </p:nvSpPr>
          <p:spPr>
            <a:xfrm>
              <a:off x="7057554" y="2764793"/>
              <a:ext cx="36018" cy="45049"/>
            </a:xfrm>
            <a:custGeom>
              <a:avLst/>
              <a:gdLst/>
              <a:ahLst/>
              <a:cxnLst/>
              <a:rect l="l" t="t" r="r" b="b"/>
              <a:pathLst>
                <a:path w="670" h="838" extrusionOk="0">
                  <a:moveTo>
                    <a:pt x="341" y="0"/>
                  </a:moveTo>
                  <a:cubicBezTo>
                    <a:pt x="262" y="0"/>
                    <a:pt x="177" y="89"/>
                    <a:pt x="153" y="138"/>
                  </a:cubicBezTo>
                  <a:lnTo>
                    <a:pt x="31" y="351"/>
                  </a:lnTo>
                  <a:lnTo>
                    <a:pt x="1" y="351"/>
                  </a:lnTo>
                  <a:lnTo>
                    <a:pt x="1" y="382"/>
                  </a:lnTo>
                  <a:cubicBezTo>
                    <a:pt x="31" y="564"/>
                    <a:pt x="122" y="716"/>
                    <a:pt x="305" y="838"/>
                  </a:cubicBezTo>
                  <a:lnTo>
                    <a:pt x="396" y="625"/>
                  </a:lnTo>
                  <a:lnTo>
                    <a:pt x="426" y="564"/>
                  </a:lnTo>
                  <a:lnTo>
                    <a:pt x="639" y="260"/>
                  </a:lnTo>
                  <a:cubicBezTo>
                    <a:pt x="670" y="199"/>
                    <a:pt x="670" y="169"/>
                    <a:pt x="639" y="138"/>
                  </a:cubicBezTo>
                  <a:lnTo>
                    <a:pt x="396" y="17"/>
                  </a:lnTo>
                  <a:cubicBezTo>
                    <a:pt x="379" y="5"/>
                    <a:pt x="360" y="0"/>
                    <a:pt x="341" y="0"/>
                  </a:cubicBezTo>
                  <a:close/>
                </a:path>
              </a:pathLst>
            </a:custGeom>
            <a:solidFill>
              <a:srgbClr val="FA7098"/>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8" name="Google Shape;1388;p52"/>
            <p:cNvSpPr/>
            <p:nvPr/>
          </p:nvSpPr>
          <p:spPr>
            <a:xfrm>
              <a:off x="7064113" y="2806510"/>
              <a:ext cx="13117" cy="14783"/>
            </a:xfrm>
            <a:custGeom>
              <a:avLst/>
              <a:gdLst/>
              <a:ahLst/>
              <a:cxnLst/>
              <a:rect l="l" t="t" r="r" b="b"/>
              <a:pathLst>
                <a:path w="244" h="275" extrusionOk="0">
                  <a:moveTo>
                    <a:pt x="122" y="1"/>
                  </a:moveTo>
                  <a:lnTo>
                    <a:pt x="0" y="214"/>
                  </a:lnTo>
                  <a:lnTo>
                    <a:pt x="122" y="274"/>
                  </a:lnTo>
                  <a:lnTo>
                    <a:pt x="244" y="92"/>
                  </a:lnTo>
                  <a:cubicBezTo>
                    <a:pt x="183" y="62"/>
                    <a:pt x="152" y="31"/>
                    <a:pt x="122" y="1"/>
                  </a:cubicBezTo>
                  <a:close/>
                </a:path>
              </a:pathLst>
            </a:custGeom>
            <a:solidFill>
              <a:srgbClr val="E3E5E4"/>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89" name="Google Shape;1389;p52"/>
            <p:cNvSpPr/>
            <p:nvPr/>
          </p:nvSpPr>
          <p:spPr>
            <a:xfrm>
              <a:off x="7070618" y="2772212"/>
              <a:ext cx="27846" cy="39243"/>
            </a:xfrm>
            <a:custGeom>
              <a:avLst/>
              <a:gdLst/>
              <a:ahLst/>
              <a:cxnLst/>
              <a:rect l="l" t="t" r="r" b="b"/>
              <a:pathLst>
                <a:path w="518" h="730" extrusionOk="0">
                  <a:moveTo>
                    <a:pt x="366" y="0"/>
                  </a:moveTo>
                  <a:lnTo>
                    <a:pt x="1" y="639"/>
                  </a:lnTo>
                  <a:cubicBezTo>
                    <a:pt x="31" y="669"/>
                    <a:pt x="62" y="700"/>
                    <a:pt x="123" y="730"/>
                  </a:cubicBezTo>
                  <a:lnTo>
                    <a:pt x="518" y="92"/>
                  </a:lnTo>
                  <a:lnTo>
                    <a:pt x="366" y="0"/>
                  </a:lnTo>
                  <a:close/>
                </a:path>
              </a:pathLst>
            </a:custGeom>
            <a:solidFill>
              <a:srgbClr val="F1F3F2"/>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0" name="Google Shape;1390;p52"/>
            <p:cNvSpPr/>
            <p:nvPr/>
          </p:nvSpPr>
          <p:spPr>
            <a:xfrm>
              <a:off x="6711134" y="2399665"/>
              <a:ext cx="297440" cy="267175"/>
            </a:xfrm>
            <a:custGeom>
              <a:avLst/>
              <a:gdLst/>
              <a:ahLst/>
              <a:cxnLst/>
              <a:rect l="l" t="t" r="r" b="b"/>
              <a:pathLst>
                <a:path w="5533" h="4970" extrusionOk="0">
                  <a:moveTo>
                    <a:pt x="882" y="0"/>
                  </a:moveTo>
                  <a:cubicBezTo>
                    <a:pt x="366" y="1581"/>
                    <a:pt x="1" y="2918"/>
                    <a:pt x="1" y="3374"/>
                  </a:cubicBezTo>
                  <a:cubicBezTo>
                    <a:pt x="38" y="4262"/>
                    <a:pt x="1223" y="4970"/>
                    <a:pt x="2523" y="4970"/>
                  </a:cubicBezTo>
                  <a:cubicBezTo>
                    <a:pt x="3358" y="4970"/>
                    <a:pt x="4240" y="4677"/>
                    <a:pt x="4895" y="3952"/>
                  </a:cubicBezTo>
                  <a:cubicBezTo>
                    <a:pt x="5168" y="3648"/>
                    <a:pt x="5381" y="3131"/>
                    <a:pt x="5533" y="2493"/>
                  </a:cubicBezTo>
                  <a:cubicBezTo>
                    <a:pt x="3800" y="1946"/>
                    <a:pt x="2189" y="1125"/>
                    <a:pt x="882"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1" name="Google Shape;1391;p52"/>
            <p:cNvSpPr/>
            <p:nvPr/>
          </p:nvSpPr>
          <p:spPr>
            <a:xfrm>
              <a:off x="6758549" y="1786817"/>
              <a:ext cx="294161" cy="746853"/>
            </a:xfrm>
            <a:custGeom>
              <a:avLst/>
              <a:gdLst/>
              <a:ahLst/>
              <a:cxnLst/>
              <a:rect l="l" t="t" r="r" b="b"/>
              <a:pathLst>
                <a:path w="5472" h="13893" extrusionOk="0">
                  <a:moveTo>
                    <a:pt x="1500" y="1"/>
                  </a:moveTo>
                  <a:cubicBezTo>
                    <a:pt x="1487" y="1"/>
                    <a:pt x="1483" y="29"/>
                    <a:pt x="1490" y="93"/>
                  </a:cubicBezTo>
                  <a:cubicBezTo>
                    <a:pt x="1490" y="93"/>
                    <a:pt x="1277" y="2616"/>
                    <a:pt x="2766" y="3710"/>
                  </a:cubicBezTo>
                  <a:cubicBezTo>
                    <a:pt x="2766" y="3710"/>
                    <a:pt x="1095" y="8118"/>
                    <a:pt x="0" y="11400"/>
                  </a:cubicBezTo>
                  <a:cubicBezTo>
                    <a:pt x="1307" y="12525"/>
                    <a:pt x="2918" y="13346"/>
                    <a:pt x="4651" y="13893"/>
                  </a:cubicBezTo>
                  <a:cubicBezTo>
                    <a:pt x="5472" y="10580"/>
                    <a:pt x="5046" y="3832"/>
                    <a:pt x="5046" y="3832"/>
                  </a:cubicBezTo>
                  <a:cubicBezTo>
                    <a:pt x="5046" y="3832"/>
                    <a:pt x="4621" y="1400"/>
                    <a:pt x="3891" y="1279"/>
                  </a:cubicBezTo>
                  <a:cubicBezTo>
                    <a:pt x="3833" y="1269"/>
                    <a:pt x="3781" y="1264"/>
                    <a:pt x="3734" y="1264"/>
                  </a:cubicBezTo>
                  <a:cubicBezTo>
                    <a:pt x="3199" y="1264"/>
                    <a:pt x="3405" y="1856"/>
                    <a:pt x="3405" y="1856"/>
                  </a:cubicBezTo>
                  <a:cubicBezTo>
                    <a:pt x="3405" y="1856"/>
                    <a:pt x="2626" y="326"/>
                    <a:pt x="2319" y="326"/>
                  </a:cubicBezTo>
                  <a:cubicBezTo>
                    <a:pt x="2305" y="326"/>
                    <a:pt x="2292" y="330"/>
                    <a:pt x="2280" y="336"/>
                  </a:cubicBezTo>
                  <a:cubicBezTo>
                    <a:pt x="2007" y="488"/>
                    <a:pt x="2189" y="1613"/>
                    <a:pt x="2189" y="1613"/>
                  </a:cubicBezTo>
                  <a:cubicBezTo>
                    <a:pt x="2189" y="1613"/>
                    <a:pt x="1596" y="1"/>
                    <a:pt x="1500" y="1"/>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2" name="Google Shape;1392;p52"/>
            <p:cNvSpPr/>
            <p:nvPr/>
          </p:nvSpPr>
          <p:spPr>
            <a:xfrm>
              <a:off x="7724268" y="2412728"/>
              <a:ext cx="268035" cy="222287"/>
            </a:xfrm>
            <a:custGeom>
              <a:avLst/>
              <a:gdLst/>
              <a:ahLst/>
              <a:cxnLst/>
              <a:rect l="l" t="t" r="r" b="b"/>
              <a:pathLst>
                <a:path w="4986" h="4135" extrusionOk="0">
                  <a:moveTo>
                    <a:pt x="3587" y="0"/>
                  </a:moveTo>
                  <a:cubicBezTo>
                    <a:pt x="2584" y="973"/>
                    <a:pt x="0" y="2402"/>
                    <a:pt x="0" y="2402"/>
                  </a:cubicBezTo>
                  <a:cubicBezTo>
                    <a:pt x="0" y="2402"/>
                    <a:pt x="0" y="3101"/>
                    <a:pt x="183" y="4134"/>
                  </a:cubicBezTo>
                  <a:cubicBezTo>
                    <a:pt x="1824" y="3678"/>
                    <a:pt x="3374" y="2888"/>
                    <a:pt x="4985" y="2645"/>
                  </a:cubicBezTo>
                  <a:cubicBezTo>
                    <a:pt x="4468" y="1247"/>
                    <a:pt x="3587" y="0"/>
                    <a:pt x="3587" y="0"/>
                  </a:cubicBezTo>
                  <a:close/>
                </a:path>
              </a:pathLst>
            </a:custGeom>
            <a:solidFill>
              <a:srgbClr val="ED9996"/>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3" name="Google Shape;1393;p52"/>
            <p:cNvSpPr/>
            <p:nvPr/>
          </p:nvSpPr>
          <p:spPr>
            <a:xfrm>
              <a:off x="7268342" y="2710121"/>
              <a:ext cx="764808" cy="162831"/>
            </a:xfrm>
            <a:custGeom>
              <a:avLst/>
              <a:gdLst/>
              <a:ahLst/>
              <a:cxnLst/>
              <a:rect l="l" t="t" r="r" b="b"/>
              <a:pathLst>
                <a:path w="14227" h="3029" extrusionOk="0">
                  <a:moveTo>
                    <a:pt x="1" y="2645"/>
                  </a:moveTo>
                  <a:cubicBezTo>
                    <a:pt x="4" y="2645"/>
                    <a:pt x="7" y="2645"/>
                    <a:pt x="10" y="2646"/>
                  </a:cubicBezTo>
                  <a:lnTo>
                    <a:pt x="10" y="2646"/>
                  </a:lnTo>
                  <a:cubicBezTo>
                    <a:pt x="7" y="2645"/>
                    <a:pt x="4" y="2645"/>
                    <a:pt x="1" y="2645"/>
                  </a:cubicBezTo>
                  <a:close/>
                  <a:moveTo>
                    <a:pt x="14196" y="0"/>
                  </a:moveTo>
                  <a:cubicBezTo>
                    <a:pt x="10818" y="1948"/>
                    <a:pt x="6781" y="2776"/>
                    <a:pt x="2781" y="2776"/>
                  </a:cubicBezTo>
                  <a:cubicBezTo>
                    <a:pt x="1852" y="2776"/>
                    <a:pt x="926" y="2731"/>
                    <a:pt x="10" y="2646"/>
                  </a:cubicBezTo>
                  <a:lnTo>
                    <a:pt x="10" y="2646"/>
                  </a:lnTo>
                  <a:cubicBezTo>
                    <a:pt x="37" y="2651"/>
                    <a:pt x="65" y="2678"/>
                    <a:pt x="92" y="2706"/>
                  </a:cubicBezTo>
                  <a:cubicBezTo>
                    <a:pt x="484" y="2883"/>
                    <a:pt x="2545" y="3028"/>
                    <a:pt x="4958" y="3028"/>
                  </a:cubicBezTo>
                  <a:cubicBezTo>
                    <a:pt x="8343" y="3028"/>
                    <a:pt x="12422" y="2742"/>
                    <a:pt x="13557" y="1855"/>
                  </a:cubicBezTo>
                  <a:cubicBezTo>
                    <a:pt x="14074" y="1459"/>
                    <a:pt x="14226" y="791"/>
                    <a:pt x="14196" y="0"/>
                  </a:cubicBezTo>
                  <a:close/>
                </a:path>
              </a:pathLst>
            </a:custGeom>
            <a:solidFill>
              <a:srgbClr val="F4B2AB"/>
            </a:solidFill>
            <a:ln>
              <a:noFill/>
            </a:ln>
          </p:spPr>
          <p:txBody>
            <a:bodyPr spcFirstLastPara="1" wrap="square" lIns="91425" tIns="91425" rIns="91425" bIns="91425" anchor="ctr" anchorCtr="0">
              <a:noAutofit/>
            </a:bodyPr>
            <a:lstStyle/>
            <a:p>
              <a:pPr defTabSz="914378">
                <a:defRPr/>
              </a:pPr>
              <a:endParaRPr>
                <a:ea typeface="+mn-ea"/>
              </a:endParaRPr>
            </a:p>
          </p:txBody>
        </p:sp>
        <p:sp>
          <p:nvSpPr>
            <p:cNvPr id="1394" name="Google Shape;1394;p52"/>
            <p:cNvSpPr/>
            <p:nvPr/>
          </p:nvSpPr>
          <p:spPr>
            <a:xfrm>
              <a:off x="7213293" y="2554866"/>
              <a:ext cx="818189" cy="304375"/>
            </a:xfrm>
            <a:custGeom>
              <a:avLst/>
              <a:gdLst/>
              <a:ahLst/>
              <a:cxnLst/>
              <a:rect l="l" t="t" r="r" b="b"/>
              <a:pathLst>
                <a:path w="15220" h="5662" extrusionOk="0">
                  <a:moveTo>
                    <a:pt x="14490" y="1"/>
                  </a:moveTo>
                  <a:cubicBezTo>
                    <a:pt x="12879" y="244"/>
                    <a:pt x="11299" y="1034"/>
                    <a:pt x="9688" y="1521"/>
                  </a:cubicBezTo>
                  <a:cubicBezTo>
                    <a:pt x="9688" y="1551"/>
                    <a:pt x="9688" y="1612"/>
                    <a:pt x="9688" y="1673"/>
                  </a:cubicBezTo>
                  <a:cubicBezTo>
                    <a:pt x="9701" y="2084"/>
                    <a:pt x="8573" y="2200"/>
                    <a:pt x="7297" y="2200"/>
                  </a:cubicBezTo>
                  <a:cubicBezTo>
                    <a:pt x="5651" y="2200"/>
                    <a:pt x="3760" y="2007"/>
                    <a:pt x="3760" y="2007"/>
                  </a:cubicBezTo>
                  <a:cubicBezTo>
                    <a:pt x="3760" y="2007"/>
                    <a:pt x="3396" y="1399"/>
                    <a:pt x="2514" y="1004"/>
                  </a:cubicBezTo>
                  <a:cubicBezTo>
                    <a:pt x="2420" y="965"/>
                    <a:pt x="2344" y="947"/>
                    <a:pt x="2283" y="947"/>
                  </a:cubicBezTo>
                  <a:cubicBezTo>
                    <a:pt x="1775" y="947"/>
                    <a:pt x="2332" y="2159"/>
                    <a:pt x="2332" y="2159"/>
                  </a:cubicBezTo>
                  <a:cubicBezTo>
                    <a:pt x="2332" y="2159"/>
                    <a:pt x="2314" y="2159"/>
                    <a:pt x="2282" y="2159"/>
                  </a:cubicBezTo>
                  <a:cubicBezTo>
                    <a:pt x="1941" y="2159"/>
                    <a:pt x="1" y="2184"/>
                    <a:pt x="417" y="2767"/>
                  </a:cubicBezTo>
                  <a:cubicBezTo>
                    <a:pt x="805" y="3350"/>
                    <a:pt x="1574" y="3375"/>
                    <a:pt x="1705" y="3375"/>
                  </a:cubicBezTo>
                  <a:cubicBezTo>
                    <a:pt x="1717" y="3375"/>
                    <a:pt x="1724" y="3375"/>
                    <a:pt x="1724" y="3375"/>
                  </a:cubicBezTo>
                  <a:lnTo>
                    <a:pt x="1724" y="3375"/>
                  </a:lnTo>
                  <a:cubicBezTo>
                    <a:pt x="1724" y="3375"/>
                    <a:pt x="143" y="3800"/>
                    <a:pt x="508" y="4195"/>
                  </a:cubicBezTo>
                  <a:cubicBezTo>
                    <a:pt x="903" y="4560"/>
                    <a:pt x="1663" y="4743"/>
                    <a:pt x="1663" y="4743"/>
                  </a:cubicBezTo>
                  <a:cubicBezTo>
                    <a:pt x="1663" y="4743"/>
                    <a:pt x="265" y="5107"/>
                    <a:pt x="1025" y="5533"/>
                  </a:cubicBezTo>
                  <a:cubicBezTo>
                    <a:pt x="1928" y="5617"/>
                    <a:pt x="2840" y="5661"/>
                    <a:pt x="3754" y="5661"/>
                  </a:cubicBezTo>
                  <a:cubicBezTo>
                    <a:pt x="7763" y="5661"/>
                    <a:pt x="11804" y="4819"/>
                    <a:pt x="15220" y="2888"/>
                  </a:cubicBezTo>
                  <a:cubicBezTo>
                    <a:pt x="15159" y="1977"/>
                    <a:pt x="14855" y="913"/>
                    <a:pt x="14490" y="1"/>
                  </a:cubicBezTo>
                  <a:close/>
                </a:path>
              </a:pathLst>
            </a:custGeom>
            <a:solidFill>
              <a:srgbClr val="F9C1B9"/>
            </a:solidFill>
            <a:ln>
              <a:noFill/>
            </a:ln>
          </p:spPr>
          <p:txBody>
            <a:bodyPr spcFirstLastPara="1" wrap="square" lIns="91425" tIns="91425" rIns="91425" bIns="91425" anchor="ctr" anchorCtr="0">
              <a:noAutofit/>
            </a:bodyPr>
            <a:lstStyle/>
            <a:p>
              <a:pPr defTabSz="914378">
                <a:defRPr/>
              </a:pPr>
              <a:endParaRPr>
                <a:ea typeface="+mn-ea"/>
              </a:endParaRPr>
            </a:p>
          </p:txBody>
        </p:sp>
      </p:grpSp>
      <p:sp>
        <p:nvSpPr>
          <p:cNvPr id="176" name="Text Box 12"/>
          <p:cNvSpPr txBox="1">
            <a:spLocks noChangeArrowheads="1"/>
          </p:cNvSpPr>
          <p:nvPr/>
        </p:nvSpPr>
        <p:spPr bwMode="auto">
          <a:xfrm>
            <a:off x="41348" y="2444208"/>
            <a:ext cx="8468985" cy="954107"/>
          </a:xfrm>
          <a:prstGeom prst="rect">
            <a:avLst/>
          </a:prstGeom>
          <a:noFill/>
          <a:ln w="9525">
            <a:noFill/>
            <a:miter lim="800000"/>
            <a:headEnd/>
            <a:tailEnd/>
          </a:ln>
        </p:spPr>
        <p:txBody>
          <a:bodyPr wrap="none">
            <a:spAutoFit/>
          </a:bodyPr>
          <a:lstStyle/>
          <a:p>
            <a:pPr defTabSz="685800">
              <a:buClr>
                <a:srgbClr val="DE6F00"/>
              </a:buClr>
            </a:pPr>
            <a:r>
              <a:rPr lang="en-US" sz="2800" b="1" dirty="0">
                <a:solidFill>
                  <a:srgbClr val="FF0000"/>
                </a:solidFill>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p>
          <a:p>
            <a:pPr defTabSz="685800">
              <a:buClr>
                <a:srgbClr val="DE6F00"/>
              </a:buClr>
            </a:pP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ừ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a:t>
            </a:r>
            <a:r>
              <a:rPr lang="en-US" sz="2800" dirty="0">
                <a:latin typeface="Times New Roman" panose="02020603050405020304" pitchFamily="18" charset="0"/>
                <a:cs typeface="Times New Roman" panose="02020603050405020304" pitchFamily="18" charset="0"/>
              </a:rPr>
              <a:t>.</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77" name="Title 1"/>
          <p:cNvSpPr>
            <a:spLocks noGrp="1"/>
          </p:cNvSpPr>
          <p:nvPr>
            <p:ph type="title"/>
          </p:nvPr>
        </p:nvSpPr>
        <p:spPr>
          <a:xfrm>
            <a:off x="1752600" y="120448"/>
            <a:ext cx="5257800" cy="731838"/>
          </a:xfrm>
        </p:spPr>
        <p:txBody>
          <a:bodyPr>
            <a:noAutofit/>
          </a:bodyPr>
          <a:lstStyle/>
          <a:p>
            <a:r>
              <a:rPr lang="en-US" sz="3200" b="1" cap="all" dirty="0">
                <a:ln w="9000" cmpd="sng">
                  <a:solidFill>
                    <a:srgbClr val="FF0000"/>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KIỂM TRA BÀI CŨ</a:t>
            </a:r>
          </a:p>
        </p:txBody>
      </p:sp>
      <p:sp>
        <p:nvSpPr>
          <p:cNvPr id="178" name="Title 13"/>
          <p:cNvSpPr txBox="1">
            <a:spLocks/>
          </p:cNvSpPr>
          <p:nvPr/>
        </p:nvSpPr>
        <p:spPr>
          <a:xfrm>
            <a:off x="103006" y="1084976"/>
            <a:ext cx="8224598" cy="1108200"/>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1pPr>
            <a:lvl2pPr marR="0" lvl="1"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2pPr>
            <a:lvl3pPr marR="0" lvl="2"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3pPr>
            <a:lvl4pPr marR="0" lvl="3"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4pPr>
            <a:lvl5pPr marR="0" lvl="4"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5pPr>
            <a:lvl6pPr marR="0" lvl="5"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6pPr>
            <a:lvl7pPr marR="0" lvl="6"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7pPr>
            <a:lvl8pPr marR="0" lvl="7"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8pPr>
            <a:lvl9pPr marR="0" lvl="8"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9pPr>
          </a:lstStyle>
          <a:p>
            <a:pPr algn="l" defTabSz="685800">
              <a:buClr>
                <a:srgbClr val="DE6F00"/>
              </a:buClr>
            </a:pPr>
            <a:r>
              <a:rPr lang="en-US" sz="2800" b="1" dirty="0">
                <a:solidFill>
                  <a:srgbClr val="FF0000"/>
                </a:solidFill>
                <a:latin typeface="Times New Roman" panose="02020603050405020304" pitchFamily="18" charset="0"/>
                <a:cs typeface="Times New Roman" panose="02020603050405020304" pitchFamily="18" charset="0"/>
              </a:rPr>
              <a:t>?1 </a:t>
            </a:r>
            <a:r>
              <a:rPr lang="en-US" sz="2800" dirty="0" err="1">
                <a:solidFill>
                  <a:srgbClr val="FFFFFF">
                    <a:lumMod val="10000"/>
                  </a:srgbClr>
                </a:solidFill>
                <a:latin typeface="Times New Roman" panose="02020603050405020304" pitchFamily="18" charset="0"/>
                <a:cs typeface="Times New Roman" panose="02020603050405020304" pitchFamily="18" charset="0"/>
              </a:rPr>
              <a:t>Thế</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nào</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là</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ước</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chung</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ước</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chung</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lớn</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nhất</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của</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hai</a:t>
            </a:r>
            <a:r>
              <a:rPr lang="en-US" sz="2800" dirty="0">
                <a:solidFill>
                  <a:srgbClr val="FFFFFF">
                    <a:lumMod val="10000"/>
                  </a:srgbClr>
                </a:solidFill>
                <a:latin typeface="Times New Roman" panose="02020603050405020304" pitchFamily="18" charset="0"/>
                <a:cs typeface="Times New Roman" panose="02020603050405020304" pitchFamily="18" charset="0"/>
              </a:rPr>
              <a:t> hay </a:t>
            </a:r>
            <a:r>
              <a:rPr lang="en-US" sz="2800" dirty="0" err="1">
                <a:solidFill>
                  <a:srgbClr val="FFFFFF">
                    <a:lumMod val="10000"/>
                  </a:srgbClr>
                </a:solidFill>
                <a:latin typeface="Times New Roman" panose="02020603050405020304" pitchFamily="18" charset="0"/>
                <a:cs typeface="Times New Roman" panose="02020603050405020304" pitchFamily="18" charset="0"/>
              </a:rPr>
              <a:t>nhiều</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số</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Nêu</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cách</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tìm</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ước</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chung</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thông</a:t>
            </a:r>
            <a:r>
              <a:rPr lang="en-US" sz="2800" dirty="0">
                <a:solidFill>
                  <a:srgbClr val="FFFFFF">
                    <a:lumMod val="10000"/>
                  </a:srgbClr>
                </a:solidFill>
                <a:latin typeface="Times New Roman" panose="02020603050405020304" pitchFamily="18" charset="0"/>
                <a:cs typeface="Times New Roman" panose="02020603050405020304" pitchFamily="18" charset="0"/>
              </a:rPr>
              <a:t> qua </a:t>
            </a:r>
            <a:r>
              <a:rPr lang="en-US" sz="2800" dirty="0" err="1">
                <a:solidFill>
                  <a:srgbClr val="FFFFFF">
                    <a:lumMod val="10000"/>
                  </a:srgbClr>
                </a:solidFill>
                <a:latin typeface="Times New Roman" panose="02020603050405020304" pitchFamily="18" charset="0"/>
                <a:cs typeface="Times New Roman" panose="02020603050405020304" pitchFamily="18" charset="0"/>
              </a:rPr>
              <a:t>ước</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chung</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lớn</a:t>
            </a:r>
            <a:r>
              <a:rPr lang="en-US" sz="2800" dirty="0">
                <a:solidFill>
                  <a:srgbClr val="FFFFFF">
                    <a:lumMod val="10000"/>
                  </a:srgbClr>
                </a:solidFill>
                <a:latin typeface="Times New Roman" panose="02020603050405020304" pitchFamily="18" charset="0"/>
                <a:cs typeface="Times New Roman" panose="02020603050405020304" pitchFamily="18" charset="0"/>
              </a:rPr>
              <a:t> </a:t>
            </a:r>
            <a:r>
              <a:rPr lang="en-US" sz="2800" dirty="0" err="1">
                <a:solidFill>
                  <a:srgbClr val="FFFFFF">
                    <a:lumMod val="10000"/>
                  </a:srgbClr>
                </a:solidFill>
                <a:latin typeface="Times New Roman" panose="02020603050405020304" pitchFamily="18" charset="0"/>
                <a:cs typeface="Times New Roman" panose="02020603050405020304" pitchFamily="18" charset="0"/>
              </a:rPr>
              <a:t>nhất</a:t>
            </a:r>
            <a:r>
              <a:rPr lang="en-US" sz="2800" dirty="0">
                <a:solidFill>
                  <a:srgbClr val="FFFFFF">
                    <a:lumMod val="10000"/>
                  </a:srgb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0321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p:bldP spid="1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234"/>
        <p:cNvGrpSpPr/>
        <p:nvPr/>
      </p:nvGrpSpPr>
      <p:grpSpPr>
        <a:xfrm>
          <a:off x="0" y="0"/>
          <a:ext cx="0" cy="0"/>
          <a:chOff x="0" y="0"/>
          <a:chExt cx="0" cy="0"/>
        </a:xfrm>
      </p:grpSpPr>
      <p:sp>
        <p:nvSpPr>
          <p:cNvPr id="177" name="Title 1"/>
          <p:cNvSpPr>
            <a:spLocks noGrp="1"/>
          </p:cNvSpPr>
          <p:nvPr>
            <p:ph type="title"/>
          </p:nvPr>
        </p:nvSpPr>
        <p:spPr>
          <a:xfrm>
            <a:off x="1600200" y="1123950"/>
            <a:ext cx="5257800" cy="731838"/>
          </a:xfrm>
        </p:spPr>
        <p:txBody>
          <a:bodyPr>
            <a:noAutofit/>
          </a:bodyPr>
          <a:lstStyle/>
          <a:p>
            <a:r>
              <a:rPr lang="en-US" sz="3200" b="1" cap="all" dirty="0">
                <a:ln w="9000" cmpd="sng">
                  <a:solidFill>
                    <a:srgbClr val="FF0000"/>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LUYỆN TẬP</a:t>
            </a:r>
          </a:p>
        </p:txBody>
      </p:sp>
      <p:sp>
        <p:nvSpPr>
          <p:cNvPr id="178" name="Title 13"/>
          <p:cNvSpPr txBox="1">
            <a:spLocks/>
          </p:cNvSpPr>
          <p:nvPr/>
        </p:nvSpPr>
        <p:spPr>
          <a:xfrm>
            <a:off x="410248" y="1980640"/>
            <a:ext cx="8224598" cy="1108200"/>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1pPr>
            <a:lvl2pPr marR="0" lvl="1"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2pPr>
            <a:lvl3pPr marR="0" lvl="2"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3pPr>
            <a:lvl4pPr marR="0" lvl="3"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4pPr>
            <a:lvl5pPr marR="0" lvl="4"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5pPr>
            <a:lvl6pPr marR="0" lvl="5"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6pPr>
            <a:lvl7pPr marR="0" lvl="6"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7pPr>
            <a:lvl8pPr marR="0" lvl="7"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8pPr>
            <a:lvl9pPr marR="0" lvl="8" algn="ctr" rtl="0">
              <a:lnSpc>
                <a:spcPct val="100000"/>
              </a:lnSpc>
              <a:spcBef>
                <a:spcPts val="0"/>
              </a:spcBef>
              <a:spcAft>
                <a:spcPts val="0"/>
              </a:spcAft>
              <a:buClr>
                <a:schemeClr val="accent1"/>
              </a:buClr>
              <a:buSzPts val="3000"/>
              <a:buFont typeface="Chelsea Market"/>
              <a:buNone/>
              <a:defRPr sz="4000" b="0" i="0" u="none" strike="noStrike" cap="none">
                <a:solidFill>
                  <a:schemeClr val="accent1"/>
                </a:solidFill>
                <a:latin typeface="Chelsea Market"/>
                <a:ea typeface="Chelsea Market"/>
                <a:cs typeface="Chelsea Market"/>
                <a:sym typeface="Chelsea Market"/>
              </a:defRPr>
            </a:lvl9pPr>
          </a:lstStyle>
          <a:p>
            <a:pPr algn="just"/>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a:solidFill>
                  <a:srgbClr val="080808"/>
                </a:solidFill>
                <a:latin typeface="Times New Roman" panose="02020603050405020304" pitchFamily="18" charset="0"/>
                <a:cs typeface="Times New Roman" panose="02020603050405020304" pitchFamily="18" charset="0"/>
              </a:rPr>
              <a:t>- </a:t>
            </a:r>
            <a:r>
              <a:rPr lang="vi-VN" sz="2800" b="1" dirty="0">
                <a:solidFill>
                  <a:srgbClr val="080808"/>
                </a:solidFill>
                <a:latin typeface="Times New Roman" panose="02020603050405020304" pitchFamily="18" charset="0"/>
                <a:cs typeface="Times New Roman" panose="02020603050405020304" pitchFamily="18" charset="0"/>
              </a:rPr>
              <a:t>Dạng </a:t>
            </a:r>
            <a:r>
              <a:rPr lang="en-US" sz="2800" b="1" dirty="0">
                <a:solidFill>
                  <a:srgbClr val="080808"/>
                </a:solidFill>
                <a:latin typeface="Times New Roman" panose="02020603050405020304" pitchFamily="18" charset="0"/>
                <a:cs typeface="Times New Roman" panose="02020603050405020304" pitchFamily="18" charset="0"/>
              </a:rPr>
              <a:t>1</a:t>
            </a:r>
            <a:r>
              <a:rPr lang="vi-VN" sz="2800" b="1" dirty="0">
                <a:solidFill>
                  <a:srgbClr val="080808"/>
                </a:solidFill>
                <a:latin typeface="Times New Roman" panose="02020603050405020304" pitchFamily="18" charset="0"/>
                <a:cs typeface="Times New Roman" panose="02020603050405020304" pitchFamily="18" charset="0"/>
              </a:rPr>
              <a:t> : </a:t>
            </a:r>
            <a:r>
              <a:rPr lang="vi-VN" sz="2800" b="1" dirty="0">
                <a:solidFill>
                  <a:srgbClr val="080808"/>
                </a:solidFill>
                <a:latin typeface="Times New Roman" panose="02020603050405020304" pitchFamily="18" charset="0"/>
                <a:ea typeface="Times New Roman" panose="02020603050405020304" pitchFamily="18" charset="0"/>
                <a:cs typeface="Times New Roman" panose="02020603050405020304" pitchFamily="18" charset="0"/>
              </a:rPr>
              <a:t>Tìm ƯC và ƯCLN</a:t>
            </a:r>
            <a:endParaRPr lang="en-US" sz="2800" dirty="0">
              <a:solidFill>
                <a:srgbClr val="080808"/>
              </a:solidFill>
              <a:latin typeface="Times New Roman" panose="02020603050405020304" pitchFamily="18" charset="0"/>
              <a:cs typeface="Times New Roman" panose="02020603050405020304" pitchFamily="18" charset="0"/>
            </a:endParaRPr>
          </a:p>
          <a:p>
            <a:pPr algn="just"/>
            <a:r>
              <a:rPr lang="en-US" sz="2800" b="1" dirty="0">
                <a:solidFill>
                  <a:srgbClr val="080808"/>
                </a:solidFill>
                <a:latin typeface="Times New Roman" panose="02020603050405020304" pitchFamily="18" charset="0"/>
                <a:cs typeface="Times New Roman" panose="02020603050405020304" pitchFamily="18" charset="0"/>
              </a:rPr>
              <a:t>     - </a:t>
            </a:r>
            <a:r>
              <a:rPr lang="vi-VN" sz="2800" b="1" dirty="0">
                <a:solidFill>
                  <a:srgbClr val="080808"/>
                </a:solidFill>
                <a:latin typeface="Times New Roman" panose="02020603050405020304" pitchFamily="18" charset="0"/>
                <a:cs typeface="Times New Roman" panose="02020603050405020304" pitchFamily="18" charset="0"/>
              </a:rPr>
              <a:t>Dạng 2 : Rút gọn phân số</a:t>
            </a:r>
            <a:endParaRPr lang="en-US" sz="2800" dirty="0">
              <a:solidFill>
                <a:srgbClr val="080808"/>
              </a:solidFill>
              <a:latin typeface="Times New Roman" panose="02020603050405020304" pitchFamily="18" charset="0"/>
              <a:cs typeface="Times New Roman" panose="02020603050405020304" pitchFamily="18" charset="0"/>
            </a:endParaRPr>
          </a:p>
          <a:p>
            <a:pPr marL="457200" indent="-457200" algn="just">
              <a:buFontTx/>
              <a:buChar char="-"/>
            </a:pPr>
            <a:r>
              <a:rPr lang="en-US" sz="2800" b="1" dirty="0">
                <a:solidFill>
                  <a:srgbClr val="080808"/>
                </a:solidFill>
                <a:latin typeface="Times New Roman" panose="02020603050405020304" pitchFamily="18" charset="0"/>
                <a:cs typeface="Times New Roman" panose="02020603050405020304" pitchFamily="18" charset="0"/>
              </a:rPr>
              <a:t>- </a:t>
            </a:r>
            <a:r>
              <a:rPr lang="vi-VN" sz="2800" b="1" dirty="0">
                <a:solidFill>
                  <a:srgbClr val="080808"/>
                </a:solidFill>
                <a:latin typeface="Times New Roman" panose="02020603050405020304" pitchFamily="18" charset="0"/>
                <a:cs typeface="Times New Roman" panose="02020603050405020304" pitchFamily="18" charset="0"/>
              </a:rPr>
              <a:t>Dạng </a:t>
            </a:r>
            <a:r>
              <a:rPr lang="en-US" sz="2800" b="1" dirty="0">
                <a:solidFill>
                  <a:srgbClr val="080808"/>
                </a:solidFill>
                <a:latin typeface="Times New Roman" panose="02020603050405020304" pitchFamily="18" charset="0"/>
                <a:cs typeface="Times New Roman" panose="02020603050405020304" pitchFamily="18" charset="0"/>
              </a:rPr>
              <a:t>3</a:t>
            </a:r>
            <a:r>
              <a:rPr lang="vi-VN" sz="2800" b="1" dirty="0">
                <a:solidFill>
                  <a:srgbClr val="080808"/>
                </a:solidFill>
                <a:latin typeface="Times New Roman" panose="02020603050405020304" pitchFamily="18" charset="0"/>
                <a:cs typeface="Times New Roman" panose="02020603050405020304" pitchFamily="18" charset="0"/>
              </a:rPr>
              <a:t> : Một số bài toán thực tiễn </a:t>
            </a:r>
            <a:endParaRPr lang="en-US" sz="2800" dirty="0">
              <a:solidFill>
                <a:srgbClr val="080808"/>
              </a:solidFill>
              <a:latin typeface="Times New Roman" panose="02020603050405020304" pitchFamily="18" charset="0"/>
              <a:cs typeface="Times New Roman" panose="02020603050405020304" pitchFamily="18" charset="0"/>
            </a:endParaRPr>
          </a:p>
        </p:txBody>
      </p:sp>
      <p:sp>
        <p:nvSpPr>
          <p:cNvPr id="4" name="!!4">
            <a:extLst>
              <a:ext uri="{FF2B5EF4-FFF2-40B4-BE49-F238E27FC236}">
                <a16:creationId xmlns:a16="http://schemas.microsoft.com/office/drawing/2014/main" id="{58E6D429-DC53-47C4-8036-1E9D12B8E28B}"/>
              </a:ext>
            </a:extLst>
          </p:cNvPr>
          <p:cNvSpPr/>
          <p:nvPr/>
        </p:nvSpPr>
        <p:spPr>
          <a:xfrm>
            <a:off x="4753851" y="74706"/>
            <a:ext cx="3856750" cy="37029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100" b="1" kern="1200" dirty="0">
                <a:solidFill>
                  <a:prstClr val="white"/>
                </a:solidFill>
                <a:latin typeface="Times New Roman" panose="02020603050405020304" pitchFamily="18" charset="0"/>
                <a:cs typeface="Times New Roman" panose="02020603050405020304" pitchFamily="18" charset="0"/>
              </a:rPr>
              <a:t>HÌNH THÀNH KIẾN THỨC</a:t>
            </a:r>
          </a:p>
        </p:txBody>
      </p:sp>
      <p:grpSp>
        <p:nvGrpSpPr>
          <p:cNvPr id="5" name="Google Shape;10038;p66"/>
          <p:cNvGrpSpPr/>
          <p:nvPr/>
        </p:nvGrpSpPr>
        <p:grpSpPr>
          <a:xfrm>
            <a:off x="7696200" y="3638550"/>
            <a:ext cx="1289648" cy="1242949"/>
            <a:chOff x="2106650" y="1134150"/>
            <a:chExt cx="3389150" cy="3266425"/>
          </a:xfrm>
        </p:grpSpPr>
        <p:sp>
          <p:nvSpPr>
            <p:cNvPr id="6" name="Google Shape;10039;p66"/>
            <p:cNvSpPr/>
            <p:nvPr/>
          </p:nvSpPr>
          <p:spPr>
            <a:xfrm>
              <a:off x="3795900" y="1465850"/>
              <a:ext cx="665200" cy="435050"/>
            </a:xfrm>
            <a:custGeom>
              <a:avLst/>
              <a:gdLst/>
              <a:ahLst/>
              <a:cxnLst/>
              <a:rect l="l" t="t" r="r" b="b"/>
              <a:pathLst>
                <a:path w="26608" h="17402" extrusionOk="0">
                  <a:moveTo>
                    <a:pt x="20598" y="1"/>
                  </a:moveTo>
                  <a:cubicBezTo>
                    <a:pt x="4970" y="1"/>
                    <a:pt x="483" y="14277"/>
                    <a:pt x="25" y="15879"/>
                  </a:cubicBezTo>
                  <a:cubicBezTo>
                    <a:pt x="0" y="15979"/>
                    <a:pt x="0" y="16029"/>
                    <a:pt x="0" y="16029"/>
                  </a:cubicBezTo>
                  <a:cubicBezTo>
                    <a:pt x="3650" y="16987"/>
                    <a:pt x="6777" y="17402"/>
                    <a:pt x="9455" y="17402"/>
                  </a:cubicBezTo>
                  <a:cubicBezTo>
                    <a:pt x="26607" y="17402"/>
                    <a:pt x="25389" y="415"/>
                    <a:pt x="25389" y="415"/>
                  </a:cubicBezTo>
                  <a:cubicBezTo>
                    <a:pt x="23686" y="131"/>
                    <a:pt x="22091" y="1"/>
                    <a:pt x="20598" y="1"/>
                  </a:cubicBezTo>
                  <a:close/>
                </a:path>
              </a:pathLst>
            </a:custGeom>
            <a:solidFill>
              <a:srgbClr val="6CAD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0040;p66"/>
            <p:cNvSpPr/>
            <p:nvPr/>
          </p:nvSpPr>
          <p:spPr>
            <a:xfrm>
              <a:off x="3796525" y="1465850"/>
              <a:ext cx="634100" cy="396975"/>
            </a:xfrm>
            <a:custGeom>
              <a:avLst/>
              <a:gdLst/>
              <a:ahLst/>
              <a:cxnLst/>
              <a:rect l="l" t="t" r="r" b="b"/>
              <a:pathLst>
                <a:path w="25364" h="15879" extrusionOk="0">
                  <a:moveTo>
                    <a:pt x="20573" y="1"/>
                  </a:moveTo>
                  <a:cubicBezTo>
                    <a:pt x="4945" y="1"/>
                    <a:pt x="458" y="14277"/>
                    <a:pt x="0" y="15879"/>
                  </a:cubicBezTo>
                  <a:lnTo>
                    <a:pt x="7820" y="12395"/>
                  </a:lnTo>
                  <a:cubicBezTo>
                    <a:pt x="19299" y="7633"/>
                    <a:pt x="25364" y="415"/>
                    <a:pt x="25364" y="415"/>
                  </a:cubicBezTo>
                  <a:cubicBezTo>
                    <a:pt x="23661" y="131"/>
                    <a:pt x="22066" y="1"/>
                    <a:pt x="20573" y="1"/>
                  </a:cubicBezTo>
                  <a:close/>
                </a:path>
              </a:pathLst>
            </a:custGeom>
            <a:solidFill>
              <a:srgbClr val="81BC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0041;p66"/>
            <p:cNvSpPr/>
            <p:nvPr/>
          </p:nvSpPr>
          <p:spPr>
            <a:xfrm>
              <a:off x="3600450" y="1477175"/>
              <a:ext cx="197975" cy="820500"/>
            </a:xfrm>
            <a:custGeom>
              <a:avLst/>
              <a:gdLst/>
              <a:ahLst/>
              <a:cxnLst/>
              <a:rect l="l" t="t" r="r" b="b"/>
              <a:pathLst>
                <a:path w="7919" h="32820" extrusionOk="0">
                  <a:moveTo>
                    <a:pt x="6066" y="0"/>
                  </a:moveTo>
                  <a:cubicBezTo>
                    <a:pt x="2858" y="0"/>
                    <a:pt x="0" y="1266"/>
                    <a:pt x="675" y="7130"/>
                  </a:cubicBezTo>
                  <a:cubicBezTo>
                    <a:pt x="1327" y="12819"/>
                    <a:pt x="5913" y="27331"/>
                    <a:pt x="7693" y="32819"/>
                  </a:cubicBezTo>
                  <a:cubicBezTo>
                    <a:pt x="7818" y="26529"/>
                    <a:pt x="7116" y="20213"/>
                    <a:pt x="6239" y="13947"/>
                  </a:cubicBezTo>
                  <a:cubicBezTo>
                    <a:pt x="6014" y="12243"/>
                    <a:pt x="5763" y="10539"/>
                    <a:pt x="5863" y="8834"/>
                  </a:cubicBezTo>
                  <a:cubicBezTo>
                    <a:pt x="5963" y="7055"/>
                    <a:pt x="6465" y="5300"/>
                    <a:pt x="7091" y="3646"/>
                  </a:cubicBezTo>
                  <a:cubicBezTo>
                    <a:pt x="7442" y="2694"/>
                    <a:pt x="7843" y="1767"/>
                    <a:pt x="7918" y="764"/>
                  </a:cubicBezTo>
                  <a:cubicBezTo>
                    <a:pt x="7918" y="539"/>
                    <a:pt x="7918" y="338"/>
                    <a:pt x="7893" y="112"/>
                  </a:cubicBezTo>
                  <a:cubicBezTo>
                    <a:pt x="7286" y="45"/>
                    <a:pt x="6670" y="0"/>
                    <a:pt x="6066" y="0"/>
                  </a:cubicBezTo>
                  <a:close/>
                </a:path>
              </a:pathLst>
            </a:custGeom>
            <a:solidFill>
              <a:srgbClr val="B780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0042;p66"/>
            <p:cNvSpPr/>
            <p:nvPr/>
          </p:nvSpPr>
          <p:spPr>
            <a:xfrm>
              <a:off x="3744500" y="1479975"/>
              <a:ext cx="176725" cy="871575"/>
            </a:xfrm>
            <a:custGeom>
              <a:avLst/>
              <a:gdLst/>
              <a:ahLst/>
              <a:cxnLst/>
              <a:rect l="l" t="t" r="r" b="b"/>
              <a:pathLst>
                <a:path w="7069" h="34863" extrusionOk="0">
                  <a:moveTo>
                    <a:pt x="2131" y="0"/>
                  </a:moveTo>
                  <a:cubicBezTo>
                    <a:pt x="2156" y="226"/>
                    <a:pt x="2156" y="427"/>
                    <a:pt x="2156" y="652"/>
                  </a:cubicBezTo>
                  <a:cubicBezTo>
                    <a:pt x="2081" y="1655"/>
                    <a:pt x="1680" y="2582"/>
                    <a:pt x="1329" y="3534"/>
                  </a:cubicBezTo>
                  <a:cubicBezTo>
                    <a:pt x="703" y="5188"/>
                    <a:pt x="201" y="6943"/>
                    <a:pt x="101" y="8722"/>
                  </a:cubicBezTo>
                  <a:cubicBezTo>
                    <a:pt x="1" y="10427"/>
                    <a:pt x="252" y="12131"/>
                    <a:pt x="477" y="13835"/>
                  </a:cubicBezTo>
                  <a:cubicBezTo>
                    <a:pt x="1354" y="20101"/>
                    <a:pt x="2056" y="26417"/>
                    <a:pt x="1931" y="32707"/>
                  </a:cubicBezTo>
                  <a:cubicBezTo>
                    <a:pt x="2357" y="34061"/>
                    <a:pt x="2633" y="34863"/>
                    <a:pt x="2633" y="34863"/>
                  </a:cubicBezTo>
                  <a:cubicBezTo>
                    <a:pt x="2633" y="34863"/>
                    <a:pt x="3936" y="28848"/>
                    <a:pt x="4186" y="27369"/>
                  </a:cubicBezTo>
                  <a:cubicBezTo>
                    <a:pt x="4437" y="25915"/>
                    <a:pt x="7069" y="602"/>
                    <a:pt x="2307" y="26"/>
                  </a:cubicBezTo>
                  <a:cubicBezTo>
                    <a:pt x="2257" y="26"/>
                    <a:pt x="2181" y="0"/>
                    <a:pt x="2131" y="0"/>
                  </a:cubicBezTo>
                  <a:close/>
                </a:path>
              </a:pathLst>
            </a:custGeom>
            <a:solidFill>
              <a:srgbClr val="AF72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043;p66"/>
            <p:cNvSpPr/>
            <p:nvPr/>
          </p:nvSpPr>
          <p:spPr>
            <a:xfrm>
              <a:off x="2717575" y="3911075"/>
              <a:ext cx="10050" cy="10675"/>
            </a:xfrm>
            <a:custGeom>
              <a:avLst/>
              <a:gdLst/>
              <a:ahLst/>
              <a:cxnLst/>
              <a:rect l="l" t="t" r="r" b="b"/>
              <a:pathLst>
                <a:path w="402" h="427" extrusionOk="0">
                  <a:moveTo>
                    <a:pt x="276" y="0"/>
                  </a:moveTo>
                  <a:cubicBezTo>
                    <a:pt x="201" y="25"/>
                    <a:pt x="100" y="25"/>
                    <a:pt x="0" y="50"/>
                  </a:cubicBezTo>
                  <a:cubicBezTo>
                    <a:pt x="125" y="176"/>
                    <a:pt x="251" y="301"/>
                    <a:pt x="401" y="426"/>
                  </a:cubicBezTo>
                  <a:cubicBezTo>
                    <a:pt x="326" y="276"/>
                    <a:pt x="301" y="125"/>
                    <a:pt x="276" y="0"/>
                  </a:cubicBezTo>
                  <a:close/>
                </a:path>
              </a:pathLst>
            </a:custGeom>
            <a:solidFill>
              <a:srgbClr val="B012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0044;p66"/>
            <p:cNvSpPr/>
            <p:nvPr/>
          </p:nvSpPr>
          <p:spPr>
            <a:xfrm>
              <a:off x="2106650" y="1880425"/>
              <a:ext cx="2564575" cy="2493700"/>
            </a:xfrm>
            <a:custGeom>
              <a:avLst/>
              <a:gdLst/>
              <a:ahLst/>
              <a:cxnLst/>
              <a:rect l="l" t="t" r="r" b="b"/>
              <a:pathLst>
                <a:path w="102583" h="99748" extrusionOk="0">
                  <a:moveTo>
                    <a:pt x="42152" y="1"/>
                  </a:moveTo>
                  <a:cubicBezTo>
                    <a:pt x="37820" y="1"/>
                    <a:pt x="32989" y="719"/>
                    <a:pt x="27695" y="2529"/>
                  </a:cubicBezTo>
                  <a:cubicBezTo>
                    <a:pt x="2231" y="11226"/>
                    <a:pt x="1" y="45386"/>
                    <a:pt x="11053" y="64384"/>
                  </a:cubicBezTo>
                  <a:cubicBezTo>
                    <a:pt x="11881" y="65838"/>
                    <a:pt x="12808" y="67266"/>
                    <a:pt x="13785" y="68670"/>
                  </a:cubicBezTo>
                  <a:cubicBezTo>
                    <a:pt x="16592" y="72755"/>
                    <a:pt x="19951" y="76690"/>
                    <a:pt x="23535" y="80374"/>
                  </a:cubicBezTo>
                  <a:cubicBezTo>
                    <a:pt x="23836" y="80675"/>
                    <a:pt x="24136" y="80975"/>
                    <a:pt x="24437" y="81276"/>
                  </a:cubicBezTo>
                  <a:cubicBezTo>
                    <a:pt x="24537" y="81251"/>
                    <a:pt x="24638" y="81251"/>
                    <a:pt x="24713" y="81226"/>
                  </a:cubicBezTo>
                  <a:cubicBezTo>
                    <a:pt x="24738" y="81351"/>
                    <a:pt x="24763" y="81502"/>
                    <a:pt x="24838" y="81652"/>
                  </a:cubicBezTo>
                  <a:cubicBezTo>
                    <a:pt x="25264" y="82103"/>
                    <a:pt x="25715" y="82554"/>
                    <a:pt x="26191" y="82980"/>
                  </a:cubicBezTo>
                  <a:cubicBezTo>
                    <a:pt x="26693" y="83457"/>
                    <a:pt x="27194" y="83933"/>
                    <a:pt x="27695" y="84409"/>
                  </a:cubicBezTo>
                  <a:cubicBezTo>
                    <a:pt x="28096" y="84760"/>
                    <a:pt x="28497" y="85136"/>
                    <a:pt x="28898" y="85512"/>
                  </a:cubicBezTo>
                  <a:cubicBezTo>
                    <a:pt x="32156" y="88419"/>
                    <a:pt x="35490" y="91051"/>
                    <a:pt x="38648" y="93281"/>
                  </a:cubicBezTo>
                  <a:cubicBezTo>
                    <a:pt x="42908" y="96264"/>
                    <a:pt x="46893" y="98544"/>
                    <a:pt x="50076" y="99747"/>
                  </a:cubicBezTo>
                  <a:cubicBezTo>
                    <a:pt x="54713" y="97893"/>
                    <a:pt x="58823" y="95036"/>
                    <a:pt x="61781" y="91001"/>
                  </a:cubicBezTo>
                  <a:cubicBezTo>
                    <a:pt x="62858" y="89547"/>
                    <a:pt x="63811" y="87893"/>
                    <a:pt x="65415" y="87041"/>
                  </a:cubicBezTo>
                  <a:cubicBezTo>
                    <a:pt x="66644" y="86367"/>
                    <a:pt x="68027" y="86275"/>
                    <a:pt x="69435" y="86275"/>
                  </a:cubicBezTo>
                  <a:cubicBezTo>
                    <a:pt x="69964" y="86275"/>
                    <a:pt x="70498" y="86288"/>
                    <a:pt x="71027" y="86288"/>
                  </a:cubicBezTo>
                  <a:cubicBezTo>
                    <a:pt x="71500" y="86288"/>
                    <a:pt x="71970" y="86278"/>
                    <a:pt x="72432" y="86239"/>
                  </a:cubicBezTo>
                  <a:cubicBezTo>
                    <a:pt x="76668" y="85913"/>
                    <a:pt x="80327" y="83131"/>
                    <a:pt x="83335" y="80148"/>
                  </a:cubicBezTo>
                  <a:cubicBezTo>
                    <a:pt x="91330" y="72153"/>
                    <a:pt x="96643" y="61752"/>
                    <a:pt x="99826" y="50925"/>
                  </a:cubicBezTo>
                  <a:cubicBezTo>
                    <a:pt x="101480" y="45236"/>
                    <a:pt x="102583" y="39296"/>
                    <a:pt x="101831" y="33431"/>
                  </a:cubicBezTo>
                  <a:cubicBezTo>
                    <a:pt x="101079" y="27567"/>
                    <a:pt x="98222" y="21777"/>
                    <a:pt x="93310" y="18494"/>
                  </a:cubicBezTo>
                  <a:cubicBezTo>
                    <a:pt x="89837" y="16179"/>
                    <a:pt x="85714" y="15305"/>
                    <a:pt x="81498" y="15305"/>
                  </a:cubicBezTo>
                  <a:cubicBezTo>
                    <a:pt x="78593" y="15305"/>
                    <a:pt x="75644" y="15720"/>
                    <a:pt x="72833" y="16364"/>
                  </a:cubicBezTo>
                  <a:cubicBezTo>
                    <a:pt x="71011" y="16771"/>
                    <a:pt x="69152" y="17288"/>
                    <a:pt x="67272" y="17288"/>
                  </a:cubicBezTo>
                  <a:cubicBezTo>
                    <a:pt x="66955" y="17288"/>
                    <a:pt x="66636" y="17273"/>
                    <a:pt x="66317" y="17241"/>
                  </a:cubicBezTo>
                  <a:cubicBezTo>
                    <a:pt x="62933" y="16890"/>
                    <a:pt x="59926" y="14459"/>
                    <a:pt x="58447" y="11376"/>
                  </a:cubicBezTo>
                  <a:cubicBezTo>
                    <a:pt x="57219" y="8870"/>
                    <a:pt x="56918" y="5988"/>
                    <a:pt x="57269" y="3181"/>
                  </a:cubicBezTo>
                  <a:cubicBezTo>
                    <a:pt x="53269" y="1399"/>
                    <a:pt x="48197" y="1"/>
                    <a:pt x="42152" y="1"/>
                  </a:cubicBezTo>
                  <a:close/>
                </a:path>
              </a:pathLst>
            </a:custGeom>
            <a:solidFill>
              <a:srgbClr val="E83A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0045;p66"/>
            <p:cNvSpPr/>
            <p:nvPr/>
          </p:nvSpPr>
          <p:spPr>
            <a:xfrm>
              <a:off x="3358550" y="1880575"/>
              <a:ext cx="2137250" cy="2520000"/>
            </a:xfrm>
            <a:custGeom>
              <a:avLst/>
              <a:gdLst/>
              <a:ahLst/>
              <a:cxnLst/>
              <a:rect l="l" t="t" r="r" b="b"/>
              <a:pathLst>
                <a:path w="85490" h="100800" extrusionOk="0">
                  <a:moveTo>
                    <a:pt x="43365" y="0"/>
                  </a:moveTo>
                  <a:cubicBezTo>
                    <a:pt x="28128" y="0"/>
                    <a:pt x="19047" y="8881"/>
                    <a:pt x="17720" y="10267"/>
                  </a:cubicBezTo>
                  <a:cubicBezTo>
                    <a:pt x="16893" y="9440"/>
                    <a:pt x="13284" y="5881"/>
                    <a:pt x="7193" y="3175"/>
                  </a:cubicBezTo>
                  <a:lnTo>
                    <a:pt x="7193" y="3175"/>
                  </a:lnTo>
                  <a:cubicBezTo>
                    <a:pt x="6842" y="5982"/>
                    <a:pt x="7143" y="8864"/>
                    <a:pt x="8371" y="11370"/>
                  </a:cubicBezTo>
                  <a:cubicBezTo>
                    <a:pt x="9850" y="14453"/>
                    <a:pt x="12857" y="16884"/>
                    <a:pt x="16241" y="17235"/>
                  </a:cubicBezTo>
                  <a:cubicBezTo>
                    <a:pt x="16560" y="17267"/>
                    <a:pt x="16879" y="17282"/>
                    <a:pt x="17196" y="17282"/>
                  </a:cubicBezTo>
                  <a:cubicBezTo>
                    <a:pt x="19076" y="17282"/>
                    <a:pt x="20935" y="16765"/>
                    <a:pt x="22757" y="16358"/>
                  </a:cubicBezTo>
                  <a:cubicBezTo>
                    <a:pt x="25568" y="15714"/>
                    <a:pt x="28517" y="15299"/>
                    <a:pt x="31422" y="15299"/>
                  </a:cubicBezTo>
                  <a:cubicBezTo>
                    <a:pt x="35638" y="15299"/>
                    <a:pt x="39761" y="16173"/>
                    <a:pt x="43234" y="18488"/>
                  </a:cubicBezTo>
                  <a:cubicBezTo>
                    <a:pt x="48146" y="21771"/>
                    <a:pt x="51003" y="27561"/>
                    <a:pt x="51755" y="33425"/>
                  </a:cubicBezTo>
                  <a:cubicBezTo>
                    <a:pt x="52507" y="39290"/>
                    <a:pt x="51404" y="45230"/>
                    <a:pt x="49750" y="50919"/>
                  </a:cubicBezTo>
                  <a:cubicBezTo>
                    <a:pt x="46567" y="61746"/>
                    <a:pt x="41254" y="72147"/>
                    <a:pt x="33259" y="80142"/>
                  </a:cubicBezTo>
                  <a:cubicBezTo>
                    <a:pt x="30251" y="83125"/>
                    <a:pt x="26592" y="85907"/>
                    <a:pt x="22356" y="86233"/>
                  </a:cubicBezTo>
                  <a:cubicBezTo>
                    <a:pt x="21894" y="86272"/>
                    <a:pt x="21424" y="86282"/>
                    <a:pt x="20951" y="86282"/>
                  </a:cubicBezTo>
                  <a:cubicBezTo>
                    <a:pt x="20422" y="86282"/>
                    <a:pt x="19888" y="86269"/>
                    <a:pt x="19359" y="86269"/>
                  </a:cubicBezTo>
                  <a:cubicBezTo>
                    <a:pt x="17951" y="86269"/>
                    <a:pt x="16568" y="86361"/>
                    <a:pt x="15339" y="87035"/>
                  </a:cubicBezTo>
                  <a:cubicBezTo>
                    <a:pt x="13735" y="87887"/>
                    <a:pt x="12782" y="89541"/>
                    <a:pt x="11705" y="90995"/>
                  </a:cubicBezTo>
                  <a:cubicBezTo>
                    <a:pt x="8747" y="95030"/>
                    <a:pt x="4637" y="97887"/>
                    <a:pt x="0" y="99741"/>
                  </a:cubicBezTo>
                  <a:cubicBezTo>
                    <a:pt x="1786" y="100446"/>
                    <a:pt x="3307" y="100799"/>
                    <a:pt x="4482" y="100799"/>
                  </a:cubicBezTo>
                  <a:cubicBezTo>
                    <a:pt x="4560" y="100799"/>
                    <a:pt x="4637" y="100797"/>
                    <a:pt x="4712" y="100794"/>
                  </a:cubicBezTo>
                  <a:cubicBezTo>
                    <a:pt x="8697" y="100594"/>
                    <a:pt x="11830" y="99090"/>
                    <a:pt x="14512" y="97611"/>
                  </a:cubicBezTo>
                  <a:cubicBezTo>
                    <a:pt x="15502" y="97060"/>
                    <a:pt x="16604" y="96784"/>
                    <a:pt x="17710" y="96784"/>
                  </a:cubicBezTo>
                  <a:cubicBezTo>
                    <a:pt x="18816" y="96784"/>
                    <a:pt x="19925" y="97060"/>
                    <a:pt x="20928" y="97611"/>
                  </a:cubicBezTo>
                  <a:cubicBezTo>
                    <a:pt x="23584" y="99090"/>
                    <a:pt x="26717" y="100594"/>
                    <a:pt x="30702" y="100794"/>
                  </a:cubicBezTo>
                  <a:cubicBezTo>
                    <a:pt x="30785" y="100798"/>
                    <a:pt x="30869" y="100800"/>
                    <a:pt x="30956" y="100800"/>
                  </a:cubicBezTo>
                  <a:cubicBezTo>
                    <a:pt x="39161" y="100800"/>
                    <a:pt x="63499" y="83203"/>
                    <a:pt x="74437" y="64378"/>
                  </a:cubicBezTo>
                  <a:cubicBezTo>
                    <a:pt x="85489" y="45380"/>
                    <a:pt x="83259" y="11220"/>
                    <a:pt x="57795" y="2523"/>
                  </a:cubicBezTo>
                  <a:cubicBezTo>
                    <a:pt x="52513" y="716"/>
                    <a:pt x="47691" y="0"/>
                    <a:pt x="43365" y="0"/>
                  </a:cubicBezTo>
                  <a:close/>
                </a:path>
              </a:pathLst>
            </a:custGeom>
            <a:solidFill>
              <a:srgbClr val="D322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0046;p66"/>
            <p:cNvSpPr/>
            <p:nvPr/>
          </p:nvSpPr>
          <p:spPr>
            <a:xfrm>
              <a:off x="4290250" y="2079600"/>
              <a:ext cx="395400" cy="360300"/>
            </a:xfrm>
            <a:custGeom>
              <a:avLst/>
              <a:gdLst/>
              <a:ahLst/>
              <a:cxnLst/>
              <a:rect l="l" t="t" r="r" b="b"/>
              <a:pathLst>
                <a:path w="15816" h="14412" extrusionOk="0">
                  <a:moveTo>
                    <a:pt x="7895" y="1"/>
                  </a:moveTo>
                  <a:cubicBezTo>
                    <a:pt x="3534" y="1"/>
                    <a:pt x="1" y="3234"/>
                    <a:pt x="1" y="7219"/>
                  </a:cubicBezTo>
                  <a:cubicBezTo>
                    <a:pt x="1" y="11179"/>
                    <a:pt x="3534" y="14412"/>
                    <a:pt x="7895" y="14412"/>
                  </a:cubicBezTo>
                  <a:cubicBezTo>
                    <a:pt x="12281" y="14412"/>
                    <a:pt x="15815" y="11179"/>
                    <a:pt x="15815" y="7219"/>
                  </a:cubicBezTo>
                  <a:cubicBezTo>
                    <a:pt x="15815" y="3234"/>
                    <a:pt x="12281" y="1"/>
                    <a:pt x="7895" y="1"/>
                  </a:cubicBezTo>
                  <a:close/>
                </a:path>
              </a:pathLst>
            </a:custGeom>
            <a:solidFill>
              <a:srgbClr val="A00A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0047;p66"/>
            <p:cNvSpPr/>
            <p:nvPr/>
          </p:nvSpPr>
          <p:spPr>
            <a:xfrm>
              <a:off x="4300900" y="2079600"/>
              <a:ext cx="374100" cy="341500"/>
            </a:xfrm>
            <a:custGeom>
              <a:avLst/>
              <a:gdLst/>
              <a:ahLst/>
              <a:cxnLst/>
              <a:rect l="l" t="t" r="r" b="b"/>
              <a:pathLst>
                <a:path w="14964" h="13660" extrusionOk="0">
                  <a:moveTo>
                    <a:pt x="7469" y="1"/>
                  </a:moveTo>
                  <a:cubicBezTo>
                    <a:pt x="3334" y="1"/>
                    <a:pt x="1" y="3058"/>
                    <a:pt x="1" y="6818"/>
                  </a:cubicBezTo>
                  <a:cubicBezTo>
                    <a:pt x="1" y="10602"/>
                    <a:pt x="3334" y="13660"/>
                    <a:pt x="7469" y="13660"/>
                  </a:cubicBezTo>
                  <a:cubicBezTo>
                    <a:pt x="11605" y="13660"/>
                    <a:pt x="14963" y="10602"/>
                    <a:pt x="14963" y="6818"/>
                  </a:cubicBezTo>
                  <a:cubicBezTo>
                    <a:pt x="14963" y="3058"/>
                    <a:pt x="11605" y="1"/>
                    <a:pt x="7469" y="1"/>
                  </a:cubicBezTo>
                  <a:close/>
                </a:path>
              </a:pathLst>
            </a:custGeom>
            <a:solidFill>
              <a:srgbClr val="5E08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0048;p66"/>
            <p:cNvSpPr/>
            <p:nvPr/>
          </p:nvSpPr>
          <p:spPr>
            <a:xfrm>
              <a:off x="4513300" y="1134150"/>
              <a:ext cx="405425" cy="479025"/>
            </a:xfrm>
            <a:custGeom>
              <a:avLst/>
              <a:gdLst/>
              <a:ahLst/>
              <a:cxnLst/>
              <a:rect l="l" t="t" r="r" b="b"/>
              <a:pathLst>
                <a:path w="16217" h="19161" extrusionOk="0">
                  <a:moveTo>
                    <a:pt x="7964" y="1"/>
                  </a:moveTo>
                  <a:cubicBezTo>
                    <a:pt x="7479" y="1"/>
                    <a:pt x="6986" y="49"/>
                    <a:pt x="6492" y="149"/>
                  </a:cubicBezTo>
                  <a:cubicBezTo>
                    <a:pt x="2557" y="951"/>
                    <a:pt x="1" y="4811"/>
                    <a:pt x="803" y="8771"/>
                  </a:cubicBezTo>
                  <a:cubicBezTo>
                    <a:pt x="828" y="8846"/>
                    <a:pt x="1455" y="12204"/>
                    <a:pt x="1405" y="16891"/>
                  </a:cubicBezTo>
                  <a:cubicBezTo>
                    <a:pt x="3750" y="17974"/>
                    <a:pt x="7239" y="19160"/>
                    <a:pt x="11197" y="19160"/>
                  </a:cubicBezTo>
                  <a:cubicBezTo>
                    <a:pt x="12737" y="19160"/>
                    <a:pt x="14348" y="18981"/>
                    <a:pt x="15991" y="18545"/>
                  </a:cubicBezTo>
                  <a:cubicBezTo>
                    <a:pt x="16217" y="11478"/>
                    <a:pt x="15214" y="6290"/>
                    <a:pt x="15114" y="5838"/>
                  </a:cubicBezTo>
                  <a:cubicBezTo>
                    <a:pt x="14412" y="2372"/>
                    <a:pt x="11368" y="1"/>
                    <a:pt x="7964" y="1"/>
                  </a:cubicBezTo>
                  <a:close/>
                </a:path>
              </a:pathLst>
            </a:custGeom>
            <a:solidFill>
              <a:srgbClr val="F48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0049;p66"/>
            <p:cNvSpPr/>
            <p:nvPr/>
          </p:nvSpPr>
          <p:spPr>
            <a:xfrm>
              <a:off x="4496400" y="1647900"/>
              <a:ext cx="411675" cy="327100"/>
            </a:xfrm>
            <a:custGeom>
              <a:avLst/>
              <a:gdLst/>
              <a:ahLst/>
              <a:cxnLst/>
              <a:rect l="l" t="t" r="r" b="b"/>
              <a:pathLst>
                <a:path w="16467" h="13084" extrusionOk="0">
                  <a:moveTo>
                    <a:pt x="1905" y="0"/>
                  </a:moveTo>
                  <a:cubicBezTo>
                    <a:pt x="1654" y="2933"/>
                    <a:pt x="1078" y="6116"/>
                    <a:pt x="0" y="9248"/>
                  </a:cubicBezTo>
                  <a:cubicBezTo>
                    <a:pt x="2826" y="11175"/>
                    <a:pt x="6859" y="13084"/>
                    <a:pt x="11646" y="13084"/>
                  </a:cubicBezTo>
                  <a:cubicBezTo>
                    <a:pt x="12463" y="13084"/>
                    <a:pt x="13302" y="13028"/>
                    <a:pt x="14161" y="12908"/>
                  </a:cubicBezTo>
                  <a:cubicBezTo>
                    <a:pt x="15464" y="8873"/>
                    <a:pt x="16166" y="4862"/>
                    <a:pt x="16467" y="1203"/>
                  </a:cubicBezTo>
                  <a:lnTo>
                    <a:pt x="16467" y="1203"/>
                  </a:lnTo>
                  <a:cubicBezTo>
                    <a:pt x="14617" y="1771"/>
                    <a:pt x="12798" y="2000"/>
                    <a:pt x="11069" y="2000"/>
                  </a:cubicBezTo>
                  <a:cubicBezTo>
                    <a:pt x="7455" y="2000"/>
                    <a:pt x="4227" y="1000"/>
                    <a:pt x="1905" y="0"/>
                  </a:cubicBezTo>
                  <a:close/>
                </a:path>
              </a:pathLst>
            </a:custGeom>
            <a:solidFill>
              <a:srgbClr val="F48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0050;p66"/>
            <p:cNvSpPr/>
            <p:nvPr/>
          </p:nvSpPr>
          <p:spPr>
            <a:xfrm>
              <a:off x="4300900" y="1967450"/>
              <a:ext cx="513825" cy="436125"/>
            </a:xfrm>
            <a:custGeom>
              <a:avLst/>
              <a:gdLst/>
              <a:ahLst/>
              <a:cxnLst/>
              <a:rect l="l" t="t" r="r" b="b"/>
              <a:pathLst>
                <a:path w="20553" h="17445" extrusionOk="0">
                  <a:moveTo>
                    <a:pt x="6291" y="0"/>
                  </a:moveTo>
                  <a:cubicBezTo>
                    <a:pt x="5364" y="1855"/>
                    <a:pt x="4186" y="3609"/>
                    <a:pt x="2707" y="5238"/>
                  </a:cubicBezTo>
                  <a:cubicBezTo>
                    <a:pt x="1" y="8221"/>
                    <a:pt x="226" y="12832"/>
                    <a:pt x="3209" y="15539"/>
                  </a:cubicBezTo>
                  <a:cubicBezTo>
                    <a:pt x="4136" y="16391"/>
                    <a:pt x="5239" y="16968"/>
                    <a:pt x="6392" y="17244"/>
                  </a:cubicBezTo>
                  <a:cubicBezTo>
                    <a:pt x="6951" y="17378"/>
                    <a:pt x="7523" y="17445"/>
                    <a:pt x="8094" y="17445"/>
                  </a:cubicBezTo>
                  <a:cubicBezTo>
                    <a:pt x="10083" y="17445"/>
                    <a:pt x="12069" y="16635"/>
                    <a:pt x="13510" y="15038"/>
                  </a:cubicBezTo>
                  <a:cubicBezTo>
                    <a:pt x="16642" y="11604"/>
                    <a:pt x="18898" y="7820"/>
                    <a:pt x="20552" y="3985"/>
                  </a:cubicBezTo>
                  <a:lnTo>
                    <a:pt x="20552" y="3985"/>
                  </a:lnTo>
                  <a:cubicBezTo>
                    <a:pt x="19810" y="4075"/>
                    <a:pt x="19083" y="4117"/>
                    <a:pt x="18372" y="4117"/>
                  </a:cubicBezTo>
                  <a:cubicBezTo>
                    <a:pt x="13347" y="4117"/>
                    <a:pt x="9146" y="2020"/>
                    <a:pt x="6291" y="0"/>
                  </a:cubicBezTo>
                  <a:close/>
                </a:path>
              </a:pathLst>
            </a:custGeom>
            <a:solidFill>
              <a:srgbClr val="F48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0051;p66"/>
            <p:cNvSpPr/>
            <p:nvPr/>
          </p:nvSpPr>
          <p:spPr>
            <a:xfrm>
              <a:off x="4458175" y="1879100"/>
              <a:ext cx="392250" cy="191300"/>
            </a:xfrm>
            <a:custGeom>
              <a:avLst/>
              <a:gdLst/>
              <a:ahLst/>
              <a:cxnLst/>
              <a:rect l="l" t="t" r="r" b="b"/>
              <a:pathLst>
                <a:path w="15690" h="7652" extrusionOk="0">
                  <a:moveTo>
                    <a:pt x="1529" y="0"/>
                  </a:moveTo>
                  <a:cubicBezTo>
                    <a:pt x="1103" y="1178"/>
                    <a:pt x="602" y="2381"/>
                    <a:pt x="0" y="3534"/>
                  </a:cubicBezTo>
                  <a:cubicBezTo>
                    <a:pt x="2855" y="5554"/>
                    <a:pt x="7056" y="7651"/>
                    <a:pt x="12081" y="7651"/>
                  </a:cubicBezTo>
                  <a:cubicBezTo>
                    <a:pt x="12792" y="7651"/>
                    <a:pt x="13519" y="7609"/>
                    <a:pt x="14261" y="7519"/>
                  </a:cubicBezTo>
                  <a:cubicBezTo>
                    <a:pt x="14813" y="6241"/>
                    <a:pt x="15289" y="4938"/>
                    <a:pt x="15690" y="3660"/>
                  </a:cubicBezTo>
                  <a:lnTo>
                    <a:pt x="15690" y="3660"/>
                  </a:lnTo>
                  <a:cubicBezTo>
                    <a:pt x="14831" y="3780"/>
                    <a:pt x="13992" y="3836"/>
                    <a:pt x="13175" y="3836"/>
                  </a:cubicBezTo>
                  <a:cubicBezTo>
                    <a:pt x="8388" y="3836"/>
                    <a:pt x="4355" y="1927"/>
                    <a:pt x="1529" y="0"/>
                  </a:cubicBezTo>
                  <a:close/>
                </a:path>
              </a:pathLst>
            </a:custGeom>
            <a:solidFill>
              <a:srgbClr val="FF9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0052;p66"/>
            <p:cNvSpPr/>
            <p:nvPr/>
          </p:nvSpPr>
          <p:spPr>
            <a:xfrm>
              <a:off x="4544025" y="1556425"/>
              <a:ext cx="369075" cy="141500"/>
            </a:xfrm>
            <a:custGeom>
              <a:avLst/>
              <a:gdLst/>
              <a:ahLst/>
              <a:cxnLst/>
              <a:rect l="l" t="t" r="r" b="b"/>
              <a:pathLst>
                <a:path w="14763" h="5660" extrusionOk="0">
                  <a:moveTo>
                    <a:pt x="176" y="0"/>
                  </a:moveTo>
                  <a:cubicBezTo>
                    <a:pt x="176" y="1153"/>
                    <a:pt x="125" y="2381"/>
                    <a:pt x="0" y="3659"/>
                  </a:cubicBezTo>
                  <a:cubicBezTo>
                    <a:pt x="2322" y="4659"/>
                    <a:pt x="5550" y="5659"/>
                    <a:pt x="9164" y="5659"/>
                  </a:cubicBezTo>
                  <a:cubicBezTo>
                    <a:pt x="10893" y="5659"/>
                    <a:pt x="12712" y="5430"/>
                    <a:pt x="14562" y="4862"/>
                  </a:cubicBezTo>
                  <a:cubicBezTo>
                    <a:pt x="14662" y="3760"/>
                    <a:pt x="14712" y="2682"/>
                    <a:pt x="14762" y="1654"/>
                  </a:cubicBezTo>
                  <a:lnTo>
                    <a:pt x="14762" y="1654"/>
                  </a:lnTo>
                  <a:cubicBezTo>
                    <a:pt x="13119" y="2090"/>
                    <a:pt x="11508" y="2269"/>
                    <a:pt x="9968" y="2269"/>
                  </a:cubicBezTo>
                  <a:cubicBezTo>
                    <a:pt x="6010" y="2269"/>
                    <a:pt x="2521" y="1083"/>
                    <a:pt x="176" y="0"/>
                  </a:cubicBezTo>
                  <a:close/>
                </a:path>
              </a:pathLst>
            </a:custGeom>
            <a:solidFill>
              <a:srgbClr val="FF9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0053;p66"/>
            <p:cNvSpPr/>
            <p:nvPr/>
          </p:nvSpPr>
          <p:spPr>
            <a:xfrm>
              <a:off x="4477600" y="1199100"/>
              <a:ext cx="435500" cy="215950"/>
            </a:xfrm>
            <a:custGeom>
              <a:avLst/>
              <a:gdLst/>
              <a:ahLst/>
              <a:cxnLst/>
              <a:rect l="l" t="t" r="r" b="b"/>
              <a:pathLst>
                <a:path w="17420" h="8638" extrusionOk="0">
                  <a:moveTo>
                    <a:pt x="13146" y="650"/>
                  </a:moveTo>
                  <a:cubicBezTo>
                    <a:pt x="13390" y="650"/>
                    <a:pt x="13638" y="678"/>
                    <a:pt x="13885" y="734"/>
                  </a:cubicBezTo>
                  <a:cubicBezTo>
                    <a:pt x="15615" y="1160"/>
                    <a:pt x="16692" y="2915"/>
                    <a:pt x="16266" y="4644"/>
                  </a:cubicBezTo>
                  <a:cubicBezTo>
                    <a:pt x="15924" y="6139"/>
                    <a:pt x="14599" y="7143"/>
                    <a:pt x="13129" y="7143"/>
                  </a:cubicBezTo>
                  <a:cubicBezTo>
                    <a:pt x="12874" y="7143"/>
                    <a:pt x="12615" y="7113"/>
                    <a:pt x="12356" y="7050"/>
                  </a:cubicBezTo>
                  <a:cubicBezTo>
                    <a:pt x="10627" y="6624"/>
                    <a:pt x="9549" y="4870"/>
                    <a:pt x="9950" y="3140"/>
                  </a:cubicBezTo>
                  <a:cubicBezTo>
                    <a:pt x="10316" y="1655"/>
                    <a:pt x="11662" y="650"/>
                    <a:pt x="13146" y="650"/>
                  </a:cubicBezTo>
                  <a:close/>
                  <a:moveTo>
                    <a:pt x="4275" y="1493"/>
                  </a:moveTo>
                  <a:cubicBezTo>
                    <a:pt x="4527" y="1493"/>
                    <a:pt x="4783" y="1523"/>
                    <a:pt x="5038" y="1586"/>
                  </a:cubicBezTo>
                  <a:cubicBezTo>
                    <a:pt x="6767" y="2012"/>
                    <a:pt x="7845" y="3767"/>
                    <a:pt x="7444" y="5496"/>
                  </a:cubicBezTo>
                  <a:cubicBezTo>
                    <a:pt x="7078" y="6981"/>
                    <a:pt x="5732" y="7986"/>
                    <a:pt x="4264" y="7986"/>
                  </a:cubicBezTo>
                  <a:cubicBezTo>
                    <a:pt x="4023" y="7986"/>
                    <a:pt x="3778" y="7959"/>
                    <a:pt x="3534" y="7902"/>
                  </a:cubicBezTo>
                  <a:cubicBezTo>
                    <a:pt x="1780" y="7476"/>
                    <a:pt x="702" y="5722"/>
                    <a:pt x="1128" y="3992"/>
                  </a:cubicBezTo>
                  <a:cubicBezTo>
                    <a:pt x="1491" y="2497"/>
                    <a:pt x="2820" y="1493"/>
                    <a:pt x="4275" y="1493"/>
                  </a:cubicBezTo>
                  <a:close/>
                  <a:moveTo>
                    <a:pt x="13126" y="0"/>
                  </a:moveTo>
                  <a:cubicBezTo>
                    <a:pt x="11354" y="0"/>
                    <a:pt x="9752" y="1211"/>
                    <a:pt x="9324" y="2990"/>
                  </a:cubicBezTo>
                  <a:cubicBezTo>
                    <a:pt x="9274" y="3240"/>
                    <a:pt x="9224" y="3491"/>
                    <a:pt x="9224" y="3742"/>
                  </a:cubicBezTo>
                  <a:cubicBezTo>
                    <a:pt x="9069" y="3701"/>
                    <a:pt x="8925" y="3684"/>
                    <a:pt x="8791" y="3684"/>
                  </a:cubicBezTo>
                  <a:cubicBezTo>
                    <a:pt x="8511" y="3684"/>
                    <a:pt x="8274" y="3757"/>
                    <a:pt x="8071" y="3842"/>
                  </a:cubicBezTo>
                  <a:cubicBezTo>
                    <a:pt x="7745" y="2463"/>
                    <a:pt x="6667" y="1311"/>
                    <a:pt x="5188" y="960"/>
                  </a:cubicBezTo>
                  <a:cubicBezTo>
                    <a:pt x="4883" y="886"/>
                    <a:pt x="4578" y="851"/>
                    <a:pt x="4277" y="851"/>
                  </a:cubicBezTo>
                  <a:cubicBezTo>
                    <a:pt x="2525" y="851"/>
                    <a:pt x="929" y="2045"/>
                    <a:pt x="502" y="3842"/>
                  </a:cubicBezTo>
                  <a:cubicBezTo>
                    <a:pt x="0" y="5922"/>
                    <a:pt x="1279" y="8027"/>
                    <a:pt x="3359" y="8529"/>
                  </a:cubicBezTo>
                  <a:cubicBezTo>
                    <a:pt x="3667" y="8602"/>
                    <a:pt x="3976" y="8637"/>
                    <a:pt x="4280" y="8637"/>
                  </a:cubicBezTo>
                  <a:cubicBezTo>
                    <a:pt x="6047" y="8637"/>
                    <a:pt x="7643" y="7443"/>
                    <a:pt x="8071" y="5646"/>
                  </a:cubicBezTo>
                  <a:cubicBezTo>
                    <a:pt x="8146" y="5271"/>
                    <a:pt x="8196" y="4920"/>
                    <a:pt x="8171" y="4544"/>
                  </a:cubicBezTo>
                  <a:cubicBezTo>
                    <a:pt x="8275" y="4457"/>
                    <a:pt x="8489" y="4333"/>
                    <a:pt x="8794" y="4333"/>
                  </a:cubicBezTo>
                  <a:cubicBezTo>
                    <a:pt x="8928" y="4333"/>
                    <a:pt x="9080" y="4357"/>
                    <a:pt x="9249" y="4418"/>
                  </a:cubicBezTo>
                  <a:cubicBezTo>
                    <a:pt x="9474" y="5972"/>
                    <a:pt x="10602" y="7301"/>
                    <a:pt x="12206" y="7677"/>
                  </a:cubicBezTo>
                  <a:cubicBezTo>
                    <a:pt x="12511" y="7750"/>
                    <a:pt x="12818" y="7785"/>
                    <a:pt x="13120" y="7785"/>
                  </a:cubicBezTo>
                  <a:cubicBezTo>
                    <a:pt x="14876" y="7785"/>
                    <a:pt x="16490" y="6594"/>
                    <a:pt x="16918" y="4819"/>
                  </a:cubicBezTo>
                  <a:cubicBezTo>
                    <a:pt x="17419" y="2714"/>
                    <a:pt x="16116" y="609"/>
                    <a:pt x="14036" y="108"/>
                  </a:cubicBezTo>
                  <a:cubicBezTo>
                    <a:pt x="13731" y="35"/>
                    <a:pt x="13426" y="0"/>
                    <a:pt x="13126" y="0"/>
                  </a:cubicBezTo>
                  <a:close/>
                </a:path>
              </a:pathLst>
            </a:custGeom>
            <a:solidFill>
              <a:srgbClr val="0092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0054;p66"/>
            <p:cNvSpPr/>
            <p:nvPr/>
          </p:nvSpPr>
          <p:spPr>
            <a:xfrm>
              <a:off x="4591000" y="1304775"/>
              <a:ext cx="35125" cy="32100"/>
            </a:xfrm>
            <a:custGeom>
              <a:avLst/>
              <a:gdLst/>
              <a:ahLst/>
              <a:cxnLst/>
              <a:rect l="l" t="t" r="r" b="b"/>
              <a:pathLst>
                <a:path w="1405" h="1284" extrusionOk="0">
                  <a:moveTo>
                    <a:pt x="705" y="0"/>
                  </a:moveTo>
                  <a:cubicBezTo>
                    <a:pt x="409" y="0"/>
                    <a:pt x="141" y="191"/>
                    <a:pt x="76" y="492"/>
                  </a:cubicBezTo>
                  <a:cubicBezTo>
                    <a:pt x="1" y="843"/>
                    <a:pt x="201" y="1169"/>
                    <a:pt x="552" y="1269"/>
                  </a:cubicBezTo>
                  <a:cubicBezTo>
                    <a:pt x="595" y="1279"/>
                    <a:pt x="638" y="1284"/>
                    <a:pt x="681" y="1284"/>
                  </a:cubicBezTo>
                  <a:cubicBezTo>
                    <a:pt x="965" y="1284"/>
                    <a:pt x="1239" y="1076"/>
                    <a:pt x="1304" y="793"/>
                  </a:cubicBezTo>
                  <a:cubicBezTo>
                    <a:pt x="1404" y="442"/>
                    <a:pt x="1179" y="91"/>
                    <a:pt x="853" y="16"/>
                  </a:cubicBezTo>
                  <a:cubicBezTo>
                    <a:pt x="803" y="5"/>
                    <a:pt x="754" y="0"/>
                    <a:pt x="705" y="0"/>
                  </a:cubicBezTo>
                  <a:close/>
                </a:path>
              </a:pathLst>
            </a:custGeom>
            <a:solidFill>
              <a:srgbClr val="3D15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0055;p66"/>
            <p:cNvSpPr/>
            <p:nvPr/>
          </p:nvSpPr>
          <p:spPr>
            <a:xfrm>
              <a:off x="4768950" y="1280950"/>
              <a:ext cx="35125" cy="32125"/>
            </a:xfrm>
            <a:custGeom>
              <a:avLst/>
              <a:gdLst/>
              <a:ahLst/>
              <a:cxnLst/>
              <a:rect l="l" t="t" r="r" b="b"/>
              <a:pathLst>
                <a:path w="1405" h="1285" extrusionOk="0">
                  <a:moveTo>
                    <a:pt x="705" y="1"/>
                  </a:moveTo>
                  <a:cubicBezTo>
                    <a:pt x="408" y="1"/>
                    <a:pt x="140" y="191"/>
                    <a:pt x="76" y="493"/>
                  </a:cubicBezTo>
                  <a:cubicBezTo>
                    <a:pt x="1" y="844"/>
                    <a:pt x="201" y="1169"/>
                    <a:pt x="552" y="1270"/>
                  </a:cubicBezTo>
                  <a:cubicBezTo>
                    <a:pt x="595" y="1280"/>
                    <a:pt x="638" y="1284"/>
                    <a:pt x="680" y="1284"/>
                  </a:cubicBezTo>
                  <a:cubicBezTo>
                    <a:pt x="965" y="1284"/>
                    <a:pt x="1239" y="1077"/>
                    <a:pt x="1304" y="793"/>
                  </a:cubicBezTo>
                  <a:cubicBezTo>
                    <a:pt x="1404" y="443"/>
                    <a:pt x="1179" y="92"/>
                    <a:pt x="853" y="17"/>
                  </a:cubicBezTo>
                  <a:cubicBezTo>
                    <a:pt x="803" y="6"/>
                    <a:pt x="754" y="1"/>
                    <a:pt x="705" y="1"/>
                  </a:cubicBezTo>
                  <a:close/>
                </a:path>
              </a:pathLst>
            </a:custGeom>
            <a:solidFill>
              <a:srgbClr val="3D15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0056;p66"/>
            <p:cNvSpPr/>
            <p:nvPr/>
          </p:nvSpPr>
          <p:spPr>
            <a:xfrm>
              <a:off x="4660550" y="1389000"/>
              <a:ext cx="84000" cy="69950"/>
            </a:xfrm>
            <a:custGeom>
              <a:avLst/>
              <a:gdLst/>
              <a:ahLst/>
              <a:cxnLst/>
              <a:rect l="l" t="t" r="r" b="b"/>
              <a:pathLst>
                <a:path w="3360" h="2798" extrusionOk="0">
                  <a:moveTo>
                    <a:pt x="3055" y="1"/>
                  </a:moveTo>
                  <a:cubicBezTo>
                    <a:pt x="3040" y="1"/>
                    <a:pt x="3024" y="2"/>
                    <a:pt x="3008" y="5"/>
                  </a:cubicBezTo>
                  <a:cubicBezTo>
                    <a:pt x="2883" y="5"/>
                    <a:pt x="2808" y="131"/>
                    <a:pt x="2833" y="231"/>
                  </a:cubicBezTo>
                  <a:cubicBezTo>
                    <a:pt x="2908" y="782"/>
                    <a:pt x="2858" y="1284"/>
                    <a:pt x="2657" y="1685"/>
                  </a:cubicBezTo>
                  <a:cubicBezTo>
                    <a:pt x="2507" y="2060"/>
                    <a:pt x="2231" y="2311"/>
                    <a:pt x="1931" y="2361"/>
                  </a:cubicBezTo>
                  <a:cubicBezTo>
                    <a:pt x="1906" y="2363"/>
                    <a:pt x="1881" y="2364"/>
                    <a:pt x="1856" y="2364"/>
                  </a:cubicBezTo>
                  <a:cubicBezTo>
                    <a:pt x="1581" y="2364"/>
                    <a:pt x="1306" y="2234"/>
                    <a:pt x="1053" y="1935"/>
                  </a:cubicBezTo>
                  <a:cubicBezTo>
                    <a:pt x="753" y="1609"/>
                    <a:pt x="527" y="1133"/>
                    <a:pt x="452" y="607"/>
                  </a:cubicBezTo>
                  <a:cubicBezTo>
                    <a:pt x="429" y="517"/>
                    <a:pt x="347" y="428"/>
                    <a:pt x="240" y="428"/>
                  </a:cubicBezTo>
                  <a:cubicBezTo>
                    <a:pt x="227" y="428"/>
                    <a:pt x="214" y="429"/>
                    <a:pt x="201" y="431"/>
                  </a:cubicBezTo>
                  <a:cubicBezTo>
                    <a:pt x="76" y="456"/>
                    <a:pt x="1" y="557"/>
                    <a:pt x="26" y="682"/>
                  </a:cubicBezTo>
                  <a:cubicBezTo>
                    <a:pt x="126" y="1284"/>
                    <a:pt x="377" y="1835"/>
                    <a:pt x="728" y="2236"/>
                  </a:cubicBezTo>
                  <a:cubicBezTo>
                    <a:pt x="978" y="2512"/>
                    <a:pt x="1254" y="2687"/>
                    <a:pt x="1530" y="2762"/>
                  </a:cubicBezTo>
                  <a:cubicBezTo>
                    <a:pt x="1654" y="2780"/>
                    <a:pt x="1765" y="2798"/>
                    <a:pt x="1873" y="2798"/>
                  </a:cubicBezTo>
                  <a:cubicBezTo>
                    <a:pt x="1918" y="2798"/>
                    <a:pt x="1962" y="2795"/>
                    <a:pt x="2006" y="2787"/>
                  </a:cubicBezTo>
                  <a:cubicBezTo>
                    <a:pt x="2457" y="2712"/>
                    <a:pt x="2833" y="2386"/>
                    <a:pt x="3058" y="1885"/>
                  </a:cubicBezTo>
                  <a:cubicBezTo>
                    <a:pt x="3284" y="1384"/>
                    <a:pt x="3359" y="782"/>
                    <a:pt x="3259" y="181"/>
                  </a:cubicBezTo>
                  <a:cubicBezTo>
                    <a:pt x="3237" y="72"/>
                    <a:pt x="3158" y="1"/>
                    <a:pt x="3055" y="1"/>
                  </a:cubicBezTo>
                  <a:close/>
                </a:path>
              </a:pathLst>
            </a:custGeom>
            <a:solidFill>
              <a:srgbClr val="3232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0057;p66"/>
            <p:cNvSpPr/>
            <p:nvPr/>
          </p:nvSpPr>
          <p:spPr>
            <a:xfrm>
              <a:off x="4503275" y="1236250"/>
              <a:ext cx="162325" cy="162300"/>
            </a:xfrm>
            <a:custGeom>
              <a:avLst/>
              <a:gdLst/>
              <a:ahLst/>
              <a:cxnLst/>
              <a:rect l="l" t="t" r="r" b="b"/>
              <a:pathLst>
                <a:path w="6493" h="6492" extrusionOk="0">
                  <a:moveTo>
                    <a:pt x="3259" y="0"/>
                  </a:moveTo>
                  <a:cubicBezTo>
                    <a:pt x="1455" y="0"/>
                    <a:pt x="1" y="1454"/>
                    <a:pt x="1" y="3258"/>
                  </a:cubicBezTo>
                  <a:cubicBezTo>
                    <a:pt x="1" y="5038"/>
                    <a:pt x="1455" y="6491"/>
                    <a:pt x="3259" y="6491"/>
                  </a:cubicBezTo>
                  <a:cubicBezTo>
                    <a:pt x="5039" y="6491"/>
                    <a:pt x="6492" y="5038"/>
                    <a:pt x="6492" y="3258"/>
                  </a:cubicBezTo>
                  <a:cubicBezTo>
                    <a:pt x="6492" y="1454"/>
                    <a:pt x="5039" y="0"/>
                    <a:pt x="3259" y="0"/>
                  </a:cubicBezTo>
                  <a:close/>
                </a:path>
              </a:pathLst>
            </a:custGeom>
            <a:solidFill>
              <a:srgbClr val="B9F2FB">
                <a:alpha val="29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0058;p66"/>
            <p:cNvSpPr/>
            <p:nvPr/>
          </p:nvSpPr>
          <p:spPr>
            <a:xfrm>
              <a:off x="4724475" y="1215550"/>
              <a:ext cx="162300" cy="162325"/>
            </a:xfrm>
            <a:custGeom>
              <a:avLst/>
              <a:gdLst/>
              <a:ahLst/>
              <a:cxnLst/>
              <a:rect l="l" t="t" r="r" b="b"/>
              <a:pathLst>
                <a:path w="6492" h="6493" extrusionOk="0">
                  <a:moveTo>
                    <a:pt x="3233" y="1"/>
                  </a:moveTo>
                  <a:cubicBezTo>
                    <a:pt x="1454" y="1"/>
                    <a:pt x="0" y="1455"/>
                    <a:pt x="0" y="3259"/>
                  </a:cubicBezTo>
                  <a:cubicBezTo>
                    <a:pt x="0" y="5039"/>
                    <a:pt x="1454" y="6492"/>
                    <a:pt x="3233" y="6492"/>
                  </a:cubicBezTo>
                  <a:cubicBezTo>
                    <a:pt x="5038" y="6492"/>
                    <a:pt x="6491" y="5039"/>
                    <a:pt x="6491" y="3259"/>
                  </a:cubicBezTo>
                  <a:cubicBezTo>
                    <a:pt x="6491" y="1455"/>
                    <a:pt x="5038" y="1"/>
                    <a:pt x="3233" y="1"/>
                  </a:cubicBezTo>
                  <a:close/>
                </a:path>
              </a:pathLst>
            </a:custGeom>
            <a:solidFill>
              <a:srgbClr val="B9F2FB">
                <a:alpha val="29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0059;p66"/>
            <p:cNvSpPr/>
            <p:nvPr/>
          </p:nvSpPr>
          <p:spPr>
            <a:xfrm>
              <a:off x="2354775" y="3584100"/>
              <a:ext cx="1039500" cy="742400"/>
            </a:xfrm>
            <a:custGeom>
              <a:avLst/>
              <a:gdLst/>
              <a:ahLst/>
              <a:cxnLst/>
              <a:rect l="l" t="t" r="r" b="b"/>
              <a:pathLst>
                <a:path w="41580" h="29696" extrusionOk="0">
                  <a:moveTo>
                    <a:pt x="33246" y="1"/>
                  </a:moveTo>
                  <a:cubicBezTo>
                    <a:pt x="30524" y="1"/>
                    <a:pt x="27913" y="1539"/>
                    <a:pt x="26667" y="4157"/>
                  </a:cubicBezTo>
                  <a:cubicBezTo>
                    <a:pt x="24713" y="8192"/>
                    <a:pt x="21154" y="12954"/>
                    <a:pt x="18447" y="14558"/>
                  </a:cubicBezTo>
                  <a:cubicBezTo>
                    <a:pt x="18297" y="14658"/>
                    <a:pt x="18146" y="14733"/>
                    <a:pt x="17996" y="14808"/>
                  </a:cubicBezTo>
                  <a:cubicBezTo>
                    <a:pt x="17745" y="14934"/>
                    <a:pt x="17520" y="15009"/>
                    <a:pt x="17294" y="15059"/>
                  </a:cubicBezTo>
                  <a:cubicBezTo>
                    <a:pt x="17215" y="15079"/>
                    <a:pt x="17125" y="15102"/>
                    <a:pt x="17010" y="15102"/>
                  </a:cubicBezTo>
                  <a:cubicBezTo>
                    <a:pt x="16834" y="15102"/>
                    <a:pt x="16601" y="15046"/>
                    <a:pt x="16266" y="14833"/>
                  </a:cubicBezTo>
                  <a:cubicBezTo>
                    <a:pt x="16091" y="14733"/>
                    <a:pt x="15916" y="14608"/>
                    <a:pt x="15690" y="14432"/>
                  </a:cubicBezTo>
                  <a:cubicBezTo>
                    <a:pt x="15239" y="14082"/>
                    <a:pt x="15013" y="13781"/>
                    <a:pt x="14913" y="13505"/>
                  </a:cubicBezTo>
                  <a:cubicBezTo>
                    <a:pt x="14838" y="13355"/>
                    <a:pt x="14813" y="13204"/>
                    <a:pt x="14788" y="13079"/>
                  </a:cubicBezTo>
                  <a:cubicBezTo>
                    <a:pt x="14713" y="13104"/>
                    <a:pt x="14612" y="13104"/>
                    <a:pt x="14512" y="13129"/>
                  </a:cubicBezTo>
                  <a:cubicBezTo>
                    <a:pt x="14211" y="12828"/>
                    <a:pt x="13911" y="12528"/>
                    <a:pt x="13610" y="12227"/>
                  </a:cubicBezTo>
                  <a:cubicBezTo>
                    <a:pt x="10026" y="8543"/>
                    <a:pt x="6667" y="4608"/>
                    <a:pt x="3860" y="523"/>
                  </a:cubicBezTo>
                  <a:cubicBezTo>
                    <a:pt x="1229" y="5159"/>
                    <a:pt x="1" y="9570"/>
                    <a:pt x="201" y="13681"/>
                  </a:cubicBezTo>
                  <a:cubicBezTo>
                    <a:pt x="326" y="15811"/>
                    <a:pt x="803" y="17841"/>
                    <a:pt x="1680" y="19696"/>
                  </a:cubicBezTo>
                  <a:cubicBezTo>
                    <a:pt x="2457" y="21375"/>
                    <a:pt x="3509" y="22904"/>
                    <a:pt x="4863" y="24307"/>
                  </a:cubicBezTo>
                  <a:cubicBezTo>
                    <a:pt x="5389" y="24834"/>
                    <a:pt x="5966" y="25360"/>
                    <a:pt x="6567" y="25836"/>
                  </a:cubicBezTo>
                  <a:cubicBezTo>
                    <a:pt x="10301" y="28819"/>
                    <a:pt x="13961" y="29696"/>
                    <a:pt x="16993" y="29696"/>
                  </a:cubicBezTo>
                  <a:cubicBezTo>
                    <a:pt x="18297" y="29696"/>
                    <a:pt x="19500" y="29545"/>
                    <a:pt x="20552" y="29295"/>
                  </a:cubicBezTo>
                  <a:cubicBezTo>
                    <a:pt x="21053" y="29169"/>
                    <a:pt x="21555" y="29044"/>
                    <a:pt x="22081" y="28869"/>
                  </a:cubicBezTo>
                  <a:cubicBezTo>
                    <a:pt x="23334" y="28443"/>
                    <a:pt x="24587" y="27891"/>
                    <a:pt x="25815" y="27164"/>
                  </a:cubicBezTo>
                  <a:cubicBezTo>
                    <a:pt x="26793" y="26588"/>
                    <a:pt x="27770" y="25886"/>
                    <a:pt x="28723" y="25134"/>
                  </a:cubicBezTo>
                  <a:cubicBezTo>
                    <a:pt x="30878" y="23380"/>
                    <a:pt x="32983" y="21124"/>
                    <a:pt x="35013" y="18367"/>
                  </a:cubicBezTo>
                  <a:cubicBezTo>
                    <a:pt x="37896" y="14432"/>
                    <a:pt x="39650" y="10849"/>
                    <a:pt x="39825" y="10447"/>
                  </a:cubicBezTo>
                  <a:cubicBezTo>
                    <a:pt x="41580" y="6813"/>
                    <a:pt x="40026" y="2452"/>
                    <a:pt x="36392" y="723"/>
                  </a:cubicBezTo>
                  <a:cubicBezTo>
                    <a:pt x="35375" y="232"/>
                    <a:pt x="34302" y="1"/>
                    <a:pt x="33246" y="1"/>
                  </a:cubicBezTo>
                  <a:close/>
                </a:path>
              </a:pathLst>
            </a:custGeom>
            <a:solidFill>
              <a:srgbClr val="F48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0060;p66"/>
            <p:cNvSpPr/>
            <p:nvPr/>
          </p:nvSpPr>
          <p:spPr>
            <a:xfrm>
              <a:off x="2396750" y="3888050"/>
              <a:ext cx="320850" cy="303750"/>
            </a:xfrm>
            <a:custGeom>
              <a:avLst/>
              <a:gdLst/>
              <a:ahLst/>
              <a:cxnLst/>
              <a:rect l="l" t="t" r="r" b="b"/>
              <a:pathLst>
                <a:path w="12834" h="12150" extrusionOk="0">
                  <a:moveTo>
                    <a:pt x="10643" y="1"/>
                  </a:moveTo>
                  <a:cubicBezTo>
                    <a:pt x="4933" y="1"/>
                    <a:pt x="1683" y="4150"/>
                    <a:pt x="1" y="7538"/>
                  </a:cubicBezTo>
                  <a:cubicBezTo>
                    <a:pt x="778" y="9217"/>
                    <a:pt x="1830" y="10746"/>
                    <a:pt x="3184" y="12149"/>
                  </a:cubicBezTo>
                  <a:cubicBezTo>
                    <a:pt x="4487" y="3803"/>
                    <a:pt x="9725" y="1548"/>
                    <a:pt x="12833" y="971"/>
                  </a:cubicBezTo>
                  <a:cubicBezTo>
                    <a:pt x="12532" y="670"/>
                    <a:pt x="12232" y="370"/>
                    <a:pt x="11931" y="69"/>
                  </a:cubicBezTo>
                  <a:cubicBezTo>
                    <a:pt x="11488" y="23"/>
                    <a:pt x="11059" y="1"/>
                    <a:pt x="10643" y="1"/>
                  </a:cubicBezTo>
                  <a:close/>
                </a:path>
              </a:pathLst>
            </a:custGeom>
            <a:solidFill>
              <a:srgbClr val="FF9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0061;p66"/>
            <p:cNvSpPr/>
            <p:nvPr/>
          </p:nvSpPr>
          <p:spPr>
            <a:xfrm>
              <a:off x="2789625" y="3948025"/>
              <a:ext cx="210550" cy="357800"/>
            </a:xfrm>
            <a:custGeom>
              <a:avLst/>
              <a:gdLst/>
              <a:ahLst/>
              <a:cxnLst/>
              <a:rect l="l" t="t" r="r" b="b"/>
              <a:pathLst>
                <a:path w="8422" h="14312" extrusionOk="0">
                  <a:moveTo>
                    <a:pt x="1053" y="1"/>
                  </a:moveTo>
                  <a:cubicBezTo>
                    <a:pt x="903" y="101"/>
                    <a:pt x="752" y="176"/>
                    <a:pt x="602" y="251"/>
                  </a:cubicBezTo>
                  <a:cubicBezTo>
                    <a:pt x="527" y="677"/>
                    <a:pt x="451" y="1154"/>
                    <a:pt x="376" y="1705"/>
                  </a:cubicBezTo>
                  <a:cubicBezTo>
                    <a:pt x="0" y="4863"/>
                    <a:pt x="276" y="10101"/>
                    <a:pt x="4687" y="14312"/>
                  </a:cubicBezTo>
                  <a:cubicBezTo>
                    <a:pt x="5940" y="13886"/>
                    <a:pt x="7193" y="13334"/>
                    <a:pt x="8421" y="12607"/>
                  </a:cubicBezTo>
                  <a:cubicBezTo>
                    <a:pt x="5865" y="10602"/>
                    <a:pt x="2857" y="7419"/>
                    <a:pt x="1579" y="2808"/>
                  </a:cubicBezTo>
                  <a:cubicBezTo>
                    <a:pt x="1354" y="1931"/>
                    <a:pt x="1153" y="978"/>
                    <a:pt x="1053" y="1"/>
                  </a:cubicBezTo>
                  <a:close/>
                </a:path>
              </a:pathLst>
            </a:custGeom>
            <a:solidFill>
              <a:srgbClr val="FF9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073649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8"/>
                                        </p:tgtEl>
                                        <p:attrNameLst>
                                          <p:attrName>style.visibility</p:attrName>
                                        </p:attrNameLst>
                                      </p:cBhvr>
                                      <p:to>
                                        <p:strVal val="visible"/>
                                      </p:to>
                                    </p:set>
                                    <p:anim calcmode="lin" valueType="num">
                                      <p:cBhvr>
                                        <p:cTn id="7" dur="500" fill="hold"/>
                                        <p:tgtEl>
                                          <p:spTgt spid="178"/>
                                        </p:tgtEl>
                                        <p:attrNameLst>
                                          <p:attrName>ppt_w</p:attrName>
                                        </p:attrNameLst>
                                      </p:cBhvr>
                                      <p:tavLst>
                                        <p:tav tm="0">
                                          <p:val>
                                            <p:fltVal val="0"/>
                                          </p:val>
                                        </p:tav>
                                        <p:tav tm="100000">
                                          <p:val>
                                            <p:strVal val="#ppt_w"/>
                                          </p:val>
                                        </p:tav>
                                      </p:tavLst>
                                    </p:anim>
                                    <p:anim calcmode="lin" valueType="num">
                                      <p:cBhvr>
                                        <p:cTn id="8" dur="500" fill="hold"/>
                                        <p:tgtEl>
                                          <p:spTgt spid="178"/>
                                        </p:tgtEl>
                                        <p:attrNameLst>
                                          <p:attrName>ppt_h</p:attrName>
                                        </p:attrNameLst>
                                      </p:cBhvr>
                                      <p:tavLst>
                                        <p:tav tm="0">
                                          <p:val>
                                            <p:fltVal val="0"/>
                                          </p:val>
                                        </p:tav>
                                        <p:tav tm="100000">
                                          <p:val>
                                            <p:strVal val="#ppt_h"/>
                                          </p:val>
                                        </p:tav>
                                      </p:tavLst>
                                    </p:anim>
                                    <p:animEffect transition="in" filter="fade">
                                      <p:cBhvr>
                                        <p:cTn id="9" dur="500"/>
                                        <p:tgtEl>
                                          <p:spTgt spid="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20000" y="992868"/>
            <a:ext cx="7655325" cy="1502682"/>
          </a:xfrm>
        </p:spPr>
        <p:txBody>
          <a:bodyPr/>
          <a:lstStyle/>
          <a:p>
            <a:pPr marL="127000" indent="0">
              <a:lnSpc>
                <a:spcPct val="115000"/>
              </a:lnSpc>
              <a:buNone/>
            </a:pPr>
            <a:r>
              <a:rPr lang="en-US" sz="2400" b="1" i="1" dirty="0" err="1">
                <a:solidFill>
                  <a:srgbClr val="FF0000"/>
                </a:solidFill>
                <a:latin typeface="Times New Roman" panose="02020603050405020304" pitchFamily="18" charset="0"/>
                <a:cs typeface="Times New Roman" panose="02020603050405020304" pitchFamily="18" charset="0"/>
              </a:rPr>
              <a:t>Bài</a:t>
            </a:r>
            <a:r>
              <a:rPr lang="en-US" sz="2400" b="1" i="1" dirty="0">
                <a:solidFill>
                  <a:srgbClr val="FF0000"/>
                </a:solidFill>
                <a:latin typeface="Times New Roman" panose="02020603050405020304" pitchFamily="18" charset="0"/>
                <a:cs typeface="Times New Roman" panose="02020603050405020304" pitchFamily="18" charset="0"/>
              </a:rPr>
              <a:t> </a:t>
            </a:r>
            <a:r>
              <a:rPr lang="en-US" sz="2400" b="1" i="1" dirty="0" err="1">
                <a:solidFill>
                  <a:srgbClr val="FF0000"/>
                </a:solidFill>
                <a:latin typeface="Times New Roman" panose="02020603050405020304" pitchFamily="18" charset="0"/>
                <a:cs typeface="Times New Roman" panose="02020603050405020304" pitchFamily="18" charset="0"/>
              </a:rPr>
              <a:t>tập</a:t>
            </a:r>
            <a:r>
              <a:rPr lang="en-US" sz="2400" b="1" i="1" dirty="0">
                <a:solidFill>
                  <a:srgbClr val="FF0000"/>
                </a:solidFill>
                <a:latin typeface="Times New Roman" panose="02020603050405020304" pitchFamily="18" charset="0"/>
                <a:cs typeface="Times New Roman" panose="02020603050405020304" pitchFamily="18" charset="0"/>
              </a:rPr>
              <a:t> 4 (</a:t>
            </a:r>
            <a:r>
              <a:rPr lang="en-US" sz="2400" b="1" i="1" dirty="0" err="1">
                <a:solidFill>
                  <a:srgbClr val="FF0000"/>
                </a:solidFill>
                <a:latin typeface="Times New Roman" panose="02020603050405020304" pitchFamily="18" charset="0"/>
                <a:cs typeface="Times New Roman" panose="02020603050405020304" pitchFamily="18" charset="0"/>
              </a:rPr>
              <a:t>sgk</a:t>
            </a:r>
            <a:r>
              <a:rPr lang="en-US" sz="2400" b="1" i="1" dirty="0">
                <a:solidFill>
                  <a:srgbClr val="FF0000"/>
                </a:solidFill>
                <a:latin typeface="Times New Roman" panose="02020603050405020304" pitchFamily="18" charset="0"/>
                <a:cs typeface="Times New Roman" panose="02020603050405020304" pitchFamily="18" charset="0"/>
              </a:rPr>
              <a:t>/T51) : </a:t>
            </a:r>
            <a:r>
              <a:rPr lang="en-US" sz="2400" b="1" dirty="0" err="1">
                <a:solidFill>
                  <a:srgbClr val="000000"/>
                </a:solidFill>
                <a:latin typeface="Times New Roman" panose="02020603050405020304" pitchFamily="18" charset="0"/>
                <a:cs typeface="Times New Roman" panose="02020603050405020304" pitchFamily="18" charset="0"/>
              </a:rPr>
              <a:t>Tìm</a:t>
            </a:r>
            <a:r>
              <a:rPr lang="en-US" sz="2400" b="1" dirty="0">
                <a:solidFill>
                  <a:srgbClr val="000000"/>
                </a:solidFill>
                <a:latin typeface="Times New Roman" panose="02020603050405020304" pitchFamily="18" charset="0"/>
                <a:cs typeface="Times New Roman" panose="02020603050405020304" pitchFamily="18" charset="0"/>
              </a:rPr>
              <a:t> </a:t>
            </a:r>
            <a:r>
              <a:rPr lang="vi-V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ƯCLN</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26, 150).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m</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ất</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ả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ướ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26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50</a:t>
            </a:r>
            <a:endPar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Title 3">
            <a:extLst>
              <a:ext uri="{FF2B5EF4-FFF2-40B4-BE49-F238E27FC236}">
                <a16:creationId xmlns:a16="http://schemas.microsoft.com/office/drawing/2014/main" id="{C0394B0C-95A7-4717-BAF1-21CF5DAD5C75}"/>
              </a:ext>
            </a:extLst>
          </p:cNvPr>
          <p:cNvSpPr txBox="1">
            <a:spLocks noGrp="1"/>
          </p:cNvSpPr>
          <p:nvPr>
            <p:ph type="title"/>
          </p:nvPr>
        </p:nvSpPr>
        <p:spPr>
          <a:xfrm>
            <a:off x="720000" y="540000"/>
            <a:ext cx="4842600" cy="430887"/>
          </a:xfrm>
          <a:prstGeom prst="rect">
            <a:avLst/>
          </a:prstGeom>
          <a:solidFill>
            <a:srgbClr val="FFD347"/>
          </a:solidFill>
          <a:ln>
            <a:solidFill>
              <a:schemeClr val="accent1"/>
            </a:solidFill>
          </a:ln>
        </p:spPr>
        <p:txBody>
          <a:bodyPr wrap="square">
            <a:spAutoFit/>
          </a:bodyPr>
          <a:lstStyle/>
          <a:p>
            <a:r>
              <a:rPr lang="vi-VN" sz="2800" b="1" dirty="0">
                <a:solidFill>
                  <a:srgbClr val="FF0000"/>
                </a:solidFill>
                <a:latin typeface="+mj-lt"/>
                <a:cs typeface="Arial" panose="020B0604020202020204" pitchFamily="34" charset="0"/>
              </a:rPr>
              <a:t>Dạng </a:t>
            </a:r>
            <a:r>
              <a:rPr lang="en-US" sz="2800" b="1" dirty="0">
                <a:solidFill>
                  <a:srgbClr val="FF0000"/>
                </a:solidFill>
                <a:latin typeface="+mj-lt"/>
                <a:cs typeface="Arial" panose="020B0604020202020204" pitchFamily="34" charset="0"/>
              </a:rPr>
              <a:t>1</a:t>
            </a:r>
            <a:r>
              <a:rPr lang="vi-VN" sz="2800" b="1" dirty="0">
                <a:solidFill>
                  <a:srgbClr val="FF0000"/>
                </a:solidFill>
                <a:latin typeface="+mj-lt"/>
                <a:cs typeface="Arial" panose="020B0604020202020204" pitchFamily="34" charset="0"/>
              </a:rPr>
              <a:t> : </a:t>
            </a:r>
            <a:r>
              <a:rPr lang="vi-VN" sz="2800" b="1" dirty="0">
                <a:solidFill>
                  <a:srgbClr val="FF0000"/>
                </a:solidFill>
                <a:latin typeface="+mj-lt"/>
                <a:ea typeface="Times New Roman" panose="02020603050405020304" pitchFamily="18" charset="0"/>
                <a:cs typeface="Times New Roman" panose="02020603050405020304" pitchFamily="18" charset="0"/>
              </a:rPr>
              <a:t>Tìm ƯC và ƯCLN</a:t>
            </a:r>
            <a:endParaRPr lang="en-US" sz="2800" dirty="0">
              <a:solidFill>
                <a:srgbClr val="FF0000"/>
              </a:solidFill>
              <a:latin typeface="+mj-lt"/>
              <a:cs typeface="Arial" panose="020B0604020202020204" pitchFamily="34" charset="0"/>
            </a:endParaRPr>
          </a:p>
        </p:txBody>
      </p:sp>
      <p:sp>
        <p:nvSpPr>
          <p:cNvPr id="5" name="TextBox 4">
            <a:extLst>
              <a:ext uri="{FF2B5EF4-FFF2-40B4-BE49-F238E27FC236}">
                <a16:creationId xmlns:a16="http://schemas.microsoft.com/office/drawing/2014/main" id="{D054F9B6-D080-4CC7-BAC0-C14936A9DFB7}"/>
              </a:ext>
            </a:extLst>
          </p:cNvPr>
          <p:cNvSpPr txBox="1"/>
          <p:nvPr/>
        </p:nvSpPr>
        <p:spPr>
          <a:xfrm>
            <a:off x="1905000" y="2038350"/>
            <a:ext cx="5886413" cy="2640723"/>
          </a:xfrm>
          <a:prstGeom prst="rect">
            <a:avLst/>
          </a:prstGeom>
          <a:noFill/>
        </p:spPr>
        <p:txBody>
          <a:bodyPr wrap="square">
            <a:spAutoFit/>
          </a:bodyPr>
          <a:lstStyle/>
          <a:p>
            <a:pPr>
              <a:lnSpc>
                <a:spcPct val="115000"/>
              </a:lnSpc>
            </a:pPr>
            <a:r>
              <a:rPr lang="fr-FR" sz="2400" b="1" i="1" dirty="0" err="1">
                <a:latin typeface="Times New Roman" panose="02020603050405020304" pitchFamily="18" charset="0"/>
                <a:ea typeface="Times New Roman" panose="02020603050405020304" pitchFamily="18" charset="0"/>
                <a:cs typeface="Times New Roman" panose="02020603050405020304" pitchFamily="18" charset="0"/>
              </a:rPr>
              <a:t>Giải</a:t>
            </a:r>
            <a:r>
              <a:rPr lang="fr-FR" sz="2400" b="1" i="1" dirty="0">
                <a:latin typeface="Times New Roman" panose="02020603050405020304" pitchFamily="18" charset="0"/>
                <a:ea typeface="Times New Roman" panose="02020603050405020304" pitchFamily="18" charset="0"/>
                <a:cs typeface="Times New Roman" panose="02020603050405020304" pitchFamily="18" charset="0"/>
              </a:rPr>
              <a:t>:</a:t>
            </a:r>
            <a:r>
              <a:rPr lang="fr-FR"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26 = 2.3</a:t>
            </a:r>
            <a:r>
              <a:rPr lang="fr-FR" sz="2400" b="1" baseline="30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7; </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pP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50 = 2.3.5</a:t>
            </a:r>
            <a:r>
              <a:rPr lang="fr-FR" sz="2400" b="1" baseline="30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pP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ƯCLN(126, 150) = 2.3 = 6</a:t>
            </a:r>
          </a:p>
          <a:p>
            <a:pPr>
              <a:lnSpc>
                <a:spcPct val="115000"/>
              </a:lnSpc>
            </a:pP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ì</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ác</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ước</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hung</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26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50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ước</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ƯCLN(126, 150) </a:t>
            </a:r>
          </a:p>
          <a:p>
            <a:pPr>
              <a:lnSpc>
                <a:spcPct val="115000"/>
              </a:lnSpc>
            </a:pPr>
            <a:r>
              <a:rPr lang="fr-FR" sz="24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ên</a:t>
            </a:r>
            <a:r>
              <a:rPr lang="fr-FR"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ƯC (126, 150) = {1; 2; 3; 6}</a:t>
            </a:r>
            <a:endParaRPr lang="en-US" sz="30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85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8CDEDA9-75D2-49A9-8F14-65AB6166D21F}"/>
                  </a:ext>
                </a:extLst>
              </p:cNvPr>
              <p:cNvSpPr txBox="1"/>
              <p:nvPr/>
            </p:nvSpPr>
            <p:spPr>
              <a:xfrm>
                <a:off x="3489789" y="729674"/>
                <a:ext cx="5198420" cy="2248308"/>
              </a:xfrm>
              <a:prstGeom prst="rect">
                <a:avLst/>
              </a:prstGeom>
              <a:noFill/>
            </p:spPr>
            <p:txBody>
              <a:bodyPr wrap="square">
                <a:spAutoFit/>
              </a:bodyPr>
              <a:lstStyle/>
              <a:p>
                <a:pPr>
                  <a:lnSpc>
                    <a:spcPct val="150000"/>
                  </a:lnSpc>
                </a:pPr>
                <a:r>
                  <a:rPr lang="en-US" sz="2700" b="1" i="1" dirty="0" err="1">
                    <a:solidFill>
                      <a:srgbClr val="FF0000"/>
                    </a:solidFill>
                    <a:latin typeface="Times New Roman" panose="02020603050405020304" pitchFamily="18" charset="0"/>
                    <a:cs typeface="Times New Roman" panose="02020603050405020304" pitchFamily="18" charset="0"/>
                  </a:rPr>
                  <a:t>Bài</a:t>
                </a:r>
                <a:r>
                  <a:rPr lang="en-US" sz="2700" b="1" i="1" dirty="0">
                    <a:solidFill>
                      <a:srgbClr val="FF0000"/>
                    </a:solidFill>
                    <a:latin typeface="Times New Roman" panose="02020603050405020304" pitchFamily="18" charset="0"/>
                    <a:cs typeface="Times New Roman" panose="02020603050405020304" pitchFamily="18" charset="0"/>
                  </a:rPr>
                  <a:t> </a:t>
                </a:r>
                <a:r>
                  <a:rPr lang="en-US" sz="2700" b="1" i="1" dirty="0" err="1">
                    <a:solidFill>
                      <a:srgbClr val="FF0000"/>
                    </a:solidFill>
                    <a:latin typeface="Times New Roman" panose="02020603050405020304" pitchFamily="18" charset="0"/>
                    <a:cs typeface="Times New Roman" panose="02020603050405020304" pitchFamily="18" charset="0"/>
                  </a:rPr>
                  <a:t>tập</a:t>
                </a:r>
                <a:r>
                  <a:rPr lang="en-US" sz="2700" b="1" i="1" dirty="0">
                    <a:solidFill>
                      <a:srgbClr val="FF0000"/>
                    </a:solidFill>
                    <a:latin typeface="Times New Roman" panose="02020603050405020304" pitchFamily="18" charset="0"/>
                    <a:cs typeface="Times New Roman" panose="02020603050405020304" pitchFamily="18" charset="0"/>
                  </a:rPr>
                  <a:t> 5 SGK (T51).</a:t>
                </a:r>
              </a:p>
              <a:p>
                <a:pPr>
                  <a:lnSpc>
                    <a:spcPct val="150000"/>
                  </a:lnSpc>
                </a:pP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Rút</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gọ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các</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au</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vê</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tối</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giản</a:t>
                </a:r>
                <a:r>
                  <a:rPr lang="en-US" sz="27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𝟔𝟎</m:t>
                        </m:r>
                      </m:num>
                      <m:den>
                        <m:r>
                          <a:rPr lang="en-US" sz="2700" b="1" i="1">
                            <a:solidFill>
                              <a:srgbClr val="0070C0"/>
                            </a:solidFill>
                            <a:latin typeface="Cambria Math" panose="02040503050406030204" pitchFamily="18" charset="0"/>
                          </a:rPr>
                          <m:t>𝟕𝟐</m:t>
                        </m:r>
                      </m:den>
                    </m:f>
                    <m:r>
                      <a:rPr lang="en-US" sz="2700" b="1" i="1">
                        <a:solidFill>
                          <a:srgbClr val="0070C0"/>
                        </a:solidFill>
                        <a:latin typeface="Cambria Math" panose="02040503050406030204" pitchFamily="18" charset="0"/>
                      </a:rPr>
                      <m:t>; </m:t>
                    </m:r>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𝟕𝟎</m:t>
                        </m:r>
                      </m:num>
                      <m:den>
                        <m:r>
                          <a:rPr lang="en-US" sz="2700" b="1" i="1">
                            <a:solidFill>
                              <a:srgbClr val="0070C0"/>
                            </a:solidFill>
                            <a:latin typeface="Cambria Math" panose="02040503050406030204" pitchFamily="18" charset="0"/>
                          </a:rPr>
                          <m:t>𝟗𝟓</m:t>
                        </m:r>
                      </m:den>
                    </m:f>
                    <m:r>
                      <a:rPr lang="en-US" sz="2700" b="1" i="1">
                        <a:solidFill>
                          <a:srgbClr val="0070C0"/>
                        </a:solidFill>
                        <a:latin typeface="Cambria Math" panose="02040503050406030204" pitchFamily="18" charset="0"/>
                      </a:rPr>
                      <m:t>; </m:t>
                    </m:r>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𝟏𝟓𝟎</m:t>
                        </m:r>
                      </m:num>
                      <m:den>
                        <m:r>
                          <a:rPr lang="en-US" sz="2700" b="1" i="1">
                            <a:solidFill>
                              <a:srgbClr val="0070C0"/>
                            </a:solidFill>
                            <a:latin typeface="Cambria Math" panose="02040503050406030204" pitchFamily="18" charset="0"/>
                          </a:rPr>
                          <m:t>𝟑𝟔𝟎</m:t>
                        </m:r>
                      </m:den>
                    </m:f>
                  </m:oMath>
                </a14:m>
                <a:endParaRPr lang="en-US" sz="2700" b="1"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28CDEDA9-75D2-49A9-8F14-65AB6166D21F}"/>
                  </a:ext>
                </a:extLst>
              </p:cNvPr>
              <p:cNvSpPr txBox="1">
                <a:spLocks noRot="1" noChangeAspect="1" noMove="1" noResize="1" noEditPoints="1" noAdjustHandles="1" noChangeArrowheads="1" noChangeShapeType="1" noTextEdit="1"/>
              </p:cNvSpPr>
              <p:nvPr/>
            </p:nvSpPr>
            <p:spPr>
              <a:xfrm>
                <a:off x="3489789" y="729674"/>
                <a:ext cx="5198420" cy="2248308"/>
              </a:xfrm>
              <a:prstGeom prst="rect">
                <a:avLst/>
              </a:prstGeom>
              <a:blipFill>
                <a:blip r:embed="rId3"/>
                <a:stretch>
                  <a:fillRect l="-22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91EFD69B-3E19-4C6A-8F2C-5A0E40928FC4}"/>
                  </a:ext>
                </a:extLst>
              </p:cNvPr>
              <p:cNvSpPr txBox="1"/>
              <p:nvPr/>
            </p:nvSpPr>
            <p:spPr>
              <a:xfrm>
                <a:off x="391885" y="2666482"/>
                <a:ext cx="8621487" cy="1900457"/>
              </a:xfrm>
              <a:prstGeom prst="rect">
                <a:avLst/>
              </a:prstGeom>
              <a:noFill/>
            </p:spPr>
            <p:txBody>
              <a:bodyPr wrap="square">
                <a:spAutoFit/>
              </a:bodyPr>
              <a:lstStyle/>
              <a:p>
                <a:pPr>
                  <a:lnSpc>
                    <a:spcPct val="150000"/>
                  </a:lnSpc>
                </a:pPr>
                <a:r>
                  <a:rPr lang="en-US" sz="2700" b="1" i="1" dirty="0">
                    <a:solidFill>
                      <a:srgbClr val="FF0000"/>
                    </a:solidFill>
                    <a:latin typeface="Times New Roman" panose="02020603050405020304" pitchFamily="18" charset="0"/>
                    <a:cs typeface="Times New Roman" panose="02020603050405020304" pitchFamily="18" charset="0"/>
                  </a:rPr>
                  <a:t>Bài </a:t>
                </a:r>
                <a:r>
                  <a:rPr lang="en-US" sz="2700" b="1" i="1" dirty="0" err="1">
                    <a:solidFill>
                      <a:srgbClr val="FF0000"/>
                    </a:solidFill>
                    <a:latin typeface="Times New Roman" panose="02020603050405020304" pitchFamily="18" charset="0"/>
                    <a:cs typeface="Times New Roman" panose="02020603050405020304" pitchFamily="18" charset="0"/>
                  </a:rPr>
                  <a:t>tập</a:t>
                </a:r>
                <a:r>
                  <a:rPr lang="en-US" sz="2700" b="1" i="1" dirty="0">
                    <a:solidFill>
                      <a:srgbClr val="FF0000"/>
                    </a:solidFill>
                    <a:latin typeface="Times New Roman" panose="02020603050405020304" pitchFamily="18" charset="0"/>
                    <a:cs typeface="Times New Roman" panose="02020603050405020304" pitchFamily="18" charset="0"/>
                  </a:rPr>
                  <a:t> 6 SGK (T51).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𝟒</m:t>
                        </m:r>
                      </m:num>
                      <m:den>
                        <m:r>
                          <a:rPr lang="en-US" sz="2700" b="1" i="1">
                            <a:solidFill>
                              <a:srgbClr val="0070C0"/>
                            </a:solidFill>
                            <a:latin typeface="Cambria Math" panose="02040503050406030204" pitchFamily="18" charset="0"/>
                          </a:rPr>
                          <m:t>𝟗</m:t>
                        </m:r>
                      </m:den>
                    </m:f>
                  </m:oMath>
                </a14:m>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bằng</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các</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nào</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trong</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các</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phân</a:t>
                </a:r>
                <a:r>
                  <a:rPr lang="en-US" sz="2700" b="1" dirty="0">
                    <a:solidFill>
                      <a:srgbClr val="0070C0"/>
                    </a:solidFill>
                    <a:latin typeface="Times New Roman" panose="02020603050405020304" pitchFamily="18" charset="0"/>
                    <a:cs typeface="Times New Roman" panose="02020603050405020304" pitchFamily="18" charset="0"/>
                  </a:rPr>
                  <a:t> </a:t>
                </a:r>
                <a:r>
                  <a:rPr lang="en-US" sz="2700" b="1" dirty="0" err="1">
                    <a:solidFill>
                      <a:srgbClr val="0070C0"/>
                    </a:solidFill>
                    <a:latin typeface="Times New Roman" panose="02020603050405020304" pitchFamily="18" charset="0"/>
                    <a:cs typeface="Times New Roman" panose="02020603050405020304" pitchFamily="18" charset="0"/>
                  </a:rPr>
                  <a:t>sô</a:t>
                </a:r>
                <a:r>
                  <a:rPr lang="en-US" sz="2700" b="1" dirty="0">
                    <a:solidFill>
                      <a:srgbClr val="0070C0"/>
                    </a:solidFill>
                    <a:latin typeface="Times New Roman" panose="02020603050405020304" pitchFamily="18" charset="0"/>
                    <a:cs typeface="Times New Roman" panose="02020603050405020304" pitchFamily="18" charset="0"/>
                  </a:rPr>
                  <a:t>́ sau: </a:t>
                </a:r>
                <a14:m>
                  <m:oMath xmlns:m="http://schemas.openxmlformats.org/officeDocument/2006/math">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𝟒𝟖</m:t>
                        </m:r>
                      </m:num>
                      <m:den>
                        <m:r>
                          <a:rPr lang="en-US" sz="2700" b="1" i="1">
                            <a:solidFill>
                              <a:srgbClr val="0070C0"/>
                            </a:solidFill>
                            <a:latin typeface="Cambria Math" panose="02040503050406030204" pitchFamily="18" charset="0"/>
                          </a:rPr>
                          <m:t>𝟏𝟎𝟖</m:t>
                        </m:r>
                      </m:den>
                    </m:f>
                    <m:r>
                      <a:rPr lang="en-US" sz="2700" b="1" i="1">
                        <a:solidFill>
                          <a:srgbClr val="0070C0"/>
                        </a:solidFill>
                        <a:latin typeface="Cambria Math" panose="02040503050406030204" pitchFamily="18" charset="0"/>
                      </a:rPr>
                      <m:t>; </m:t>
                    </m:r>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𝟖𝟎</m:t>
                        </m:r>
                      </m:num>
                      <m:den>
                        <m:r>
                          <a:rPr lang="en-US" sz="2700" b="1" i="1">
                            <a:solidFill>
                              <a:srgbClr val="0070C0"/>
                            </a:solidFill>
                            <a:latin typeface="Cambria Math" panose="02040503050406030204" pitchFamily="18" charset="0"/>
                          </a:rPr>
                          <m:t>𝟏𝟖𝟎</m:t>
                        </m:r>
                      </m:den>
                    </m:f>
                    <m:r>
                      <a:rPr lang="en-US" sz="2700" b="1" i="1">
                        <a:solidFill>
                          <a:srgbClr val="0070C0"/>
                        </a:solidFill>
                        <a:latin typeface="Cambria Math" panose="02040503050406030204" pitchFamily="18" charset="0"/>
                      </a:rPr>
                      <m:t>; </m:t>
                    </m:r>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𝟔𝟎</m:t>
                        </m:r>
                      </m:num>
                      <m:den>
                        <m:r>
                          <a:rPr lang="en-US" sz="2700" b="1" i="1">
                            <a:solidFill>
                              <a:srgbClr val="0070C0"/>
                            </a:solidFill>
                            <a:latin typeface="Cambria Math" panose="02040503050406030204" pitchFamily="18" charset="0"/>
                          </a:rPr>
                          <m:t>𝟏𝟑𝟎</m:t>
                        </m:r>
                      </m:den>
                    </m:f>
                  </m:oMath>
                </a14:m>
                <a:r>
                  <a:rPr lang="en-US" sz="2700" b="1" dirty="0">
                    <a:solidFill>
                      <a:srgbClr val="0070C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700" b="1" i="1">
                            <a:solidFill>
                              <a:srgbClr val="0070C0"/>
                            </a:solidFill>
                            <a:latin typeface="Cambria Math" panose="02040503050406030204" pitchFamily="18" charset="0"/>
                          </a:rPr>
                        </m:ctrlPr>
                      </m:fPr>
                      <m:num>
                        <m:r>
                          <a:rPr lang="en-US" sz="2700" b="1" i="1">
                            <a:solidFill>
                              <a:srgbClr val="0070C0"/>
                            </a:solidFill>
                            <a:latin typeface="Cambria Math" panose="02040503050406030204" pitchFamily="18" charset="0"/>
                          </a:rPr>
                          <m:t>𝟏𝟑𝟓</m:t>
                        </m:r>
                      </m:num>
                      <m:den>
                        <m:r>
                          <a:rPr lang="en-US" sz="2700" b="1" i="1">
                            <a:solidFill>
                              <a:srgbClr val="0070C0"/>
                            </a:solidFill>
                            <a:latin typeface="Cambria Math" panose="02040503050406030204" pitchFamily="18" charset="0"/>
                          </a:rPr>
                          <m:t>𝟐𝟕𝟎</m:t>
                        </m:r>
                      </m:den>
                    </m:f>
                  </m:oMath>
                </a14:m>
                <a:endParaRPr lang="en-US" sz="2700" b="1"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91EFD69B-3E19-4C6A-8F2C-5A0E40928FC4}"/>
                  </a:ext>
                </a:extLst>
              </p:cNvPr>
              <p:cNvSpPr txBox="1">
                <a:spLocks noRot="1" noChangeAspect="1" noMove="1" noResize="1" noEditPoints="1" noAdjustHandles="1" noChangeArrowheads="1" noChangeShapeType="1" noTextEdit="1"/>
              </p:cNvSpPr>
              <p:nvPr/>
            </p:nvSpPr>
            <p:spPr>
              <a:xfrm>
                <a:off x="391885" y="2666482"/>
                <a:ext cx="8621487" cy="1900457"/>
              </a:xfrm>
              <a:prstGeom prst="rect">
                <a:avLst/>
              </a:prstGeom>
              <a:blipFill>
                <a:blip r:embed="rId4"/>
                <a:stretch>
                  <a:fillRect l="-1343"/>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428271B1-0764-4924-8665-C5748B80859A}"/>
              </a:ext>
            </a:extLst>
          </p:cNvPr>
          <p:cNvSpPr txBox="1"/>
          <p:nvPr/>
        </p:nvSpPr>
        <p:spPr>
          <a:xfrm>
            <a:off x="3307075" y="114895"/>
            <a:ext cx="4644498" cy="507831"/>
          </a:xfrm>
          <a:prstGeom prst="rect">
            <a:avLst/>
          </a:prstGeom>
          <a:solidFill>
            <a:srgbClr val="FFD347"/>
          </a:solidFill>
          <a:ln>
            <a:solidFill>
              <a:schemeClr val="accent1"/>
            </a:solidFill>
          </a:ln>
        </p:spPr>
        <p:txBody>
          <a:bodyPr wrap="square">
            <a:spAutoFit/>
          </a:bodyPr>
          <a:lstStyle/>
          <a:p>
            <a:r>
              <a:rPr lang="vi-VN" sz="2700" b="1" dirty="0">
                <a:solidFill>
                  <a:srgbClr val="FF0000"/>
                </a:solidFill>
                <a:latin typeface="+mj-lt"/>
                <a:cs typeface="Arial" panose="020B0604020202020204" pitchFamily="34" charset="0"/>
              </a:rPr>
              <a:t>Dạng 2 : Rút gọn phân số</a:t>
            </a:r>
            <a:endParaRPr lang="en-US" sz="2700" dirty="0">
              <a:solidFill>
                <a:srgbClr val="FF0000"/>
              </a:solidFill>
              <a:latin typeface="+mj-lt"/>
              <a:cs typeface="Arial" panose="020B0604020202020204" pitchFamily="34" charset="0"/>
            </a:endParaRPr>
          </a:p>
        </p:txBody>
      </p:sp>
      <p:sp>
        <p:nvSpPr>
          <p:cNvPr id="13" name="Explosion 1 12"/>
          <p:cNvSpPr/>
          <p:nvPr/>
        </p:nvSpPr>
        <p:spPr>
          <a:xfrm>
            <a:off x="430780" y="201801"/>
            <a:ext cx="2551131" cy="1988949"/>
          </a:xfrm>
          <a:prstGeom prst="irregularSeal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Hoạ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ộ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óm</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80214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A9F221C9-DFEE-4C03-992E-503547F0B859}"/>
              </a:ext>
            </a:extLst>
          </p:cNvPr>
          <p:cNvSpPr/>
          <p:nvPr/>
        </p:nvSpPr>
        <p:spPr>
          <a:xfrm>
            <a:off x="3705555" y="1371599"/>
            <a:ext cx="2616419" cy="3578774"/>
          </a:xfrm>
          <a:prstGeom prst="rect">
            <a:avLst/>
          </a:prstGeom>
          <a:solidFill>
            <a:srgbClr val="FFFF6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50" dirty="0">
              <a:solidFill>
                <a:prstClr val="white"/>
              </a:solidFill>
            </a:endParaRPr>
          </a:p>
        </p:txBody>
      </p:sp>
      <p:sp>
        <p:nvSpPr>
          <p:cNvPr id="5" name="Rectangle 4">
            <a:extLst>
              <a:ext uri="{FF2B5EF4-FFF2-40B4-BE49-F238E27FC236}">
                <a16:creationId xmlns:a16="http://schemas.microsoft.com/office/drawing/2014/main" id="{294B65CF-CA24-43A8-A776-DCE7F772E9D6}"/>
              </a:ext>
            </a:extLst>
          </p:cNvPr>
          <p:cNvSpPr/>
          <p:nvPr/>
        </p:nvSpPr>
        <p:spPr>
          <a:xfrm>
            <a:off x="696260" y="1381451"/>
            <a:ext cx="2616419" cy="3578774"/>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50" dirty="0">
              <a:solidFill>
                <a:prstClr val="white"/>
              </a:solidFill>
            </a:endParaRPr>
          </a:p>
        </p:txBody>
      </p:sp>
      <p:sp>
        <p:nvSpPr>
          <p:cNvPr id="19463" name="Text Box 8">
            <a:extLst>
              <a:ext uri="{FF2B5EF4-FFF2-40B4-BE49-F238E27FC236}">
                <a16:creationId xmlns:a16="http://schemas.microsoft.com/office/drawing/2014/main" id="{5533AD22-9904-46E4-A8B8-EBA9C83ED41F}"/>
              </a:ext>
            </a:extLst>
          </p:cNvPr>
          <p:cNvSpPr txBox="1">
            <a:spLocks noChangeArrowheads="1"/>
          </p:cNvSpPr>
          <p:nvPr/>
        </p:nvSpPr>
        <p:spPr bwMode="auto">
          <a:xfrm>
            <a:off x="1524000" y="1927622"/>
            <a:ext cx="12192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en-US" altLang="en-US" sz="1350">
              <a:solidFill>
                <a:srgbClr val="000000"/>
              </a:solidFill>
            </a:endParaRPr>
          </a:p>
        </p:txBody>
      </p:sp>
      <p:sp>
        <p:nvSpPr>
          <p:cNvPr id="19475" name="Rectangle 29">
            <a:extLst>
              <a:ext uri="{FF2B5EF4-FFF2-40B4-BE49-F238E27FC236}">
                <a16:creationId xmlns:a16="http://schemas.microsoft.com/office/drawing/2014/main" id="{011B8A07-11CD-434E-B2E8-D6A3702F9330}"/>
              </a:ext>
            </a:extLst>
          </p:cNvPr>
          <p:cNvSpPr>
            <a:spLocks noChangeArrowheads="1"/>
          </p:cNvSpPr>
          <p:nvPr/>
        </p:nvSpPr>
        <p:spPr bwMode="auto">
          <a:xfrm>
            <a:off x="32148" y="0"/>
            <a:ext cx="9111853" cy="51435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350">
              <a:solidFill>
                <a:srgbClr val="000000"/>
              </a:solidFill>
              <a:latin typeface="Arial" panose="020B0604020202020204" pitchFamily="34" charset="0"/>
            </a:endParaRPr>
          </a:p>
        </p:txBody>
      </p:sp>
      <p:sp>
        <p:nvSpPr>
          <p:cNvPr id="10" name="Rectangle 9">
            <a:extLst>
              <a:ext uri="{FF2B5EF4-FFF2-40B4-BE49-F238E27FC236}">
                <a16:creationId xmlns:a16="http://schemas.microsoft.com/office/drawing/2014/main" id="{09833D0E-A20E-4CDA-A6B6-4CCC2217540A}"/>
              </a:ext>
            </a:extLst>
          </p:cNvPr>
          <p:cNvSpPr/>
          <p:nvPr/>
        </p:nvSpPr>
        <p:spPr>
          <a:xfrm>
            <a:off x="743239" y="1409044"/>
            <a:ext cx="2539926" cy="454241"/>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solidFill>
                  <a:srgbClr val="FF0000"/>
                </a:solidFill>
                <a:latin typeface="Times New Roman" panose="02020603050405020304" pitchFamily="18" charset="0"/>
                <a:cs typeface="Times New Roman" panose="02020603050405020304" pitchFamily="18" charset="0"/>
              </a:rPr>
              <a:t>NHÓM 1, 2</a:t>
            </a:r>
          </a:p>
        </p:txBody>
      </p:sp>
      <p:sp>
        <p:nvSpPr>
          <p:cNvPr id="74" name="Rectangle 73">
            <a:extLst>
              <a:ext uri="{FF2B5EF4-FFF2-40B4-BE49-F238E27FC236}">
                <a16:creationId xmlns:a16="http://schemas.microsoft.com/office/drawing/2014/main" id="{15A19708-C1C3-4AA7-AC9F-0797B801510D}"/>
              </a:ext>
            </a:extLst>
          </p:cNvPr>
          <p:cNvSpPr/>
          <p:nvPr/>
        </p:nvSpPr>
        <p:spPr>
          <a:xfrm>
            <a:off x="3770633" y="1384507"/>
            <a:ext cx="2522389" cy="503988"/>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1" dirty="0">
                <a:solidFill>
                  <a:srgbClr val="0000CC"/>
                </a:solidFill>
                <a:latin typeface="Times New Roman" panose="02020603050405020304" pitchFamily="18" charset="0"/>
                <a:cs typeface="Times New Roman" panose="02020603050405020304" pitchFamily="18" charset="0"/>
              </a:rPr>
              <a:t>NHÓM 3, 4</a:t>
            </a:r>
          </a:p>
        </p:txBody>
      </p:sp>
      <mc:AlternateContent xmlns:mc="http://schemas.openxmlformats.org/markup-compatibility/2006" xmlns:a14="http://schemas.microsoft.com/office/drawing/2010/main">
        <mc:Choice Requires="a14">
          <p:sp>
            <p:nvSpPr>
              <p:cNvPr id="32" name="Content Placeholder 31">
                <a:extLst>
                  <a:ext uri="{FF2B5EF4-FFF2-40B4-BE49-F238E27FC236}">
                    <a16:creationId xmlns:a16="http://schemas.microsoft.com/office/drawing/2014/main" id="{63D72B08-89A2-47A5-A391-B960F7EFDC3D}"/>
                  </a:ext>
                </a:extLst>
              </p:cNvPr>
              <p:cNvSpPr txBox="1">
                <a:spLocks noGrp="1"/>
              </p:cNvSpPr>
              <p:nvPr>
                <p:ph sz="quarter" idx="4"/>
              </p:nvPr>
            </p:nvSpPr>
            <p:spPr>
              <a:xfrm>
                <a:off x="3729605" y="1839909"/>
                <a:ext cx="2682776" cy="2812950"/>
              </a:xfrm>
              <a:prstGeom prst="rect">
                <a:avLst/>
              </a:prstGeom>
              <a:noFill/>
            </p:spPr>
            <p:txBody>
              <a:bodyPr wrap="square">
                <a:spAutoFit/>
              </a:bodyPr>
              <a:lstStyle/>
              <a:p>
                <a:pPr marL="0" indent="0">
                  <a:lnSpc>
                    <a:spcPct val="150000"/>
                  </a:lnSpc>
                  <a:buNone/>
                </a:pPr>
                <a:r>
                  <a:rPr lang="en-US" b="1" i="1" dirty="0">
                    <a:solidFill>
                      <a:srgbClr val="C00000"/>
                    </a:solidFill>
                    <a:latin typeface="Times New Roman" panose="02020603050405020304" pitchFamily="18" charset="0"/>
                  </a:rPr>
                  <a:t>   </a:t>
                </a:r>
                <a:r>
                  <a:rPr lang="en-US" sz="1800" b="1" i="1" dirty="0" err="1">
                    <a:solidFill>
                      <a:srgbClr val="C00000"/>
                    </a:solidFill>
                    <a:latin typeface="Times New Roman" panose="02020603050405020304" pitchFamily="18" charset="0"/>
                  </a:rPr>
                  <a:t>Bài</a:t>
                </a:r>
                <a:r>
                  <a:rPr lang="en-US" sz="1800" b="1" i="1" dirty="0">
                    <a:solidFill>
                      <a:srgbClr val="C00000"/>
                    </a:solidFill>
                    <a:latin typeface="Times New Roman" panose="02020603050405020304" pitchFamily="18" charset="0"/>
                  </a:rPr>
                  <a:t> </a:t>
                </a:r>
                <a:r>
                  <a:rPr lang="en-US" sz="1800" b="1" i="1" dirty="0" err="1">
                    <a:solidFill>
                      <a:srgbClr val="C00000"/>
                    </a:solidFill>
                    <a:latin typeface="Times New Roman" panose="02020603050405020304" pitchFamily="18" charset="0"/>
                  </a:rPr>
                  <a:t>tập</a:t>
                </a:r>
                <a:r>
                  <a:rPr lang="en-US" sz="1800" b="1" i="1" dirty="0">
                    <a:solidFill>
                      <a:srgbClr val="C00000"/>
                    </a:solidFill>
                    <a:latin typeface="Times New Roman" panose="02020603050405020304" pitchFamily="18" charset="0"/>
                  </a:rPr>
                  <a:t> 6 SGK (T51)</a:t>
                </a:r>
              </a:p>
              <a:p>
                <a:pPr marL="0" indent="0">
                  <a:lnSpc>
                    <a:spcPct val="150000"/>
                  </a:lnSpc>
                  <a:buNone/>
                </a:pP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14:m>
                  <m:oMath xmlns:m="http://schemas.openxmlformats.org/officeDocument/2006/math">
                    <m:f>
                      <m:fPr>
                        <m:ctrlPr>
                          <a:rPr lang="en-US" sz="2000" b="1" i="1">
                            <a:solidFill>
                              <a:srgbClr val="0070C0"/>
                            </a:solidFill>
                            <a:latin typeface="Cambria Math" panose="02040503050406030204" pitchFamily="18" charset="0"/>
                          </a:rPr>
                        </m:ctrlPr>
                      </m:fPr>
                      <m:num>
                        <m:r>
                          <a:rPr lang="en-US" sz="2000" b="1" i="1">
                            <a:solidFill>
                              <a:srgbClr val="0070C0"/>
                            </a:solidFill>
                            <a:latin typeface="Cambria Math" panose="02040503050406030204" pitchFamily="18" charset="0"/>
                          </a:rPr>
                          <m:t>𝟒</m:t>
                        </m:r>
                      </m:num>
                      <m:den>
                        <m:r>
                          <a:rPr lang="en-US" sz="2000" b="1" i="1">
                            <a:solidFill>
                              <a:srgbClr val="0070C0"/>
                            </a:solidFill>
                            <a:latin typeface="Cambria Math" panose="02040503050406030204" pitchFamily="18" charset="0"/>
                          </a:rPr>
                          <m:t>𝟗</m:t>
                        </m:r>
                      </m:den>
                    </m:f>
                  </m:oMath>
                </a14:m>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bằng</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các</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nào</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trong</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các</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au</a:t>
                </a:r>
                <a:r>
                  <a:rPr lang="en-US" sz="2000" b="1" dirty="0">
                    <a:solidFill>
                      <a:srgbClr val="0070C0"/>
                    </a:solidFill>
                    <a:latin typeface="Times New Roman" panose="02020603050405020304" pitchFamily="18" charset="0"/>
                  </a:rPr>
                  <a:t>:  </a:t>
                </a:r>
                <a14:m>
                  <m:oMath xmlns:m="http://schemas.openxmlformats.org/officeDocument/2006/math">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𝟒𝟖</m:t>
                        </m:r>
                      </m:num>
                      <m:den>
                        <m:r>
                          <a:rPr lang="en-US" sz="2400" b="1" i="1">
                            <a:solidFill>
                              <a:srgbClr val="0070C0"/>
                            </a:solidFill>
                            <a:latin typeface="Cambria Math" panose="02040503050406030204" pitchFamily="18" charset="0"/>
                          </a:rPr>
                          <m:t>𝟏𝟎𝟖</m:t>
                        </m:r>
                      </m:den>
                    </m:f>
                    <m:r>
                      <a:rPr lang="en-US" sz="2400" b="1" i="1">
                        <a:solidFill>
                          <a:srgbClr val="0070C0"/>
                        </a:solidFill>
                        <a:latin typeface="Cambria Math" panose="02040503050406030204" pitchFamily="18" charset="0"/>
                      </a:rPr>
                      <m:t>; </m:t>
                    </m:r>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𝟖𝟎</m:t>
                        </m:r>
                      </m:num>
                      <m:den>
                        <m:r>
                          <a:rPr lang="en-US" sz="2400" b="1" i="1">
                            <a:solidFill>
                              <a:srgbClr val="0070C0"/>
                            </a:solidFill>
                            <a:latin typeface="Cambria Math" panose="02040503050406030204" pitchFamily="18" charset="0"/>
                          </a:rPr>
                          <m:t>𝟏𝟖𝟎</m:t>
                        </m:r>
                      </m:den>
                    </m:f>
                    <m:r>
                      <a:rPr lang="en-US" sz="2400" b="1" i="1">
                        <a:solidFill>
                          <a:srgbClr val="0070C0"/>
                        </a:solidFill>
                        <a:latin typeface="Cambria Math" panose="02040503050406030204" pitchFamily="18" charset="0"/>
                      </a:rPr>
                      <m:t>; </m:t>
                    </m:r>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𝟔𝟎</m:t>
                        </m:r>
                      </m:num>
                      <m:den>
                        <m:r>
                          <a:rPr lang="en-US" sz="2400" b="1" i="1">
                            <a:solidFill>
                              <a:srgbClr val="0070C0"/>
                            </a:solidFill>
                            <a:latin typeface="Cambria Math" panose="02040503050406030204" pitchFamily="18" charset="0"/>
                          </a:rPr>
                          <m:t>𝟏𝟑𝟎</m:t>
                        </m:r>
                      </m:den>
                    </m:f>
                    <m:r>
                      <a:rPr lang="en-US" sz="2400" b="1">
                        <a:solidFill>
                          <a:srgbClr val="0070C0"/>
                        </a:solidFill>
                        <a:latin typeface="Cambria Math" panose="02040503050406030204" pitchFamily="18" charset="0"/>
                      </a:rPr>
                      <m:t>;</m:t>
                    </m:r>
                  </m:oMath>
                </a14:m>
                <a:r>
                  <a:rPr lang="en-US" sz="2400" b="1" dirty="0">
                    <a:solidFill>
                      <a:srgbClr val="0070C0"/>
                    </a:solidFill>
                  </a:rPr>
                  <a:t> </a:t>
                </a:r>
                <a14:m>
                  <m:oMath xmlns:m="http://schemas.openxmlformats.org/officeDocument/2006/math">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𝟏𝟑𝟓</m:t>
                        </m:r>
                      </m:num>
                      <m:den>
                        <m:r>
                          <a:rPr lang="en-US" sz="2400" b="1" i="1">
                            <a:solidFill>
                              <a:srgbClr val="0070C0"/>
                            </a:solidFill>
                            <a:latin typeface="Cambria Math" panose="02040503050406030204" pitchFamily="18" charset="0"/>
                          </a:rPr>
                          <m:t>𝟐𝟕𝟎</m:t>
                        </m:r>
                      </m:den>
                    </m:f>
                  </m:oMath>
                </a14:m>
                <a:r>
                  <a:rPr lang="en-US" sz="2400" b="1" dirty="0">
                    <a:solidFill>
                      <a:srgbClr val="0070C0"/>
                    </a:solidFill>
                    <a:latin typeface="Times New Roman" panose="02020603050405020304" pitchFamily="18" charset="0"/>
                  </a:rPr>
                  <a:t> ?</a:t>
                </a:r>
              </a:p>
            </p:txBody>
          </p:sp>
        </mc:Choice>
        <mc:Fallback xmlns="">
          <p:sp>
            <p:nvSpPr>
              <p:cNvPr id="32" name="Content Placeholder 31">
                <a:extLst>
                  <a:ext uri="{FF2B5EF4-FFF2-40B4-BE49-F238E27FC236}">
                    <a16:creationId xmlns:a16="http://schemas.microsoft.com/office/drawing/2014/main" id="{63D72B08-89A2-47A5-A391-B960F7EFDC3D}"/>
                  </a:ext>
                </a:extLst>
              </p:cNvPr>
              <p:cNvSpPr txBox="1">
                <a:spLocks noGrp="1" noRot="1" noChangeAspect="1" noMove="1" noResize="1" noEditPoints="1" noAdjustHandles="1" noChangeArrowheads="1" noChangeShapeType="1" noTextEdit="1"/>
              </p:cNvSpPr>
              <p:nvPr>
                <p:ph sz="quarter" idx="4"/>
              </p:nvPr>
            </p:nvSpPr>
            <p:spPr>
              <a:xfrm>
                <a:off x="3729605" y="1839909"/>
                <a:ext cx="2682776" cy="2812950"/>
              </a:xfrm>
              <a:prstGeom prst="rect">
                <a:avLst/>
              </a:prstGeom>
              <a:blipFill>
                <a:blip r:embed="rId4"/>
                <a:stretch>
                  <a:fillRect l="-5909" r="-1591" b="-4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Content Placeholder 32">
                <a:extLst>
                  <a:ext uri="{FF2B5EF4-FFF2-40B4-BE49-F238E27FC236}">
                    <a16:creationId xmlns:a16="http://schemas.microsoft.com/office/drawing/2014/main" id="{57188A08-E929-4747-A4F2-25AAFD120385}"/>
                  </a:ext>
                </a:extLst>
              </p:cNvPr>
              <p:cNvSpPr txBox="1">
                <a:spLocks noGrp="1"/>
              </p:cNvSpPr>
              <p:nvPr>
                <p:ph sz="quarter" idx="1"/>
              </p:nvPr>
            </p:nvSpPr>
            <p:spPr>
              <a:xfrm>
                <a:off x="836223" y="1856494"/>
                <a:ext cx="2301773" cy="2608984"/>
              </a:xfrm>
              <a:prstGeom prst="rect">
                <a:avLst/>
              </a:prstGeom>
              <a:noFill/>
            </p:spPr>
            <p:txBody>
              <a:bodyPr wrap="square">
                <a:spAutoFit/>
              </a:bodyPr>
              <a:lstStyle/>
              <a:p>
                <a:pPr marL="0" indent="0">
                  <a:lnSpc>
                    <a:spcPct val="150000"/>
                  </a:lnSpc>
                  <a:buNone/>
                </a:pPr>
                <a:r>
                  <a:rPr lang="en-US" sz="1800" b="1" i="1" dirty="0" err="1">
                    <a:solidFill>
                      <a:srgbClr val="C00000"/>
                    </a:solidFill>
                    <a:latin typeface="Times New Roman" panose="02020603050405020304" pitchFamily="18" charset="0"/>
                  </a:rPr>
                  <a:t>Bài</a:t>
                </a:r>
                <a:r>
                  <a:rPr lang="en-US" sz="1800" b="1" i="1" dirty="0">
                    <a:solidFill>
                      <a:srgbClr val="C00000"/>
                    </a:solidFill>
                    <a:latin typeface="Times New Roman" panose="02020603050405020304" pitchFamily="18" charset="0"/>
                  </a:rPr>
                  <a:t> </a:t>
                </a:r>
                <a:r>
                  <a:rPr lang="en-US" sz="1800" b="1" i="1" dirty="0" err="1">
                    <a:solidFill>
                      <a:srgbClr val="C00000"/>
                    </a:solidFill>
                    <a:latin typeface="Times New Roman" panose="02020603050405020304" pitchFamily="18" charset="0"/>
                  </a:rPr>
                  <a:t>tập</a:t>
                </a:r>
                <a:r>
                  <a:rPr lang="en-US" sz="1800" b="1" i="1" dirty="0">
                    <a:solidFill>
                      <a:srgbClr val="C00000"/>
                    </a:solidFill>
                    <a:latin typeface="Times New Roman" panose="02020603050405020304" pitchFamily="18" charset="0"/>
                  </a:rPr>
                  <a:t> 5 SGK (T51)</a:t>
                </a:r>
              </a:p>
              <a:p>
                <a:pPr marL="0" indent="0">
                  <a:lnSpc>
                    <a:spcPct val="150000"/>
                  </a:lnSpc>
                  <a:buNone/>
                </a:pPr>
                <a:r>
                  <a:rPr lang="en-US"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Rút</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gọ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các</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au</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vê</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phân</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sô</a:t>
                </a:r>
                <a:r>
                  <a:rPr lang="en-US" sz="2000" b="1" dirty="0">
                    <a:solidFill>
                      <a:srgbClr val="0070C0"/>
                    </a:solidFill>
                    <a:latin typeface="Times New Roman" panose="02020603050405020304" pitchFamily="18" charset="0"/>
                  </a:rPr>
                  <a:t>́ </a:t>
                </a:r>
              </a:p>
              <a:p>
                <a:pPr marL="0" indent="0">
                  <a:lnSpc>
                    <a:spcPct val="150000"/>
                  </a:lnSpc>
                  <a:buNone/>
                </a:pPr>
                <a:r>
                  <a:rPr lang="en-US" sz="2000" b="1" dirty="0" err="1">
                    <a:solidFill>
                      <a:srgbClr val="0070C0"/>
                    </a:solidFill>
                    <a:latin typeface="Times New Roman" panose="02020603050405020304" pitchFamily="18" charset="0"/>
                  </a:rPr>
                  <a:t>tối</a:t>
                </a:r>
                <a:r>
                  <a:rPr lang="en-US" sz="2000" b="1" dirty="0">
                    <a:solidFill>
                      <a:srgbClr val="0070C0"/>
                    </a:solidFill>
                    <a:latin typeface="Times New Roman" panose="02020603050405020304" pitchFamily="18" charset="0"/>
                  </a:rPr>
                  <a:t> </a:t>
                </a:r>
                <a:r>
                  <a:rPr lang="en-US" sz="2000" b="1" dirty="0" err="1">
                    <a:solidFill>
                      <a:srgbClr val="0070C0"/>
                    </a:solidFill>
                    <a:latin typeface="Times New Roman" panose="02020603050405020304" pitchFamily="18" charset="0"/>
                  </a:rPr>
                  <a:t>giản</a:t>
                </a:r>
                <a:r>
                  <a:rPr lang="en-US" sz="2000" b="1" dirty="0">
                    <a:solidFill>
                      <a:srgbClr val="0070C0"/>
                    </a:solidFill>
                    <a:latin typeface="Times New Roman" panose="02020603050405020304" pitchFamily="18" charset="0"/>
                  </a:rPr>
                  <a:t>:        </a:t>
                </a:r>
                <a14:m>
                  <m:oMath xmlns:m="http://schemas.openxmlformats.org/officeDocument/2006/math">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𝟔𝟎</m:t>
                        </m:r>
                      </m:num>
                      <m:den>
                        <m:r>
                          <a:rPr lang="en-US" sz="2400" b="1" i="1">
                            <a:solidFill>
                              <a:srgbClr val="0070C0"/>
                            </a:solidFill>
                            <a:latin typeface="Cambria Math" panose="02040503050406030204" pitchFamily="18" charset="0"/>
                          </a:rPr>
                          <m:t>𝟕𝟐</m:t>
                        </m:r>
                      </m:den>
                    </m:f>
                    <m:r>
                      <a:rPr lang="en-US" sz="2400" b="1" i="1">
                        <a:solidFill>
                          <a:srgbClr val="0070C0"/>
                        </a:solidFill>
                        <a:latin typeface="Cambria Math" panose="02040503050406030204" pitchFamily="18" charset="0"/>
                      </a:rPr>
                      <m:t>; </m:t>
                    </m:r>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𝟕𝟎</m:t>
                        </m:r>
                      </m:num>
                      <m:den>
                        <m:r>
                          <a:rPr lang="en-US" sz="2400" b="1" i="1">
                            <a:solidFill>
                              <a:srgbClr val="0070C0"/>
                            </a:solidFill>
                            <a:latin typeface="Cambria Math" panose="02040503050406030204" pitchFamily="18" charset="0"/>
                          </a:rPr>
                          <m:t>𝟗𝟓</m:t>
                        </m:r>
                      </m:den>
                    </m:f>
                    <m:r>
                      <a:rPr lang="en-US" sz="2400" b="1" i="1">
                        <a:solidFill>
                          <a:srgbClr val="0070C0"/>
                        </a:solidFill>
                        <a:latin typeface="Cambria Math" panose="02040503050406030204" pitchFamily="18" charset="0"/>
                      </a:rPr>
                      <m:t>; </m:t>
                    </m:r>
                    <m:f>
                      <m:fPr>
                        <m:ctrlPr>
                          <a:rPr lang="en-US" sz="2400" b="1" i="1">
                            <a:solidFill>
                              <a:srgbClr val="0070C0"/>
                            </a:solidFill>
                            <a:latin typeface="Cambria Math" panose="02040503050406030204" pitchFamily="18" charset="0"/>
                          </a:rPr>
                        </m:ctrlPr>
                      </m:fPr>
                      <m:num>
                        <m:r>
                          <a:rPr lang="en-US" sz="2400" b="1" i="1">
                            <a:solidFill>
                              <a:srgbClr val="0070C0"/>
                            </a:solidFill>
                            <a:latin typeface="Cambria Math" panose="02040503050406030204" pitchFamily="18" charset="0"/>
                          </a:rPr>
                          <m:t>𝟏𝟓𝟎</m:t>
                        </m:r>
                      </m:num>
                      <m:den>
                        <m:r>
                          <a:rPr lang="en-US" sz="2400" b="1" i="1">
                            <a:solidFill>
                              <a:srgbClr val="0070C0"/>
                            </a:solidFill>
                            <a:latin typeface="Cambria Math" panose="02040503050406030204" pitchFamily="18" charset="0"/>
                          </a:rPr>
                          <m:t>𝟑𝟔𝟎</m:t>
                        </m:r>
                      </m:den>
                    </m:f>
                  </m:oMath>
                </a14:m>
                <a:endParaRPr lang="en-US" sz="2400" b="1" dirty="0">
                  <a:solidFill>
                    <a:srgbClr val="0070C0"/>
                  </a:solidFill>
                  <a:latin typeface="Times New Roman" panose="02020603050405020304" pitchFamily="18" charset="0"/>
                </a:endParaRPr>
              </a:p>
            </p:txBody>
          </p:sp>
        </mc:Choice>
        <mc:Fallback xmlns="">
          <p:sp>
            <p:nvSpPr>
              <p:cNvPr id="33" name="Content Placeholder 32">
                <a:extLst>
                  <a:ext uri="{FF2B5EF4-FFF2-40B4-BE49-F238E27FC236}">
                    <a16:creationId xmlns:a16="http://schemas.microsoft.com/office/drawing/2014/main" id="{57188A08-E929-4747-A4F2-25AAFD120385}"/>
                  </a:ext>
                </a:extLst>
              </p:cNvPr>
              <p:cNvSpPr txBox="1">
                <a:spLocks noGrp="1" noRot="1" noChangeAspect="1" noMove="1" noResize="1" noEditPoints="1" noAdjustHandles="1" noChangeArrowheads="1" noChangeShapeType="1" noTextEdit="1"/>
              </p:cNvSpPr>
              <p:nvPr>
                <p:ph sz="quarter" idx="1"/>
              </p:nvPr>
            </p:nvSpPr>
            <p:spPr>
              <a:xfrm>
                <a:off x="836223" y="1856494"/>
                <a:ext cx="2301773" cy="2608984"/>
              </a:xfrm>
              <a:prstGeom prst="rect">
                <a:avLst/>
              </a:prstGeom>
              <a:blipFill>
                <a:blip r:embed="rId5"/>
                <a:stretch>
                  <a:fillRect l="-6614" r="-8995"/>
                </a:stretch>
              </a:blipFill>
            </p:spPr>
            <p:txBody>
              <a:bodyPr/>
              <a:lstStyle/>
              <a:p>
                <a:r>
                  <a:rPr lang="en-US">
                    <a:noFill/>
                  </a:rPr>
                  <a:t> </a:t>
                </a:r>
              </a:p>
            </p:txBody>
          </p:sp>
        </mc:Fallback>
      </mc:AlternateContent>
      <p:pic>
        <p:nvPicPr>
          <p:cNvPr id="2" name="Đồng Hồ Đếm Ngược 2 Phút Có Âm Thanh Cực Chuẩn 😎_ 2 Minutes Countdown Timer">
            <a:hlinkClick r:id="" action="ppaction://media"/>
            <a:extLst>
              <a:ext uri="{FF2B5EF4-FFF2-40B4-BE49-F238E27FC236}">
                <a16:creationId xmlns:a16="http://schemas.microsoft.com/office/drawing/2014/main" id="{B70FC707-B515-47CA-8F05-BFEF09FB1B7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810749" y="2682633"/>
            <a:ext cx="1765693" cy="1157873"/>
          </a:xfrm>
          <a:prstGeom prst="rect">
            <a:avLst/>
          </a:prstGeom>
        </p:spPr>
      </p:pic>
      <p:sp>
        <p:nvSpPr>
          <p:cNvPr id="18" name="Explosion 1 17"/>
          <p:cNvSpPr/>
          <p:nvPr/>
        </p:nvSpPr>
        <p:spPr>
          <a:xfrm>
            <a:off x="6277471" y="202878"/>
            <a:ext cx="2386474" cy="1874785"/>
          </a:xfrm>
          <a:prstGeom prst="irregularSeal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Hoạ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ộ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óm</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0494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2"/>
                </p:tgtEl>
              </p:cMediaNode>
            </p:video>
          </p:childTnLst>
        </p:cTn>
      </p:par>
    </p:tnLst>
    <p:bldLst>
      <p:bldP spid="32"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457200" y="374002"/>
            <a:ext cx="7781800" cy="1631216"/>
          </a:xfrm>
          <a:prstGeom prst="rect">
            <a:avLst/>
          </a:prstGeom>
          <a:noFill/>
        </p:spPr>
        <p:txBody>
          <a:bodyPr wrap="square">
            <a:spAutoFit/>
          </a:bodyPr>
          <a:lstStyle/>
          <a:p>
            <a:r>
              <a:rPr lang="en-US" sz="2000" b="1" i="1" dirty="0" err="1">
                <a:solidFill>
                  <a:srgbClr val="FF0000"/>
                </a:solidFill>
                <a:latin typeface="Times New Roman" panose="02020603050405020304" pitchFamily="18" charset="0"/>
                <a:cs typeface="Times New Roman" panose="02020603050405020304" pitchFamily="18" charset="0"/>
              </a:rPr>
              <a:t>Bài</a:t>
            </a:r>
            <a:r>
              <a:rPr lang="en-US" sz="2000" b="1" i="1" dirty="0">
                <a:solidFill>
                  <a:srgbClr val="FF0000"/>
                </a:solidFill>
                <a:latin typeface="Times New Roman" panose="02020603050405020304" pitchFamily="18" charset="0"/>
                <a:cs typeface="Times New Roman" panose="02020603050405020304" pitchFamily="18" charset="0"/>
              </a:rPr>
              <a:t> </a:t>
            </a:r>
            <a:r>
              <a:rPr lang="en-US" sz="2000" b="1" i="1" dirty="0" err="1">
                <a:solidFill>
                  <a:srgbClr val="FF0000"/>
                </a:solidFill>
                <a:latin typeface="Times New Roman" panose="02020603050405020304" pitchFamily="18" charset="0"/>
                <a:cs typeface="Times New Roman" panose="02020603050405020304" pitchFamily="18" charset="0"/>
              </a:rPr>
              <a:t>tập</a:t>
            </a:r>
            <a:r>
              <a:rPr lang="en-US" sz="2000" b="1" i="1" dirty="0">
                <a:solidFill>
                  <a:srgbClr val="FF0000"/>
                </a:solidFill>
                <a:latin typeface="Times New Roman" panose="02020603050405020304" pitchFamily="18" charset="0"/>
                <a:cs typeface="Times New Roman" panose="02020603050405020304" pitchFamily="18" charset="0"/>
              </a:rPr>
              <a:t> 7 SGK (T51).</a:t>
            </a:r>
          </a:p>
          <a:p>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Một</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hóm</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gồm</a:t>
            </a:r>
            <a:r>
              <a:rPr lang="en-US" sz="2000" b="1" dirty="0">
                <a:solidFill>
                  <a:srgbClr val="0070C0"/>
                </a:solidFill>
                <a:latin typeface="Times New Roman" panose="02020603050405020304" pitchFamily="18" charset="0"/>
                <a:cs typeface="Times New Roman" panose="02020603050405020304" pitchFamily="18" charset="0"/>
              </a:rPr>
              <a:t> 24 </a:t>
            </a:r>
            <a:r>
              <a:rPr lang="en-US" sz="2000" b="1" dirty="0" err="1">
                <a:solidFill>
                  <a:srgbClr val="0070C0"/>
                </a:solidFill>
                <a:latin typeface="Times New Roman" panose="02020603050405020304" pitchFamily="18" charset="0"/>
                <a:cs typeface="Times New Roman" panose="02020603050405020304" pitchFamily="18" charset="0"/>
              </a:rPr>
              <a:t>bạn</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ữ</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và</a:t>
            </a:r>
            <a:r>
              <a:rPr lang="en-US" sz="2000" b="1" dirty="0">
                <a:solidFill>
                  <a:srgbClr val="0070C0"/>
                </a:solidFill>
                <a:latin typeface="Times New Roman" panose="02020603050405020304" pitchFamily="18" charset="0"/>
                <a:cs typeface="Times New Roman" panose="02020603050405020304" pitchFamily="18" charset="0"/>
              </a:rPr>
              <a:t> 30 </a:t>
            </a:r>
            <a:r>
              <a:rPr lang="en-US" sz="2000" b="1" dirty="0" err="1">
                <a:solidFill>
                  <a:srgbClr val="0070C0"/>
                </a:solidFill>
                <a:latin typeface="Times New Roman" panose="02020603050405020304" pitchFamily="18" charset="0"/>
                <a:cs typeface="Times New Roman" panose="02020603050405020304" pitchFamily="18" charset="0"/>
              </a:rPr>
              <a:t>bạn</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am</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tham</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gia</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một</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trò</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ơi</a:t>
            </a:r>
            <a:r>
              <a:rPr lang="en-US" sz="2000" b="1" dirty="0">
                <a:solidFill>
                  <a:srgbClr val="0070C0"/>
                </a:solidFill>
                <a:latin typeface="Times New Roman" panose="02020603050405020304" pitchFamily="18" charset="0"/>
                <a:cs typeface="Times New Roman" panose="02020603050405020304" pitchFamily="18" charset="0"/>
              </a:rPr>
              <a:t>. Có </a:t>
            </a:r>
            <a:r>
              <a:rPr lang="en-US" sz="2000" b="1" dirty="0" err="1">
                <a:solidFill>
                  <a:srgbClr val="0070C0"/>
                </a:solidFill>
                <a:latin typeface="Times New Roman" panose="02020603050405020304" pitchFamily="18" charset="0"/>
                <a:cs typeface="Times New Roman" panose="02020603050405020304" pitchFamily="18" charset="0"/>
              </a:rPr>
              <a:t>thê</a:t>
            </a:r>
            <a:r>
              <a:rPr lang="en-US" sz="2000" b="1" dirty="0">
                <a:solidFill>
                  <a:srgbClr val="0070C0"/>
                </a:solidFill>
                <a:latin typeface="Times New Roman" panose="02020603050405020304" pitchFamily="18" charset="0"/>
                <a:cs typeface="Times New Roman" panose="02020603050405020304" pitchFamily="18" charset="0"/>
              </a:rPr>
              <a:t>̉ chia </a:t>
            </a:r>
            <a:r>
              <a:rPr lang="en-US" sz="2000" b="1" dirty="0" err="1">
                <a:solidFill>
                  <a:srgbClr val="0070C0"/>
                </a:solidFill>
                <a:latin typeface="Times New Roman" panose="02020603050405020304" pitchFamily="18" charset="0"/>
                <a:cs typeface="Times New Roman" panose="02020603050405020304" pitchFamily="18" charset="0"/>
              </a:rPr>
              <a:t>các</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bạn</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thành</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hiều</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hất</a:t>
            </a:r>
            <a:r>
              <a:rPr lang="en-US" sz="2000" b="1" dirty="0">
                <a:solidFill>
                  <a:srgbClr val="0070C0"/>
                </a:solidFill>
                <a:latin typeface="Times New Roman" panose="02020603050405020304" pitchFamily="18" charset="0"/>
                <a:cs typeface="Times New Roman" panose="02020603050405020304" pitchFamily="18" charset="0"/>
              </a:rPr>
              <a:t> bao </a:t>
            </a:r>
            <a:r>
              <a:rPr lang="en-US" sz="2000" b="1" dirty="0" err="1">
                <a:solidFill>
                  <a:srgbClr val="0070C0"/>
                </a:solidFill>
                <a:latin typeface="Times New Roman" panose="02020603050405020304" pitchFamily="18" charset="0"/>
                <a:cs typeface="Times New Roman" panose="02020603050405020304" pitchFamily="18" charset="0"/>
              </a:rPr>
              <a:t>nhiêu</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đội</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ơi</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sao</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o</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sô</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bạn</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am</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ũng</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như</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sô</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bạn</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được</a:t>
            </a:r>
            <a:r>
              <a:rPr lang="en-US" sz="2000" b="1" dirty="0">
                <a:solidFill>
                  <a:srgbClr val="0070C0"/>
                </a:solidFill>
                <a:latin typeface="Times New Roman" panose="02020603050405020304" pitchFamily="18" charset="0"/>
                <a:cs typeface="Times New Roman" panose="02020603050405020304" pitchFamily="18" charset="0"/>
              </a:rPr>
              <a:t> chia </a:t>
            </a:r>
            <a:r>
              <a:rPr lang="en-US" sz="2000" b="1" dirty="0" err="1">
                <a:solidFill>
                  <a:srgbClr val="0070C0"/>
                </a:solidFill>
                <a:latin typeface="Times New Roman" panose="02020603050405020304" pitchFamily="18" charset="0"/>
                <a:cs typeface="Times New Roman" panose="02020603050405020304" pitchFamily="18" charset="0"/>
              </a:rPr>
              <a:t>đều</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vào</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ác</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đội</a:t>
            </a:r>
            <a:r>
              <a:rPr lang="en-US" sz="2000" b="1" dirty="0">
                <a:solidFill>
                  <a:srgbClr val="0070C0"/>
                </a:solidFill>
                <a:latin typeface="Times New Roman" panose="02020603050405020304" pitchFamily="18" charset="0"/>
                <a:cs typeface="Times New Roman" panose="02020603050405020304" pitchFamily="18" charset="0"/>
              </a:rPr>
              <a:t>?</a:t>
            </a:r>
          </a:p>
          <a:p>
            <a:r>
              <a:rPr lang="en-US" sz="2000" b="1" dirty="0">
                <a:solidFill>
                  <a:srgbClr val="0070C0"/>
                </a:solidFill>
                <a:latin typeface="Arial" panose="020B0604020202020204" pitchFamily="34" charset="0"/>
                <a:cs typeface="Arial" panose="020B0604020202020204" pitchFamily="34" charset="0"/>
              </a:rPr>
              <a:t> </a:t>
            </a:r>
          </a:p>
        </p:txBody>
      </p:sp>
      <p:sp>
        <p:nvSpPr>
          <p:cNvPr id="16" name="TextBox 15">
            <a:extLst>
              <a:ext uri="{FF2B5EF4-FFF2-40B4-BE49-F238E27FC236}">
                <a16:creationId xmlns:a16="http://schemas.microsoft.com/office/drawing/2014/main" id="{C801102C-836E-40D8-A085-E3ED3088305F}"/>
              </a:ext>
            </a:extLst>
          </p:cNvPr>
          <p:cNvSpPr txBox="1"/>
          <p:nvPr/>
        </p:nvSpPr>
        <p:spPr>
          <a:xfrm>
            <a:off x="76200" y="4070206"/>
            <a:ext cx="8945329" cy="415498"/>
          </a:xfrm>
          <a:prstGeom prst="rect">
            <a:avLst/>
          </a:prstGeom>
          <a:noFill/>
        </p:spPr>
        <p:txBody>
          <a:bodyPr wrap="square">
            <a:spAutoFit/>
          </a:bodyPr>
          <a:lstStyle/>
          <a:p>
            <a:r>
              <a:rPr lang="en-US" sz="2100" b="1"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ơ</a:t>
            </a:r>
            <a:r>
              <a:rPr lang="en-US" sz="21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b="1"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rộng</a:t>
            </a:r>
            <a:r>
              <a:rPr lang="en-US" sz="21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2100" b="1" dirty="0">
                <a:solidFill>
                  <a:srgbClr val="FF0000"/>
                </a:solidFill>
                <a:latin typeface="Times New Roman" panose="02020603050405020304" pitchFamily="18" charset="0"/>
                <a:cs typeface="Times New Roman" panose="02020603050405020304" pitchFamily="18" charset="0"/>
              </a:rPr>
              <a:t> </a:t>
            </a:r>
            <a:r>
              <a:rPr lang="en-US" sz="2100" b="1" dirty="0">
                <a:solidFill>
                  <a:srgbClr val="0070C0"/>
                </a:solidFill>
                <a:latin typeface="Times New Roman" panose="02020603050405020304" pitchFamily="18" charset="0"/>
                <a:cs typeface="Times New Roman" panose="02020603050405020304" pitchFamily="18" charset="0"/>
              </a:rPr>
              <a:t>K</a:t>
            </a:r>
            <a:r>
              <a:rPr lang="vi-VN" sz="2100" b="1" dirty="0">
                <a:solidFill>
                  <a:srgbClr val="0070C0"/>
                </a:solidFill>
                <a:latin typeface="Times New Roman" panose="02020603050405020304" pitchFamily="18" charset="0"/>
                <a:cs typeface="Times New Roman" panose="02020603050405020304" pitchFamily="18" charset="0"/>
              </a:rPr>
              <a:t>hi đó mỗi đội có bao nhiêu bạn nam, bao nhiêu</a:t>
            </a:r>
            <a:r>
              <a:rPr lang="en-US" sz="2100" b="1" dirty="0">
                <a:solidFill>
                  <a:srgbClr val="0070C0"/>
                </a:solidFill>
                <a:latin typeface="Times New Roman" panose="02020603050405020304" pitchFamily="18" charset="0"/>
                <a:cs typeface="Times New Roman" panose="02020603050405020304" pitchFamily="18" charset="0"/>
              </a:rPr>
              <a:t> </a:t>
            </a:r>
            <a:r>
              <a:rPr lang="vi-VN" sz="2100" b="1" dirty="0">
                <a:solidFill>
                  <a:srgbClr val="0070C0"/>
                </a:solidFill>
                <a:latin typeface="Times New Roman" panose="02020603050405020304" pitchFamily="18" charset="0"/>
                <a:cs typeface="Times New Roman" panose="02020603050405020304" pitchFamily="18" charset="0"/>
              </a:rPr>
              <a:t>bạn nữ ?</a:t>
            </a:r>
            <a:endParaRPr lang="en-US" sz="2100" b="1" dirty="0">
              <a:solidFill>
                <a:srgbClr val="0070C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2C54F4DA-08D6-4305-91CA-6C5EA37E6A0E}"/>
              </a:ext>
            </a:extLst>
          </p:cNvPr>
          <p:cNvSpPr txBox="1"/>
          <p:nvPr/>
        </p:nvSpPr>
        <p:spPr>
          <a:xfrm>
            <a:off x="2424206" y="-35917"/>
            <a:ext cx="5119594" cy="461665"/>
          </a:xfrm>
          <a:prstGeom prst="rect">
            <a:avLst/>
          </a:prstGeom>
          <a:solidFill>
            <a:srgbClr val="FFD347"/>
          </a:solidFill>
          <a:ln>
            <a:solidFill>
              <a:schemeClr val="accent1"/>
            </a:solidFill>
          </a:ln>
        </p:spPr>
        <p:txBody>
          <a:bodyPr wrap="square">
            <a:spAutoFit/>
          </a:bodyPr>
          <a:lstStyle/>
          <a:p>
            <a:r>
              <a:rPr lang="vi-VN" sz="2400" b="1" dirty="0">
                <a:solidFill>
                  <a:srgbClr val="FF0000"/>
                </a:solidFill>
                <a:latin typeface="Times New Roman" panose="02020603050405020304" pitchFamily="18" charset="0"/>
                <a:cs typeface="Times New Roman" panose="02020603050405020304" pitchFamily="18" charset="0"/>
              </a:rPr>
              <a:t>Dạng </a:t>
            </a:r>
            <a:r>
              <a:rPr lang="en-US" sz="2400" b="1" dirty="0">
                <a:solidFill>
                  <a:srgbClr val="FF0000"/>
                </a:solidFill>
                <a:latin typeface="Times New Roman" panose="02020603050405020304" pitchFamily="18" charset="0"/>
                <a:cs typeface="Times New Roman" panose="02020603050405020304" pitchFamily="18" charset="0"/>
              </a:rPr>
              <a:t>3</a:t>
            </a:r>
            <a:r>
              <a:rPr lang="vi-VN" sz="2400" b="1" dirty="0">
                <a:solidFill>
                  <a:srgbClr val="FF0000"/>
                </a:solidFill>
                <a:latin typeface="Times New Roman" panose="02020603050405020304" pitchFamily="18" charset="0"/>
                <a:cs typeface="Times New Roman" panose="02020603050405020304" pitchFamily="18" charset="0"/>
              </a:rPr>
              <a:t> : Một số bài toán thực tiễn </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1BE2E862-9A56-4037-86BE-D0155EA084B0}"/>
              </a:ext>
            </a:extLst>
          </p:cNvPr>
          <p:cNvSpPr txBox="1"/>
          <p:nvPr/>
        </p:nvSpPr>
        <p:spPr>
          <a:xfrm>
            <a:off x="733189" y="1946740"/>
            <a:ext cx="8501627" cy="2181944"/>
          </a:xfrm>
          <a:prstGeom prst="rect">
            <a:avLst/>
          </a:prstGeom>
          <a:noFill/>
        </p:spPr>
        <p:txBody>
          <a:bodyPr wrap="square">
            <a:spAutoFit/>
          </a:bodyPr>
          <a:lstStyle/>
          <a:p>
            <a:pPr algn="just">
              <a:lnSpc>
                <a:spcPct val="115000"/>
              </a:lnSpc>
            </a:pPr>
            <a:r>
              <a:rPr lang="en-US" sz="2400" b="1" i="1" dirty="0" err="1">
                <a:latin typeface="Times New Roman" panose="02020603050405020304" pitchFamily="18" charset="0"/>
                <a:ea typeface="Times New Roman" panose="02020603050405020304" pitchFamily="18" charset="0"/>
                <a:cs typeface="Times New Roman" panose="02020603050405020304" pitchFamily="18" charset="0"/>
              </a:rPr>
              <a:t>Giải</a:t>
            </a:r>
            <a:r>
              <a:rPr lang="en-US" sz="2400" b="1" i="1" dirty="0">
                <a:latin typeface="Times New Roman" panose="02020603050405020304" pitchFamily="18" charset="0"/>
                <a:ea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ố đội chơi nhiều nhất là ước chung lớn nhất của 24 và 30</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 có: 24 = 2</a:t>
            </a:r>
            <a:r>
              <a:rPr lang="vi-VN" sz="2400" b="1" baseline="30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3</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3;</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30 = 2.3.5</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ƯCLN(24, 30) = 2.3</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6</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r>
              <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ậy có thể chia các bạn thành nhiều nhất là 6 đội chơi.</a:t>
            </a:r>
            <a:endParaRPr lang="en-US" sz="24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29681298-27D6-4B0C-97F0-2CD0BE64B806}"/>
              </a:ext>
            </a:extLst>
          </p:cNvPr>
          <p:cNvSpPr txBox="1"/>
          <p:nvPr/>
        </p:nvSpPr>
        <p:spPr>
          <a:xfrm>
            <a:off x="327419" y="4389646"/>
            <a:ext cx="6459637" cy="738664"/>
          </a:xfrm>
          <a:prstGeom prst="rect">
            <a:avLst/>
          </a:prstGeom>
          <a:noFill/>
        </p:spPr>
        <p:txBody>
          <a:bodyPr wrap="square">
            <a:spAutoFit/>
          </a:bodyPr>
          <a:lstStyle/>
          <a:p>
            <a:r>
              <a:rPr lang="en-US" sz="2100" dirty="0">
                <a:latin typeface="Arial" panose="020B0604020202020204" pitchFamily="34" charset="0"/>
                <a:cs typeface="Arial" panose="020B0604020202020204" pitchFamily="34" charset="0"/>
              </a:rPr>
              <a:t>              </a:t>
            </a:r>
            <a:r>
              <a:rPr lang="vi-VN" sz="2100" b="1" dirty="0">
                <a:solidFill>
                  <a:srgbClr val="0070C0"/>
                </a:solidFill>
                <a:latin typeface="Times New Roman" panose="02020603050405020304" pitchFamily="18" charset="0"/>
                <a:cs typeface="Times New Roman" panose="02020603050405020304" pitchFamily="18" charset="0"/>
              </a:rPr>
              <a:t>Khi đó, mỗi đội có 24 : 6 = 4 (bạn nữ) </a:t>
            </a:r>
            <a:endParaRPr lang="en-US" sz="2100" b="1" dirty="0">
              <a:solidFill>
                <a:srgbClr val="0070C0"/>
              </a:solidFill>
              <a:latin typeface="Times New Roman" panose="02020603050405020304" pitchFamily="18" charset="0"/>
              <a:cs typeface="Times New Roman" panose="02020603050405020304" pitchFamily="18" charset="0"/>
            </a:endParaRPr>
          </a:p>
          <a:p>
            <a:r>
              <a:rPr lang="en-US" sz="2100" b="1" dirty="0">
                <a:solidFill>
                  <a:srgbClr val="0070C0"/>
                </a:solidFill>
                <a:latin typeface="Times New Roman" panose="02020603050405020304" pitchFamily="18" charset="0"/>
                <a:cs typeface="Times New Roman" panose="02020603050405020304" pitchFamily="18" charset="0"/>
              </a:rPr>
              <a:t>                                         </a:t>
            </a:r>
            <a:r>
              <a:rPr lang="vi-VN" sz="2100" b="1" dirty="0">
                <a:solidFill>
                  <a:srgbClr val="0070C0"/>
                </a:solidFill>
                <a:latin typeface="Times New Roman" panose="02020603050405020304" pitchFamily="18" charset="0"/>
                <a:cs typeface="Times New Roman" panose="02020603050405020304" pitchFamily="18" charset="0"/>
              </a:rPr>
              <a:t>và 30 : 6 = 5 (bạn nam).</a:t>
            </a:r>
            <a:endParaRPr lang="en-US" sz="21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46978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6" grpId="0"/>
      <p:bldP spid="14" grpId="0" animBg="1"/>
      <p:bldP spid="12"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06" y="108407"/>
            <a:ext cx="1890963" cy="155815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3EB32F49-3D44-4F28-BF72-F7004207C04D}"/>
              </a:ext>
            </a:extLst>
          </p:cNvPr>
          <p:cNvSpPr txBox="1"/>
          <p:nvPr/>
        </p:nvSpPr>
        <p:spPr>
          <a:xfrm>
            <a:off x="228600" y="1666561"/>
            <a:ext cx="8781392" cy="3447098"/>
          </a:xfrm>
          <a:prstGeom prst="rect">
            <a:avLst/>
          </a:prstGeom>
          <a:noFill/>
        </p:spPr>
        <p:txBody>
          <a:bodyPr wrap="square" lIns="0" tIns="0" rIns="0" bIns="0" rtlCol="0">
            <a:spAutoFit/>
          </a:bodyPr>
          <a:lstStyle/>
          <a:p>
            <a:r>
              <a:rPr lang="en-US" sz="2800" b="1" i="1" dirty="0" err="1">
                <a:solidFill>
                  <a:srgbClr val="C00000"/>
                </a:solidFill>
                <a:latin typeface="Times New Roman" panose="02020603050405020304" pitchFamily="18" charset="0"/>
                <a:cs typeface="Times New Roman" panose="02020603050405020304" pitchFamily="18" charset="0"/>
              </a:rPr>
              <a:t>Bài</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tập</a:t>
            </a:r>
            <a:r>
              <a:rPr lang="en-US" sz="2800" b="1" i="1" dirty="0">
                <a:solidFill>
                  <a:srgbClr val="C00000"/>
                </a:solidFill>
                <a:latin typeface="Times New Roman" panose="02020603050405020304" pitchFamily="18" charset="0"/>
                <a:cs typeface="Times New Roman" panose="02020603050405020304" pitchFamily="18" charset="0"/>
              </a:rPr>
              <a:t> 8 SGK (T51).</a:t>
            </a:r>
          </a:p>
          <a:p>
            <a:r>
              <a:rPr lang="en-US" sz="2800" b="1" dirty="0">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ộ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ất</a:t>
            </a:r>
            <a:r>
              <a:rPr lang="en-US" sz="2800" b="1" dirty="0">
                <a:solidFill>
                  <a:srgbClr val="0070C0"/>
                </a:solidFill>
                <a:latin typeface="Times New Roman" panose="02020603050405020304" pitchFamily="18" charset="0"/>
                <a:cs typeface="Times New Roman" panose="02020603050405020304" pitchFamily="18" charset="0"/>
              </a:rPr>
              <a:t> có </a:t>
            </a:r>
            <a:r>
              <a:rPr lang="en-US" sz="2800" b="1" dirty="0" err="1">
                <a:solidFill>
                  <a:srgbClr val="0070C0"/>
                </a:solidFill>
                <a:latin typeface="Times New Roman" panose="02020603050405020304" pitchFamily="18" charset="0"/>
                <a:cs typeface="Times New Roman" panose="02020603050405020304" pitchFamily="18" charset="0"/>
              </a:rPr>
              <a:t>dạ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ì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hữ</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ậ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ớ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dài</a:t>
            </a:r>
            <a:r>
              <a:rPr lang="en-US" sz="2800" b="1" dirty="0">
                <a:solidFill>
                  <a:srgbClr val="0070C0"/>
                </a:solidFill>
                <a:latin typeface="Times New Roman" panose="02020603050405020304" pitchFamily="18" charset="0"/>
                <a:cs typeface="Times New Roman" panose="02020603050405020304" pitchFamily="18" charset="0"/>
              </a:rPr>
              <a:t> </a:t>
            </a:r>
          </a:p>
          <a:p>
            <a:r>
              <a:rPr lang="en-US" sz="2800" b="1" dirty="0">
                <a:solidFill>
                  <a:srgbClr val="0070C0"/>
                </a:solidFill>
                <a:latin typeface="Times New Roman" panose="02020603050405020304" pitchFamily="18" charset="0"/>
                <a:cs typeface="Times New Roman" panose="02020603050405020304" pitchFamily="18" charset="0"/>
              </a:rPr>
              <a:t>48 m, </a:t>
            </a:r>
            <a:r>
              <a:rPr lang="en-US" sz="2800" b="1" dirty="0" err="1">
                <a:solidFill>
                  <a:srgbClr val="0070C0"/>
                </a:solidFill>
                <a:latin typeface="Times New Roman" panose="02020603050405020304" pitchFamily="18" charset="0"/>
                <a:cs typeface="Times New Roman" panose="02020603050405020304" pitchFamily="18" charset="0"/>
              </a:rPr>
              <a:t>c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rộng</a:t>
            </a:r>
            <a:r>
              <a:rPr lang="en-US" sz="2800" b="1" dirty="0">
                <a:solidFill>
                  <a:srgbClr val="0070C0"/>
                </a:solidFill>
                <a:latin typeface="Times New Roman" panose="02020603050405020304" pitchFamily="18" charset="0"/>
                <a:cs typeface="Times New Roman" panose="02020603050405020304" pitchFamily="18" charset="0"/>
              </a:rPr>
              <a:t> 42 m. </a:t>
            </a:r>
            <a:r>
              <a:rPr lang="en-US" sz="2800" b="1" dirty="0" err="1">
                <a:solidFill>
                  <a:srgbClr val="0070C0"/>
                </a:solidFill>
                <a:latin typeface="Times New Roman" panose="02020603050405020304" pitchFamily="18" charset="0"/>
                <a:cs typeface="Times New Roman" panose="02020603050405020304" pitchFamily="18" charset="0"/>
              </a:rPr>
              <a:t>Người</a:t>
            </a:r>
            <a:r>
              <a:rPr lang="en-US" sz="2800" b="1" dirty="0">
                <a:solidFill>
                  <a:srgbClr val="0070C0"/>
                </a:solidFill>
                <a:latin typeface="Times New Roman" panose="02020603050405020304" pitchFamily="18" charset="0"/>
                <a:cs typeface="Times New Roman" panose="02020603050405020304" pitchFamily="18" charset="0"/>
              </a:rPr>
              <a:t> ta </a:t>
            </a:r>
            <a:r>
              <a:rPr lang="en-US" sz="2800" b="1" dirty="0" err="1">
                <a:solidFill>
                  <a:srgbClr val="0070C0"/>
                </a:solidFill>
                <a:latin typeface="Times New Roman" panose="02020603050405020304" pitchFamily="18" charset="0"/>
                <a:cs typeface="Times New Roman" panose="02020603050405020304" pitchFamily="18" charset="0"/>
              </a:rPr>
              <a:t>muốn</a:t>
            </a:r>
            <a:r>
              <a:rPr lang="en-US" sz="2800" b="1" dirty="0">
                <a:solidFill>
                  <a:srgbClr val="0070C0"/>
                </a:solidFill>
                <a:latin typeface="Times New Roman" panose="02020603050405020304" pitchFamily="18" charset="0"/>
                <a:cs typeface="Times New Roman" panose="02020603050405020304" pitchFamily="18" charset="0"/>
              </a:rPr>
              <a:t> chia </a:t>
            </a:r>
            <a:r>
              <a:rPr lang="en-US" sz="2800" b="1" dirty="0" err="1">
                <a:solidFill>
                  <a:srgbClr val="0070C0"/>
                </a:solidFill>
                <a:latin typeface="Times New Roman" panose="02020603050405020304" pitchFamily="18" charset="0"/>
                <a:cs typeface="Times New Roman" panose="02020603050405020304" pitchFamily="18" charset="0"/>
              </a:rPr>
              <a:t>kh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ấ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ấ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ữ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ì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u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bằ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a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ớ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ô</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dà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e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ơn</a:t>
            </a:r>
            <a:r>
              <a:rPr lang="en-US" sz="2800" b="1" dirty="0">
                <a:solidFill>
                  <a:srgbClr val="0070C0"/>
                </a:solidFill>
                <a:latin typeface="Times New Roman" panose="02020603050405020304" pitchFamily="18" charset="0"/>
                <a:cs typeface="Times New Roman" panose="02020603050405020304" pitchFamily="18" charset="0"/>
              </a:rPr>
              <a:t> vị </a:t>
            </a:r>
            <a:r>
              <a:rPr lang="en-US" sz="2800" b="1" dirty="0" err="1">
                <a:solidFill>
                  <a:srgbClr val="0070C0"/>
                </a:solidFill>
                <a:latin typeface="Times New Roman" panose="02020603050405020304" pitchFamily="18" charset="0"/>
                <a:cs typeface="Times New Roman" panose="02020603050405020304" pitchFamily="18" charset="0"/>
              </a:rPr>
              <a:t>mét</a:t>
            </a:r>
            <a:r>
              <a:rPr lang="en-US" sz="2800" b="1" dirty="0">
                <a:solidFill>
                  <a:srgbClr val="0070C0"/>
                </a:solidFill>
                <a:latin typeface="Times New Roman" panose="02020603050405020304" pitchFamily="18" charset="0"/>
                <a:cs typeface="Times New Roman" panose="02020603050405020304" pitchFamily="18" charset="0"/>
              </a:rPr>
              <a:t> là </a:t>
            </a:r>
            <a:r>
              <a:rPr lang="en-US" sz="2800" b="1" dirty="0" err="1">
                <a:solidFill>
                  <a:srgbClr val="0070C0"/>
                </a:solidFill>
                <a:latin typeface="Times New Roman" panose="02020603050405020304" pitchFamily="18" charset="0"/>
                <a:cs typeface="Times New Roman" panose="02020603050405020304" pitchFamily="18" charset="0"/>
              </a:rPr>
              <a:t>sô</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ư</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i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ê</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r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loạ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rau</a:t>
            </a:r>
            <a:r>
              <a:rPr lang="en-US" sz="2800" b="1" dirty="0">
                <a:solidFill>
                  <a:srgbClr val="0070C0"/>
                </a:solidFill>
                <a:latin typeface="Times New Roman" panose="02020603050405020304" pitchFamily="18" charset="0"/>
                <a:cs typeface="Times New Roman" panose="02020603050405020304" pitchFamily="18" charset="0"/>
              </a:rPr>
              <a:t>. Có </a:t>
            </a:r>
            <a:r>
              <a:rPr lang="en-US" sz="2800" b="1" dirty="0" err="1">
                <a:solidFill>
                  <a:srgbClr val="0070C0"/>
                </a:solidFill>
                <a:latin typeface="Times New Roman" panose="02020603050405020304" pitchFamily="18" charset="0"/>
                <a:cs typeface="Times New Roman" panose="02020603050405020304" pitchFamily="18" charset="0"/>
              </a:rPr>
              <a:t>thê</a:t>
            </a:r>
            <a:r>
              <a:rPr lang="en-US" sz="2800" b="1" dirty="0">
                <a:solidFill>
                  <a:srgbClr val="0070C0"/>
                </a:solidFill>
                <a:latin typeface="Times New Roman" panose="02020603050405020304" pitchFamily="18" charset="0"/>
                <a:cs typeface="Times New Roman" panose="02020603050405020304" pitchFamily="18" charset="0"/>
              </a:rPr>
              <a:t>̉ chia </a:t>
            </a:r>
            <a:r>
              <a:rPr lang="en-US" sz="2800" b="1" dirty="0" err="1">
                <a:solidFill>
                  <a:srgbClr val="0070C0"/>
                </a:solidFill>
                <a:latin typeface="Times New Roman" panose="02020603050405020304" pitchFamily="18" charset="0"/>
                <a:cs typeface="Times New Roman" panose="02020603050405020304" pitchFamily="18" charset="0"/>
              </a:rPr>
              <a:t>đư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bằng</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c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ớ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ch</a:t>
            </a:r>
            <a:r>
              <a:rPr lang="en-US" sz="2800" b="1" dirty="0">
                <a:solidFill>
                  <a:srgbClr val="0070C0"/>
                </a:solidFill>
                <a:latin typeface="Times New Roman" panose="02020603050405020304" pitchFamily="18" charset="0"/>
                <a:cs typeface="Times New Roman" panose="02020603050405020304" pitchFamily="18" charset="0"/>
              </a:rPr>
              <a:t> chia </a:t>
            </a:r>
            <a:r>
              <a:rPr lang="en-US" sz="2800" b="1" dirty="0" err="1">
                <a:solidFill>
                  <a:srgbClr val="0070C0"/>
                </a:solidFill>
                <a:latin typeface="Times New Roman" panose="02020603050405020304" pitchFamily="18" charset="0"/>
                <a:cs typeface="Times New Roman" panose="02020603050405020304" pitchFamily="18" charset="0"/>
              </a:rPr>
              <a:t>nà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i</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ủa</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mả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ấ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ì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uông</a:t>
            </a:r>
            <a:r>
              <a:rPr lang="en-US" sz="2800" b="1" dirty="0">
                <a:solidFill>
                  <a:srgbClr val="0070C0"/>
                </a:solidFill>
                <a:latin typeface="Times New Roman" panose="02020603050405020304" pitchFamily="18" charset="0"/>
                <a:cs typeface="Times New Roman" panose="02020603050405020304" pitchFamily="18" charset="0"/>
              </a:rPr>
              <a:t> là </a:t>
            </a:r>
            <a:r>
              <a:rPr lang="en-US" sz="2800" b="1" dirty="0" err="1">
                <a:solidFill>
                  <a:srgbClr val="0070C0"/>
                </a:solidFill>
                <a:latin typeface="Times New Roman" panose="02020603050405020304" pitchFamily="18" charset="0"/>
                <a:cs typeface="Times New Roman" panose="02020603050405020304" pitchFamily="18" charset="0"/>
              </a:rPr>
              <a:t>lớ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hất</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và</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bằng</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29343201"/>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84407" y="74705"/>
            <a:ext cx="8957414" cy="4994090"/>
          </a:xfrm>
          <a:custGeom>
            <a:avLst/>
            <a:gdLst>
              <a:gd name="connsiteX0" fmla="*/ 0 w 8957414"/>
              <a:gd name="connsiteY0" fmla="*/ 0 h 4994090"/>
              <a:gd name="connsiteX1" fmla="*/ 8957414 w 8957414"/>
              <a:gd name="connsiteY1" fmla="*/ 0 h 4994090"/>
              <a:gd name="connsiteX2" fmla="*/ 8957414 w 8957414"/>
              <a:gd name="connsiteY2" fmla="*/ 4994090 h 4994090"/>
              <a:gd name="connsiteX3" fmla="*/ 0 w 8957414"/>
              <a:gd name="connsiteY3" fmla="*/ 4994090 h 4994090"/>
              <a:gd name="connsiteX4" fmla="*/ 0 w 8957414"/>
              <a:gd name="connsiteY4" fmla="*/ 0 h 49940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957414" h="4994090" extrusionOk="0">
                <a:moveTo>
                  <a:pt x="0" y="0"/>
                </a:moveTo>
                <a:cubicBezTo>
                  <a:pt x="1623205" y="118645"/>
                  <a:pt x="7165655" y="116012"/>
                  <a:pt x="8957414" y="0"/>
                </a:cubicBezTo>
                <a:cubicBezTo>
                  <a:pt x="8824532" y="527521"/>
                  <a:pt x="9042365" y="3146114"/>
                  <a:pt x="8957414" y="4994090"/>
                </a:cubicBezTo>
                <a:cubicBezTo>
                  <a:pt x="5379218" y="5128690"/>
                  <a:pt x="2587656" y="4836894"/>
                  <a:pt x="0" y="4994090"/>
                </a:cubicBezTo>
                <a:cubicBezTo>
                  <a:pt x="-20187" y="3115046"/>
                  <a:pt x="-152480" y="1905914"/>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endParaRPr lang="en-US" sz="1350" kern="1200">
              <a:solidFill>
                <a:prstClr val="white"/>
              </a:solidFill>
              <a:latin typeface="Calibri" panose="020F0502020204030204"/>
            </a:endParaRPr>
          </a:p>
        </p:txBody>
      </p:sp>
      <p:sp>
        <p:nvSpPr>
          <p:cNvPr id="2" name="!!4">
            <a:extLst>
              <a:ext uri="{FF2B5EF4-FFF2-40B4-BE49-F238E27FC236}">
                <a16:creationId xmlns:a16="http://schemas.microsoft.com/office/drawing/2014/main" id="{58E6D429-DC53-47C4-8036-1E9D12B8E28B}"/>
              </a:ext>
            </a:extLst>
          </p:cNvPr>
          <p:cNvSpPr/>
          <p:nvPr/>
        </p:nvSpPr>
        <p:spPr>
          <a:xfrm>
            <a:off x="4753850" y="74706"/>
            <a:ext cx="4287971" cy="37029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100" b="1" kern="1200" dirty="0">
                <a:solidFill>
                  <a:prstClr val="white"/>
                </a:solidFill>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70760" y="-30730"/>
            <a:ext cx="7026199" cy="2492990"/>
          </a:xfrm>
          <a:prstGeom prst="rect">
            <a:avLst/>
          </a:prstGeom>
          <a:noFill/>
        </p:spPr>
        <p:txBody>
          <a:bodyPr wrap="square">
            <a:spAutoFit/>
          </a:bodyPr>
          <a:lstStyle/>
          <a:p>
            <a:pPr algn="just" defTabSz="685800">
              <a:buClrTx/>
              <a:defRPr/>
            </a:pPr>
            <a:endParaRPr lang="en-US" sz="2400" b="1" kern="1200" dirty="0">
              <a:solidFill>
                <a:srgbClr val="0070C0"/>
              </a:solidFill>
              <a:latin typeface="Arial" panose="020B0604020202020204" pitchFamily="34" charset="0"/>
              <a:cs typeface="Arial" panose="020B0604020202020204" pitchFamily="34" charset="0"/>
            </a:endParaRP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Cho </a:t>
            </a:r>
            <a:r>
              <a:rPr lang="en-US" sz="2400" b="1" kern="1200" dirty="0" err="1">
                <a:solidFill>
                  <a:srgbClr val="0070C0"/>
                </a:solidFill>
                <a:latin typeface="Times New Roman" panose="02020603050405020304" pitchFamily="18" charset="0"/>
                <a:cs typeface="Times New Roman" panose="02020603050405020304" pitchFamily="18" charset="0"/>
              </a:rPr>
              <a:t>bài</a:t>
            </a: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err="1">
                <a:solidFill>
                  <a:srgbClr val="0070C0"/>
                </a:solidFill>
                <a:latin typeface="Times New Roman" panose="02020603050405020304" pitchFamily="18" charset="0"/>
                <a:cs typeface="Times New Roman" panose="02020603050405020304" pitchFamily="18" charset="0"/>
              </a:rPr>
              <a:t>toán</a:t>
            </a: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err="1">
                <a:solidFill>
                  <a:srgbClr val="0070C0"/>
                </a:solidFill>
                <a:latin typeface="Times New Roman" panose="02020603050405020304" pitchFamily="18" charset="0"/>
                <a:cs typeface="Times New Roman" panose="02020603050405020304" pitchFamily="18" charset="0"/>
              </a:rPr>
              <a:t>sau</a:t>
            </a:r>
            <a:r>
              <a:rPr lang="en-US" sz="2400" b="1" kern="1200" dirty="0">
                <a:solidFill>
                  <a:srgbClr val="0070C0"/>
                </a:solidFill>
                <a:latin typeface="Times New Roman" panose="02020603050405020304" pitchFamily="18" charset="0"/>
                <a:cs typeface="Times New Roman" panose="02020603050405020304" pitchFamily="18" charset="0"/>
              </a:rPr>
              <a:t>.</a:t>
            </a:r>
          </a:p>
          <a:p>
            <a:pPr algn="just" defTabSz="685800">
              <a:buClrTx/>
              <a:defRPr/>
            </a:pPr>
            <a:endParaRPr lang="en-US" sz="1200" b="1" kern="1200" dirty="0">
              <a:solidFill>
                <a:srgbClr val="0070C0"/>
              </a:solidFill>
              <a:latin typeface="Times New Roman" panose="02020603050405020304" pitchFamily="18" charset="0"/>
              <a:cs typeface="Times New Roman" panose="02020603050405020304" pitchFamily="18" charset="0"/>
            </a:endParaRPr>
          </a:p>
          <a:p>
            <a:pPr algn="just" defTabSz="685800">
              <a:buClrTx/>
              <a:defRPr/>
            </a:pPr>
            <a:r>
              <a:rPr lang="en-US" sz="2400" b="1" kern="1200" dirty="0">
                <a:solidFill>
                  <a:srgbClr val="0070C0"/>
                </a:solidFill>
                <a:latin typeface="Times New Roman" panose="02020603050405020304" pitchFamily="18" charset="0"/>
                <a:cs typeface="Times New Roman" panose="02020603050405020304" pitchFamily="18" charset="0"/>
              </a:rPr>
              <a:t>	</a:t>
            </a:r>
            <a:r>
              <a:rPr lang="en-US" sz="2400" b="1" kern="1200" dirty="0">
                <a:solidFill>
                  <a:srgbClr val="C00000"/>
                </a:solidFill>
                <a:latin typeface="Times New Roman" panose="02020603050405020304" pitchFamily="18" charset="0"/>
                <a:cs typeface="Times New Roman" panose="02020603050405020304" pitchFamily="18" charset="0"/>
              </a:rPr>
              <a:t>Mai </a:t>
            </a:r>
            <a:r>
              <a:rPr lang="en-US" sz="2400" b="1" kern="1200" dirty="0" err="1">
                <a:solidFill>
                  <a:srgbClr val="C00000"/>
                </a:solidFill>
                <a:latin typeface="Times New Roman" panose="02020603050405020304" pitchFamily="18" charset="0"/>
                <a:cs typeface="Times New Roman" panose="02020603050405020304" pitchFamily="18" charset="0"/>
              </a:rPr>
              <a:t>và</a:t>
            </a:r>
            <a:r>
              <a:rPr lang="en-US" sz="2400" b="1" kern="1200" dirty="0">
                <a:solidFill>
                  <a:srgbClr val="C00000"/>
                </a:solidFill>
                <a:latin typeface="Times New Roman" panose="02020603050405020304" pitchFamily="18" charset="0"/>
                <a:cs typeface="Times New Roman" panose="02020603050405020304" pitchFamily="18" charset="0"/>
              </a:rPr>
              <a:t> Lan </a:t>
            </a:r>
            <a:r>
              <a:rPr lang="en-US" sz="2400" b="1" kern="1200" dirty="0" err="1">
                <a:solidFill>
                  <a:srgbClr val="C00000"/>
                </a:solidFill>
                <a:latin typeface="Times New Roman" panose="02020603050405020304" pitchFamily="18" charset="0"/>
                <a:cs typeface="Times New Roman" panose="02020603050405020304" pitchFamily="18" charset="0"/>
              </a:rPr>
              <a:t>mỗ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ngườ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cho</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ình</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ộ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chì </a:t>
            </a:r>
            <a:r>
              <a:rPr lang="en-US" sz="2400" b="1" kern="1200" dirty="0" err="1">
                <a:solidFill>
                  <a:srgbClr val="C00000"/>
                </a:solidFill>
                <a:latin typeface="Times New Roman" panose="02020603050405020304" pitchFamily="18" charset="0"/>
                <a:cs typeface="Times New Roman" panose="02020603050405020304" pitchFamily="18" charset="0"/>
              </a:rPr>
              <a:t>màu</a:t>
            </a:r>
            <a:r>
              <a:rPr lang="en-US" sz="2400" b="1" kern="1200" dirty="0">
                <a:solidFill>
                  <a:srgbClr val="C00000"/>
                </a:solidFill>
                <a:latin typeface="Times New Roman" panose="02020603050405020304" pitchFamily="18" charset="0"/>
                <a:cs typeface="Times New Roman" panose="02020603050405020304" pitchFamily="18" charset="0"/>
              </a:rPr>
              <a:t>. Mai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28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Lan </a:t>
            </a:r>
            <a:r>
              <a:rPr lang="en-US" sz="2400" b="1" kern="1200" dirty="0" err="1">
                <a:solidFill>
                  <a:srgbClr val="C00000"/>
                </a:solidFill>
                <a:latin typeface="Times New Roman" panose="02020603050405020304" pitchFamily="18" charset="0"/>
                <a:cs typeface="Times New Roman" panose="02020603050405020304" pitchFamily="18" charset="0"/>
              </a:rPr>
              <a:t>mua</a:t>
            </a:r>
            <a:r>
              <a:rPr lang="en-US" sz="2400" b="1" kern="1200" dirty="0">
                <a:solidFill>
                  <a:srgbClr val="C00000"/>
                </a:solidFill>
                <a:latin typeface="Times New Roman" panose="02020603050405020304" pitchFamily="18" charset="0"/>
                <a:cs typeface="Times New Roman" panose="02020603050405020304" pitchFamily="18" charset="0"/>
              </a:rPr>
              <a:t> 36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ro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các</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đều</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ằ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nhau</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và</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sô</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bút</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trong</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mỗi</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ộp</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lớn</a:t>
            </a:r>
            <a:r>
              <a:rPr lang="en-US" sz="2400" b="1" kern="1200" dirty="0">
                <a:solidFill>
                  <a:srgbClr val="C00000"/>
                </a:solidFill>
                <a:latin typeface="Times New Roman" panose="02020603050405020304" pitchFamily="18" charset="0"/>
                <a:cs typeface="Times New Roman" panose="02020603050405020304" pitchFamily="18" charset="0"/>
              </a:rPr>
              <a:t> </a:t>
            </a:r>
            <a:r>
              <a:rPr lang="en-US" sz="2400" b="1" kern="1200" dirty="0" err="1">
                <a:solidFill>
                  <a:srgbClr val="C00000"/>
                </a:solidFill>
                <a:latin typeface="Times New Roman" panose="02020603050405020304" pitchFamily="18" charset="0"/>
                <a:cs typeface="Times New Roman" panose="02020603050405020304" pitchFamily="18" charset="0"/>
              </a:rPr>
              <a:t>hơn</a:t>
            </a:r>
            <a:r>
              <a:rPr lang="en-US" sz="2400" b="1" kern="1200" dirty="0">
                <a:solidFill>
                  <a:srgbClr val="C00000"/>
                </a:solidFill>
                <a:latin typeface="Times New Roman" panose="02020603050405020304" pitchFamily="18" charset="0"/>
                <a:cs typeface="Times New Roman" panose="02020603050405020304" pitchFamily="18" charset="0"/>
              </a:rPr>
              <a:t> 2.</a:t>
            </a:r>
            <a:endParaRPr lang="en-US" sz="2400" i="1" kern="1200" dirty="0">
              <a:solidFill>
                <a:srgbClr val="C00000"/>
              </a:solidFill>
              <a:latin typeface="Times New Roman" panose="02020603050405020304" pitchFamily="18" charset="0"/>
              <a:cs typeface="Times New Roman" panose="02020603050405020304" pitchFamily="18" charset="0"/>
            </a:endParaRPr>
          </a:p>
        </p:txBody>
      </p:sp>
      <p:pic>
        <p:nvPicPr>
          <p:cNvPr id="2050" name="Picture 2" descr="Icon Sewing Machine Pink Clipart - Full Size Clipart (#2306084) - PinClipart">
            <a:extLst>
              <a:ext uri="{FF2B5EF4-FFF2-40B4-BE49-F238E27FC236}">
                <a16:creationId xmlns:a16="http://schemas.microsoft.com/office/drawing/2014/main" id="{67AEA28B-2EF1-4E84-8AEB-B7A74475CDA2}"/>
              </a:ext>
            </a:extLst>
          </p:cNvPr>
          <p:cNvPicPr>
            <a:picLocks noChangeAspect="1" noChangeArrowheads="1"/>
          </p:cNvPicPr>
          <p:nvPr/>
        </p:nvPicPr>
        <p:blipFill>
          <a:blip r:embed="rId3">
            <a:duotone>
              <a:schemeClr val="accent5">
                <a:shade val="45000"/>
                <a:satMod val="135000"/>
              </a:schemeClr>
              <a:prstClr val="white"/>
            </a:duotone>
            <a:extLst>
              <a:ext uri="{BEBA8EAE-BF5A-486C-A8C5-ECC9F3942E4B}">
                <a14:imgProps xmlns:a14="http://schemas.microsoft.com/office/drawing/2010/main">
                  <a14:imgLayer r:embed="rId4">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7438338" y="725118"/>
            <a:ext cx="1503204" cy="13011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2902358"/>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sld>
</file>

<file path=ppt/theme/theme1.xml><?xml version="1.0" encoding="utf-8"?>
<a:theme xmlns:a="http://schemas.openxmlformats.org/drawingml/2006/main" name="Digital Resources For Teachers by Slidesgo">
  <a:themeElements>
    <a:clrScheme name="Simple Light">
      <a:dk1>
        <a:srgbClr val="674EA7"/>
      </a:dk1>
      <a:lt1>
        <a:srgbClr val="E9FCE3"/>
      </a:lt1>
      <a:dk2>
        <a:srgbClr val="351C75"/>
      </a:dk2>
      <a:lt2>
        <a:srgbClr val="F9FFF7"/>
      </a:lt2>
      <a:accent1>
        <a:srgbClr val="E3F2DE"/>
      </a:accent1>
      <a:accent2>
        <a:srgbClr val="FFFFFF"/>
      </a:accent2>
      <a:accent3>
        <a:srgbClr val="674EA7"/>
      </a:accent3>
      <a:accent4>
        <a:srgbClr val="CCE1D8"/>
      </a:accent4>
      <a:accent5>
        <a:srgbClr val="351C75"/>
      </a:accent5>
      <a:accent6>
        <a:srgbClr val="F9FFF7"/>
      </a:accent6>
      <a:hlink>
        <a:srgbClr val="351C7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237</Words>
  <Application>Microsoft Office PowerPoint</Application>
  <PresentationFormat>On-screen Show (16:9)</PresentationFormat>
  <Paragraphs>90</Paragraphs>
  <Slides>14</Slides>
  <Notes>8</Notes>
  <HiddenSlides>0</HiddenSlides>
  <MMClips>14</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14</vt:i4>
      </vt:variant>
    </vt:vector>
  </HeadingPairs>
  <TitlesOfParts>
    <vt:vector size="30" baseType="lpstr">
      <vt:lpstr>Arial</vt:lpstr>
      <vt:lpstr>Calibri</vt:lpstr>
      <vt:lpstr>Calibri Light</vt:lpstr>
      <vt:lpstr>Cambria Math</vt:lpstr>
      <vt:lpstr>Chelsea Market</vt:lpstr>
      <vt:lpstr>Merriweather Sans</vt:lpstr>
      <vt:lpstr>Paytone One</vt:lpstr>
      <vt:lpstr>Roboto Condensed Light</vt:lpstr>
      <vt:lpstr>Tahoma</vt:lpstr>
      <vt:lpstr>Times New Roman</vt:lpstr>
      <vt:lpstr>Wingdings</vt:lpstr>
      <vt:lpstr>Digital Resources For Teachers by Slidesgo</vt:lpstr>
      <vt:lpstr>Office Theme</vt:lpstr>
      <vt:lpstr>1_Office Theme</vt:lpstr>
      <vt:lpstr>2_Office Theme</vt:lpstr>
      <vt:lpstr>Equation</vt:lpstr>
      <vt:lpstr>ƯỚC CHUNG VÀ  ƯỚC CHUNG LỚN NHẤT </vt:lpstr>
      <vt:lpstr>KIỂM TRA BÀI CŨ</vt:lpstr>
      <vt:lpstr>LUYỆN TẬP</vt:lpstr>
      <vt:lpstr>Dạng 1 : Tìm ƯC và ƯCL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 Học bài theo SGK và vở ghi. - Bài tập về nhà: Bài 1: Một tiết mục thể dục nhịp điệu có ba đội tham gia: đội một có 24 bạn, đội hai có 28 bạn, đội ba có 36 bạn. Trong tiết mục đó, cả ba đội phải xếp thành các hàng dọc sao cho số hàng dọc mỗi đội xếp được bằng nhau và không có bạn nào trong mỗi đội bị lẻ hàng. Hỏi trong tiết mục đó số hàng dọc nhiều nhất mà mỗi đội có thể xếp được là bao nhiêu ? Bài 2: Trong một tiết học thủ công, bạn Bình có một tấm bìa hình chữ nhật có kích thước chiều rộng là 112mm và chiều dài 140 mm. Bạn Bình muốn cắt tấm bìa đó thành các mảnh nhỏ hình vuông bằng nhau, sao cho tấm bìa được cắt hết không còn mảnh nào. Tính độ dài cạnh hình vuông mà bạn Bình cắt được, biết độ dài cạnh hình vuông là một số tự nhiên nhỏ hơn 20 mm và lớn hơn 10mm.</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modified xsi:type="dcterms:W3CDTF">2025-05-09T13:54:11Z</dcterms:modified>
</cp:coreProperties>
</file>